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1B7C" w:rsidRPr="00B1469A" w:rsidRDefault="00891B7C" w:rsidP="00891B7C">
      <w:pPr>
        <w:spacing w:line="360" w:lineRule="auto"/>
        <w:jc w:val="center"/>
        <w:rPr>
          <w:b/>
          <w:bCs/>
        </w:rPr>
      </w:pPr>
      <w:r w:rsidRPr="00B1469A">
        <w:rPr>
          <w:b/>
          <w:bCs/>
        </w:rPr>
        <w:t>Bài 1:  MÁY TÍNH VÀ CHƯƠ</w:t>
      </w:r>
      <w:bookmarkStart w:id="0" w:name="_GoBack"/>
      <w:bookmarkEnd w:id="0"/>
      <w:r w:rsidRPr="00B1469A">
        <w:rPr>
          <w:b/>
          <w:bCs/>
        </w:rPr>
        <w:t>NG TRÌNH MÁY TÍNH</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91B7C">
      <w:pPr>
        <w:numPr>
          <w:ilvl w:val="0"/>
          <w:numId w:val="1"/>
        </w:numPr>
        <w:jc w:val="both"/>
      </w:pPr>
      <w:r w:rsidRPr="00B1469A">
        <w:t>Biết con người chỉ dẫn cho máy tính thực hiện công việc thông qua lệnh.</w:t>
      </w:r>
    </w:p>
    <w:p w:rsidR="00891B7C" w:rsidRPr="00B1469A" w:rsidRDefault="00891B7C" w:rsidP="00891B7C">
      <w:pPr>
        <w:numPr>
          <w:ilvl w:val="0"/>
          <w:numId w:val="1"/>
        </w:numPr>
        <w:jc w:val="both"/>
      </w:pPr>
      <w:r w:rsidRPr="00B1469A">
        <w:t>Biết chương trình là cách để con người chỉ dẫn cho máy thực hiện thông qua các lệnh</w:t>
      </w:r>
    </w:p>
    <w:p w:rsidR="00891B7C" w:rsidRPr="00B1469A" w:rsidRDefault="00891B7C" w:rsidP="00891B7C">
      <w:pPr>
        <w:jc w:val="both"/>
        <w:rPr>
          <w:b/>
          <w:color w:val="000000"/>
        </w:rPr>
      </w:pPr>
      <w:r w:rsidRPr="00B1469A">
        <w:rPr>
          <w:b/>
          <w:color w:val="000000"/>
        </w:rPr>
        <w:t>2. Kỹ năng</w:t>
      </w:r>
    </w:p>
    <w:p w:rsidR="00891B7C" w:rsidRPr="00B1469A" w:rsidRDefault="00891B7C" w:rsidP="00891B7C">
      <w:pPr>
        <w:numPr>
          <w:ilvl w:val="0"/>
          <w:numId w:val="18"/>
        </w:numPr>
      </w:pPr>
      <w:r w:rsidRPr="00B1469A">
        <w:t>Nhận biết được các lệnh trong một chương trình, áp dụng các lệnh để điều khiển máy tính.</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CE5499" w:rsidRPr="00B1469A" w:rsidRDefault="00CE5499" w:rsidP="00891B7C">
      <w:pPr>
        <w:numPr>
          <w:ilvl w:val="0"/>
          <w:numId w:val="19"/>
        </w:numPr>
        <w:jc w:val="both"/>
        <w:rPr>
          <w:lang w:val="pt-BR"/>
        </w:rPr>
      </w:pPr>
      <w:r w:rsidRPr="00B1469A">
        <w:rPr>
          <w:lang w:val="pt-BR"/>
        </w:rPr>
        <w:t>Kết hợp phương pháp như thuyết trình, vấn đáp, sử dụng phương tiện tr</w:t>
      </w:r>
      <w:r w:rsidR="00E84A20" w:rsidRPr="00B1469A">
        <w:rPr>
          <w:lang w:val="pt-BR"/>
        </w:rPr>
        <w:t>ực</w:t>
      </w:r>
      <w:r w:rsidRPr="00B1469A">
        <w:rPr>
          <w:lang w:val="pt-BR"/>
        </w:rPr>
        <w:t xml:space="preserve"> quan.</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Đặt và giải quyết vấn đề</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xml:space="preserve">- SGK, SGV, tài liệu, Giáo án </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CE5499">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CE5499" w:rsidRPr="00B1469A" w:rsidRDefault="00CE5499" w:rsidP="00CE5499">
      <w:pPr>
        <w:ind w:firstLine="360"/>
        <w:jc w:val="both"/>
        <w:rPr>
          <w:bCs/>
          <w:lang w:val="pt-BR"/>
        </w:rPr>
      </w:pPr>
      <w:r w:rsidRPr="00B1469A">
        <w:rPr>
          <w:bCs/>
          <w:lang w:val="pt-BR"/>
        </w:rPr>
        <w:t>- Kiểm tra sĩ số:</w:t>
      </w:r>
    </w:p>
    <w:p w:rsidR="00CE5499" w:rsidRPr="00B1469A" w:rsidRDefault="00CE5499" w:rsidP="00CE5499">
      <w:pPr>
        <w:ind w:firstLine="360"/>
        <w:jc w:val="both"/>
        <w:rPr>
          <w:bCs/>
          <w:lang w:val="pt-BR"/>
        </w:rPr>
      </w:pPr>
      <w:r w:rsidRPr="00B1469A">
        <w:rPr>
          <w:lang w:val="pt-BR"/>
        </w:rPr>
        <w:t>- Ổn trật tự, tạo không kh</w:t>
      </w:r>
      <w:r w:rsidR="00880C96" w:rsidRPr="00B1469A">
        <w:rPr>
          <w:lang w:val="pt-BR"/>
        </w:rPr>
        <w:t>í</w:t>
      </w:r>
      <w:r w:rsidRPr="00B1469A">
        <w:rPr>
          <w:lang w:val="pt-BR"/>
        </w:rPr>
        <w:t xml:space="preserve"> thoải mái để bắt đầu tiết học.</w:t>
      </w:r>
    </w:p>
    <w:p w:rsidR="00891B7C" w:rsidRPr="00B1469A" w:rsidRDefault="00891B7C" w:rsidP="00CE5499">
      <w:pPr>
        <w:jc w:val="both"/>
        <w:rPr>
          <w:bCs/>
          <w:lang w:val="pt-BR"/>
        </w:rPr>
      </w:pPr>
      <w:r w:rsidRPr="00B1469A">
        <w:rPr>
          <w:b/>
          <w:bCs/>
          <w:lang w:val="pt-BR"/>
        </w:rPr>
        <w:t>2.Kiểm tra bài cũ :</w:t>
      </w:r>
    </w:p>
    <w:p w:rsidR="00CE5499" w:rsidRPr="00B1469A" w:rsidRDefault="00891B7C" w:rsidP="00CE5499">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w:t>
      </w:r>
    </w:p>
    <w:p w:rsidR="00CE5499" w:rsidRPr="00B1469A" w:rsidRDefault="00CE5499" w:rsidP="00CE5499">
      <w:pPr>
        <w:ind w:firstLine="720"/>
        <w:jc w:val="both"/>
        <w:rPr>
          <w:bCs/>
          <w:lang w:val="pt-BR"/>
        </w:rPr>
      </w:pPr>
      <w:r w:rsidRPr="00B1469A">
        <w:rPr>
          <w:b/>
          <w:bCs/>
          <w:lang w:val="pt-BR"/>
        </w:rPr>
        <w:t xml:space="preserve">Đặt vấn đề và triển khai bài: </w:t>
      </w:r>
      <w:r w:rsidRPr="00B1469A">
        <w:rPr>
          <w:bCs/>
          <w:lang w:val="pt-BR"/>
        </w:rPr>
        <w:t>(</w:t>
      </w:r>
      <w:r w:rsidR="009C5D72" w:rsidRPr="00B1469A">
        <w:rPr>
          <w:bCs/>
          <w:lang w:val="pt-BR"/>
        </w:rPr>
        <w:t>5</w:t>
      </w:r>
      <w:r w:rsidRPr="00B1469A">
        <w:rPr>
          <w:bCs/>
          <w:lang w:val="pt-BR"/>
        </w:rPr>
        <w:t xml:space="preserve"> phút)</w:t>
      </w:r>
    </w:p>
    <w:p w:rsidR="009C5D72" w:rsidRPr="00B1469A" w:rsidRDefault="009C5D72" w:rsidP="009C5D72">
      <w:pPr>
        <w:rPr>
          <w:bCs/>
          <w:lang w:val="pt-BR"/>
        </w:rPr>
      </w:pPr>
      <w:r w:rsidRPr="00B1469A">
        <w:rPr>
          <w:bCs/>
          <w:lang w:val="pt-BR"/>
        </w:rPr>
        <w:t>Giới thiệu tổng quát của môn tin học 8</w:t>
      </w:r>
    </w:p>
    <w:p w:rsidR="00891B7C" w:rsidRPr="00B1469A" w:rsidRDefault="00891B7C" w:rsidP="00CE5499">
      <w:pPr>
        <w:rPr>
          <w:bCs/>
          <w:lang w:val="pt-BR"/>
        </w:rPr>
      </w:pPr>
      <w:r w:rsidRPr="00B1469A">
        <w:rPr>
          <w:b/>
          <w:bCs/>
          <w:lang w:val="pt-BR"/>
        </w:rPr>
        <w:t xml:space="preserve"> </w:t>
      </w:r>
      <w:r w:rsidRPr="00B1469A">
        <w:rPr>
          <w:bCs/>
          <w:lang w:val="pt-BR"/>
        </w:rPr>
        <w:t>Em thấy rằng máy tính như một cục sắt, hay robốt hoạt động được, đi lại được và làm việc nhà được vì sao vậy?</w:t>
      </w:r>
      <w:r w:rsidR="009C5D72" w:rsidRPr="00B1469A">
        <w:rPr>
          <w:bCs/>
          <w:lang w:val="pt-BR"/>
        </w:rPr>
        <w:t xml:space="preserve"> Chúng ta sẽ tìm hiểu ở bài học hôm nay.</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B6208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t>Hoạt động 1: Con người ra lệnh cho máy tính như thế nào?</w:t>
            </w:r>
            <w:r w:rsidR="009C5D72" w:rsidRPr="00B1469A">
              <w:rPr>
                <w:rFonts w:ascii="Times New Roman" w:hAnsi="Times New Roman"/>
                <w:lang w:val="pt-BR"/>
              </w:rPr>
              <w:t xml:space="preserve">  </w:t>
            </w:r>
            <w:r w:rsidRPr="00B1469A">
              <w:rPr>
                <w:rFonts w:ascii="Times New Roman" w:hAnsi="Times New Roman"/>
                <w:b w:val="0"/>
                <w:lang w:val="pt-BR"/>
              </w:rPr>
              <w:t>(1</w:t>
            </w:r>
            <w:r w:rsidR="009C5D72" w:rsidRPr="00B1469A">
              <w:rPr>
                <w:rFonts w:ascii="Times New Roman" w:hAnsi="Times New Roman"/>
                <w:b w:val="0"/>
                <w:lang w:val="pt-BR"/>
              </w:rPr>
              <w:t>8</w:t>
            </w:r>
            <w:r w:rsidRPr="00B1469A">
              <w:rPr>
                <w:rFonts w:ascii="Times New Roman" w:hAnsi="Times New Roman"/>
                <w:b w:val="0"/>
                <w:lang w:val="pt-BR"/>
              </w:rPr>
              <w:t xml:space="preserve">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Yêu cầu HS tự đọc thông tin trong SGK</w:t>
            </w:r>
          </w:p>
          <w:p w:rsidR="00891B7C" w:rsidRPr="00B1469A" w:rsidRDefault="00891B7C" w:rsidP="007D0895">
            <w:pPr>
              <w:rPr>
                <w:lang w:val="pt-BR"/>
              </w:rPr>
            </w:pPr>
            <w:r w:rsidRPr="00B1469A">
              <w:rPr>
                <w:lang w:val="pt-BR"/>
              </w:rPr>
              <w:t>? Khi muốn mở một phần mềm trong máy tính em thực hiện như thế nào?</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xml:space="preserve">? Muôn đưa một kí tự a,b,… vào máy tính ta </w:t>
            </w:r>
            <w:r w:rsidRPr="00B1469A">
              <w:rPr>
                <w:lang w:val="pt-BR"/>
              </w:rPr>
              <w:lastRenderedPageBreak/>
              <w:t>thực hiện thế nào?</w:t>
            </w:r>
          </w:p>
          <w:p w:rsidR="00891B7C" w:rsidRPr="00B1469A" w:rsidRDefault="00891B7C" w:rsidP="007D0895">
            <w:pPr>
              <w:rPr>
                <w:lang w:val="pt-BR"/>
              </w:rPr>
            </w:pPr>
          </w:p>
          <w:p w:rsidR="00891B7C" w:rsidRPr="00B1469A" w:rsidRDefault="00891B7C" w:rsidP="008E6C0E">
            <w:pPr>
              <w:numPr>
                <w:ilvl w:val="0"/>
                <w:numId w:val="56"/>
              </w:numPr>
              <w:rPr>
                <w:lang w:val="pt-BR"/>
              </w:rPr>
            </w:pPr>
            <w:r w:rsidRPr="00B1469A">
              <w:rPr>
                <w:lang w:val="pt-BR"/>
              </w:rPr>
              <w:t>Vậy muốn máy tính thực hiện một công việc nào đó theo ý muốn của mình thì ta phải làm thế nào để máy tính hiểu và thực hiện?</w:t>
            </w:r>
          </w:p>
          <w:p w:rsidR="00891B7C" w:rsidRPr="00B1469A" w:rsidRDefault="00891B7C" w:rsidP="007D0895">
            <w:pPr>
              <w:rPr>
                <w:lang w:val="pt-BR"/>
              </w:rPr>
            </w:pPr>
          </w:p>
          <w:p w:rsidR="00891B7C" w:rsidRPr="00B1469A" w:rsidRDefault="00891B7C" w:rsidP="007D0895">
            <w:pPr>
              <w:rPr>
                <w:lang w:val="pt-BR"/>
              </w:rPr>
            </w:pPr>
            <w:r w:rsidRPr="00B1469A">
              <w:rPr>
                <w:lang w:val="pt-BR"/>
              </w:rPr>
              <w:t>VD: khi tìm kiếm một cụm từ và cần thay thế cụm từ đó trong máy tính thì ta thực hiện như thế nào?</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NX: ta thấy máy tính sẽ thực hiện lệnh nào tr</w:t>
            </w:r>
            <w:r w:rsidRPr="00B1469A">
              <w:rPr>
                <w:lang w:val="vi-VN"/>
              </w:rPr>
              <w:t>ư</w:t>
            </w:r>
            <w:r w:rsidRPr="00B1469A">
              <w:rPr>
                <w:lang w:val="pt-BR"/>
              </w:rPr>
              <w:t>ớc?</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Để chỉ dẫn một công việc nào đó cho máy tính thì máy tính sẽ thực hiện như thế nào?</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Vậy con người chỉ dẫn cho máy thực hiện công việc như thế nào?</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lastRenderedPageBreak/>
              <w:t>HS: Thực hiện</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t>HS: Nhận xét.</w:t>
            </w:r>
          </w:p>
          <w:p w:rsidR="00891B7C" w:rsidRPr="00B1469A" w:rsidRDefault="00891B7C" w:rsidP="007D0895">
            <w:pPr>
              <w:rPr>
                <w:lang w:val="pt-BR"/>
              </w:rPr>
            </w:pPr>
            <w:r w:rsidRPr="00B1469A">
              <w:rPr>
                <w:lang w:val="pt-BR"/>
              </w:rPr>
              <w:t>TL: - Dùng chuột chọn biểu tượng trên màn hình.</w:t>
            </w:r>
          </w:p>
          <w:p w:rsidR="00891B7C" w:rsidRPr="00B1469A" w:rsidRDefault="00391465" w:rsidP="007D0895">
            <w:pPr>
              <w:rPr>
                <w:lang w:val="pt-BR"/>
              </w:rPr>
            </w:pPr>
            <w:r>
              <w:rPr>
                <w:noProof/>
              </w:rPr>
              <mc:AlternateContent>
                <mc:Choice Requires="wps">
                  <w:drawing>
                    <wp:anchor distT="0" distB="0" distL="114300" distR="114300" simplePos="0" relativeHeight="251640320" behindDoc="0" locked="0" layoutInCell="1" allowOverlap="1">
                      <wp:simplePos x="0" y="0"/>
                      <wp:positionH relativeFrom="column">
                        <wp:posOffset>1629410</wp:posOffset>
                      </wp:positionH>
                      <wp:positionV relativeFrom="paragraph">
                        <wp:posOffset>102870</wp:posOffset>
                      </wp:positionV>
                      <wp:extent cx="217170" cy="0"/>
                      <wp:effectExtent l="9525" t="59690" r="20955" b="54610"/>
                      <wp:wrapNone/>
                      <wp:docPr id="25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40FAF" id="Line 69"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3pt,8.1pt" to="145.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">
                      <v:stroke endarrow="block"/>
                    </v:line>
                  </w:pict>
                </mc:Fallback>
              </mc:AlternateContent>
            </w:r>
            <w:r w:rsidR="00891B7C" w:rsidRPr="00B1469A">
              <w:rPr>
                <w:lang w:val="pt-BR"/>
              </w:rPr>
              <w:t>- dùng chuột vào start        Programs       chọn ch</w:t>
            </w:r>
            <w:r w:rsidR="00891B7C" w:rsidRPr="00B1469A">
              <w:rPr>
                <w:lang w:val="vi-VN"/>
              </w:rPr>
              <w:t>ư</w:t>
            </w:r>
            <w:r w:rsidR="00891B7C" w:rsidRPr="00B1469A">
              <w:rPr>
                <w:lang w:val="pt-BR"/>
              </w:rPr>
              <w:t>ơng trình cần thực hiện.</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lastRenderedPageBreak/>
              <w:t>HS: Nhận xét</w:t>
            </w:r>
          </w:p>
          <w:p w:rsidR="00891B7C" w:rsidRPr="00B1469A" w:rsidRDefault="00891B7C" w:rsidP="007D0895">
            <w:pPr>
              <w:rPr>
                <w:lang w:val="pt-BR"/>
              </w:rPr>
            </w:pPr>
            <w:r w:rsidRPr="00B1469A">
              <w:rPr>
                <w:lang w:val="pt-BR"/>
              </w:rPr>
              <w:t>Ta gõ phím đó tương ứng từ bàn phím.</w:t>
            </w:r>
          </w:p>
          <w:p w:rsidR="00891B7C" w:rsidRPr="00B1469A" w:rsidRDefault="00891B7C" w:rsidP="007D0895">
            <w:r w:rsidRPr="00B1469A">
              <w:t>HS: trả lời.</w:t>
            </w:r>
          </w:p>
          <w:p w:rsidR="00891B7C" w:rsidRPr="00B1469A" w:rsidRDefault="00891B7C" w:rsidP="008E6C0E">
            <w:pPr>
              <w:numPr>
                <w:ilvl w:val="0"/>
                <w:numId w:val="56"/>
              </w:numPr>
            </w:pPr>
            <w:r w:rsidRPr="00B1469A">
              <w:t>TL: Để máy tính thực hiện một công việc theo ý muốn của con người thì ta phải đưa ra chỉ dẫn thích hợp cho máy tính.</w:t>
            </w:r>
          </w:p>
          <w:p w:rsidR="00891B7C" w:rsidRPr="00B1469A" w:rsidRDefault="00891B7C" w:rsidP="007D0895">
            <w:r w:rsidRPr="00B1469A">
              <w:t>HS: Trả lời.</w:t>
            </w:r>
          </w:p>
          <w:p w:rsidR="00891B7C" w:rsidRPr="00B1469A" w:rsidRDefault="00891B7C" w:rsidP="007D0895">
            <w:r w:rsidRPr="00B1469A">
              <w:t>HS: Nhận xét.</w:t>
            </w:r>
          </w:p>
          <w:p w:rsidR="00891B7C" w:rsidRPr="00B1469A" w:rsidRDefault="00391465" w:rsidP="007D0895">
            <w:r>
              <w:rPr>
                <w:noProof/>
              </w:rPr>
              <mc:AlternateContent>
                <mc:Choice Requires="wps">
                  <w:drawing>
                    <wp:anchor distT="0" distB="0" distL="114300" distR="114300" simplePos="0" relativeHeight="251641344" behindDoc="0" locked="0" layoutInCell="1" allowOverlap="1">
                      <wp:simplePos x="0" y="0"/>
                      <wp:positionH relativeFrom="column">
                        <wp:posOffset>1346835</wp:posOffset>
                      </wp:positionH>
                      <wp:positionV relativeFrom="paragraph">
                        <wp:posOffset>309245</wp:posOffset>
                      </wp:positionV>
                      <wp:extent cx="217170" cy="0"/>
                      <wp:effectExtent l="12700" t="59690" r="17780" b="54610"/>
                      <wp:wrapNone/>
                      <wp:docPr id="250"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B2337" id="Line 70"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05pt,24.35pt" to="123.1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">
                      <v:stroke endarrow="block"/>
                    </v:lin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1093470</wp:posOffset>
                      </wp:positionH>
                      <wp:positionV relativeFrom="paragraph">
                        <wp:posOffset>79375</wp:posOffset>
                      </wp:positionV>
                      <wp:extent cx="217170" cy="0"/>
                      <wp:effectExtent l="6985" t="58420" r="23495" b="55880"/>
                      <wp:wrapNone/>
                      <wp:docPr id="249"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8C667A" id="Line 68" o:spid="_x0000_s1026" style="position:absolute;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1pt,6.25pt" to="103.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">
                      <v:stroke endarrow="block"/>
                    </v:line>
                  </w:pict>
                </mc:Fallback>
              </mc:AlternateContent>
            </w:r>
            <w:r w:rsidR="00891B7C" w:rsidRPr="00B1469A">
              <w:t>TL: Chọn Edit       find trong Replace      find what: cụm từ       Replace with: cụm từ cần thay thế      Replace.</w:t>
            </w:r>
          </w:p>
          <w:p w:rsidR="00891B7C" w:rsidRPr="00B1469A" w:rsidRDefault="00891B7C" w:rsidP="007D0895">
            <w:r w:rsidRPr="00B1469A">
              <w:t>HS: Trả lời</w:t>
            </w:r>
          </w:p>
          <w:p w:rsidR="00891B7C" w:rsidRPr="00B1469A" w:rsidRDefault="00891B7C" w:rsidP="007D0895">
            <w:r w:rsidRPr="00B1469A">
              <w:t>TL: Máy tính sẽ thực hiện việc tìm kiếm trước sau đó sẽ thay thế.( Máy tính sẽ lưu cụm từ vào bộ nhớ, tìm đến vị trí mới và thay thế lại).</w:t>
            </w:r>
          </w:p>
          <w:p w:rsidR="00891B7C" w:rsidRPr="00B1469A" w:rsidRDefault="00891B7C" w:rsidP="007D0895">
            <w:r w:rsidRPr="00B1469A">
              <w:t>HS: Trả lời.</w:t>
            </w:r>
          </w:p>
          <w:p w:rsidR="00891B7C" w:rsidRPr="00B1469A" w:rsidRDefault="00891B7C" w:rsidP="008E6C0E">
            <w:pPr>
              <w:numPr>
                <w:ilvl w:val="0"/>
                <w:numId w:val="56"/>
              </w:numPr>
            </w:pPr>
            <w:r w:rsidRPr="00B1469A">
              <w:t>TL: Khi con người đưa cho máy tính một hoặc nhiều lệnh. Máy tính sẽ lần lượt thực hiện các lệnh này theo đúng thứ tự nhận được.</w:t>
            </w:r>
          </w:p>
          <w:p w:rsidR="00891B7C" w:rsidRPr="00B1469A" w:rsidRDefault="00891B7C" w:rsidP="007D0895">
            <w:r w:rsidRPr="00B1469A">
              <w:t>HS: Trả lời.</w:t>
            </w:r>
          </w:p>
          <w:p w:rsidR="00891B7C" w:rsidRPr="00B1469A" w:rsidRDefault="00891B7C" w:rsidP="007D0895">
            <w:r w:rsidRPr="00B1469A">
              <w:t>HS: Nhận xét.</w:t>
            </w:r>
          </w:p>
          <w:p w:rsidR="00891B7C" w:rsidRPr="00B1469A" w:rsidRDefault="00891B7C" w:rsidP="008E6C0E">
            <w:pPr>
              <w:numPr>
                <w:ilvl w:val="0"/>
                <w:numId w:val="56"/>
              </w:numPr>
            </w:pPr>
            <w:r w:rsidRPr="00B1469A">
              <w:t>TL: Con người chỉ dẫn máy tính thực hiện thông qua các lệnh.</w:t>
            </w:r>
          </w:p>
        </w:tc>
      </w:tr>
      <w:tr w:rsidR="00891B7C"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lastRenderedPageBreak/>
              <w:t>Hoạt động 2: Rôbốt nhặt rác</w:t>
            </w:r>
            <w:r w:rsidR="009C5D72" w:rsidRPr="00B1469A">
              <w:rPr>
                <w:rFonts w:ascii="Times New Roman" w:hAnsi="Times New Roman"/>
              </w:rPr>
              <w:t xml:space="preserve">  </w:t>
            </w:r>
            <w:r w:rsidRPr="00B1469A">
              <w:rPr>
                <w:rFonts w:ascii="Times New Roman" w:hAnsi="Times New Roman"/>
                <w:b w:val="0"/>
              </w:rPr>
              <w:t>(</w:t>
            </w:r>
            <w:r w:rsidR="009C5D72" w:rsidRPr="00B1469A">
              <w:rPr>
                <w:rFonts w:ascii="Times New Roman" w:hAnsi="Times New Roman"/>
                <w:b w:val="0"/>
              </w:rPr>
              <w:t>18</w:t>
            </w:r>
            <w:r w:rsidRPr="00B1469A">
              <w:rPr>
                <w:rFonts w:ascii="Times New Roman" w:hAnsi="Times New Roman"/>
                <w:b w:val="0"/>
              </w:rPr>
              <w:t xml:space="preserve">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 Em hãy nêu một số người máy mà em biết?</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Yêu cầu HS đọc thông tin</w:t>
            </w:r>
          </w:p>
          <w:p w:rsidR="00891B7C" w:rsidRPr="00B1469A" w:rsidRDefault="00891B7C" w:rsidP="007D0895">
            <w:r w:rsidRPr="00B1469A">
              <w:t>? Thông qua các ví dụ trên em hiểu thế nào là người máy?</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 xml:space="preserve"> Tìm hiều ví dụ về người máy nhặt rác.</w:t>
            </w:r>
          </w:p>
          <w:p w:rsidR="00891B7C" w:rsidRPr="00B1469A" w:rsidRDefault="00891B7C" w:rsidP="007D0895">
            <w:r w:rsidRPr="00B1469A">
              <w:t>Yêu cầu HS tìm hiểu trong SGK.</w:t>
            </w:r>
          </w:p>
          <w:p w:rsidR="00891B7C" w:rsidRPr="00B1469A" w:rsidRDefault="00891B7C" w:rsidP="007D0895">
            <w:r w:rsidRPr="00B1469A">
              <w:t>? Từ vị trí của robốt có thể thực hiện lệnh nào để nhặt rác được chính xác?</w:t>
            </w:r>
          </w:p>
          <w:p w:rsidR="00891B7C" w:rsidRPr="00B1469A" w:rsidRDefault="00891B7C" w:rsidP="007D0895">
            <w:pPr>
              <w:ind w:left="360"/>
            </w:pPr>
          </w:p>
          <w:p w:rsidR="00891B7C" w:rsidRPr="00B1469A" w:rsidRDefault="00891B7C" w:rsidP="007D0895">
            <w:pPr>
              <w:ind w:left="360"/>
            </w:pPr>
          </w:p>
          <w:p w:rsidR="00891B7C" w:rsidRPr="00B1469A" w:rsidRDefault="00891B7C" w:rsidP="007D0895"/>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lastRenderedPageBreak/>
              <w:t>HS: Trả lời.</w:t>
            </w:r>
          </w:p>
          <w:p w:rsidR="00891B7C" w:rsidRPr="00B1469A" w:rsidRDefault="00891B7C" w:rsidP="007D0895">
            <w:pPr>
              <w:numPr>
                <w:ilvl w:val="0"/>
                <w:numId w:val="17"/>
              </w:numPr>
            </w:pPr>
            <w:r w:rsidRPr="00B1469A">
              <w:t>Asimô.</w:t>
            </w:r>
          </w:p>
          <w:p w:rsidR="00891B7C" w:rsidRPr="00B1469A" w:rsidRDefault="00891B7C" w:rsidP="007D0895">
            <w:pPr>
              <w:numPr>
                <w:ilvl w:val="0"/>
                <w:numId w:val="17"/>
              </w:numPr>
            </w:pPr>
            <w:r w:rsidRPr="00B1469A">
              <w:t>Cuộc thi rôbôcon.</w:t>
            </w:r>
          </w:p>
          <w:p w:rsidR="00891B7C" w:rsidRPr="00B1469A" w:rsidRDefault="00891B7C" w:rsidP="007D0895">
            <w:pPr>
              <w:ind w:left="360"/>
            </w:pPr>
            <w:r w:rsidRPr="00B1469A">
              <w:t>….</w:t>
            </w:r>
          </w:p>
          <w:p w:rsidR="00891B7C" w:rsidRPr="00B1469A" w:rsidRDefault="00891B7C" w:rsidP="007D0895">
            <w:r w:rsidRPr="00B1469A">
              <w:t>HS: Thực hiện.</w:t>
            </w:r>
          </w:p>
          <w:p w:rsidR="00891B7C" w:rsidRPr="00B1469A" w:rsidRDefault="00891B7C" w:rsidP="007D0895">
            <w:r w:rsidRPr="00B1469A">
              <w:t>HS: Trả lời.</w:t>
            </w:r>
          </w:p>
          <w:p w:rsidR="00891B7C" w:rsidRPr="00B1469A" w:rsidRDefault="00891B7C" w:rsidP="007D0895">
            <w:r w:rsidRPr="00B1469A">
              <w:t>HS: Bổ sung.</w:t>
            </w:r>
          </w:p>
          <w:p w:rsidR="00891B7C" w:rsidRPr="00B1469A" w:rsidRDefault="00891B7C" w:rsidP="008E6C0E">
            <w:pPr>
              <w:numPr>
                <w:ilvl w:val="0"/>
                <w:numId w:val="56"/>
              </w:numPr>
            </w:pPr>
            <w:r w:rsidRPr="00B1469A">
              <w:t>Robốt( Người máy) là một loại máy có thể thực hiện những công việc một cách tự động thông qua sự điều khiển của con người.</w:t>
            </w:r>
          </w:p>
          <w:p w:rsidR="00891B7C" w:rsidRPr="00B1469A" w:rsidRDefault="00891B7C" w:rsidP="007D0895">
            <w:r w:rsidRPr="00B1469A">
              <w:t>HS: Thực hiện.</w:t>
            </w:r>
          </w:p>
          <w:p w:rsidR="00891B7C" w:rsidRPr="00B1469A" w:rsidRDefault="00891B7C" w:rsidP="007D0895">
            <w:r w:rsidRPr="00B1469A">
              <w:t>HS: Trả lời.</w:t>
            </w:r>
          </w:p>
          <w:p w:rsidR="00891B7C" w:rsidRPr="00B1469A" w:rsidRDefault="00891B7C" w:rsidP="007D0895">
            <w:r w:rsidRPr="00B1469A">
              <w:t>HS: Nhận xét.</w:t>
            </w:r>
          </w:p>
          <w:p w:rsidR="00891B7C" w:rsidRPr="00B1469A" w:rsidRDefault="00891B7C" w:rsidP="007D0895">
            <w:r w:rsidRPr="00B1469A">
              <w:t>TL: Trình bày quá trình thực hiện công việc thông qua máy lệnh:</w:t>
            </w:r>
          </w:p>
          <w:p w:rsidR="00891B7C" w:rsidRPr="00B1469A" w:rsidRDefault="00891B7C" w:rsidP="00FB0448"/>
        </w:tc>
      </w:tr>
    </w:tbl>
    <w:p w:rsidR="00891B7C" w:rsidRPr="00B1469A" w:rsidRDefault="00ED4D81" w:rsidP="00891B7C">
      <w:r w:rsidRPr="00B1469A">
        <w:rPr>
          <w:b/>
        </w:rPr>
        <w:lastRenderedPageBreak/>
        <w:t>3. Hoạt động 3: Luyện tập, vận dụng, mở rộng (10 phút):</w:t>
      </w:r>
      <w:r w:rsidR="007826D1" w:rsidRPr="00B1469A">
        <w:t>(2 phút)</w:t>
      </w:r>
    </w:p>
    <w:p w:rsidR="00891B7C" w:rsidRPr="00B1469A" w:rsidRDefault="00891B7C" w:rsidP="00891B7C">
      <w:r w:rsidRPr="00B1469A">
        <w:t xml:space="preserve"> - Con người ra lệnh cho máy tính như thế nào?</w:t>
      </w:r>
    </w:p>
    <w:p w:rsidR="00891B7C" w:rsidRPr="00B1469A" w:rsidRDefault="00891B7C" w:rsidP="00891B7C">
      <w:r w:rsidRPr="00B1469A">
        <w:t>- Lấy ví dụ?</w:t>
      </w:r>
    </w:p>
    <w:p w:rsidR="00891B7C" w:rsidRPr="00B1469A" w:rsidRDefault="00891B7C" w:rsidP="00891B7C">
      <w:pPr>
        <w:rPr>
          <w:b/>
        </w:rPr>
      </w:pPr>
      <w:r w:rsidRPr="00B1469A">
        <w:rPr>
          <w:b/>
        </w:rPr>
        <w:t>5.</w:t>
      </w:r>
      <w:r w:rsidR="007826D1" w:rsidRPr="00B1469A">
        <w:rPr>
          <w:b/>
        </w:rPr>
        <w:t xml:space="preserve"> </w:t>
      </w:r>
      <w:r w:rsidRPr="00B1469A">
        <w:rPr>
          <w:b/>
        </w:rPr>
        <w:t xml:space="preserve">Dặn dò: </w:t>
      </w:r>
      <w:r w:rsidR="007826D1" w:rsidRPr="00B1469A">
        <w:t>(1 phút)</w:t>
      </w:r>
    </w:p>
    <w:p w:rsidR="00891B7C" w:rsidRPr="00B1469A" w:rsidRDefault="00891B7C" w:rsidP="00891B7C">
      <w:r w:rsidRPr="00B1469A">
        <w:t xml:space="preserve"> - Về nhà học bài</w:t>
      </w:r>
    </w:p>
    <w:p w:rsidR="00891B7C" w:rsidRPr="00B1469A" w:rsidRDefault="00891B7C" w:rsidP="00891B7C">
      <w:r w:rsidRPr="00B1469A">
        <w:t xml:space="preserve"> - Soạn trước phần tiếp theo.</w:t>
      </w:r>
    </w:p>
    <w:p w:rsidR="00CE5499" w:rsidRPr="00B1469A" w:rsidRDefault="00CE5499" w:rsidP="00891B7C"/>
    <w:tbl>
      <w:tblPr>
        <w:tblW w:w="0" w:type="auto"/>
        <w:tblLook w:val="0000" w:firstRow="0" w:lastRow="0" w:firstColumn="0" w:lastColumn="0" w:noHBand="0" w:noVBand="0"/>
      </w:tblPr>
      <w:tblGrid>
        <w:gridCol w:w="3794"/>
      </w:tblGrid>
      <w:tr w:rsidR="00A90AC5" w:rsidRPr="00B1469A">
        <w:tc>
          <w:tcPr>
            <w:tcW w:w="3794" w:type="dxa"/>
          </w:tcPr>
          <w:p w:rsidR="00A90AC5" w:rsidRPr="00B1469A" w:rsidRDefault="00850E21" w:rsidP="00CA075E">
            <w:pPr>
              <w:spacing w:line="264" w:lineRule="auto"/>
              <w:jc w:val="both"/>
              <w:rPr>
                <w:rFonts w:ascii=".VnTimeH" w:hAnsi=".VnTimeH"/>
                <w:lang w:val="pt-BR"/>
              </w:rPr>
            </w:pPr>
            <w:r w:rsidRPr="00B1469A">
              <w:rPr>
                <w:rFonts w:ascii=".VnTimeH" w:hAnsi=".VnTimeH"/>
                <w:b/>
                <w:lang w:val="pt-BR"/>
              </w:rPr>
              <w:t>* Rót kinh nghiÖm</w:t>
            </w:r>
          </w:p>
        </w:tc>
      </w:tr>
    </w:tbl>
    <w:p w:rsidR="00A90AC5" w:rsidRPr="00B1469A" w:rsidRDefault="00A90AC5" w:rsidP="00FB0448">
      <w:pPr>
        <w:spacing w:line="264" w:lineRule="auto"/>
        <w:rPr>
          <w:lang w:val="pt-BR"/>
        </w:rPr>
      </w:pPr>
      <w:r w:rsidRPr="00B1469A">
        <w:rPr>
          <w:rFonts w:ascii="Arial" w:hAnsi="Arial" w:cs="Arial"/>
          <w:lang w:val="pt-BR"/>
        </w:rPr>
        <w:t>………………………………………………………………………………………………………………………………………………………………………………</w:t>
      </w:r>
    </w:p>
    <w:p w:rsidR="007826D1" w:rsidRPr="00B1469A" w:rsidRDefault="007826D1" w:rsidP="00891B7C"/>
    <w:p w:rsidR="00891B7C" w:rsidRDefault="00891B7C" w:rsidP="00891B7C">
      <w:pPr>
        <w:jc w:val="both"/>
        <w:rPr>
          <w:b/>
          <w:bCs/>
        </w:rPr>
      </w:pPr>
    </w:p>
    <w:p w:rsidR="006433BA" w:rsidRPr="00B1469A" w:rsidRDefault="006433BA" w:rsidP="00891B7C">
      <w:pPr>
        <w:jc w:val="both"/>
        <w:rPr>
          <w:b/>
          <w:bCs/>
        </w:rPr>
      </w:pPr>
    </w:p>
    <w:p w:rsidR="00891B7C" w:rsidRPr="00B1469A" w:rsidRDefault="00891B7C" w:rsidP="00891B7C">
      <w:pPr>
        <w:spacing w:line="360" w:lineRule="auto"/>
        <w:jc w:val="center"/>
        <w:rPr>
          <w:b/>
          <w:bCs/>
        </w:rPr>
      </w:pPr>
      <w:r w:rsidRPr="00B1469A">
        <w:rPr>
          <w:b/>
          <w:bCs/>
        </w:rPr>
        <w:t>Bài 1:  MÁY TÍNH VÀ CHƯƠNG TRÌNH MÁY TÍNH</w:t>
      </w:r>
      <w:r w:rsidR="00561F0F" w:rsidRPr="00B1469A">
        <w:rPr>
          <w:b/>
          <w:bCs/>
        </w:rPr>
        <w:t xml:space="preserve"> </w:t>
      </w:r>
      <w:r w:rsidR="008D3D07" w:rsidRPr="00B1469A">
        <w:rPr>
          <w:b/>
          <w:bCs/>
        </w:rPr>
        <w:t xml:space="preserve"> (tiếp)</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91B7C">
      <w:pPr>
        <w:numPr>
          <w:ilvl w:val="0"/>
          <w:numId w:val="1"/>
        </w:numPr>
        <w:jc w:val="both"/>
      </w:pPr>
      <w:r w:rsidRPr="00B1469A">
        <w:t>Biết rằng viết chương trình là viết các lệnh để chỉ dẫn cho máy tính thực hiện các công việc hay giải một bài toán củ thể.</w:t>
      </w:r>
    </w:p>
    <w:p w:rsidR="00891B7C" w:rsidRPr="00B1469A" w:rsidRDefault="00891B7C" w:rsidP="00891B7C">
      <w:pPr>
        <w:numPr>
          <w:ilvl w:val="0"/>
          <w:numId w:val="1"/>
        </w:numPr>
      </w:pPr>
      <w:r w:rsidRPr="00B1469A">
        <w:t>Biết ngôn ngữ dùng để viết chương trình máy tính gọi là ngôn ngữ lập trình</w:t>
      </w:r>
    </w:p>
    <w:p w:rsidR="00891B7C" w:rsidRPr="00B1469A" w:rsidRDefault="00891B7C" w:rsidP="00891B7C">
      <w:pPr>
        <w:numPr>
          <w:ilvl w:val="0"/>
          <w:numId w:val="1"/>
        </w:numPr>
      </w:pPr>
      <w:r w:rsidRPr="00B1469A">
        <w:t>Biết vai trò của chương trình dịch.</w:t>
      </w:r>
    </w:p>
    <w:p w:rsidR="00891B7C" w:rsidRPr="00B1469A" w:rsidRDefault="00891B7C" w:rsidP="00891B7C">
      <w:pPr>
        <w:jc w:val="both"/>
        <w:rPr>
          <w:b/>
          <w:color w:val="000000"/>
        </w:rPr>
      </w:pPr>
      <w:r w:rsidRPr="00B1469A">
        <w:rPr>
          <w:b/>
          <w:color w:val="000000"/>
        </w:rPr>
        <w:t>2. Kỹ năng</w:t>
      </w:r>
    </w:p>
    <w:p w:rsidR="00891B7C" w:rsidRPr="00B1469A" w:rsidRDefault="00891B7C" w:rsidP="00891B7C">
      <w:pPr>
        <w:numPr>
          <w:ilvl w:val="0"/>
          <w:numId w:val="18"/>
        </w:numPr>
      </w:pPr>
      <w:r w:rsidRPr="00B1469A">
        <w:t>Nhận biết các lệnh trong một chương trình</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EC48F1" w:rsidRPr="00B1469A" w:rsidRDefault="004726F4" w:rsidP="00891B7C">
      <w:pPr>
        <w:jc w:val="both"/>
        <w:rPr>
          <w:lang w:val="pt-BR"/>
        </w:rPr>
      </w:pPr>
      <w:r w:rsidRPr="00B1469A">
        <w:rPr>
          <w:b/>
          <w:lang w:val="pt-BR"/>
        </w:rPr>
        <w:t xml:space="preserve">4. Định hướng phát triển năng lực: năng lực sử dụng máy tính, năng lực giải quyết vấn đề, năng lực sáng tạo, ứng dụng KHKT, năng lực tự học, năng lực hợp tác, </w:t>
      </w:r>
      <w:r w:rsidR="00760AA7" w:rsidRPr="00B1469A">
        <w:rPr>
          <w:b/>
          <w:lang w:val="pt-BR"/>
        </w:rPr>
        <w:t xml:space="preserve">làm việc nhóm.                </w:t>
      </w:r>
      <w:r w:rsidR="00850E21" w:rsidRPr="00B1469A">
        <w:rPr>
          <w:b/>
          <w:lang w:val="pt-BR"/>
        </w:rPr>
        <w:t>PHƯƠNG PHÁP</w:t>
      </w:r>
      <w:r w:rsidR="00AC1F97" w:rsidRPr="00B1469A">
        <w:rPr>
          <w:b/>
          <w:lang w:val="pt-BR"/>
        </w:rPr>
        <w:t>:</w:t>
      </w:r>
    </w:p>
    <w:p w:rsidR="00B6208A" w:rsidRPr="00B1469A" w:rsidRDefault="00B6208A" w:rsidP="00891B7C">
      <w:pPr>
        <w:numPr>
          <w:ilvl w:val="0"/>
          <w:numId w:val="19"/>
        </w:numPr>
        <w:jc w:val="both"/>
        <w:rPr>
          <w:lang w:val="pt-BR"/>
        </w:rPr>
      </w:pPr>
      <w:r w:rsidRPr="00B1469A">
        <w:rPr>
          <w:lang w:val="pt-BR"/>
        </w:rPr>
        <w:t xml:space="preserve">Kết hợp phương pháp như thuyết trình, </w:t>
      </w:r>
      <w:r w:rsidR="00C000B0" w:rsidRPr="00B1469A">
        <w:rPr>
          <w:lang w:val="pt-BR"/>
        </w:rPr>
        <w:t>vấn đáp, sử dụng phương tiện trực</w:t>
      </w:r>
      <w:r w:rsidRPr="00B1469A">
        <w:rPr>
          <w:lang w:val="pt-BR"/>
        </w:rPr>
        <w:t xml:space="preserve"> quan.</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Đặt và giải quyết vấn đề</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xml:space="preserve">- SGK, SGV, tài liệu, Giáo án </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B6208A">
      <w:pPr>
        <w:pStyle w:val="BodyText"/>
        <w:spacing w:before="0" w:line="240" w:lineRule="auto"/>
        <w:rPr>
          <w:rFonts w:ascii="Times New Roman" w:hAnsi="Times New Roman"/>
          <w:b/>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B6208A" w:rsidRPr="00B1469A" w:rsidRDefault="00B6208A" w:rsidP="00B6208A">
      <w:pPr>
        <w:ind w:firstLine="360"/>
        <w:jc w:val="both"/>
        <w:rPr>
          <w:bCs/>
          <w:lang w:val="pt-BR"/>
        </w:rPr>
      </w:pPr>
      <w:r w:rsidRPr="00B1469A">
        <w:rPr>
          <w:bCs/>
          <w:lang w:val="pt-BR"/>
        </w:rPr>
        <w:t>- Kiểm tra sĩ số:</w:t>
      </w:r>
    </w:p>
    <w:p w:rsidR="00B6208A" w:rsidRPr="00B1469A" w:rsidRDefault="00B6208A" w:rsidP="00B6208A">
      <w:pPr>
        <w:ind w:firstLine="360"/>
        <w:jc w:val="both"/>
        <w:rPr>
          <w:bCs/>
          <w:lang w:val="pt-BR"/>
        </w:rPr>
      </w:pPr>
      <w:r w:rsidRPr="00B1469A">
        <w:rPr>
          <w:lang w:val="pt-BR"/>
        </w:rPr>
        <w:t>- Ổn trật tự, tạo không khi thoải mái để bắt đầu tiết học.</w:t>
      </w:r>
    </w:p>
    <w:p w:rsidR="00891B7C" w:rsidRPr="00B1469A" w:rsidRDefault="00891B7C" w:rsidP="00B6208A">
      <w:pPr>
        <w:jc w:val="both"/>
        <w:rPr>
          <w:b/>
          <w:bCs/>
          <w:lang w:val="pt-BR"/>
        </w:rPr>
      </w:pPr>
      <w:r w:rsidRPr="00B1469A">
        <w:rPr>
          <w:b/>
          <w:bCs/>
          <w:lang w:val="pt-BR"/>
        </w:rPr>
        <w:t>2.Kiểm tra bài cũ :</w:t>
      </w:r>
      <w:r w:rsidR="00B6208A" w:rsidRPr="00B1469A">
        <w:rPr>
          <w:b/>
          <w:bCs/>
          <w:lang w:val="pt-BR"/>
        </w:rPr>
        <w:t xml:space="preserve"> </w:t>
      </w:r>
      <w:r w:rsidR="00B6208A" w:rsidRPr="00B1469A">
        <w:rPr>
          <w:bCs/>
          <w:lang w:val="pt-BR"/>
        </w:rPr>
        <w:t>(5 phút)</w:t>
      </w:r>
    </w:p>
    <w:p w:rsidR="00891B7C" w:rsidRPr="00B1469A" w:rsidRDefault="00891B7C" w:rsidP="00891B7C">
      <w:pPr>
        <w:ind w:firstLine="720"/>
        <w:jc w:val="both"/>
        <w:rPr>
          <w:bCs/>
          <w:lang w:val="pt-BR"/>
        </w:rPr>
      </w:pPr>
      <w:r w:rsidRPr="00B1469A">
        <w:rPr>
          <w:b/>
          <w:bCs/>
          <w:lang w:val="pt-BR"/>
        </w:rPr>
        <w:lastRenderedPageBreak/>
        <w:t xml:space="preserve">? </w:t>
      </w:r>
      <w:r w:rsidRPr="00B1469A">
        <w:rPr>
          <w:bCs/>
          <w:lang w:val="pt-BR"/>
        </w:rPr>
        <w:t>Con người ra lệnh cho máy tính như thế nào ? Nhắc lại phần mềm là gì ? Chương trình là gì ? Lý do con người viết chương trình để điều khiển máy tính ?</w:t>
      </w:r>
    </w:p>
    <w:p w:rsidR="00B6208A" w:rsidRPr="00B1469A" w:rsidRDefault="00891B7C" w:rsidP="00B6208A">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B6208A" w:rsidRPr="00B1469A" w:rsidRDefault="00B6208A" w:rsidP="00B6208A">
      <w:pPr>
        <w:ind w:firstLine="720"/>
        <w:jc w:val="both"/>
        <w:rPr>
          <w:bCs/>
          <w:lang w:val="pt-BR"/>
        </w:rPr>
      </w:pPr>
      <w:r w:rsidRPr="00B1469A">
        <w:rPr>
          <w:b/>
          <w:bCs/>
          <w:lang w:val="pt-BR"/>
        </w:rPr>
        <w:t xml:space="preserve">Đặt vấn đề và triển khai bài: </w:t>
      </w:r>
      <w:r w:rsidRPr="00B1469A">
        <w:rPr>
          <w:bCs/>
          <w:lang w:val="pt-BR"/>
        </w:rPr>
        <w:t>(</w:t>
      </w:r>
      <w:r w:rsidR="0040046D" w:rsidRPr="00B1469A">
        <w:rPr>
          <w:bCs/>
          <w:lang w:val="pt-BR"/>
        </w:rPr>
        <w:t>1</w:t>
      </w:r>
      <w:r w:rsidRPr="00B1469A">
        <w:rPr>
          <w:bCs/>
          <w:lang w:val="pt-BR"/>
        </w:rPr>
        <w:t xml:space="preserve"> phút)</w:t>
      </w:r>
    </w:p>
    <w:p w:rsidR="00891B7C" w:rsidRPr="00B1469A" w:rsidRDefault="00891B7C" w:rsidP="00B6208A">
      <w:pPr>
        <w:rPr>
          <w:bCs/>
          <w:lang w:val="pt-BR"/>
        </w:rPr>
      </w:pPr>
      <w:r w:rsidRPr="00B1469A">
        <w:rPr>
          <w:bCs/>
          <w:lang w:val="pt-BR"/>
        </w:rPr>
        <w:t>Con người làm thế nào để các máy tính có thể hoạt động được và cơ chế nó như thế nào?</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817"/>
        <w:gridCol w:w="4956"/>
      </w:tblGrid>
      <w:tr w:rsidR="00B6208A" w:rsidRPr="00B1469A">
        <w:trPr>
          <w:trHeight w:val="325"/>
        </w:trPr>
        <w:tc>
          <w:tcPr>
            <w:tcW w:w="5817"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4956"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6"/>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t>Hoạt động 1: Viết chương trình</w:t>
            </w:r>
            <w:r w:rsidR="0040046D" w:rsidRPr="00B1469A">
              <w:rPr>
                <w:rFonts w:ascii="Times New Roman" w:hAnsi="Times New Roman"/>
                <w:lang w:val="pt-BR"/>
              </w:rPr>
              <w:t xml:space="preserve"> ra lệnh cho máy tính làm việc:  </w:t>
            </w:r>
            <w:r w:rsidR="0040046D" w:rsidRPr="00B1469A">
              <w:rPr>
                <w:rFonts w:ascii="Times New Roman" w:hAnsi="Times New Roman"/>
                <w:b w:val="0"/>
                <w:lang w:val="pt-BR"/>
              </w:rPr>
              <w:t>(17</w:t>
            </w:r>
            <w:r w:rsidRPr="00B1469A">
              <w:rPr>
                <w:rFonts w:ascii="Times New Roman" w:hAnsi="Times New Roman"/>
                <w:b w:val="0"/>
                <w:lang w:val="pt-BR"/>
              </w:rPr>
              <w:t xml:space="preserve"> phút)</w:t>
            </w:r>
          </w:p>
        </w:tc>
      </w:tr>
      <w:tr w:rsidR="00891B7C" w:rsidRPr="00B1469A">
        <w:trPr>
          <w:trHeight w:val="325"/>
        </w:trPr>
        <w:tc>
          <w:tcPr>
            <w:tcW w:w="5817"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Yêu cầu HS đọc thông tin trong SGK</w:t>
            </w:r>
          </w:p>
          <w:p w:rsidR="00891B7C" w:rsidRPr="00B1469A" w:rsidRDefault="00891B7C" w:rsidP="007D0895">
            <w:pPr>
              <w:rPr>
                <w:lang w:val="pt-BR"/>
              </w:rPr>
            </w:pPr>
            <w:r w:rsidRPr="00B1469A">
              <w:rPr>
                <w:lang w:val="pt-BR"/>
              </w:rPr>
              <w:t>Từ ví dụ điều khiển robốt nhặt rác ta có thể hiểu cách viết CT là gì?</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VD: khi sao chép một khối văn bản thì ta thực hiện các thao tác gì?</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Em hiểu chương trình máy tính là gì?</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Vậy khi viết một chương trình cho máy tính để điều khiển máy tính thực hiện một công việc thì máy tính có hiểu và thực hiện công việc không?</w:t>
            </w:r>
          </w:p>
          <w:p w:rsidR="00891B7C" w:rsidRPr="00B1469A" w:rsidRDefault="00891B7C" w:rsidP="007D0895">
            <w:pPr>
              <w:rPr>
                <w:lang w:val="pt-BR"/>
              </w:rPr>
            </w:pPr>
          </w:p>
          <w:p w:rsidR="00891B7C" w:rsidRPr="00B1469A" w:rsidRDefault="00891B7C" w:rsidP="007D0895">
            <w:pPr>
              <w:rPr>
                <w:lang w:val="pt-BR"/>
              </w:rPr>
            </w:pPr>
            <w:r w:rsidRPr="00B1469A">
              <w:rPr>
                <w:lang w:val="pt-BR"/>
              </w:rPr>
              <w:t>VD: Thực hiện viết chương trình của robốt nhặt rác.</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Có bao nhiêu lệnh trong chương trình</w:t>
            </w:r>
          </w:p>
          <w:p w:rsidR="00891B7C" w:rsidRPr="00B1469A" w:rsidRDefault="00891B7C" w:rsidP="008E6C0E">
            <w:pPr>
              <w:numPr>
                <w:ilvl w:val="0"/>
                <w:numId w:val="20"/>
              </w:numPr>
              <w:rPr>
                <w:lang w:val="pt-BR"/>
              </w:rPr>
            </w:pPr>
            <w:r w:rsidRPr="00B1469A">
              <w:rPr>
                <w:lang w:val="pt-BR"/>
              </w:rPr>
              <w:t>Tại sao cần viết chương trình?</w:t>
            </w:r>
          </w:p>
          <w:p w:rsidR="00891B7C" w:rsidRPr="00B1469A" w:rsidRDefault="00891B7C" w:rsidP="007D0895">
            <w:pPr>
              <w:rPr>
                <w:lang w:val="pt-BR"/>
              </w:rPr>
            </w:pPr>
            <w:r w:rsidRPr="00B1469A">
              <w:rPr>
                <w:lang w:val="pt-BR"/>
              </w:rPr>
              <w:t>Yêu cầu HS đọc thông tin.</w:t>
            </w:r>
          </w:p>
          <w:p w:rsidR="00891B7C" w:rsidRPr="00B1469A" w:rsidRDefault="00891B7C" w:rsidP="007D0895">
            <w:pPr>
              <w:rPr>
                <w:lang w:val="pt-BR"/>
              </w:rPr>
            </w:pPr>
            <w:r w:rsidRPr="00B1469A">
              <w:rPr>
                <w:lang w:val="pt-BR"/>
              </w:rPr>
              <w:t>Mức độ  công việc mà con người muốn mày tính thực hiện như thế nào?</w:t>
            </w:r>
          </w:p>
          <w:p w:rsidR="00891B7C" w:rsidRPr="00B1469A" w:rsidRDefault="00891B7C" w:rsidP="007D0895">
            <w:pPr>
              <w:rPr>
                <w:lang w:val="pt-BR"/>
              </w:rPr>
            </w:pPr>
          </w:p>
          <w:p w:rsidR="00891B7C" w:rsidRPr="00B1469A" w:rsidRDefault="00891B7C" w:rsidP="007D0895">
            <w:pPr>
              <w:rPr>
                <w:lang w:val="pt-BR"/>
              </w:rPr>
            </w:pPr>
            <w:r w:rsidRPr="00B1469A">
              <w:rPr>
                <w:lang w:val="pt-BR"/>
              </w:rPr>
              <w:lastRenderedPageBreak/>
              <w:t>Vậy với mức độ đa dạng và phức tạp như thế có cần phải viết chương trình không?</w:t>
            </w:r>
          </w:p>
        </w:tc>
        <w:tc>
          <w:tcPr>
            <w:tcW w:w="4956"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lastRenderedPageBreak/>
              <w:t>HS: Thực hiện.</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t>HS: Nhận xét.</w:t>
            </w:r>
          </w:p>
          <w:p w:rsidR="00891B7C" w:rsidRPr="00B1469A" w:rsidRDefault="00891B7C" w:rsidP="007D0895">
            <w:pPr>
              <w:rPr>
                <w:lang w:val="pt-BR"/>
              </w:rPr>
            </w:pPr>
            <w:r w:rsidRPr="00B1469A">
              <w:rPr>
                <w:lang w:val="pt-BR"/>
              </w:rPr>
              <w:t>TL: Viết chương trình là hướng dẫn máy tính thực hiện các công việc hay giải một bài toán cụ thể.</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t>B1: Sao chép nội dung Văn Bản vào bộ nhớ.</w:t>
            </w:r>
          </w:p>
          <w:p w:rsidR="00891B7C" w:rsidRPr="00B1469A" w:rsidRDefault="00891B7C" w:rsidP="007D0895">
            <w:pPr>
              <w:rPr>
                <w:lang w:val="pt-BR"/>
              </w:rPr>
            </w:pPr>
            <w:r w:rsidRPr="00B1469A">
              <w:rPr>
                <w:lang w:val="pt-BR"/>
              </w:rPr>
              <w:t>B2: Sao chép từ bộ nhớ vào vị trí mới.</w:t>
            </w:r>
          </w:p>
          <w:p w:rsidR="00891B7C" w:rsidRPr="00B1469A" w:rsidRDefault="00891B7C" w:rsidP="007D0895">
            <w:r w:rsidRPr="00B1469A">
              <w:t>HS: Trả lời.</w:t>
            </w:r>
          </w:p>
          <w:p w:rsidR="00891B7C" w:rsidRPr="00B1469A" w:rsidRDefault="00891B7C" w:rsidP="008E6C0E">
            <w:pPr>
              <w:numPr>
                <w:ilvl w:val="0"/>
                <w:numId w:val="56"/>
              </w:numPr>
            </w:pPr>
            <w:r w:rsidRPr="00B1469A">
              <w:t>TL: Chương trình máy tính là một dãy các lệnh mà máy tính có thể hiểu và thực hiện được.</w:t>
            </w:r>
          </w:p>
          <w:p w:rsidR="00891B7C" w:rsidRPr="00B1469A" w:rsidRDefault="00891B7C" w:rsidP="007D0895">
            <w:r w:rsidRPr="00B1469A">
              <w:t xml:space="preserve">HS: Trả lời </w:t>
            </w:r>
          </w:p>
          <w:p w:rsidR="00891B7C" w:rsidRPr="00B1469A" w:rsidRDefault="00891B7C" w:rsidP="008E6C0E">
            <w:pPr>
              <w:numPr>
                <w:ilvl w:val="0"/>
                <w:numId w:val="56"/>
              </w:numPr>
            </w:pPr>
            <w:r w:rsidRPr="00B1469A">
              <w:t>Máy tính thực hiện được và thực hiện lần lượt các lệnh một cách tuần tự theo hướng dẫn.</w:t>
            </w:r>
          </w:p>
          <w:p w:rsidR="00891B7C" w:rsidRPr="00B1469A" w:rsidRDefault="00891B7C" w:rsidP="007D0895">
            <w:r w:rsidRPr="00B1469A">
              <w:t>HS: Thực hiện</w:t>
            </w:r>
          </w:p>
          <w:p w:rsidR="00891B7C" w:rsidRPr="00B1469A" w:rsidRDefault="00891B7C" w:rsidP="007D0895">
            <w:r w:rsidRPr="00B1469A">
              <w:t>Hãy nhặt rác;</w:t>
            </w:r>
          </w:p>
          <w:p w:rsidR="00891B7C" w:rsidRPr="00B1469A" w:rsidRDefault="00891B7C" w:rsidP="007D0895">
            <w:r w:rsidRPr="00B1469A">
              <w:t>Bắt đầu</w:t>
            </w:r>
          </w:p>
          <w:p w:rsidR="00891B7C" w:rsidRPr="00B1469A" w:rsidRDefault="00891B7C" w:rsidP="008E6C0E">
            <w:pPr>
              <w:numPr>
                <w:ilvl w:val="0"/>
                <w:numId w:val="21"/>
              </w:numPr>
            </w:pPr>
            <w:r w:rsidRPr="00B1469A">
              <w:t>Tiến 2 bước.</w:t>
            </w:r>
          </w:p>
          <w:p w:rsidR="00891B7C" w:rsidRPr="00B1469A" w:rsidRDefault="00891B7C" w:rsidP="008E6C0E">
            <w:pPr>
              <w:numPr>
                <w:ilvl w:val="0"/>
                <w:numId w:val="21"/>
              </w:numPr>
            </w:pPr>
            <w:r w:rsidRPr="00B1469A">
              <w:t>Quay trái, tiến 1 bước.</w:t>
            </w:r>
          </w:p>
          <w:p w:rsidR="00891B7C" w:rsidRPr="00B1469A" w:rsidRDefault="00891B7C" w:rsidP="008E6C0E">
            <w:pPr>
              <w:numPr>
                <w:ilvl w:val="0"/>
                <w:numId w:val="21"/>
              </w:numPr>
            </w:pPr>
            <w:r w:rsidRPr="00B1469A">
              <w:t>Nhặt rác.</w:t>
            </w:r>
          </w:p>
          <w:p w:rsidR="00891B7C" w:rsidRPr="00B1469A" w:rsidRDefault="00891B7C" w:rsidP="008E6C0E">
            <w:pPr>
              <w:numPr>
                <w:ilvl w:val="0"/>
                <w:numId w:val="21"/>
              </w:numPr>
            </w:pPr>
            <w:r w:rsidRPr="00B1469A">
              <w:t>Quay phải, tiến 3 bước.</w:t>
            </w:r>
          </w:p>
          <w:p w:rsidR="00891B7C" w:rsidRPr="00B1469A" w:rsidRDefault="00891B7C" w:rsidP="008E6C0E">
            <w:pPr>
              <w:numPr>
                <w:ilvl w:val="0"/>
                <w:numId w:val="21"/>
              </w:numPr>
            </w:pPr>
            <w:r w:rsidRPr="00B1469A">
              <w:t>Quay trái, tiến 2 bước.</w:t>
            </w:r>
          </w:p>
          <w:p w:rsidR="00891B7C" w:rsidRPr="00B1469A" w:rsidRDefault="00891B7C" w:rsidP="007D0895">
            <w:r w:rsidRPr="00B1469A">
              <w:t xml:space="preserve">     6.   Bỏ rác vào thùng</w:t>
            </w:r>
          </w:p>
          <w:p w:rsidR="00891B7C" w:rsidRPr="00B1469A" w:rsidRDefault="00891B7C" w:rsidP="007D0895">
            <w:r w:rsidRPr="00B1469A">
              <w:t>Kết thúc.</w:t>
            </w:r>
          </w:p>
          <w:p w:rsidR="00891B7C" w:rsidRPr="00B1469A" w:rsidRDefault="00891B7C" w:rsidP="007D0895">
            <w:r w:rsidRPr="00B1469A">
              <w:t>HS: Trả lời.</w:t>
            </w:r>
          </w:p>
          <w:p w:rsidR="00891B7C" w:rsidRPr="00B1469A" w:rsidRDefault="00891B7C" w:rsidP="007D0895">
            <w:r w:rsidRPr="00B1469A">
              <w:t>TL: Có 6 lệnh.</w:t>
            </w:r>
          </w:p>
          <w:p w:rsidR="00891B7C" w:rsidRPr="00B1469A" w:rsidRDefault="00891B7C" w:rsidP="007D0895">
            <w:r w:rsidRPr="00B1469A">
              <w:t>HS: Thực hiện.</w:t>
            </w:r>
          </w:p>
          <w:p w:rsidR="00891B7C" w:rsidRPr="00B1469A" w:rsidRDefault="00891B7C" w:rsidP="007D0895">
            <w:r w:rsidRPr="00B1469A">
              <w:t>HS: Trả lời.</w:t>
            </w:r>
          </w:p>
          <w:p w:rsidR="00891B7C" w:rsidRPr="00B1469A" w:rsidRDefault="00891B7C" w:rsidP="007D0895">
            <w:r w:rsidRPr="00B1469A">
              <w:t>TL: Đa dạng và phức tạp.</w:t>
            </w:r>
          </w:p>
          <w:p w:rsidR="00891B7C" w:rsidRPr="00B1469A" w:rsidRDefault="00891B7C" w:rsidP="007D0895"/>
          <w:p w:rsidR="00891B7C" w:rsidRPr="00B1469A" w:rsidRDefault="00891B7C" w:rsidP="007D0895">
            <w:r w:rsidRPr="00B1469A">
              <w:t>HS: Trả lời.</w:t>
            </w:r>
          </w:p>
          <w:p w:rsidR="00891B7C" w:rsidRPr="00B1469A" w:rsidRDefault="00891B7C" w:rsidP="008E6C0E">
            <w:pPr>
              <w:numPr>
                <w:ilvl w:val="0"/>
                <w:numId w:val="56"/>
              </w:numPr>
            </w:pPr>
            <w:r w:rsidRPr="00B1469A">
              <w:t xml:space="preserve">TL: Một lệnh đơn giản không đủ để </w:t>
            </w:r>
            <w:r w:rsidRPr="00B1469A">
              <w:lastRenderedPageBreak/>
              <w:t>chỉ dẫn cho máy tính. Vì thế người ta cần phải viết nhiều lệnh và tập hợp lại trong một chương trình.</w:t>
            </w:r>
          </w:p>
        </w:tc>
      </w:tr>
      <w:tr w:rsidR="00891B7C" w:rsidRPr="00B1469A">
        <w:trPr>
          <w:trHeight w:val="325"/>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lastRenderedPageBreak/>
              <w:t>Hoạt động 2: Chương trình và ngôn ngữ lập trình</w:t>
            </w:r>
            <w:r w:rsidR="0040046D" w:rsidRPr="00B1469A">
              <w:rPr>
                <w:rFonts w:ascii="Times New Roman" w:hAnsi="Times New Roman"/>
              </w:rPr>
              <w:t xml:space="preserve">  </w:t>
            </w:r>
            <w:r w:rsidRPr="00B1469A">
              <w:rPr>
                <w:rFonts w:ascii="Times New Roman" w:hAnsi="Times New Roman"/>
                <w:b w:val="0"/>
              </w:rPr>
              <w:t>(</w:t>
            </w:r>
            <w:r w:rsidR="0040046D" w:rsidRPr="00B1469A">
              <w:rPr>
                <w:rFonts w:ascii="Times New Roman" w:hAnsi="Times New Roman"/>
                <w:b w:val="0"/>
              </w:rPr>
              <w:t>17</w:t>
            </w:r>
            <w:r w:rsidRPr="00B1469A">
              <w:rPr>
                <w:rFonts w:ascii="Times New Roman" w:hAnsi="Times New Roman"/>
                <w:b w:val="0"/>
              </w:rPr>
              <w:t xml:space="preserve"> phút)</w:t>
            </w:r>
          </w:p>
        </w:tc>
      </w:tr>
      <w:tr w:rsidR="00891B7C" w:rsidRPr="00B1469A">
        <w:trPr>
          <w:trHeight w:val="325"/>
        </w:trPr>
        <w:tc>
          <w:tcPr>
            <w:tcW w:w="5817"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Yêu cầu HS đọc thông tin</w:t>
            </w:r>
          </w:p>
          <w:p w:rsidR="00891B7C" w:rsidRPr="00B1469A" w:rsidRDefault="00891B7C" w:rsidP="007D0895">
            <w:r w:rsidRPr="00B1469A">
              <w:t>? Khi ra lệnh cho máy tính làm việc thì con người có hiểu được cách máy tính thực hiện công việc không?</w:t>
            </w:r>
          </w:p>
          <w:p w:rsidR="00891B7C" w:rsidRPr="00B1469A" w:rsidRDefault="00891B7C" w:rsidP="007D0895"/>
          <w:p w:rsidR="00891B7C" w:rsidRPr="00B1469A" w:rsidRDefault="00891B7C" w:rsidP="007D0895">
            <w:r w:rsidRPr="00B1469A">
              <w:t>? Máy tính dùng những chữ số nào để mã hóa thông tin?</w:t>
            </w:r>
          </w:p>
          <w:p w:rsidR="00891B7C" w:rsidRPr="00B1469A" w:rsidRDefault="00891B7C" w:rsidP="007D0895"/>
          <w:p w:rsidR="00891B7C" w:rsidRPr="00B1469A" w:rsidRDefault="00891B7C" w:rsidP="007D0895">
            <w:r w:rsidRPr="00B1469A">
              <w:t>? Vậy em hiểu thế nào về ngôn ngữ máy?</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VD: Để máy tính hiều được chữ a ta phải mã hóa thành:</w:t>
            </w:r>
          </w:p>
          <w:p w:rsidR="00891B7C" w:rsidRPr="00B1469A" w:rsidRDefault="00891B7C" w:rsidP="007D0895">
            <w:r w:rsidRPr="00B1469A">
              <w:t>Chữ a trong bảng mã ASCII là: 97 mã hóa thành :1100001.</w:t>
            </w:r>
          </w:p>
          <w:p w:rsidR="00891B7C" w:rsidRPr="00B1469A" w:rsidRDefault="00891B7C" w:rsidP="007D0895">
            <w:r w:rsidRPr="00B1469A">
              <w:t xml:space="preserve"> Khi viết một chương trình bằng ngôn ngữ máy thì rất khó khăn và phức tạp ta có cần một ngôn ngữ dễ hiểu hơn khi viết chương trình đó là ngôn ngữ lập trình.</w:t>
            </w:r>
          </w:p>
          <w:p w:rsidR="00891B7C" w:rsidRPr="00B1469A" w:rsidRDefault="00891B7C" w:rsidP="007D0895">
            <w:r w:rsidRPr="00B1469A">
              <w:t>? Ngôn ngữ lập trình được hiểu như thế nào?</w:t>
            </w:r>
          </w:p>
          <w:p w:rsidR="00AC5F91" w:rsidRPr="00B1469A" w:rsidRDefault="00AC5F91" w:rsidP="007D0895"/>
          <w:p w:rsidR="00AC5F91" w:rsidRPr="00B1469A" w:rsidRDefault="00AC5F91" w:rsidP="007D0895"/>
          <w:p w:rsidR="00891B7C" w:rsidRPr="00B1469A" w:rsidRDefault="00891B7C" w:rsidP="008E6C0E">
            <w:pPr>
              <w:numPr>
                <w:ilvl w:val="0"/>
                <w:numId w:val="56"/>
              </w:numPr>
            </w:pPr>
            <w:r w:rsidRPr="00B1469A">
              <w:t>VD: Một số ngôn ngữ lập trình phổ biến hiên nay: Pascal, C, C++, Java, …</w:t>
            </w:r>
          </w:p>
          <w:p w:rsidR="00891B7C" w:rsidRPr="00B1469A" w:rsidRDefault="00891B7C" w:rsidP="007D0895"/>
          <w:p w:rsidR="00891B7C" w:rsidRPr="00B1469A" w:rsidRDefault="00891B7C" w:rsidP="007D0895"/>
          <w:p w:rsidR="00891B7C" w:rsidRPr="00B1469A" w:rsidRDefault="00891B7C" w:rsidP="007D0895">
            <w:r w:rsidRPr="00B1469A">
              <w:t>?Khi viết chương trình trên ngôn ngữ lập trình thì máy tính có hiều được không?</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Vậy khi tạo ra một chương trình máy tính ta cần qua mấy bước?</w:t>
            </w:r>
          </w:p>
        </w:tc>
        <w:tc>
          <w:tcPr>
            <w:tcW w:w="4956"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HS: Thực hiện</w:t>
            </w:r>
          </w:p>
          <w:p w:rsidR="00891B7C" w:rsidRPr="00B1469A" w:rsidRDefault="00891B7C" w:rsidP="007D0895"/>
          <w:p w:rsidR="00891B7C" w:rsidRPr="00B1469A" w:rsidRDefault="00891B7C" w:rsidP="007D0895">
            <w:r w:rsidRPr="00B1469A">
              <w:t>HS: Trả lời.</w:t>
            </w:r>
          </w:p>
          <w:p w:rsidR="00891B7C" w:rsidRPr="00B1469A" w:rsidRDefault="00891B7C" w:rsidP="007D0895">
            <w:r w:rsidRPr="00B1469A">
              <w:t>Hiểu được máy tính thực hiện công việc đó thông qua ngôn ngữ máy tính.</w:t>
            </w:r>
          </w:p>
          <w:p w:rsidR="00891B7C" w:rsidRPr="00B1469A" w:rsidRDefault="00891B7C" w:rsidP="007D0895">
            <w:r w:rsidRPr="00B1469A">
              <w:t>HS: Trả lời.</w:t>
            </w:r>
          </w:p>
          <w:p w:rsidR="00891B7C" w:rsidRPr="00B1469A" w:rsidRDefault="00891B7C" w:rsidP="008E6C0E">
            <w:pPr>
              <w:numPr>
                <w:ilvl w:val="0"/>
                <w:numId w:val="56"/>
              </w:numPr>
            </w:pPr>
            <w:r w:rsidRPr="00B1469A">
              <w:t>TL: Dùng các số 0,1 để mã hóa thông tin.( bít 0 và bít 1)</w:t>
            </w:r>
          </w:p>
          <w:p w:rsidR="00891B7C" w:rsidRPr="00B1469A" w:rsidRDefault="00891B7C" w:rsidP="007D0895">
            <w:r w:rsidRPr="00B1469A">
              <w:t>HS: Trả lời.</w:t>
            </w:r>
          </w:p>
          <w:p w:rsidR="00891B7C" w:rsidRPr="00B1469A" w:rsidRDefault="00891B7C" w:rsidP="008E6C0E">
            <w:pPr>
              <w:numPr>
                <w:ilvl w:val="0"/>
                <w:numId w:val="56"/>
              </w:numPr>
            </w:pPr>
            <w:r w:rsidRPr="00B1469A">
              <w:t>TL: Các dãy bít là cơ sở để tạo ra ngôn ngữ dành cho máy tính, được gọi là ngôn ngữ máy.</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HS: Trả lời.</w:t>
            </w:r>
          </w:p>
          <w:p w:rsidR="00891B7C" w:rsidRPr="00B1469A" w:rsidRDefault="00891B7C" w:rsidP="008E6C0E">
            <w:pPr>
              <w:numPr>
                <w:ilvl w:val="0"/>
                <w:numId w:val="56"/>
              </w:numPr>
            </w:pPr>
            <w:r w:rsidRPr="00B1469A">
              <w:t>TL: Ngôn ngữ dùng để viết chương trình máy tính thì gọi là Ngôn ngữ lập trình.</w:t>
            </w:r>
          </w:p>
          <w:p w:rsidR="00891B7C" w:rsidRPr="00B1469A" w:rsidRDefault="00891B7C" w:rsidP="007D0895">
            <w:r w:rsidRPr="00B1469A">
              <w:t>HS: Trả lời.</w:t>
            </w:r>
          </w:p>
          <w:p w:rsidR="00891B7C" w:rsidRPr="00B1469A" w:rsidRDefault="00891B7C" w:rsidP="008E6C0E">
            <w:pPr>
              <w:numPr>
                <w:ilvl w:val="0"/>
                <w:numId w:val="56"/>
              </w:numPr>
            </w:pPr>
            <w:r w:rsidRPr="00B1469A">
              <w:t>TL: Khi viết chương trình trên ngôn ngữ lập trình thì máy tính vấn không hiểu được mà phải thông qua một trình dịch sang ngôn ngữ máy thì máy tính mới hiểu và thực hiện được công việc</w:t>
            </w:r>
          </w:p>
          <w:p w:rsidR="00891B7C" w:rsidRPr="00B1469A" w:rsidRDefault="00891B7C" w:rsidP="007D0895">
            <w:r w:rsidRPr="00B1469A">
              <w:t>HS: Trả lời.</w:t>
            </w:r>
          </w:p>
          <w:p w:rsidR="00891B7C" w:rsidRPr="00B1469A" w:rsidRDefault="00891B7C" w:rsidP="008E6C0E">
            <w:pPr>
              <w:numPr>
                <w:ilvl w:val="0"/>
                <w:numId w:val="56"/>
              </w:numPr>
            </w:pPr>
            <w:r w:rsidRPr="00B1469A">
              <w:t>TL: Gồm 2 bước</w:t>
            </w:r>
          </w:p>
          <w:p w:rsidR="00891B7C" w:rsidRPr="00B1469A" w:rsidRDefault="00891B7C" w:rsidP="007D0895">
            <w:pPr>
              <w:numPr>
                <w:ilvl w:val="0"/>
                <w:numId w:val="17"/>
              </w:numPr>
            </w:pPr>
            <w:r w:rsidRPr="00B1469A">
              <w:t>viết chương trình bằng ngôn ngữ lập trình.</w:t>
            </w:r>
          </w:p>
          <w:p w:rsidR="00891B7C" w:rsidRPr="00B1469A" w:rsidRDefault="00A264A3" w:rsidP="007D0895">
            <w:r w:rsidRPr="00B1469A">
              <w:t xml:space="preserve">      - </w:t>
            </w:r>
            <w:r w:rsidR="00891B7C" w:rsidRPr="00B1469A">
              <w:t xml:space="preserve">Dịch chương trình thành ngôn ngữ </w:t>
            </w:r>
            <w:r w:rsidRPr="00B1469A">
              <w:t xml:space="preserve">   </w:t>
            </w:r>
            <w:r w:rsidR="00891B7C" w:rsidRPr="00B1469A">
              <w:t>máy để máy tính hiểu được.</w:t>
            </w:r>
          </w:p>
        </w:tc>
      </w:tr>
      <w:tr w:rsidR="00A264A3" w:rsidRPr="00B1469A">
        <w:trPr>
          <w:trHeight w:val="325"/>
        </w:trPr>
        <w:tc>
          <w:tcPr>
            <w:tcW w:w="5817" w:type="dxa"/>
            <w:tcBorders>
              <w:top w:val="single" w:sz="2" w:space="0" w:color="auto"/>
              <w:left w:val="single" w:sz="2" w:space="0" w:color="auto"/>
              <w:bottom w:val="single" w:sz="2" w:space="0" w:color="auto"/>
              <w:right w:val="single" w:sz="2" w:space="0" w:color="auto"/>
            </w:tcBorders>
          </w:tcPr>
          <w:p w:rsidR="00A264A3" w:rsidRPr="00B1469A" w:rsidRDefault="00A264A3" w:rsidP="007D0895"/>
        </w:tc>
        <w:tc>
          <w:tcPr>
            <w:tcW w:w="4956" w:type="dxa"/>
            <w:tcBorders>
              <w:top w:val="single" w:sz="2" w:space="0" w:color="auto"/>
              <w:left w:val="single" w:sz="2" w:space="0" w:color="auto"/>
              <w:bottom w:val="single" w:sz="2" w:space="0" w:color="auto"/>
              <w:right w:val="single" w:sz="2" w:space="0" w:color="auto"/>
            </w:tcBorders>
          </w:tcPr>
          <w:p w:rsidR="00A264A3" w:rsidRPr="00B1469A" w:rsidRDefault="00A264A3" w:rsidP="007D0895"/>
        </w:tc>
      </w:tr>
    </w:tbl>
    <w:p w:rsidR="00891B7C" w:rsidRPr="00B1469A" w:rsidRDefault="00891B7C" w:rsidP="00891B7C">
      <w:r w:rsidRPr="00B1469A">
        <w:rPr>
          <w:b/>
        </w:rPr>
        <w:lastRenderedPageBreak/>
        <w:t>4.</w:t>
      </w:r>
      <w:r w:rsidR="00850E21" w:rsidRPr="00B1469A">
        <w:rPr>
          <w:b/>
        </w:rPr>
        <w:t>Hoạt động 3: Luyện tập, vận dụng, mở rộng (10 phút):</w:t>
      </w:r>
      <w:r w:rsidR="0040046D" w:rsidRPr="00B1469A">
        <w:t>(3 phút)</w:t>
      </w:r>
    </w:p>
    <w:p w:rsidR="00891B7C" w:rsidRPr="00B1469A" w:rsidRDefault="00891B7C" w:rsidP="00891B7C">
      <w:r w:rsidRPr="00B1469A">
        <w:t xml:space="preserve"> - Ngôn ngữ lập trình dùng để làm gì?</w:t>
      </w:r>
    </w:p>
    <w:p w:rsidR="00891B7C" w:rsidRPr="00B1469A" w:rsidRDefault="00891B7C" w:rsidP="00891B7C">
      <w:r w:rsidRPr="00B1469A">
        <w:t>- Tại sao cần viết chương trình?</w:t>
      </w:r>
    </w:p>
    <w:p w:rsidR="00891B7C" w:rsidRPr="00B1469A" w:rsidRDefault="00891B7C" w:rsidP="00891B7C">
      <w:r w:rsidRPr="00B1469A">
        <w:t>- Chương trình dịch dùng để làm gì?</w:t>
      </w:r>
    </w:p>
    <w:p w:rsidR="00891B7C" w:rsidRPr="00B1469A" w:rsidRDefault="00891B7C" w:rsidP="00891B7C">
      <w:pPr>
        <w:rPr>
          <w:b/>
        </w:rPr>
      </w:pPr>
      <w:r w:rsidRPr="00B1469A">
        <w:rPr>
          <w:b/>
        </w:rPr>
        <w:t xml:space="preserve">5.Dặn dò: </w:t>
      </w:r>
      <w:r w:rsidR="0040046D" w:rsidRPr="00B1469A">
        <w:t>(1 phút)</w:t>
      </w:r>
    </w:p>
    <w:p w:rsidR="00891B7C" w:rsidRPr="00B1469A" w:rsidRDefault="00891B7C" w:rsidP="00891B7C">
      <w:r w:rsidRPr="00B1469A">
        <w:t xml:space="preserve"> - Về nhà học bài cũ </w:t>
      </w:r>
    </w:p>
    <w:p w:rsidR="00891B7C" w:rsidRPr="00B1469A" w:rsidRDefault="00891B7C" w:rsidP="00891B7C">
      <w:r w:rsidRPr="00B1469A">
        <w:t xml:space="preserve"> - Trả lời các câu hỏi trong SGK và soạn bài 2.</w:t>
      </w:r>
    </w:p>
    <w:p w:rsidR="0086320F" w:rsidRPr="00B1469A" w:rsidRDefault="0040046D" w:rsidP="003D60C3">
      <w:pPr>
        <w:jc w:val="both"/>
      </w:pPr>
      <w:r w:rsidRPr="00B1469A">
        <w:t xml:space="preserve"> - Chuẩn bị bài tiết sau học.</w:t>
      </w:r>
    </w:p>
    <w:tbl>
      <w:tblPr>
        <w:tblW w:w="0" w:type="auto"/>
        <w:tblLook w:val="0000" w:firstRow="0" w:lastRow="0" w:firstColumn="0" w:lastColumn="0" w:noHBand="0" w:noVBand="0"/>
      </w:tblPr>
      <w:tblGrid>
        <w:gridCol w:w="3794"/>
      </w:tblGrid>
      <w:tr w:rsidR="0086320F" w:rsidRPr="00B1469A">
        <w:tc>
          <w:tcPr>
            <w:tcW w:w="3794" w:type="dxa"/>
          </w:tcPr>
          <w:p w:rsidR="003D60C3" w:rsidRPr="00B1469A" w:rsidRDefault="003D60C3" w:rsidP="00CA075E">
            <w:pPr>
              <w:spacing w:line="264" w:lineRule="auto"/>
              <w:jc w:val="both"/>
              <w:rPr>
                <w:rFonts w:ascii=".VnTimeH" w:hAnsi=".VnTimeH"/>
                <w:b/>
                <w:lang w:val="pt-BR"/>
              </w:rPr>
            </w:pPr>
          </w:p>
          <w:p w:rsidR="003D60C3" w:rsidRPr="00B1469A" w:rsidRDefault="003D60C3" w:rsidP="00CA075E">
            <w:pPr>
              <w:spacing w:line="264" w:lineRule="auto"/>
              <w:jc w:val="both"/>
              <w:rPr>
                <w:rFonts w:ascii=".VnTimeH" w:hAnsi=".VnTimeH"/>
                <w:b/>
                <w:lang w:val="pt-BR"/>
              </w:rPr>
            </w:pPr>
          </w:p>
          <w:p w:rsidR="003D60C3" w:rsidRPr="00B1469A" w:rsidRDefault="003D60C3" w:rsidP="00CA075E">
            <w:pPr>
              <w:spacing w:line="264" w:lineRule="auto"/>
              <w:jc w:val="both"/>
              <w:rPr>
                <w:rFonts w:ascii=".VnTimeH" w:hAnsi=".VnTimeH"/>
                <w:b/>
                <w:lang w:val="pt-BR"/>
              </w:rPr>
            </w:pPr>
          </w:p>
          <w:p w:rsidR="003D60C3" w:rsidRPr="00B1469A" w:rsidRDefault="003D60C3" w:rsidP="00CA075E">
            <w:pPr>
              <w:spacing w:line="264" w:lineRule="auto"/>
              <w:jc w:val="both"/>
              <w:rPr>
                <w:rFonts w:ascii=".VnTimeH" w:hAnsi=".VnTimeH"/>
                <w:b/>
                <w:lang w:val="pt-BR"/>
              </w:rPr>
            </w:pPr>
          </w:p>
          <w:p w:rsidR="0086320F" w:rsidRPr="00B1469A" w:rsidRDefault="00850E21" w:rsidP="00CA075E">
            <w:pPr>
              <w:spacing w:line="264" w:lineRule="auto"/>
              <w:jc w:val="both"/>
              <w:rPr>
                <w:rFonts w:ascii=".VnTimeH" w:hAnsi=".VnTimeH"/>
                <w:lang w:val="pt-BR"/>
              </w:rPr>
            </w:pPr>
            <w:r w:rsidRPr="00B1469A">
              <w:rPr>
                <w:rFonts w:ascii=".VnTimeH" w:hAnsi=".VnTimeH"/>
                <w:b/>
                <w:lang w:val="pt-BR"/>
              </w:rPr>
              <w:t>* Rót kinh nghiÖm</w:t>
            </w:r>
          </w:p>
        </w:tc>
      </w:tr>
    </w:tbl>
    <w:p w:rsidR="00891B7C" w:rsidRPr="00B1469A" w:rsidRDefault="003D60C3" w:rsidP="00891B7C">
      <w:pPr>
        <w:jc w:val="both"/>
      </w:pPr>
      <w:r w:rsidRPr="00B1469A">
        <w:t>………………………………………………………………………………………………………………………………………………………………………………………………………………………………………………….</w:t>
      </w:r>
    </w:p>
    <w:p w:rsidR="003D60C3" w:rsidRPr="00B1469A" w:rsidRDefault="003D60C3" w:rsidP="00891B7C">
      <w:pPr>
        <w:jc w:val="both"/>
      </w:pPr>
    </w:p>
    <w:p w:rsidR="003D60C3" w:rsidRPr="00B1469A" w:rsidRDefault="003D60C3" w:rsidP="00891B7C">
      <w:pPr>
        <w:jc w:val="both"/>
      </w:pPr>
      <w:r w:rsidRPr="00B1469A">
        <w:t xml:space="preserve">                                                                              , ngày      tháng     năm   </w:t>
      </w:r>
    </w:p>
    <w:p w:rsidR="003D60C3" w:rsidRPr="00B1469A" w:rsidRDefault="003D60C3" w:rsidP="00891B7C">
      <w:pPr>
        <w:jc w:val="both"/>
      </w:pPr>
      <w:r w:rsidRPr="00B1469A">
        <w:t xml:space="preserve">                                                                                                Ban Giám Hiệu</w:t>
      </w: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r w:rsidRPr="00B1469A">
        <w:t xml:space="preserve">                                                                                                  </w:t>
      </w:r>
    </w:p>
    <w:p w:rsidR="00891B7C" w:rsidRPr="00B1469A" w:rsidRDefault="00891B7C" w:rsidP="00891B7C">
      <w:pPr>
        <w:jc w:val="both"/>
      </w:pPr>
    </w:p>
    <w:p w:rsidR="00C000B0" w:rsidRPr="00B1469A" w:rsidRDefault="00C000B0"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3D60C3" w:rsidRPr="00B1469A" w:rsidRDefault="003D60C3" w:rsidP="00891B7C">
      <w:pPr>
        <w:jc w:val="both"/>
      </w:pPr>
    </w:p>
    <w:p w:rsidR="00891B7C" w:rsidRPr="00B1469A" w:rsidRDefault="00891B7C" w:rsidP="006433BA">
      <w:pPr>
        <w:spacing w:line="360" w:lineRule="auto"/>
        <w:jc w:val="center"/>
        <w:rPr>
          <w:b/>
          <w:bCs/>
        </w:rPr>
      </w:pPr>
      <w:r w:rsidRPr="00B1469A">
        <w:rPr>
          <w:b/>
          <w:bCs/>
        </w:rPr>
        <w:t xml:space="preserve">Bài 2:  </w:t>
      </w:r>
      <w:r w:rsidR="000160F7" w:rsidRPr="00B1469A">
        <w:rPr>
          <w:b/>
          <w:bCs/>
        </w:rPr>
        <w:t>LÀM QUEN VỚI CHƯƠNG TRÌNH VÀ NGÔN</w:t>
      </w:r>
      <w:r w:rsidRPr="00B1469A">
        <w:rPr>
          <w:b/>
          <w:bCs/>
        </w:rPr>
        <w:t xml:space="preserve"> NGỮ LẬP TRÌNH</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2"/>
        </w:numPr>
        <w:jc w:val="both"/>
      </w:pPr>
      <w:r w:rsidRPr="00B1469A">
        <w:lastRenderedPageBreak/>
        <w:t>Biết ngôn ngữ lập trình gồm các thành phần cơ bản là bảng chữ cái và các qui tắc để viết chương trình.</w:t>
      </w:r>
    </w:p>
    <w:p w:rsidR="00891B7C" w:rsidRPr="00B1469A" w:rsidRDefault="00891B7C" w:rsidP="008E6C0E">
      <w:pPr>
        <w:numPr>
          <w:ilvl w:val="0"/>
          <w:numId w:val="22"/>
        </w:numPr>
        <w:jc w:val="both"/>
      </w:pPr>
      <w:r w:rsidRPr="00B1469A">
        <w:t>Biết các từ khóa dành riêng cho mục đích sử dụng nhất định.</w:t>
      </w:r>
    </w:p>
    <w:p w:rsidR="00891B7C" w:rsidRPr="00B1469A" w:rsidRDefault="00891B7C" w:rsidP="00891B7C">
      <w:pPr>
        <w:jc w:val="both"/>
        <w:rPr>
          <w:b/>
          <w:color w:val="000000"/>
        </w:rPr>
      </w:pPr>
      <w:r w:rsidRPr="00B1469A">
        <w:rPr>
          <w:b/>
          <w:color w:val="000000"/>
        </w:rPr>
        <w:t>2. Kỹ năng</w:t>
      </w:r>
    </w:p>
    <w:p w:rsidR="00891B7C" w:rsidRPr="00B1469A" w:rsidRDefault="00891B7C" w:rsidP="00891B7C">
      <w:pPr>
        <w:numPr>
          <w:ilvl w:val="0"/>
          <w:numId w:val="18"/>
        </w:numPr>
      </w:pPr>
      <w:r w:rsidRPr="00B1469A">
        <w:t xml:space="preserve">Nhận biết một số chương trình đơn giản. </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Đặt và giải quyết vấn đề+thuyết trì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xml:space="preserve">- SGK, SGV, tài liệu, Giáo án </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C93750" w:rsidRPr="00B1469A" w:rsidRDefault="00891B7C" w:rsidP="00C93750">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C93750" w:rsidRPr="00B1469A" w:rsidRDefault="00C93750" w:rsidP="00C93750">
      <w:pPr>
        <w:ind w:firstLine="360"/>
        <w:jc w:val="both"/>
        <w:rPr>
          <w:bCs/>
          <w:lang w:val="pt-BR"/>
        </w:rPr>
      </w:pPr>
      <w:r w:rsidRPr="00B1469A">
        <w:rPr>
          <w:bCs/>
          <w:lang w:val="pt-BR"/>
        </w:rPr>
        <w:t>- Kiểm tra sĩ số:</w:t>
      </w:r>
    </w:p>
    <w:p w:rsidR="00C93750" w:rsidRPr="00B1469A" w:rsidRDefault="00C93750" w:rsidP="00C93750">
      <w:pPr>
        <w:ind w:firstLine="360"/>
        <w:jc w:val="both"/>
        <w:rPr>
          <w:bCs/>
          <w:lang w:val="pt-BR"/>
        </w:rPr>
      </w:pPr>
      <w:r w:rsidRPr="00B1469A">
        <w:rPr>
          <w:lang w:val="pt-BR"/>
        </w:rPr>
        <w:t>- Ổn trật tự, tạo không khi thoải mái để bắt đầu tiết học.</w:t>
      </w:r>
    </w:p>
    <w:p w:rsidR="00891B7C" w:rsidRPr="00B1469A" w:rsidRDefault="00891B7C" w:rsidP="00C93750">
      <w:pPr>
        <w:jc w:val="both"/>
        <w:rPr>
          <w:bCs/>
          <w:lang w:val="pt-BR"/>
        </w:rPr>
      </w:pPr>
      <w:r w:rsidRPr="00B1469A">
        <w:rPr>
          <w:b/>
          <w:bCs/>
          <w:lang w:val="pt-BR"/>
        </w:rPr>
        <w:t xml:space="preserve"> 2.Kiểm tra bài cũ :</w:t>
      </w:r>
      <w:r w:rsidRPr="00B1469A">
        <w:rPr>
          <w:bCs/>
          <w:lang w:val="pt-BR"/>
        </w:rPr>
        <w:t>(7 phút)</w:t>
      </w:r>
    </w:p>
    <w:p w:rsidR="00891B7C" w:rsidRPr="00B1469A" w:rsidRDefault="00891B7C" w:rsidP="00891B7C">
      <w:pPr>
        <w:rPr>
          <w:lang w:val="pt-BR"/>
        </w:rPr>
      </w:pPr>
      <w:r w:rsidRPr="00B1469A">
        <w:rPr>
          <w:b/>
          <w:bCs/>
          <w:lang w:val="pt-BR"/>
        </w:rPr>
        <w:t xml:space="preserve">? </w:t>
      </w:r>
      <w:r w:rsidRPr="00B1469A">
        <w:rPr>
          <w:lang w:val="pt-BR"/>
        </w:rPr>
        <w:t>Ngôn ngữ lập trình dùng để làm gì?Tại sao cần viết chương trình?Chương trình dịch dùng để làm gì?</w:t>
      </w:r>
    </w:p>
    <w:p w:rsidR="00891B7C" w:rsidRPr="00B1469A" w:rsidRDefault="00891B7C" w:rsidP="005167AB">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DB3311" w:rsidRPr="00B1469A" w:rsidRDefault="00DB3311" w:rsidP="00DB3311">
      <w:pPr>
        <w:ind w:firstLine="720"/>
        <w:jc w:val="both"/>
        <w:rPr>
          <w:bCs/>
          <w:lang w:val="pt-BR"/>
        </w:rPr>
      </w:pPr>
      <w:r w:rsidRPr="00B1469A">
        <w:rPr>
          <w:b/>
          <w:bCs/>
          <w:lang w:val="pt-BR"/>
        </w:rPr>
        <w:t xml:space="preserve">Đặt vấn đề và triển khai bài: </w:t>
      </w:r>
      <w:r w:rsidRPr="00B1469A">
        <w:rPr>
          <w:bCs/>
          <w:lang w:val="pt-BR"/>
        </w:rPr>
        <w:t>(</w:t>
      </w:r>
      <w:r w:rsidR="000B6AB4" w:rsidRPr="00B1469A">
        <w:rPr>
          <w:bCs/>
          <w:lang w:val="pt-BR"/>
        </w:rPr>
        <w:t>2</w:t>
      </w:r>
      <w:r w:rsidRPr="00B1469A">
        <w:rPr>
          <w:bCs/>
          <w:lang w:val="pt-BR"/>
        </w:rPr>
        <w:t xml:space="preserve"> phút)</w:t>
      </w:r>
    </w:p>
    <w:p w:rsidR="00DB3311" w:rsidRPr="00B1469A" w:rsidRDefault="00DB3311" w:rsidP="00891B7C">
      <w:pPr>
        <w:ind w:left="360"/>
        <w:rPr>
          <w:bCs/>
          <w:lang w:val="pt-BR"/>
        </w:rPr>
      </w:pPr>
      <w:r w:rsidRPr="00B1469A">
        <w:rPr>
          <w:bCs/>
          <w:lang w:val="pt-BR"/>
        </w:rPr>
        <w:t>Trong bài học trước các em đã được biết đến một số khái niệm về lệnh, chương trình, ngôn ngữ lập trìn, ngôn ngữ máy,… Vậy thì một ngôn ngữ lập trình bao gồm những gì? Cấu trúc của nó như thế nào? Bài học hôm nay: “Làm quen với chương trình và ngôn ngữ lập trình” sẽ giúp các em làm quen và hiểu về ngôn ngữ lập trình Pascal và những vấn đề có liên quan.</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B6208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t>Hoạt động 1: Ví dụ về chương trình( 8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Yêu cầu học sinh đọc thông tin trong SGK</w:t>
            </w:r>
          </w:p>
          <w:p w:rsidR="00303F1F" w:rsidRPr="00B1469A" w:rsidRDefault="00303F1F" w:rsidP="008E6C0E">
            <w:pPr>
              <w:numPr>
                <w:ilvl w:val="0"/>
                <w:numId w:val="56"/>
              </w:numPr>
            </w:pPr>
            <w:r w:rsidRPr="00B1469A">
              <w:t>Ví dụ:</w:t>
            </w:r>
          </w:p>
          <w:p w:rsidR="000B6AB4" w:rsidRPr="00B1469A" w:rsidRDefault="000B6AB4" w:rsidP="00303F1F">
            <w:pPr>
              <w:rPr>
                <w:lang w:val="fr-FR"/>
              </w:rPr>
            </w:pPr>
            <w:r w:rsidRPr="00B1469A">
              <w:t>Program</w:t>
            </w:r>
            <w:r w:rsidRPr="00B1469A">
              <w:rPr>
                <w:lang w:val="fr-FR"/>
              </w:rPr>
              <w:t xml:space="preserve"> CT_Dau_tien;</w:t>
            </w:r>
          </w:p>
          <w:p w:rsidR="000B6AB4" w:rsidRPr="00B1469A" w:rsidRDefault="000B6AB4" w:rsidP="007D0895">
            <w:pPr>
              <w:rPr>
                <w:lang w:val="fr-FR"/>
              </w:rPr>
            </w:pPr>
            <w:r w:rsidRPr="00B1469A">
              <w:rPr>
                <w:lang w:val="fr-FR"/>
              </w:rPr>
              <w:t>Uses        crt ;</w:t>
            </w:r>
          </w:p>
          <w:p w:rsidR="000B6AB4" w:rsidRPr="00B1469A" w:rsidRDefault="000B6AB4" w:rsidP="007D0895">
            <w:pPr>
              <w:rPr>
                <w:lang w:val="fr-FR"/>
              </w:rPr>
            </w:pPr>
            <w:r w:rsidRPr="00B1469A">
              <w:rPr>
                <w:lang w:val="fr-FR"/>
              </w:rPr>
              <w:t>Begin</w:t>
            </w:r>
          </w:p>
          <w:p w:rsidR="00303F1F" w:rsidRPr="00B1469A" w:rsidRDefault="000B6AB4" w:rsidP="007D0895">
            <w:pPr>
              <w:rPr>
                <w:lang w:val="fr-FR"/>
              </w:rPr>
            </w:pPr>
            <w:r w:rsidRPr="00B1469A">
              <w:rPr>
                <w:lang w:val="fr-FR"/>
              </w:rPr>
              <w:t xml:space="preserve">          </w:t>
            </w:r>
            <w:r w:rsidR="00303F1F" w:rsidRPr="00B1469A">
              <w:rPr>
                <w:lang w:val="fr-FR"/>
              </w:rPr>
              <w:t>writeln(‘Chao Cac Ban’);</w:t>
            </w:r>
          </w:p>
          <w:p w:rsidR="000B6AB4" w:rsidRPr="00B1469A" w:rsidRDefault="00303F1F" w:rsidP="007D0895">
            <w:pPr>
              <w:rPr>
                <w:lang w:val="fr-FR"/>
              </w:rPr>
            </w:pPr>
            <w:r w:rsidRPr="00B1469A">
              <w:rPr>
                <w:lang w:val="fr-FR"/>
              </w:rPr>
              <w:t>End.</w:t>
            </w:r>
            <w:r w:rsidR="000B6AB4" w:rsidRPr="00B1469A">
              <w:rPr>
                <w:lang w:val="fr-FR"/>
              </w:rPr>
              <w:t xml:space="preserve">    </w:t>
            </w:r>
          </w:p>
          <w:p w:rsidR="00303F1F" w:rsidRPr="00B1469A" w:rsidRDefault="00303F1F" w:rsidP="007D0895"/>
          <w:p w:rsidR="00891B7C" w:rsidRPr="00B1469A" w:rsidRDefault="00891B7C" w:rsidP="007D0895">
            <w:r w:rsidRPr="00B1469A">
              <w:t xml:space="preserve">?Trong </w:t>
            </w:r>
            <w:r w:rsidRPr="00B1469A">
              <w:rPr>
                <w:b/>
                <w:bCs/>
              </w:rPr>
              <w:t>ví dụ 1</w:t>
            </w:r>
            <w:r w:rsidR="00303F1F" w:rsidRPr="00B1469A">
              <w:t xml:space="preserve"> ta thấy</w:t>
            </w:r>
            <w:r w:rsidRPr="00B1469A">
              <w:t xml:space="preserve"> chương trình có bao nhiêu dòng lệnh?</w:t>
            </w:r>
          </w:p>
          <w:p w:rsidR="00891B7C" w:rsidRPr="00B1469A" w:rsidRDefault="00891B7C" w:rsidP="007D0895"/>
          <w:p w:rsidR="00891B7C" w:rsidRPr="00B1469A" w:rsidRDefault="00891B7C" w:rsidP="007D0895"/>
          <w:p w:rsidR="00891B7C" w:rsidRPr="00B1469A" w:rsidRDefault="00891B7C" w:rsidP="007D0895">
            <w:r w:rsidRPr="00B1469A">
              <w:t>? Hãy cho biết lệnh khai báo tên chương trình</w:t>
            </w:r>
          </w:p>
          <w:p w:rsidR="00891B7C" w:rsidRPr="00B1469A" w:rsidRDefault="00891B7C" w:rsidP="007D0895"/>
          <w:p w:rsidR="00891B7C" w:rsidRPr="00B1469A" w:rsidRDefault="00891B7C" w:rsidP="007D0895">
            <w:r w:rsidRPr="00B1469A">
              <w:t>? Lệnh in ra màn hình dòng chữ” Chao Cac Ban”</w:t>
            </w:r>
          </w:p>
          <w:p w:rsidR="00891B7C" w:rsidRPr="00B1469A" w:rsidRDefault="00891B7C" w:rsidP="007D0895"/>
          <w:p w:rsidR="00891B7C" w:rsidRPr="00B1469A" w:rsidRDefault="00891B7C" w:rsidP="007D0895">
            <w:r w:rsidRPr="00B1469A">
              <w:t>Vậy một chương trình có thể có bao nhiêu dòng lệnh?</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lastRenderedPageBreak/>
              <w:t>HS: Thực hiện.</w:t>
            </w:r>
          </w:p>
          <w:p w:rsidR="00891B7C" w:rsidRPr="00B1469A" w:rsidRDefault="00891B7C" w:rsidP="007D0895"/>
          <w:p w:rsidR="00891B7C" w:rsidRPr="00B1469A" w:rsidRDefault="00891B7C" w:rsidP="007D0895">
            <w:r w:rsidRPr="00B1469A">
              <w:t>HS: Trả lời.</w:t>
            </w:r>
          </w:p>
          <w:p w:rsidR="00891B7C" w:rsidRPr="00B1469A" w:rsidRDefault="00891B7C" w:rsidP="007D0895">
            <w:r w:rsidRPr="00B1469A">
              <w:t>HS: Nhận xét.</w:t>
            </w:r>
          </w:p>
          <w:p w:rsidR="00303F1F" w:rsidRPr="00B1469A" w:rsidRDefault="00303F1F" w:rsidP="007D0895"/>
          <w:p w:rsidR="00303F1F" w:rsidRPr="00B1469A" w:rsidRDefault="00303F1F" w:rsidP="007D0895"/>
          <w:p w:rsidR="00303F1F" w:rsidRPr="00B1469A" w:rsidRDefault="00303F1F" w:rsidP="007D0895"/>
          <w:p w:rsidR="00303F1F" w:rsidRPr="00B1469A" w:rsidRDefault="00303F1F" w:rsidP="007D0895"/>
          <w:p w:rsidR="00891B7C" w:rsidRPr="00B1469A" w:rsidRDefault="00891B7C" w:rsidP="007D0895">
            <w:r w:rsidRPr="00B1469A">
              <w:t>TL: Gồm 5 dòng lệnh.</w:t>
            </w:r>
          </w:p>
          <w:p w:rsidR="00303F1F" w:rsidRPr="00B1469A" w:rsidRDefault="00303F1F" w:rsidP="007D0895"/>
          <w:p w:rsidR="00303F1F" w:rsidRPr="00B1469A" w:rsidRDefault="00303F1F" w:rsidP="007D0895"/>
          <w:p w:rsidR="00891B7C" w:rsidRPr="00B1469A" w:rsidRDefault="00891B7C" w:rsidP="007D0895">
            <w:r w:rsidRPr="00B1469A">
              <w:t>HS: Trả lời</w:t>
            </w:r>
          </w:p>
          <w:p w:rsidR="00891B7C" w:rsidRPr="00B1469A" w:rsidRDefault="00891B7C" w:rsidP="007D0895">
            <w:r w:rsidRPr="00B1469A">
              <w:t>TL: Program CT_Dau_tien;</w:t>
            </w:r>
          </w:p>
          <w:p w:rsidR="00891B7C" w:rsidRPr="00B1469A" w:rsidRDefault="00891B7C" w:rsidP="007D0895"/>
          <w:p w:rsidR="00891B7C" w:rsidRPr="00B1469A" w:rsidRDefault="00891B7C" w:rsidP="007D0895">
            <w:r w:rsidRPr="00B1469A">
              <w:t>HS: Trả lời.</w:t>
            </w:r>
          </w:p>
          <w:p w:rsidR="00891B7C" w:rsidRPr="00B1469A" w:rsidRDefault="00891B7C" w:rsidP="007D0895">
            <w:r w:rsidRPr="00B1469A">
              <w:t>TL: writeln(‘Chao Cac Ban’);</w:t>
            </w:r>
          </w:p>
          <w:p w:rsidR="00891B7C" w:rsidRPr="00B1469A" w:rsidRDefault="00891B7C" w:rsidP="007D0895"/>
          <w:p w:rsidR="00891B7C" w:rsidRPr="00B1469A" w:rsidRDefault="00891B7C" w:rsidP="007D0895">
            <w:pPr>
              <w:rPr>
                <w:lang w:val="fr-FR"/>
              </w:rPr>
            </w:pPr>
            <w:r w:rsidRPr="00B1469A">
              <w:rPr>
                <w:lang w:val="fr-FR"/>
              </w:rPr>
              <w:t>HS: Trả lời.</w:t>
            </w:r>
          </w:p>
          <w:p w:rsidR="00891B7C" w:rsidRPr="00B1469A" w:rsidRDefault="00891B7C" w:rsidP="008E6C0E">
            <w:pPr>
              <w:numPr>
                <w:ilvl w:val="0"/>
                <w:numId w:val="56"/>
              </w:numPr>
              <w:rPr>
                <w:lang w:val="fr-FR"/>
              </w:rPr>
            </w:pPr>
            <w:r w:rsidRPr="00B1469A">
              <w:rPr>
                <w:lang w:val="fr-FR"/>
              </w:rPr>
              <w:t>TL: Chương trình có thể đến hàng nghìn hoặc hàng triệu dòng lệnh( tùy thuộc vào công việc mà ta cần máy tính thực hiện).</w:t>
            </w:r>
          </w:p>
        </w:tc>
      </w:tr>
      <w:tr w:rsidR="00891B7C"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fr-FR"/>
              </w:rPr>
            </w:pPr>
            <w:r w:rsidRPr="00B1469A">
              <w:rPr>
                <w:rFonts w:ascii="Times New Roman" w:hAnsi="Times New Roman"/>
                <w:lang w:val="fr-FR"/>
              </w:rPr>
              <w:lastRenderedPageBreak/>
              <w:t>Hoạt động 2: Chương trình và ngôn ngữ lập trình</w:t>
            </w:r>
            <w:r w:rsidR="000B6AB4" w:rsidRPr="00B1469A">
              <w:rPr>
                <w:rFonts w:ascii="Times New Roman" w:hAnsi="Times New Roman"/>
                <w:lang w:val="fr-FR"/>
              </w:rPr>
              <w:t xml:space="preserve">  </w:t>
            </w:r>
            <w:r w:rsidRPr="00B1469A">
              <w:rPr>
                <w:rFonts w:ascii="Times New Roman" w:hAnsi="Times New Roman"/>
                <w:b w:val="0"/>
                <w:lang w:val="fr-FR"/>
              </w:rPr>
              <w:t>(10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fr-FR"/>
              </w:rPr>
            </w:pPr>
            <w:r w:rsidRPr="00B1469A">
              <w:rPr>
                <w:lang w:val="fr-FR"/>
              </w:rPr>
              <w:t>GV: yêu cầu HS đọc thông tin.</w:t>
            </w:r>
          </w:p>
          <w:p w:rsidR="00891B7C" w:rsidRPr="00B1469A" w:rsidRDefault="00891B7C" w:rsidP="007D0895">
            <w:pPr>
              <w:rPr>
                <w:lang w:val="fr-FR"/>
              </w:rPr>
            </w:pPr>
            <w:r w:rsidRPr="00B1469A">
              <w:rPr>
                <w:lang w:val="fr-FR"/>
              </w:rPr>
              <w:t>? Ngôn ngữ lập trình dùng những chữ cái gì để viết chương trình?</w:t>
            </w: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891B7C" w:rsidRPr="00B1469A" w:rsidRDefault="00891B7C" w:rsidP="007D0895">
            <w:pPr>
              <w:ind w:left="360"/>
              <w:rPr>
                <w:lang w:val="fr-FR"/>
              </w:rPr>
            </w:pPr>
          </w:p>
          <w:p w:rsidR="00303F1F" w:rsidRPr="00B1469A" w:rsidRDefault="00303F1F" w:rsidP="007D0895">
            <w:pPr>
              <w:ind w:left="360"/>
              <w:rPr>
                <w:lang w:val="fr-FR"/>
              </w:rPr>
            </w:pPr>
          </w:p>
          <w:p w:rsidR="00303F1F" w:rsidRPr="00B1469A" w:rsidRDefault="00303F1F" w:rsidP="007D0895">
            <w:pPr>
              <w:ind w:left="360"/>
              <w:rPr>
                <w:lang w:val="fr-FR"/>
              </w:rPr>
            </w:pPr>
          </w:p>
          <w:p w:rsidR="00303F1F" w:rsidRPr="00B1469A" w:rsidRDefault="00303F1F" w:rsidP="007D0895">
            <w:pPr>
              <w:ind w:left="360"/>
              <w:rPr>
                <w:lang w:val="fr-FR"/>
              </w:rPr>
            </w:pPr>
          </w:p>
          <w:p w:rsidR="00891B7C" w:rsidRPr="00B1469A" w:rsidRDefault="00891B7C" w:rsidP="007D0895">
            <w:pPr>
              <w:rPr>
                <w:lang w:val="fr-FR"/>
              </w:rPr>
            </w:pPr>
            <w:r w:rsidRPr="00B1469A">
              <w:rPr>
                <w:lang w:val="fr-FR"/>
              </w:rPr>
              <w:t>Vậy về cơ bản ngôn ngữ lập trình là gồm các yếu tố nào?</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fr-FR"/>
              </w:rPr>
            </w:pPr>
            <w:r w:rsidRPr="00B1469A">
              <w:rPr>
                <w:lang w:val="fr-FR"/>
              </w:rPr>
              <w:t>HS: thực hiện.</w:t>
            </w:r>
          </w:p>
          <w:p w:rsidR="00891B7C" w:rsidRPr="00B1469A" w:rsidRDefault="00891B7C" w:rsidP="007D0895">
            <w:pPr>
              <w:rPr>
                <w:lang w:val="fr-FR"/>
              </w:rPr>
            </w:pPr>
          </w:p>
          <w:p w:rsidR="00891B7C" w:rsidRPr="00B1469A" w:rsidRDefault="00891B7C" w:rsidP="007D0895">
            <w:pPr>
              <w:rPr>
                <w:lang w:val="fr-FR"/>
              </w:rPr>
            </w:pPr>
            <w:r w:rsidRPr="00B1469A">
              <w:rPr>
                <w:lang w:val="fr-FR"/>
              </w:rPr>
              <w:t>HS: trả lời.</w:t>
            </w:r>
          </w:p>
          <w:p w:rsidR="00891B7C" w:rsidRPr="00B1469A" w:rsidRDefault="00891B7C" w:rsidP="007D0895">
            <w:r w:rsidRPr="00B1469A">
              <w:t>HS: nhận xét.</w:t>
            </w:r>
          </w:p>
          <w:p w:rsidR="00891B7C" w:rsidRPr="00B1469A" w:rsidRDefault="00891B7C" w:rsidP="008E6C0E">
            <w:pPr>
              <w:numPr>
                <w:ilvl w:val="0"/>
                <w:numId w:val="56"/>
              </w:numPr>
            </w:pPr>
            <w:r w:rsidRPr="00B1469A">
              <w:rPr>
                <w:lang w:val="fr-FR"/>
              </w:rPr>
              <w:t>Tl</w:t>
            </w:r>
            <w:r w:rsidRPr="00B1469A">
              <w:t>:</w:t>
            </w:r>
          </w:p>
          <w:p w:rsidR="00891B7C" w:rsidRPr="00B1469A" w:rsidRDefault="00891B7C" w:rsidP="007D0895">
            <w:pPr>
              <w:numPr>
                <w:ilvl w:val="0"/>
                <w:numId w:val="17"/>
              </w:numPr>
            </w:pPr>
            <w:r w:rsidRPr="00B1469A">
              <w:t>Gồm 26 kí tự thường</w:t>
            </w:r>
          </w:p>
          <w:p w:rsidR="00891B7C" w:rsidRPr="00B1469A" w:rsidRDefault="00891B7C" w:rsidP="007D0895">
            <w:pPr>
              <w:numPr>
                <w:ilvl w:val="0"/>
                <w:numId w:val="17"/>
              </w:numPr>
            </w:pPr>
            <w:r w:rsidRPr="00B1469A">
              <w:t>Gồm 26 kí tự chữ hoa.</w:t>
            </w:r>
          </w:p>
          <w:p w:rsidR="00891B7C" w:rsidRPr="00B1469A" w:rsidRDefault="00891B7C" w:rsidP="007D0895">
            <w:pPr>
              <w:numPr>
                <w:ilvl w:val="0"/>
                <w:numId w:val="17"/>
              </w:numPr>
            </w:pPr>
            <w:r w:rsidRPr="00B1469A">
              <w:t xml:space="preserve">Các số thập phân từ 0   </w:t>
            </w:r>
            <w:r w:rsidR="000B6AB4" w:rsidRPr="00B1469A">
              <w:t>đến</w:t>
            </w:r>
            <w:r w:rsidRPr="00B1469A">
              <w:t xml:space="preserve">     9.</w:t>
            </w:r>
          </w:p>
          <w:p w:rsidR="00891B7C" w:rsidRPr="00B1469A" w:rsidRDefault="004C083D" w:rsidP="007D0895">
            <w:pPr>
              <w:numPr>
                <w:ilvl w:val="0"/>
                <w:numId w:val="17"/>
              </w:numPr>
            </w:pPr>
            <w:r w:rsidRPr="00B1469A">
              <w:t>Các kí hiệu toán học: +, -, *, /</w:t>
            </w:r>
          </w:p>
          <w:p w:rsidR="00891B7C" w:rsidRPr="00B1469A" w:rsidRDefault="00891B7C" w:rsidP="007D0895">
            <w:pPr>
              <w:numPr>
                <w:ilvl w:val="0"/>
                <w:numId w:val="17"/>
              </w:numPr>
            </w:pPr>
            <w:r w:rsidRPr="00B1469A">
              <w:t>Các kí tự so sánh logic: &gt;, &lt;, &gt;=, &lt;=,=</w:t>
            </w:r>
          </w:p>
          <w:p w:rsidR="00891B7C" w:rsidRPr="00B1469A" w:rsidRDefault="00891B7C" w:rsidP="007D0895">
            <w:pPr>
              <w:numPr>
                <w:ilvl w:val="0"/>
                <w:numId w:val="17"/>
              </w:numPr>
            </w:pPr>
            <w:r w:rsidRPr="00B1469A">
              <w:t>Phép &lt;&gt;</w:t>
            </w:r>
          </w:p>
          <w:p w:rsidR="00891B7C" w:rsidRPr="00B1469A" w:rsidRDefault="00891B7C" w:rsidP="007D0895">
            <w:pPr>
              <w:numPr>
                <w:ilvl w:val="0"/>
                <w:numId w:val="17"/>
              </w:numPr>
            </w:pPr>
            <w:r w:rsidRPr="00B1469A">
              <w:t>Dấu gạch thấp: _</w:t>
            </w:r>
          </w:p>
          <w:p w:rsidR="00891B7C" w:rsidRPr="00B1469A" w:rsidRDefault="00891B7C" w:rsidP="007D0895">
            <w:r w:rsidRPr="00B1469A">
              <w:t>Lưu ý: trong Pascal không phân biệt chữ thường và chữ hoa.</w:t>
            </w:r>
          </w:p>
          <w:p w:rsidR="00891B7C" w:rsidRPr="00B1469A" w:rsidRDefault="00891B7C" w:rsidP="007D0895"/>
          <w:p w:rsidR="00891B7C" w:rsidRPr="00B1469A" w:rsidRDefault="00891B7C" w:rsidP="007D0895">
            <w:r w:rsidRPr="00B1469A">
              <w:t>HS: Trả lời.</w:t>
            </w:r>
          </w:p>
          <w:p w:rsidR="00891B7C" w:rsidRPr="00B1469A" w:rsidRDefault="00891B7C" w:rsidP="008E6C0E">
            <w:pPr>
              <w:numPr>
                <w:ilvl w:val="0"/>
                <w:numId w:val="56"/>
              </w:numPr>
            </w:pPr>
            <w:r w:rsidRPr="00B1469A">
              <w:t>TL:  là tập hợp các kí hiệu và quy</w:t>
            </w:r>
            <w:r w:rsidR="00303F1F" w:rsidRPr="00B1469A">
              <w:t xml:space="preserve"> </w:t>
            </w:r>
            <w:r w:rsidRPr="00B1469A">
              <w:t>tắc viết các câu lệnh tạo thành một chương trình hoàn chỉnh và thực hiện được trên máy tính.</w:t>
            </w:r>
          </w:p>
        </w:tc>
      </w:tr>
      <w:tr w:rsidR="00891B7C"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jc w:val="center"/>
              <w:rPr>
                <w:b/>
              </w:rPr>
            </w:pPr>
            <w:r w:rsidRPr="00B1469A">
              <w:rPr>
                <w:b/>
              </w:rPr>
              <w:t>Hoạt động 2: Từ khóa và tên</w:t>
            </w:r>
            <w:r w:rsidR="000B6AB4" w:rsidRPr="00B1469A">
              <w:rPr>
                <w:b/>
              </w:rPr>
              <w:t xml:space="preserve"> </w:t>
            </w:r>
            <w:r w:rsidRPr="00B1469A">
              <w:t>(1</w:t>
            </w:r>
            <w:r w:rsidR="00357A39" w:rsidRPr="00B1469A">
              <w:t>4</w:t>
            </w:r>
            <w:r w:rsidRPr="00B1469A">
              <w:t>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8E6C0E">
            <w:pPr>
              <w:numPr>
                <w:ilvl w:val="0"/>
                <w:numId w:val="20"/>
              </w:numPr>
            </w:pPr>
            <w:r w:rsidRPr="00B1469A">
              <w:t>Từ khóa</w:t>
            </w:r>
          </w:p>
          <w:p w:rsidR="00891B7C" w:rsidRPr="00B1469A" w:rsidRDefault="00891B7C" w:rsidP="007D0895">
            <w:pPr>
              <w:ind w:left="360"/>
            </w:pPr>
            <w:r w:rsidRPr="00B1469A">
              <w:t>GV: yêu cầu HS đọc thông tin.</w:t>
            </w:r>
          </w:p>
          <w:p w:rsidR="00891B7C" w:rsidRPr="00B1469A" w:rsidRDefault="00891B7C" w:rsidP="007D0895">
            <w:pPr>
              <w:ind w:left="360"/>
            </w:pPr>
            <w:r w:rsidRPr="00B1469A">
              <w:t>Thế nào là từ khóa của ngôn ngữ lập trình?</w:t>
            </w: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 w:rsidR="00891B7C" w:rsidRPr="00B1469A" w:rsidRDefault="00891B7C" w:rsidP="007D0895">
            <w:r w:rsidRPr="00B1469A">
              <w:t>Nêu một số từ khóa.</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8E6C0E">
            <w:pPr>
              <w:numPr>
                <w:ilvl w:val="0"/>
                <w:numId w:val="20"/>
              </w:numPr>
            </w:pPr>
            <w:r w:rsidRPr="00B1469A">
              <w:t>Tên ( Tên định danh)</w:t>
            </w:r>
          </w:p>
          <w:p w:rsidR="00891B7C" w:rsidRPr="00B1469A" w:rsidRDefault="00891B7C" w:rsidP="007D0895">
            <w:pPr>
              <w:ind w:left="360"/>
            </w:pPr>
            <w:r w:rsidRPr="00B1469A">
              <w:t xml:space="preserve">Tên định danh được hiểu như thế nào? </w:t>
            </w: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r w:rsidRPr="00B1469A">
              <w:t>Tên được dùng để làm gì?</w:t>
            </w: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r w:rsidRPr="00B1469A">
              <w:t>Nêu cách viết một tên?</w:t>
            </w: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p>
          <w:p w:rsidR="00891B7C" w:rsidRPr="00B1469A" w:rsidRDefault="00891B7C" w:rsidP="007D0895">
            <w:pPr>
              <w:ind w:left="360"/>
            </w:pPr>
            <w:r w:rsidRPr="00B1469A">
              <w:t>Một số ví dụ:</w:t>
            </w:r>
          </w:p>
          <w:p w:rsidR="00891B7C" w:rsidRPr="00B1469A" w:rsidRDefault="00891B7C" w:rsidP="007D0895">
            <w:pPr>
              <w:ind w:left="360"/>
            </w:pPr>
            <w:r w:rsidRPr="00B1469A">
              <w:t>VD1: Bai_ Tap_1</w:t>
            </w:r>
          </w:p>
          <w:p w:rsidR="00891B7C" w:rsidRPr="00B1469A" w:rsidRDefault="00891B7C" w:rsidP="007D0895">
            <w:pPr>
              <w:ind w:left="360"/>
            </w:pPr>
            <w:r w:rsidRPr="00B1469A">
              <w:t>VD2: a</w:t>
            </w:r>
          </w:p>
          <w:p w:rsidR="00891B7C" w:rsidRPr="00B1469A" w:rsidRDefault="00891B7C" w:rsidP="007D0895">
            <w:pPr>
              <w:ind w:left="360"/>
            </w:pPr>
            <w:r w:rsidRPr="00B1469A">
              <w:t>VD3: tinh_gia_tri_bieu_thuc</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lastRenderedPageBreak/>
              <w:t>HS: Thực hiện.</w:t>
            </w:r>
          </w:p>
          <w:p w:rsidR="00891B7C" w:rsidRPr="00B1469A" w:rsidRDefault="00891B7C" w:rsidP="007D0895"/>
          <w:p w:rsidR="00891B7C" w:rsidRPr="00B1469A" w:rsidRDefault="00891B7C" w:rsidP="007D0895">
            <w:r w:rsidRPr="00B1469A">
              <w:t>HS: Trả lời.</w:t>
            </w:r>
          </w:p>
          <w:p w:rsidR="00891B7C" w:rsidRPr="00B1469A" w:rsidRDefault="00303F1F" w:rsidP="008E6C0E">
            <w:pPr>
              <w:numPr>
                <w:ilvl w:val="0"/>
                <w:numId w:val="56"/>
              </w:numPr>
            </w:pPr>
            <w:r w:rsidRPr="00B1469A">
              <w:t xml:space="preserve">Tl: </w:t>
            </w:r>
            <w:r w:rsidR="003F0823" w:rsidRPr="00B1469A">
              <w:t>Là những từ dành riêng, không được dùng cho bất kì mục đích nào khác ngoài mục đích sử dụng do ngôn ngữ lập trình quy định.</w:t>
            </w:r>
          </w:p>
          <w:p w:rsidR="00891B7C" w:rsidRPr="00B1469A" w:rsidRDefault="00891B7C" w:rsidP="00303F1F">
            <w:r w:rsidRPr="00B1469A">
              <w:lastRenderedPageBreak/>
              <w:t xml:space="preserve">TL: </w:t>
            </w:r>
          </w:p>
          <w:p w:rsidR="00891B7C" w:rsidRPr="00B1469A" w:rsidRDefault="00C000B0" w:rsidP="008E6C0E">
            <w:pPr>
              <w:numPr>
                <w:ilvl w:val="0"/>
                <w:numId w:val="56"/>
              </w:numPr>
            </w:pPr>
            <w:r w:rsidRPr="00B1469A">
              <w:t xml:space="preserve">   Program, Uses</w:t>
            </w:r>
            <w:r w:rsidR="00303F1F" w:rsidRPr="00B1469A">
              <w:t xml:space="preserve">, </w:t>
            </w:r>
            <w:r w:rsidR="00891B7C" w:rsidRPr="00B1469A">
              <w:t xml:space="preserve">Begin, </w:t>
            </w:r>
            <w:r w:rsidR="00303F1F" w:rsidRPr="00B1469A">
              <w:t xml:space="preserve">End. </w:t>
            </w:r>
          </w:p>
          <w:p w:rsidR="00303F1F" w:rsidRPr="00B1469A" w:rsidRDefault="00303F1F" w:rsidP="007D0895"/>
          <w:p w:rsidR="00891B7C" w:rsidRPr="00B1469A" w:rsidRDefault="00891B7C" w:rsidP="007D0895">
            <w:r w:rsidRPr="00B1469A">
              <w:t>HS: Trả lời.</w:t>
            </w:r>
          </w:p>
          <w:p w:rsidR="00891B7C" w:rsidRPr="00B1469A" w:rsidRDefault="00891B7C" w:rsidP="007D0895">
            <w:r w:rsidRPr="00B1469A">
              <w:t xml:space="preserve">TL: </w:t>
            </w:r>
          </w:p>
          <w:p w:rsidR="00891B7C" w:rsidRPr="00B1469A" w:rsidRDefault="00891B7C" w:rsidP="008E6C0E">
            <w:pPr>
              <w:numPr>
                <w:ilvl w:val="0"/>
                <w:numId w:val="56"/>
              </w:numPr>
            </w:pPr>
            <w:r w:rsidRPr="00B1469A">
              <w:t>Là dãy các kí tự được tạo thành từ các chữ cái, chữ số và dấu gạch thấp. Nó được dùng để đặt tên cho các đại lượng trong chương trình: Tên chương trình, Tên hằng, Tên biến, Tên hàm, …</w:t>
            </w:r>
          </w:p>
          <w:p w:rsidR="00891B7C" w:rsidRPr="00B1469A" w:rsidRDefault="00891B7C" w:rsidP="007D0895">
            <w:r w:rsidRPr="00B1469A">
              <w:t>HS: Trả lời.</w:t>
            </w:r>
          </w:p>
          <w:p w:rsidR="00891B7C" w:rsidRPr="00B1469A" w:rsidRDefault="00891B7C" w:rsidP="007D0895">
            <w:r w:rsidRPr="00B1469A">
              <w:t>TL: Để phân biệt các đại lượng dùng trong chương trình.</w:t>
            </w:r>
          </w:p>
          <w:p w:rsidR="00891B7C" w:rsidRPr="00B1469A" w:rsidRDefault="00891B7C" w:rsidP="007D0895">
            <w:r w:rsidRPr="00B1469A">
              <w:t>HS: Trả lời.</w:t>
            </w:r>
          </w:p>
          <w:p w:rsidR="00891B7C" w:rsidRPr="00B1469A" w:rsidRDefault="00891B7C" w:rsidP="008E6C0E">
            <w:pPr>
              <w:numPr>
                <w:ilvl w:val="0"/>
                <w:numId w:val="56"/>
              </w:numPr>
            </w:pPr>
            <w:r w:rsidRPr="00B1469A">
              <w:t xml:space="preserve">TL: </w:t>
            </w:r>
          </w:p>
          <w:p w:rsidR="00891B7C" w:rsidRPr="00B1469A" w:rsidRDefault="00891B7C" w:rsidP="007D0895">
            <w:pPr>
              <w:numPr>
                <w:ilvl w:val="0"/>
                <w:numId w:val="17"/>
              </w:numPr>
            </w:pPr>
            <w:r w:rsidRPr="00B1469A">
              <w:t>Tên Ph</w:t>
            </w:r>
            <w:r w:rsidR="00303F1F" w:rsidRPr="00B1469A">
              <w:t>ải được bắt đầu bằng một kí tự (</w:t>
            </w:r>
            <w:r w:rsidRPr="00B1469A">
              <w:t>không được bằng chữ số và các kí tự đặc biệt).</w:t>
            </w:r>
          </w:p>
          <w:p w:rsidR="00891B7C" w:rsidRPr="00B1469A" w:rsidRDefault="00891B7C" w:rsidP="007D0895">
            <w:pPr>
              <w:numPr>
                <w:ilvl w:val="0"/>
                <w:numId w:val="17"/>
              </w:numPr>
            </w:pPr>
            <w:r w:rsidRPr="00B1469A">
              <w:t>Không có chứa dấu cách.</w:t>
            </w:r>
          </w:p>
          <w:p w:rsidR="00891B7C" w:rsidRPr="00B1469A" w:rsidRDefault="00891B7C" w:rsidP="007D0895">
            <w:pPr>
              <w:numPr>
                <w:ilvl w:val="0"/>
                <w:numId w:val="17"/>
              </w:numPr>
            </w:pPr>
            <w:r w:rsidRPr="00B1469A">
              <w:t>Độ dài không quá 127 kí tự.</w:t>
            </w:r>
          </w:p>
          <w:p w:rsidR="00891B7C" w:rsidRPr="00B1469A" w:rsidRDefault="00891B7C" w:rsidP="007D0895">
            <w:r w:rsidRPr="00B1469A">
              <w:t>Bài tập củng cố.</w:t>
            </w:r>
          </w:p>
          <w:p w:rsidR="00891B7C" w:rsidRPr="00B1469A" w:rsidRDefault="00891B7C" w:rsidP="007D0895">
            <w:r w:rsidRPr="00B1469A">
              <w:t>Chọn câu đúng trong các câu sau:</w:t>
            </w:r>
          </w:p>
          <w:p w:rsidR="00891B7C" w:rsidRPr="00B1469A" w:rsidRDefault="00891B7C" w:rsidP="008E6C0E">
            <w:pPr>
              <w:numPr>
                <w:ilvl w:val="0"/>
                <w:numId w:val="23"/>
              </w:numPr>
            </w:pPr>
            <w:r w:rsidRPr="00B1469A">
              <w:t>1_tinh</w:t>
            </w:r>
            <w:r w:rsidR="00303F1F" w:rsidRPr="00B1469A">
              <w:t>;</w:t>
            </w:r>
          </w:p>
          <w:p w:rsidR="00891B7C" w:rsidRPr="00B1469A" w:rsidRDefault="00891B7C" w:rsidP="008E6C0E">
            <w:pPr>
              <w:numPr>
                <w:ilvl w:val="0"/>
                <w:numId w:val="23"/>
              </w:numPr>
            </w:pPr>
            <w:r w:rsidRPr="00B1469A">
              <w:t>tinh bieu thuc 1</w:t>
            </w:r>
            <w:r w:rsidR="00303F1F" w:rsidRPr="00B1469A">
              <w:t>;</w:t>
            </w:r>
          </w:p>
          <w:p w:rsidR="00891B7C" w:rsidRPr="00B1469A" w:rsidRDefault="00891B7C" w:rsidP="008E6C0E">
            <w:pPr>
              <w:numPr>
                <w:ilvl w:val="0"/>
                <w:numId w:val="23"/>
              </w:numPr>
            </w:pPr>
            <w:r w:rsidRPr="00B1469A">
              <w:t>tinh_bieu_thuc_1</w:t>
            </w:r>
            <w:r w:rsidR="00303F1F" w:rsidRPr="00B1469A">
              <w:t>;</w:t>
            </w:r>
          </w:p>
          <w:p w:rsidR="00891B7C" w:rsidRPr="00B1469A" w:rsidRDefault="00303F1F" w:rsidP="007D0895">
            <w:r w:rsidRPr="00B1469A">
              <w:t xml:space="preserve">     D.  </w:t>
            </w:r>
            <w:r w:rsidR="00891B7C" w:rsidRPr="00B1469A">
              <w:t>*tinh_bt1</w:t>
            </w:r>
            <w:r w:rsidRPr="00B1469A">
              <w:t>;</w:t>
            </w:r>
          </w:p>
          <w:p w:rsidR="00303F1F" w:rsidRPr="00B1469A" w:rsidRDefault="00303F1F" w:rsidP="007D0895">
            <w:r w:rsidRPr="00B1469A">
              <w:t>Đáp án: C</w:t>
            </w:r>
          </w:p>
        </w:tc>
      </w:tr>
    </w:tbl>
    <w:p w:rsidR="00891B7C" w:rsidRPr="00B1469A" w:rsidRDefault="00891B7C" w:rsidP="00891B7C">
      <w:r w:rsidRPr="00B1469A">
        <w:rPr>
          <w:b/>
        </w:rPr>
        <w:lastRenderedPageBreak/>
        <w:t>4.</w:t>
      </w:r>
      <w:r w:rsidR="00850E21" w:rsidRPr="00B1469A">
        <w:rPr>
          <w:b/>
        </w:rPr>
        <w:t>Hoạt động 3: Luyện tập, vận dụng, mở rộng (10 phút):</w:t>
      </w:r>
      <w:r w:rsidRPr="00B1469A">
        <w:t>(</w:t>
      </w:r>
      <w:r w:rsidR="000B6AB4" w:rsidRPr="00B1469A">
        <w:t xml:space="preserve">2 </w:t>
      </w:r>
      <w:r w:rsidRPr="00B1469A">
        <w:t>phút)</w:t>
      </w:r>
    </w:p>
    <w:p w:rsidR="00891B7C" w:rsidRPr="00B1469A" w:rsidRDefault="00891B7C" w:rsidP="00891B7C">
      <w:r w:rsidRPr="00B1469A">
        <w:t xml:space="preserve"> - Ngôn ngữ lập trình gồm những gì?</w:t>
      </w:r>
    </w:p>
    <w:p w:rsidR="00891B7C" w:rsidRPr="00B1469A" w:rsidRDefault="00891B7C" w:rsidP="00891B7C">
      <w:r w:rsidRPr="00B1469A">
        <w:t>- Như thế nào là từ khóa? Các quy tắc đặt tên?</w:t>
      </w:r>
    </w:p>
    <w:p w:rsidR="00891B7C" w:rsidRPr="00B1469A" w:rsidRDefault="00891B7C" w:rsidP="00891B7C">
      <w:pPr>
        <w:rPr>
          <w:b/>
        </w:rPr>
      </w:pPr>
      <w:r w:rsidRPr="00B1469A">
        <w:rPr>
          <w:b/>
        </w:rPr>
        <w:t>5.Dặn dò: (</w:t>
      </w:r>
      <w:r w:rsidRPr="00B1469A">
        <w:t>1</w:t>
      </w:r>
      <w:r w:rsidR="000B6AB4" w:rsidRPr="00B1469A">
        <w:t xml:space="preserve"> </w:t>
      </w:r>
      <w:r w:rsidRPr="00B1469A">
        <w:t>phút</w:t>
      </w:r>
      <w:r w:rsidRPr="00B1469A">
        <w:rPr>
          <w:b/>
        </w:rPr>
        <w:t>)</w:t>
      </w:r>
    </w:p>
    <w:p w:rsidR="00891B7C" w:rsidRPr="00B1469A" w:rsidRDefault="00891B7C" w:rsidP="00891B7C">
      <w:r w:rsidRPr="00B1469A">
        <w:t xml:space="preserve"> - Về nhà học bài cũ </w:t>
      </w:r>
    </w:p>
    <w:p w:rsidR="00433274" w:rsidRPr="00B1469A" w:rsidRDefault="00891B7C" w:rsidP="00891B7C">
      <w:pPr>
        <w:jc w:val="both"/>
        <w:rPr>
          <w:b/>
          <w:bCs/>
        </w:rPr>
      </w:pPr>
      <w:r w:rsidRPr="00B1469A">
        <w:rPr>
          <w:b/>
          <w:bCs/>
        </w:rPr>
        <w:tab/>
      </w:r>
    </w:p>
    <w:tbl>
      <w:tblPr>
        <w:tblW w:w="0" w:type="auto"/>
        <w:tblLook w:val="0000" w:firstRow="0" w:lastRow="0" w:firstColumn="0" w:lastColumn="0" w:noHBand="0" w:noVBand="0"/>
      </w:tblPr>
      <w:tblGrid>
        <w:gridCol w:w="3794"/>
      </w:tblGrid>
      <w:tr w:rsidR="00433274" w:rsidRPr="00B1469A">
        <w:tc>
          <w:tcPr>
            <w:tcW w:w="3794" w:type="dxa"/>
          </w:tcPr>
          <w:p w:rsidR="00433274" w:rsidRPr="00B1469A" w:rsidRDefault="00850E21" w:rsidP="008D4436">
            <w:pPr>
              <w:spacing w:line="264" w:lineRule="auto"/>
              <w:jc w:val="both"/>
              <w:rPr>
                <w:rFonts w:ascii=".VnTimeH" w:hAnsi=".VnTimeH"/>
                <w:lang w:val="pt-BR"/>
              </w:rPr>
            </w:pPr>
            <w:r w:rsidRPr="00B1469A">
              <w:rPr>
                <w:rFonts w:ascii=".VnTimeH" w:hAnsi=".VnTimeH"/>
                <w:b/>
                <w:lang w:val="pt-BR"/>
              </w:rPr>
              <w:t>* Rót kinh nghiÖm</w:t>
            </w:r>
          </w:p>
        </w:tc>
      </w:tr>
    </w:tbl>
    <w:p w:rsidR="00433274" w:rsidRPr="00B1469A" w:rsidRDefault="00433274" w:rsidP="001042F6">
      <w:pPr>
        <w:spacing w:line="264" w:lineRule="auto"/>
        <w:rPr>
          <w:lang w:val="pt-BR"/>
        </w:rPr>
      </w:pPr>
      <w:r w:rsidRPr="00B1469A">
        <w:rPr>
          <w:rFonts w:ascii="Arial" w:hAnsi="Arial" w:cs="Arial"/>
          <w:lang w:val="pt-BR"/>
        </w:rPr>
        <w:t>…………………………………………………………………………………………………………………………………………………………………………………</w:t>
      </w:r>
    </w:p>
    <w:p w:rsidR="00433274" w:rsidRPr="00B1469A" w:rsidRDefault="00433274" w:rsidP="00891B7C">
      <w:pPr>
        <w:jc w:val="both"/>
        <w:rPr>
          <w:b/>
          <w:bCs/>
        </w:rPr>
      </w:pPr>
    </w:p>
    <w:p w:rsidR="00891B7C" w:rsidRPr="00B1469A" w:rsidRDefault="00891B7C" w:rsidP="00891B7C">
      <w:pPr>
        <w:jc w:val="both"/>
        <w:rPr>
          <w:b/>
          <w:bCs/>
        </w:rPr>
      </w:pPr>
    </w:p>
    <w:p w:rsidR="00891B7C" w:rsidRPr="00B1469A" w:rsidRDefault="00891B7C" w:rsidP="00891B7C">
      <w:pPr>
        <w:spacing w:line="360" w:lineRule="auto"/>
        <w:jc w:val="center"/>
        <w:rPr>
          <w:b/>
          <w:bCs/>
        </w:rPr>
      </w:pPr>
      <w:r w:rsidRPr="00B1469A">
        <w:rPr>
          <w:b/>
          <w:bCs/>
        </w:rPr>
        <w:t>Bài 2:  LÀM QUEN VỚI CHƯƠNG TRÌNH VÀ NGÔN NGỮ LẬP TRÌNH</w:t>
      </w:r>
      <w:r w:rsidR="008D3D07" w:rsidRPr="00B1469A">
        <w:rPr>
          <w:b/>
          <w:bCs/>
        </w:rPr>
        <w:t xml:space="preserve"> (tiếp)</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2"/>
        </w:numPr>
        <w:jc w:val="both"/>
        <w:rPr>
          <w:rFonts w:cs=".VnTime"/>
        </w:rPr>
      </w:pPr>
      <w:r w:rsidRPr="00B1469A">
        <w:lastRenderedPageBreak/>
        <w:t>Biết tên trong ngôn ngữ lập trình là do người lập trình đặt ra và phải tuân thủ các qui tắc của ngôn ngữ lập trình</w:t>
      </w:r>
      <w:r w:rsidRPr="00B1469A">
        <w:rPr>
          <w:rFonts w:cs=".VnTime"/>
        </w:rPr>
        <w:t>.</w:t>
      </w:r>
    </w:p>
    <w:p w:rsidR="00891B7C" w:rsidRPr="00B1469A" w:rsidRDefault="00891B7C" w:rsidP="008E6C0E">
      <w:pPr>
        <w:numPr>
          <w:ilvl w:val="0"/>
          <w:numId w:val="22"/>
        </w:numPr>
        <w:jc w:val="both"/>
        <w:rPr>
          <w:rFonts w:cs=".VnTime"/>
        </w:rPr>
      </w:pPr>
      <w:r w:rsidRPr="00B1469A">
        <w:t>Biết cấu trúc chung của chương trình bao gồm phần khai báo và phần thân chương trình.</w:t>
      </w:r>
    </w:p>
    <w:p w:rsidR="00891B7C" w:rsidRPr="00B1469A" w:rsidRDefault="00891B7C" w:rsidP="00891B7C">
      <w:pPr>
        <w:jc w:val="both"/>
        <w:rPr>
          <w:b/>
          <w:color w:val="000000"/>
        </w:rPr>
      </w:pPr>
      <w:r w:rsidRPr="00B1469A">
        <w:rPr>
          <w:b/>
          <w:color w:val="000000"/>
        </w:rPr>
        <w:t>2. Kỹ năng</w:t>
      </w:r>
    </w:p>
    <w:p w:rsidR="00891B7C" w:rsidRPr="00B1469A" w:rsidRDefault="00891B7C" w:rsidP="00891B7C">
      <w:pPr>
        <w:numPr>
          <w:ilvl w:val="0"/>
          <w:numId w:val="18"/>
        </w:numPr>
      </w:pPr>
      <w:r w:rsidRPr="00B1469A">
        <w:t xml:space="preserve">Nhận biết một số chương trình đơn giản. </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Đặt và giải quyết vấn đề+thuyết trì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xml:space="preserve">- SGK, SGV, tài liệu, Giáo án </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5167AB">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005167AB" w:rsidRPr="00B1469A">
        <w:rPr>
          <w:rFonts w:ascii="Times New Roman" w:hAnsi="Times New Roman"/>
          <w:b/>
          <w:bCs/>
          <w:lang w:val="pt-BR"/>
        </w:rPr>
        <w:t xml:space="preserve"> </w:t>
      </w:r>
      <w:r w:rsidRPr="00B1469A">
        <w:rPr>
          <w:rFonts w:ascii="Times New Roman" w:hAnsi="Times New Roman"/>
          <w:bCs/>
          <w:lang w:val="pt-BR"/>
        </w:rPr>
        <w:t>(1phút)</w:t>
      </w:r>
    </w:p>
    <w:p w:rsidR="00664B44" w:rsidRPr="00B1469A" w:rsidRDefault="00664B44" w:rsidP="00664B44">
      <w:pPr>
        <w:ind w:firstLine="360"/>
        <w:jc w:val="both"/>
        <w:rPr>
          <w:bCs/>
          <w:lang w:val="pt-BR"/>
        </w:rPr>
      </w:pPr>
      <w:r w:rsidRPr="00B1469A">
        <w:rPr>
          <w:bCs/>
          <w:lang w:val="pt-BR"/>
        </w:rPr>
        <w:t>- Kiểm tra sĩ số:</w:t>
      </w:r>
    </w:p>
    <w:p w:rsidR="00664B44" w:rsidRPr="00B1469A" w:rsidRDefault="00664B44" w:rsidP="00664B44">
      <w:pPr>
        <w:ind w:firstLine="360"/>
        <w:jc w:val="both"/>
        <w:rPr>
          <w:bCs/>
          <w:lang w:val="pt-BR"/>
        </w:rPr>
      </w:pPr>
      <w:r w:rsidRPr="00B1469A">
        <w:rPr>
          <w:lang w:val="pt-BR"/>
        </w:rPr>
        <w:t>- Ổn trật tự, tạo không khi thoải mái để bắt đầu tiết học.</w:t>
      </w:r>
    </w:p>
    <w:p w:rsidR="00891B7C" w:rsidRPr="00B1469A" w:rsidRDefault="005167AB" w:rsidP="00891B7C">
      <w:pPr>
        <w:jc w:val="both"/>
        <w:rPr>
          <w:bCs/>
          <w:lang w:val="pt-BR"/>
        </w:rPr>
      </w:pPr>
      <w:r w:rsidRPr="00B1469A">
        <w:rPr>
          <w:b/>
          <w:bCs/>
          <w:lang w:val="pt-BR"/>
        </w:rPr>
        <w:t xml:space="preserve"> </w:t>
      </w:r>
      <w:r w:rsidR="00891B7C" w:rsidRPr="00B1469A">
        <w:rPr>
          <w:b/>
          <w:bCs/>
          <w:lang w:val="pt-BR"/>
        </w:rPr>
        <w:t xml:space="preserve">2.Kiểm tra bài cũ </w:t>
      </w:r>
      <w:r w:rsidRPr="00B1469A">
        <w:rPr>
          <w:b/>
          <w:bCs/>
          <w:lang w:val="pt-BR"/>
        </w:rPr>
        <w:t xml:space="preserve"> </w:t>
      </w:r>
      <w:r w:rsidR="00891B7C" w:rsidRPr="00B1469A">
        <w:rPr>
          <w:bCs/>
          <w:lang w:val="pt-BR"/>
        </w:rPr>
        <w:t>(7phút)</w:t>
      </w:r>
    </w:p>
    <w:p w:rsidR="005167AB" w:rsidRPr="00B1469A" w:rsidRDefault="00891B7C" w:rsidP="00891B7C">
      <w:pPr>
        <w:rPr>
          <w:lang w:val="pt-BR"/>
        </w:rPr>
      </w:pPr>
      <w:r w:rsidRPr="00B1469A">
        <w:rPr>
          <w:b/>
          <w:bCs/>
          <w:lang w:val="pt-BR"/>
        </w:rPr>
        <w:t xml:space="preserve">? </w:t>
      </w:r>
      <w:r w:rsidRPr="00B1469A">
        <w:rPr>
          <w:lang w:val="pt-BR"/>
        </w:rPr>
        <w:t>Ngôn ngữ lập trình gồm những gì</w:t>
      </w:r>
      <w:r w:rsidR="005167AB" w:rsidRPr="00B1469A">
        <w:rPr>
          <w:lang w:val="pt-BR"/>
        </w:rPr>
        <w:t>.</w:t>
      </w:r>
    </w:p>
    <w:p w:rsidR="00891B7C" w:rsidRPr="00B1469A" w:rsidRDefault="00891B7C" w:rsidP="00891B7C">
      <w:pPr>
        <w:rPr>
          <w:lang w:val="pt-BR"/>
        </w:rPr>
      </w:pPr>
      <w:r w:rsidRPr="00B1469A">
        <w:rPr>
          <w:lang w:val="pt-BR"/>
        </w:rPr>
        <w:t>?Quy tắc đặt tên</w:t>
      </w:r>
      <w:r w:rsidR="005167AB" w:rsidRPr="00B1469A">
        <w:rPr>
          <w:lang w:val="pt-BR"/>
        </w:rPr>
        <w:t>.</w:t>
      </w:r>
    </w:p>
    <w:p w:rsidR="00891B7C" w:rsidRPr="00B1469A" w:rsidRDefault="00891B7C" w:rsidP="00891B7C">
      <w:pPr>
        <w:rPr>
          <w:lang w:val="pt-BR"/>
        </w:rPr>
      </w:pPr>
      <w:r w:rsidRPr="00B1469A">
        <w:rPr>
          <w:lang w:val="pt-BR"/>
        </w:rPr>
        <w:t>? Cho một vài tên: 3ha; begin;tinh tong; tinh123; Trong các tên sau tên chương trình nào đúng</w:t>
      </w:r>
      <w:r w:rsidR="005167AB" w:rsidRPr="00B1469A">
        <w:rPr>
          <w:lang w:val="pt-BR"/>
        </w:rPr>
        <w:t>.</w:t>
      </w:r>
    </w:p>
    <w:p w:rsidR="00891B7C" w:rsidRPr="00B1469A" w:rsidRDefault="00891B7C" w:rsidP="005167AB">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5167AB" w:rsidRPr="00B1469A" w:rsidRDefault="005167AB" w:rsidP="005167AB">
      <w:pPr>
        <w:ind w:firstLine="720"/>
        <w:jc w:val="both"/>
        <w:rPr>
          <w:bCs/>
          <w:lang w:val="pt-BR"/>
        </w:rPr>
      </w:pPr>
      <w:r w:rsidRPr="00B1469A">
        <w:rPr>
          <w:b/>
          <w:bCs/>
          <w:lang w:val="pt-BR"/>
        </w:rPr>
        <w:t xml:space="preserve">Đặt vấn đề và triển khai bài: </w:t>
      </w:r>
      <w:r w:rsidRPr="00B1469A">
        <w:rPr>
          <w:bCs/>
          <w:lang w:val="pt-BR"/>
        </w:rPr>
        <w:t>(2 phút)</w:t>
      </w:r>
    </w:p>
    <w:p w:rsidR="005167AB" w:rsidRPr="00B1469A" w:rsidRDefault="005167AB" w:rsidP="005167AB">
      <w:pPr>
        <w:rPr>
          <w:bCs/>
          <w:lang w:val="pt-BR"/>
        </w:rPr>
      </w:pPr>
      <w:r w:rsidRPr="00B1469A">
        <w:rPr>
          <w:bCs/>
          <w:lang w:val="pt-BR"/>
        </w:rPr>
        <w:t>Ở tiết trước các em đã</w:t>
      </w:r>
      <w:r w:rsidR="006B74A7" w:rsidRPr="00B1469A">
        <w:rPr>
          <w:bCs/>
          <w:lang w:val="pt-BR"/>
        </w:rPr>
        <w:t xml:space="preserve"> được làm quen với chương trình, các từ khóa,… Vậy một chương trình có cấu trúc như thế nào? Quá trình viết và dịch chúng ra sao? Chúng ta sẽ tìm hiểu ở tiết học này.</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B6208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t>Hoạt động 1: Cấu trúc chung của chương trình</w:t>
            </w:r>
            <w:r w:rsidR="005167AB" w:rsidRPr="00B1469A">
              <w:rPr>
                <w:rFonts w:ascii="Times New Roman" w:hAnsi="Times New Roman"/>
                <w:lang w:val="pt-BR"/>
              </w:rPr>
              <w:t xml:space="preserve"> </w:t>
            </w:r>
            <w:r w:rsidRPr="00B1469A">
              <w:rPr>
                <w:rFonts w:ascii="Times New Roman" w:hAnsi="Times New Roman"/>
                <w:b w:val="0"/>
                <w:lang w:val="pt-BR"/>
              </w:rPr>
              <w:t>(1</w:t>
            </w:r>
            <w:r w:rsidR="006B74A7" w:rsidRPr="00B1469A">
              <w:rPr>
                <w:rFonts w:ascii="Times New Roman" w:hAnsi="Times New Roman"/>
                <w:b w:val="0"/>
                <w:lang w:val="pt-BR"/>
              </w:rPr>
              <w:t>6</w:t>
            </w:r>
            <w:r w:rsidRPr="00B1469A">
              <w:rPr>
                <w:rFonts w:ascii="Times New Roman" w:hAnsi="Times New Roman"/>
                <w:b w:val="0"/>
                <w:lang w:val="pt-BR"/>
              </w:rPr>
              <w:t xml:space="preserve">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GV: yêu cầu HS đọc thông tin</w:t>
            </w:r>
          </w:p>
          <w:p w:rsidR="00891B7C" w:rsidRPr="00B1469A" w:rsidRDefault="00891B7C" w:rsidP="007D0895">
            <w:pPr>
              <w:rPr>
                <w:lang w:val="pt-BR"/>
              </w:rPr>
            </w:pPr>
            <w:r w:rsidRPr="00B1469A">
              <w:rPr>
                <w:lang w:val="pt-BR"/>
              </w:rPr>
              <w:t>Một chương trình gồm những thành phần nào?</w:t>
            </w:r>
          </w:p>
          <w:p w:rsidR="00891B7C" w:rsidRPr="00B1469A" w:rsidRDefault="00891B7C" w:rsidP="007D0895">
            <w:pPr>
              <w:rPr>
                <w:lang w:val="pt-BR"/>
              </w:rPr>
            </w:pP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HS: Thực hiện.</w:t>
            </w:r>
          </w:p>
          <w:p w:rsidR="00891B7C" w:rsidRPr="00B1469A" w:rsidRDefault="00891B7C" w:rsidP="007D0895">
            <w:pPr>
              <w:rPr>
                <w:lang w:val="pt-BR"/>
              </w:rPr>
            </w:pPr>
            <w:r w:rsidRPr="00B1469A">
              <w:rPr>
                <w:lang w:val="pt-BR"/>
              </w:rPr>
              <w:t>HS: Trả lời.</w:t>
            </w:r>
          </w:p>
          <w:p w:rsidR="00891B7C" w:rsidRPr="00B1469A" w:rsidRDefault="00891B7C" w:rsidP="007D0895">
            <w:r w:rsidRPr="00B1469A">
              <w:t>HS: Nhận xét.</w:t>
            </w:r>
          </w:p>
          <w:p w:rsidR="00891B7C" w:rsidRPr="00B1469A" w:rsidRDefault="00891B7C" w:rsidP="008E6C0E">
            <w:pPr>
              <w:numPr>
                <w:ilvl w:val="0"/>
                <w:numId w:val="56"/>
              </w:numPr>
            </w:pPr>
            <w:r w:rsidRPr="00B1469A">
              <w:t>TL: gồm cac phần sau:</w:t>
            </w:r>
          </w:p>
          <w:p w:rsidR="00891B7C" w:rsidRPr="00B1469A" w:rsidRDefault="00891B7C" w:rsidP="007D0895">
            <w:r w:rsidRPr="00B1469A">
              <w:t>Phần khai báo:</w:t>
            </w:r>
          </w:p>
          <w:p w:rsidR="00891B7C" w:rsidRPr="00B1469A" w:rsidRDefault="00891B7C" w:rsidP="007D0895">
            <w:pPr>
              <w:numPr>
                <w:ilvl w:val="0"/>
                <w:numId w:val="17"/>
              </w:numPr>
            </w:pPr>
            <w:r w:rsidRPr="00B1469A">
              <w:t xml:space="preserve">Phần </w:t>
            </w:r>
            <w:r w:rsidR="006B74A7" w:rsidRPr="00B1469A">
              <w:t>khai báo tên chương trình.</w:t>
            </w:r>
          </w:p>
          <w:p w:rsidR="00891B7C" w:rsidRPr="00B1469A" w:rsidRDefault="00891B7C" w:rsidP="007D0895">
            <w:pPr>
              <w:numPr>
                <w:ilvl w:val="0"/>
                <w:numId w:val="17"/>
              </w:numPr>
            </w:pPr>
            <w:r w:rsidRPr="00B1469A">
              <w:t>Phần khai báo các thư viện.</w:t>
            </w:r>
          </w:p>
          <w:p w:rsidR="00891B7C" w:rsidRPr="00B1469A" w:rsidRDefault="00891B7C" w:rsidP="007D0895">
            <w:pPr>
              <w:numPr>
                <w:ilvl w:val="0"/>
                <w:numId w:val="17"/>
              </w:numPr>
            </w:pPr>
            <w:r w:rsidRPr="00B1469A">
              <w:t>Phần khai báo các hàm, thủ tục.</w:t>
            </w:r>
          </w:p>
          <w:p w:rsidR="00891B7C" w:rsidRPr="00B1469A" w:rsidRDefault="00891B7C" w:rsidP="007D0895">
            <w:pPr>
              <w:numPr>
                <w:ilvl w:val="0"/>
                <w:numId w:val="17"/>
              </w:numPr>
            </w:pPr>
            <w:r w:rsidRPr="00B1469A">
              <w:t>Khai báo các kiểu, hằng, biến được sử dụng trong chương trình.</w:t>
            </w:r>
          </w:p>
          <w:p w:rsidR="00891B7C" w:rsidRPr="00B1469A" w:rsidRDefault="00891B7C" w:rsidP="007D0895">
            <w:r w:rsidRPr="00B1469A">
              <w:lastRenderedPageBreak/>
              <w:t>Phần thân chương trình:</w:t>
            </w:r>
          </w:p>
          <w:p w:rsidR="00891B7C" w:rsidRPr="00B1469A" w:rsidRDefault="00891B7C" w:rsidP="007D0895">
            <w:pPr>
              <w:ind w:left="360"/>
            </w:pPr>
            <w:r w:rsidRPr="00B1469A">
              <w:t>Begin</w:t>
            </w:r>
          </w:p>
          <w:p w:rsidR="00891B7C" w:rsidRPr="00B1469A" w:rsidRDefault="00891B7C" w:rsidP="007D0895">
            <w:pPr>
              <w:ind w:left="360"/>
            </w:pPr>
            <w:r w:rsidRPr="00B1469A">
              <w:t xml:space="preserve">     các câu lệnh;</w:t>
            </w:r>
          </w:p>
          <w:p w:rsidR="00891B7C" w:rsidRPr="00B1469A" w:rsidRDefault="00891B7C" w:rsidP="007D0895">
            <w:pPr>
              <w:ind w:left="360"/>
            </w:pPr>
            <w:r w:rsidRPr="00B1469A">
              <w:t>End.</w:t>
            </w:r>
          </w:p>
          <w:p w:rsidR="00891B7C" w:rsidRPr="00B1469A" w:rsidRDefault="00891B7C" w:rsidP="007D0895"/>
        </w:tc>
      </w:tr>
      <w:tr w:rsidR="00891B7C"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lastRenderedPageBreak/>
              <w:t>Hoạt động 2: Ví dụ về ngôn ngữ lập trình</w:t>
            </w:r>
            <w:r w:rsidR="005167AB" w:rsidRPr="00B1469A">
              <w:rPr>
                <w:rFonts w:ascii="Times New Roman" w:hAnsi="Times New Roman"/>
              </w:rPr>
              <w:t xml:space="preserve">  </w:t>
            </w:r>
            <w:r w:rsidRPr="00B1469A">
              <w:rPr>
                <w:rFonts w:ascii="Times New Roman" w:hAnsi="Times New Roman"/>
                <w:b w:val="0"/>
              </w:rPr>
              <w:t>(</w:t>
            </w:r>
            <w:r w:rsidR="006B74A7" w:rsidRPr="00B1469A">
              <w:rPr>
                <w:rFonts w:ascii="Times New Roman" w:hAnsi="Times New Roman"/>
                <w:b w:val="0"/>
              </w:rPr>
              <w:t>16</w:t>
            </w:r>
            <w:r w:rsidRPr="00B1469A">
              <w:rPr>
                <w:rFonts w:ascii="Times New Roman" w:hAnsi="Times New Roman"/>
                <w:b w:val="0"/>
              </w:rPr>
              <w:t xml:space="preserve">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HS: Thực hiện.</w:t>
            </w:r>
          </w:p>
          <w:p w:rsidR="00891B7C" w:rsidRPr="00B1469A" w:rsidRDefault="00891B7C" w:rsidP="007D0895">
            <w:r w:rsidRPr="00B1469A">
              <w:t>HS: Trả lời.</w:t>
            </w:r>
          </w:p>
          <w:p w:rsidR="00891B7C" w:rsidRPr="00B1469A" w:rsidRDefault="00891B7C" w:rsidP="007D0895">
            <w:r w:rsidRPr="00B1469A">
              <w:t>HS: Nhận xét.</w:t>
            </w:r>
          </w:p>
          <w:p w:rsidR="00891B7C" w:rsidRPr="00B1469A" w:rsidRDefault="00891B7C" w:rsidP="007D0895">
            <w:r w:rsidRPr="00B1469A">
              <w:t>TL: gồm cac phần sau:</w:t>
            </w:r>
          </w:p>
          <w:p w:rsidR="00891B7C" w:rsidRPr="00B1469A" w:rsidRDefault="00891B7C" w:rsidP="007D0895">
            <w:r w:rsidRPr="00B1469A">
              <w:t>Phần khai báo:</w:t>
            </w:r>
          </w:p>
          <w:p w:rsidR="006B74A7" w:rsidRPr="00B1469A" w:rsidRDefault="006B74A7" w:rsidP="006B74A7">
            <w:pPr>
              <w:numPr>
                <w:ilvl w:val="0"/>
                <w:numId w:val="17"/>
              </w:numPr>
            </w:pPr>
            <w:r w:rsidRPr="00B1469A">
              <w:t>Phần khai báo tên chương trình.</w:t>
            </w:r>
          </w:p>
          <w:p w:rsidR="00891B7C" w:rsidRPr="00B1469A" w:rsidRDefault="00891B7C" w:rsidP="007D0895">
            <w:pPr>
              <w:numPr>
                <w:ilvl w:val="0"/>
                <w:numId w:val="17"/>
              </w:numPr>
            </w:pPr>
            <w:r w:rsidRPr="00B1469A">
              <w:t>Phần khai báo các thư viện.</w:t>
            </w:r>
          </w:p>
          <w:p w:rsidR="00891B7C" w:rsidRPr="00B1469A" w:rsidRDefault="00891B7C" w:rsidP="007D0895">
            <w:pPr>
              <w:numPr>
                <w:ilvl w:val="0"/>
                <w:numId w:val="17"/>
              </w:numPr>
            </w:pPr>
            <w:r w:rsidRPr="00B1469A">
              <w:t>Phần khai báo các hàm, thủ tục.</w:t>
            </w:r>
          </w:p>
          <w:p w:rsidR="00891B7C" w:rsidRPr="00B1469A" w:rsidRDefault="00891B7C" w:rsidP="007D0895">
            <w:pPr>
              <w:numPr>
                <w:ilvl w:val="0"/>
                <w:numId w:val="17"/>
              </w:numPr>
            </w:pPr>
            <w:r w:rsidRPr="00B1469A">
              <w:t>Khai báo các kiểu, hằng, biến được sử dụng trong chương trình.</w:t>
            </w:r>
          </w:p>
          <w:p w:rsidR="00891B7C" w:rsidRPr="00B1469A" w:rsidRDefault="00891B7C" w:rsidP="007D0895">
            <w:r w:rsidRPr="00B1469A">
              <w:t>Phần thân chương trình:</w:t>
            </w:r>
          </w:p>
          <w:p w:rsidR="00891B7C" w:rsidRPr="00B1469A" w:rsidRDefault="00891B7C" w:rsidP="007D0895">
            <w:pPr>
              <w:ind w:left="360"/>
            </w:pPr>
            <w:r w:rsidRPr="00B1469A">
              <w:t>Begin</w:t>
            </w:r>
          </w:p>
          <w:p w:rsidR="00891B7C" w:rsidRPr="00B1469A" w:rsidRDefault="00891B7C" w:rsidP="007D0895">
            <w:pPr>
              <w:ind w:left="360"/>
            </w:pPr>
            <w:r w:rsidRPr="00B1469A">
              <w:t xml:space="preserve">     các câu lệnh;</w:t>
            </w:r>
          </w:p>
          <w:p w:rsidR="00891B7C" w:rsidRPr="00B1469A" w:rsidRDefault="00891B7C" w:rsidP="007D0895">
            <w:pPr>
              <w:ind w:left="360"/>
            </w:pPr>
            <w:r w:rsidRPr="00B1469A">
              <w:t>End.</w:t>
            </w:r>
          </w:p>
          <w:p w:rsidR="00891B7C" w:rsidRPr="00B1469A" w:rsidRDefault="00891B7C" w:rsidP="007D0895"/>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HS: theo dõi</w:t>
            </w:r>
          </w:p>
          <w:p w:rsidR="00891B7C" w:rsidRPr="00B1469A" w:rsidRDefault="006B74A7" w:rsidP="008E6C0E">
            <w:pPr>
              <w:numPr>
                <w:ilvl w:val="0"/>
                <w:numId w:val="56"/>
              </w:numPr>
            </w:pPr>
            <w:r w:rsidRPr="00B1469A">
              <w:t xml:space="preserve">    </w:t>
            </w:r>
            <w:r w:rsidR="00891B7C" w:rsidRPr="00B1469A">
              <w:t xml:space="preserve">  Chương trình</w:t>
            </w:r>
          </w:p>
          <w:p w:rsidR="00891B7C" w:rsidRPr="00B1469A" w:rsidRDefault="00891B7C" w:rsidP="007D0895">
            <w:r w:rsidRPr="00B1469A">
              <w:t>Program gioi_thieu;</w:t>
            </w:r>
          </w:p>
          <w:p w:rsidR="00891B7C" w:rsidRPr="00B1469A" w:rsidRDefault="00891B7C" w:rsidP="007D0895">
            <w:r w:rsidRPr="00B1469A">
              <w:t>Uses Crt;</w:t>
            </w:r>
          </w:p>
          <w:p w:rsidR="00891B7C" w:rsidRPr="00B1469A" w:rsidRDefault="00891B7C" w:rsidP="007D0895">
            <w:r w:rsidRPr="00B1469A">
              <w:t>Begin</w:t>
            </w:r>
          </w:p>
          <w:p w:rsidR="00891B7C" w:rsidRPr="00B1469A" w:rsidRDefault="00891B7C" w:rsidP="007D0895">
            <w:r w:rsidRPr="00B1469A">
              <w:t xml:space="preserve">      Clrscr;</w:t>
            </w:r>
          </w:p>
          <w:p w:rsidR="00891B7C" w:rsidRPr="00B1469A" w:rsidRDefault="00891B7C" w:rsidP="007D0895">
            <w:r w:rsidRPr="00B1469A">
              <w:t xml:space="preserve">      Write(‘ lop 8 xin chao!’);</w:t>
            </w:r>
          </w:p>
          <w:p w:rsidR="00891B7C" w:rsidRPr="00B1469A" w:rsidRDefault="00891B7C" w:rsidP="007D0895">
            <w:r w:rsidRPr="00B1469A">
              <w:t xml:space="preserve">       Readln;</w:t>
            </w:r>
          </w:p>
          <w:p w:rsidR="00891B7C" w:rsidRPr="00B1469A" w:rsidRDefault="00891B7C" w:rsidP="007D0895">
            <w:r w:rsidRPr="00B1469A">
              <w:t>End.</w:t>
            </w:r>
          </w:p>
          <w:p w:rsidR="00891B7C" w:rsidRPr="00B1469A" w:rsidRDefault="00891B7C" w:rsidP="007D0895"/>
          <w:p w:rsidR="00891B7C" w:rsidRPr="00B1469A" w:rsidRDefault="00891B7C" w:rsidP="007D0895">
            <w:r w:rsidRPr="00B1469A">
              <w:t>HS: trả lời</w:t>
            </w:r>
          </w:p>
          <w:p w:rsidR="00891B7C" w:rsidRPr="00B1469A" w:rsidRDefault="00891B7C" w:rsidP="007D0895">
            <w:r w:rsidRPr="00B1469A">
              <w:t>Gồm các thành phần.</w:t>
            </w:r>
          </w:p>
          <w:p w:rsidR="00891B7C" w:rsidRPr="00B1469A" w:rsidRDefault="00891B7C" w:rsidP="007D0895">
            <w:r w:rsidRPr="00B1469A">
              <w:t xml:space="preserve">     + Phần khai bào.</w:t>
            </w:r>
          </w:p>
          <w:p w:rsidR="00891B7C" w:rsidRPr="00B1469A" w:rsidRDefault="00891B7C" w:rsidP="007D0895">
            <w:r w:rsidRPr="00B1469A">
              <w:t xml:space="preserve">     + Phần thân chương trình.</w:t>
            </w:r>
          </w:p>
          <w:p w:rsidR="00891B7C" w:rsidRPr="00B1469A" w:rsidRDefault="00891B7C" w:rsidP="007D0895"/>
          <w:p w:rsidR="00891B7C" w:rsidRPr="00B1469A" w:rsidRDefault="00891B7C" w:rsidP="007D0895">
            <w:r w:rsidRPr="00B1469A">
              <w:t>HS: Trả lời:</w:t>
            </w:r>
          </w:p>
          <w:p w:rsidR="006B74A7" w:rsidRPr="00B1469A" w:rsidRDefault="00891B7C" w:rsidP="008E6C0E">
            <w:pPr>
              <w:numPr>
                <w:ilvl w:val="0"/>
                <w:numId w:val="56"/>
              </w:numPr>
            </w:pPr>
            <w:r w:rsidRPr="00B1469A">
              <w:t xml:space="preserve">- Thực hiện dịch chương trình: </w:t>
            </w:r>
          </w:p>
          <w:p w:rsidR="00891B7C" w:rsidRPr="00B1469A" w:rsidRDefault="006B74A7" w:rsidP="006B74A7">
            <w:pPr>
              <w:ind w:left="113"/>
            </w:pPr>
            <w:r w:rsidRPr="00B1469A">
              <w:t xml:space="preserve">             </w:t>
            </w:r>
            <w:r w:rsidR="00891B7C" w:rsidRPr="00B1469A">
              <w:t>Alt + F9.</w:t>
            </w:r>
          </w:p>
          <w:p w:rsidR="006B74A7" w:rsidRPr="00B1469A" w:rsidRDefault="00891B7C" w:rsidP="008E6C0E">
            <w:pPr>
              <w:numPr>
                <w:ilvl w:val="0"/>
                <w:numId w:val="56"/>
              </w:numPr>
            </w:pPr>
            <w:r w:rsidRPr="00B1469A">
              <w:t xml:space="preserve">- Thực hiện chạy chương trình </w:t>
            </w:r>
            <w:r w:rsidR="006B74A7" w:rsidRPr="00B1469A">
              <w:t xml:space="preserve">                               </w:t>
            </w:r>
          </w:p>
          <w:p w:rsidR="006B74A7" w:rsidRPr="00B1469A" w:rsidRDefault="006B74A7" w:rsidP="00C000B0">
            <w:pPr>
              <w:ind w:left="113"/>
            </w:pPr>
            <w:r w:rsidRPr="00B1469A">
              <w:t xml:space="preserve">            </w:t>
            </w:r>
            <w:r w:rsidR="00891B7C" w:rsidRPr="00B1469A">
              <w:t>Ctrl + F9.</w:t>
            </w:r>
          </w:p>
        </w:tc>
      </w:tr>
    </w:tbl>
    <w:p w:rsidR="00891B7C" w:rsidRPr="00B1469A" w:rsidRDefault="00891B7C" w:rsidP="00891B7C">
      <w:r w:rsidRPr="00B1469A">
        <w:rPr>
          <w:b/>
        </w:rPr>
        <w:t>4.</w:t>
      </w:r>
      <w:r w:rsidR="00850E21" w:rsidRPr="00B1469A">
        <w:rPr>
          <w:b/>
        </w:rPr>
        <w:t>Hoạt động 3: Luyện tập, vận dụng, mở rộng (10 phút):</w:t>
      </w:r>
      <w:r w:rsidRPr="00B1469A">
        <w:t>(2 phút)</w:t>
      </w:r>
    </w:p>
    <w:p w:rsidR="00891B7C" w:rsidRPr="00B1469A" w:rsidRDefault="00891B7C" w:rsidP="00891B7C">
      <w:r w:rsidRPr="00B1469A">
        <w:t xml:space="preserve"> - Cấu trúc chung của chương trình gồm mấy phần?</w:t>
      </w:r>
    </w:p>
    <w:p w:rsidR="00891B7C" w:rsidRPr="00B1469A" w:rsidRDefault="00891B7C" w:rsidP="00891B7C">
      <w:pPr>
        <w:rPr>
          <w:lang w:val="fr-FR"/>
        </w:rPr>
      </w:pPr>
      <w:r w:rsidRPr="00B1469A">
        <w:rPr>
          <w:lang w:val="fr-FR"/>
        </w:rPr>
        <w:t>- Phần nào là quan trọng? Các bước để chạy chương trình Pascal?</w:t>
      </w:r>
    </w:p>
    <w:p w:rsidR="00891B7C" w:rsidRPr="00B1469A" w:rsidRDefault="00891B7C" w:rsidP="00891B7C">
      <w:pPr>
        <w:rPr>
          <w:b/>
          <w:lang w:val="fr-FR"/>
        </w:rPr>
      </w:pPr>
      <w:r w:rsidRPr="00B1469A">
        <w:rPr>
          <w:b/>
          <w:lang w:val="fr-FR"/>
        </w:rPr>
        <w:t xml:space="preserve">5.Dặn dò: </w:t>
      </w:r>
      <w:r w:rsidRPr="00B1469A">
        <w:rPr>
          <w:lang w:val="fr-FR"/>
        </w:rPr>
        <w:t>(1 phút)</w:t>
      </w:r>
    </w:p>
    <w:p w:rsidR="00891B7C" w:rsidRPr="00B1469A" w:rsidRDefault="00891B7C" w:rsidP="00891B7C">
      <w:pPr>
        <w:rPr>
          <w:lang w:val="fr-FR"/>
        </w:rPr>
      </w:pPr>
      <w:r w:rsidRPr="00B1469A">
        <w:rPr>
          <w:lang w:val="fr-FR"/>
        </w:rPr>
        <w:t xml:space="preserve"> - Về nhà học bài cũ </w:t>
      </w:r>
    </w:p>
    <w:p w:rsidR="00891B7C" w:rsidRPr="00B1469A" w:rsidRDefault="00891B7C" w:rsidP="00891B7C">
      <w:pPr>
        <w:rPr>
          <w:lang w:val="fr-FR"/>
        </w:rPr>
      </w:pPr>
      <w:r w:rsidRPr="00B1469A">
        <w:rPr>
          <w:lang w:val="fr-FR"/>
        </w:rPr>
        <w:t xml:space="preserve"> - Trả lời các câu hỏi trong SGK và soạn bài 3.</w:t>
      </w:r>
    </w:p>
    <w:tbl>
      <w:tblPr>
        <w:tblW w:w="0" w:type="auto"/>
        <w:tblLook w:val="0000" w:firstRow="0" w:lastRow="0" w:firstColumn="0" w:lastColumn="0" w:noHBand="0" w:noVBand="0"/>
      </w:tblPr>
      <w:tblGrid>
        <w:gridCol w:w="3794"/>
      </w:tblGrid>
      <w:tr w:rsidR="001042F6" w:rsidRPr="00B1469A">
        <w:tc>
          <w:tcPr>
            <w:tcW w:w="3794" w:type="dxa"/>
          </w:tcPr>
          <w:p w:rsidR="001042F6" w:rsidRPr="00B1469A" w:rsidRDefault="00850E21" w:rsidP="008D4436">
            <w:pPr>
              <w:spacing w:line="264" w:lineRule="auto"/>
              <w:jc w:val="both"/>
              <w:rPr>
                <w:rFonts w:ascii=".VnTimeH" w:hAnsi=".VnTimeH"/>
                <w:lang w:val="pt-BR"/>
              </w:rPr>
            </w:pPr>
            <w:r w:rsidRPr="00B1469A">
              <w:rPr>
                <w:rFonts w:ascii=".VnTimeH" w:hAnsi=".VnTimeH"/>
                <w:b/>
                <w:lang w:val="pt-BR"/>
              </w:rPr>
              <w:t>* Rót kinh nghiÖm</w:t>
            </w:r>
          </w:p>
        </w:tc>
      </w:tr>
    </w:tbl>
    <w:p w:rsidR="001042F6" w:rsidRPr="00B1469A" w:rsidRDefault="001042F6" w:rsidP="001042F6">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1042F6" w:rsidRPr="00B1469A">
        <w:tc>
          <w:tcPr>
            <w:tcW w:w="3794" w:type="dxa"/>
          </w:tcPr>
          <w:p w:rsidR="001042F6" w:rsidRPr="00B1469A" w:rsidRDefault="001042F6" w:rsidP="008D4436">
            <w:pPr>
              <w:spacing w:line="264" w:lineRule="auto"/>
              <w:jc w:val="both"/>
              <w:rPr>
                <w:lang w:val="pt-BR"/>
              </w:rPr>
            </w:pPr>
          </w:p>
        </w:tc>
        <w:tc>
          <w:tcPr>
            <w:tcW w:w="6096" w:type="dxa"/>
          </w:tcPr>
          <w:p w:rsidR="001042F6" w:rsidRPr="00B1469A" w:rsidRDefault="001042F6" w:rsidP="008D4436">
            <w:pPr>
              <w:jc w:val="center"/>
              <w:rPr>
                <w:rFonts w:ascii=".VnTime" w:hAnsi=".VnTime"/>
                <w:lang w:val="pt-BR"/>
              </w:rPr>
            </w:pPr>
          </w:p>
          <w:p w:rsidR="001042F6" w:rsidRPr="00B1469A" w:rsidRDefault="001042F6" w:rsidP="008D4436">
            <w:pPr>
              <w:pStyle w:val="Heading3"/>
              <w:spacing w:line="240" w:lineRule="auto"/>
              <w:rPr>
                <w:lang w:val="pt-BR"/>
              </w:rPr>
            </w:pPr>
            <w:r w:rsidRPr="00B1469A">
              <w:rPr>
                <w:rFonts w:ascii=".VnTime" w:hAnsi=".VnTime"/>
                <w:lang w:val="pt-BR"/>
              </w:rPr>
              <w:t xml:space="preserve">                           </w:t>
            </w:r>
          </w:p>
        </w:tc>
      </w:tr>
    </w:tbl>
    <w:p w:rsidR="001042F6" w:rsidRPr="00B1469A" w:rsidRDefault="001042F6" w:rsidP="001042F6">
      <w:pPr>
        <w:jc w:val="both"/>
      </w:pPr>
    </w:p>
    <w:p w:rsidR="001042F6" w:rsidRPr="00B1469A" w:rsidRDefault="001042F6" w:rsidP="001042F6">
      <w:pPr>
        <w:jc w:val="both"/>
      </w:pPr>
    </w:p>
    <w:p w:rsidR="001042F6" w:rsidRPr="00B1469A" w:rsidRDefault="001042F6" w:rsidP="001042F6">
      <w:pPr>
        <w:jc w:val="both"/>
      </w:pPr>
    </w:p>
    <w:p w:rsidR="001042F6" w:rsidRPr="00B1469A" w:rsidRDefault="001042F6" w:rsidP="001042F6">
      <w:pPr>
        <w:jc w:val="both"/>
      </w:pPr>
    </w:p>
    <w:p w:rsidR="00DE0DB0" w:rsidRPr="00B1469A" w:rsidRDefault="00DE0DB0"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A144A2" w:rsidRPr="00B1469A" w:rsidRDefault="00A144A2" w:rsidP="00891B7C">
      <w:pPr>
        <w:rPr>
          <w:lang w:val="fr-FR"/>
        </w:rPr>
      </w:pPr>
    </w:p>
    <w:p w:rsidR="00891B7C" w:rsidRPr="00B1469A" w:rsidRDefault="00891B7C" w:rsidP="00891B7C">
      <w:pPr>
        <w:spacing w:line="360" w:lineRule="auto"/>
        <w:jc w:val="center"/>
        <w:rPr>
          <w:b/>
          <w:bCs/>
        </w:rPr>
      </w:pPr>
      <w:r w:rsidRPr="00B1469A">
        <w:rPr>
          <w:b/>
          <w:bCs/>
        </w:rPr>
        <w:t>Bài TH1:  LÀM QUEN VỚI TURBO PASCAL</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5"/>
        </w:numPr>
        <w:tabs>
          <w:tab w:val="clear" w:pos="1080"/>
          <w:tab w:val="num" w:pos="724"/>
        </w:tabs>
        <w:ind w:hanging="718"/>
      </w:pPr>
      <w:r w:rsidRPr="00B1469A">
        <w:t>Thực hiện dược thao tác khởi động / thoát khỏi TP, làm quen với màn hình st TP</w:t>
      </w:r>
    </w:p>
    <w:p w:rsidR="00891B7C" w:rsidRPr="00B1469A" w:rsidRDefault="00891B7C" w:rsidP="008E6C0E">
      <w:pPr>
        <w:numPr>
          <w:ilvl w:val="0"/>
          <w:numId w:val="25"/>
        </w:numPr>
        <w:tabs>
          <w:tab w:val="clear" w:pos="1080"/>
          <w:tab w:val="num" w:pos="724"/>
        </w:tabs>
        <w:ind w:hanging="718"/>
      </w:pPr>
      <w:r w:rsidRPr="00B1469A">
        <w:t xml:space="preserve">Thực hiện được các thao tác mở bảng chọn và chọn lệnh </w:t>
      </w:r>
    </w:p>
    <w:p w:rsidR="00891B7C" w:rsidRPr="00B1469A" w:rsidRDefault="00891B7C" w:rsidP="008E6C0E">
      <w:pPr>
        <w:numPr>
          <w:ilvl w:val="0"/>
          <w:numId w:val="25"/>
        </w:numPr>
        <w:tabs>
          <w:tab w:val="clear" w:pos="1080"/>
          <w:tab w:val="num" w:pos="724"/>
        </w:tabs>
        <w:ind w:hanging="718"/>
      </w:pPr>
      <w:r w:rsidRPr="00B1469A">
        <w:t>Soạn thảo được một chương trình pascal đơn giản</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26"/>
        </w:numPr>
        <w:tabs>
          <w:tab w:val="clear" w:pos="1080"/>
          <w:tab w:val="num" w:pos="724"/>
        </w:tabs>
        <w:ind w:hanging="718"/>
      </w:pPr>
      <w:r w:rsidRPr="00B1469A">
        <w:t>Biết cách dịch, sửa lỗi, trong chương trình, chạy chương trình và xem kết quả</w:t>
      </w:r>
    </w:p>
    <w:p w:rsidR="00891B7C" w:rsidRPr="00B1469A" w:rsidRDefault="00891B7C" w:rsidP="008E6C0E">
      <w:pPr>
        <w:numPr>
          <w:ilvl w:val="0"/>
          <w:numId w:val="26"/>
        </w:numPr>
        <w:tabs>
          <w:tab w:val="clear" w:pos="1080"/>
          <w:tab w:val="num" w:pos="724"/>
        </w:tabs>
        <w:ind w:hanging="718"/>
      </w:pPr>
      <w:r w:rsidRPr="00B1469A">
        <w:t>Biết sự cần thiết phải tuân thủ quy định của ngôn ngữ lập trình.</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B41A15" w:rsidP="00891B7C">
      <w:pPr>
        <w:numPr>
          <w:ilvl w:val="0"/>
          <w:numId w:val="19"/>
        </w:numPr>
        <w:jc w:val="both"/>
        <w:rPr>
          <w:lang w:val="pt-BR"/>
        </w:rPr>
      </w:pPr>
      <w:r w:rsidRPr="00B1469A">
        <w:rPr>
          <w:lang w:val="pt-BR"/>
        </w:rPr>
        <w:t>Thao tác mẫu, giải thích cho học sinh.</w:t>
      </w:r>
    </w:p>
    <w:p w:rsidR="00891B7C" w:rsidRPr="00B1469A" w:rsidRDefault="00891B7C" w:rsidP="00891B7C">
      <w:pPr>
        <w:numPr>
          <w:ilvl w:val="0"/>
          <w:numId w:val="19"/>
        </w:numPr>
        <w:jc w:val="both"/>
        <w:rPr>
          <w:bCs/>
          <w:lang w:val="pt-BR"/>
        </w:rPr>
      </w:pPr>
      <w:r w:rsidRPr="00B1469A">
        <w:rPr>
          <w:lang w:val="pt-BR"/>
        </w:rPr>
        <w:t>Luyện tập – thực hà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SGK, SGV, tài liệu, Giáo án , phòng máy tính</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B41A15">
      <w:pPr>
        <w:pStyle w:val="BodyText"/>
        <w:spacing w:before="0" w:line="240" w:lineRule="auto"/>
        <w:rPr>
          <w:rFonts w:ascii="Times New Roman" w:hAnsi="Times New Roman"/>
          <w:b/>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B41A15" w:rsidRPr="00B1469A" w:rsidRDefault="00B41A15" w:rsidP="00B41A15">
      <w:pPr>
        <w:ind w:firstLine="360"/>
        <w:jc w:val="both"/>
        <w:rPr>
          <w:bCs/>
          <w:lang w:val="pt-BR"/>
        </w:rPr>
      </w:pPr>
      <w:r w:rsidRPr="00B1469A">
        <w:rPr>
          <w:bCs/>
          <w:lang w:val="pt-BR"/>
        </w:rPr>
        <w:t>- Kiểm tra sĩ số:</w:t>
      </w:r>
    </w:p>
    <w:p w:rsidR="00B41A15" w:rsidRPr="00B1469A" w:rsidRDefault="00B41A15" w:rsidP="00B41A15">
      <w:pPr>
        <w:ind w:firstLine="360"/>
        <w:jc w:val="both"/>
        <w:rPr>
          <w:bCs/>
          <w:lang w:val="pt-BR"/>
        </w:rPr>
      </w:pPr>
      <w:r w:rsidRPr="00B1469A">
        <w:rPr>
          <w:lang w:val="pt-BR"/>
        </w:rPr>
        <w:t>- Ổn trật tự, tạo không khi thoải mái để bắt đầu tiết học.</w:t>
      </w:r>
    </w:p>
    <w:p w:rsidR="00B41A15" w:rsidRPr="00B1469A" w:rsidRDefault="00891B7C" w:rsidP="00891B7C">
      <w:pPr>
        <w:jc w:val="both"/>
        <w:rPr>
          <w:b/>
          <w:bCs/>
          <w:lang w:val="pt-BR"/>
        </w:rPr>
      </w:pPr>
      <w:r w:rsidRPr="00B1469A">
        <w:rPr>
          <w:b/>
          <w:bCs/>
          <w:lang w:val="pt-BR"/>
        </w:rPr>
        <w:t>2.Kiểm tra bài cũ :</w:t>
      </w:r>
    </w:p>
    <w:p w:rsidR="00891B7C" w:rsidRPr="00B1469A" w:rsidRDefault="00891B7C" w:rsidP="00B41A15">
      <w:pPr>
        <w:ind w:firstLine="720"/>
        <w:jc w:val="both"/>
        <w:rPr>
          <w:bCs/>
          <w:lang w:val="pt-BR"/>
        </w:rPr>
      </w:pPr>
      <w:r w:rsidRPr="00B1469A">
        <w:rPr>
          <w:bCs/>
          <w:lang w:val="pt-BR"/>
        </w:rPr>
        <w:t>Kiểm tra trong quá trình thực hành.</w:t>
      </w:r>
    </w:p>
    <w:p w:rsidR="00891B7C" w:rsidRPr="00B1469A" w:rsidRDefault="00891B7C" w:rsidP="00B41A15">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873A4F" w:rsidRPr="00B1469A" w:rsidRDefault="00873A4F" w:rsidP="00873A4F">
      <w:pPr>
        <w:ind w:firstLine="720"/>
        <w:jc w:val="both"/>
        <w:rPr>
          <w:bCs/>
          <w:lang w:val="pt-BR"/>
        </w:rPr>
      </w:pPr>
      <w:r w:rsidRPr="00B1469A">
        <w:rPr>
          <w:b/>
          <w:bCs/>
          <w:lang w:val="pt-BR"/>
        </w:rPr>
        <w:t xml:space="preserve">Đặt vấn đề và triển khai bài: </w:t>
      </w:r>
      <w:r w:rsidRPr="00B1469A">
        <w:rPr>
          <w:bCs/>
          <w:lang w:val="pt-BR"/>
        </w:rPr>
        <w:t>(</w:t>
      </w:r>
      <w:r w:rsidR="00563E6C" w:rsidRPr="00B1469A">
        <w:rPr>
          <w:bCs/>
          <w:lang w:val="pt-BR"/>
        </w:rPr>
        <w:t>3</w:t>
      </w:r>
      <w:r w:rsidRPr="00B1469A">
        <w:rPr>
          <w:bCs/>
          <w:lang w:val="pt-BR"/>
        </w:rPr>
        <w:t xml:space="preserve"> phút)</w:t>
      </w:r>
    </w:p>
    <w:p w:rsidR="00873A4F" w:rsidRPr="00B1469A" w:rsidRDefault="00873A4F" w:rsidP="00B41A15">
      <w:pPr>
        <w:rPr>
          <w:bCs/>
          <w:lang w:val="pt-BR"/>
        </w:rPr>
      </w:pPr>
      <w:r w:rsidRPr="00B1469A">
        <w:rPr>
          <w:bCs/>
          <w:lang w:val="pt-BR"/>
        </w:rPr>
        <w:t xml:space="preserve">Qua các bài học trước các em đã được làm quen với một số khái niệm về: lệnh, chương trình </w:t>
      </w:r>
      <w:r w:rsidR="00563E6C" w:rsidRPr="00B1469A">
        <w:rPr>
          <w:bCs/>
          <w:lang w:val="pt-BR"/>
        </w:rPr>
        <w:t>và ngôn ngữ lập trình, các thành phần của ngôn ngữ lập trình, từ khóa và tên, cấu trúc chung của chương trình…Bài thực hành hôm nay sẽ giúp các em làm quen, nâng cao nhận thức về chương trình và ngôn ngữ lập trình Turbo Pascal.</w:t>
      </w:r>
    </w:p>
    <w:tbl>
      <w:tblPr>
        <w:tblW w:w="10737"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911"/>
        <w:gridCol w:w="4826"/>
      </w:tblGrid>
      <w:tr w:rsidR="00B6208A" w:rsidRPr="00B1469A">
        <w:trPr>
          <w:trHeight w:val="328"/>
        </w:trPr>
        <w:tc>
          <w:tcPr>
            <w:tcW w:w="5911"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4826"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9"/>
        </w:trPr>
        <w:tc>
          <w:tcPr>
            <w:tcW w:w="10737"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t>Hoạt động 1: Làm quen vào ra màn hình Turbo Pascal</w:t>
            </w:r>
            <w:r w:rsidR="00B41A15" w:rsidRPr="00B1469A">
              <w:rPr>
                <w:rFonts w:ascii="Times New Roman" w:hAnsi="Times New Roman"/>
                <w:lang w:val="pt-BR"/>
              </w:rPr>
              <w:t xml:space="preserve"> </w:t>
            </w:r>
            <w:r w:rsidR="00B41A15" w:rsidRPr="00B1469A">
              <w:rPr>
                <w:rFonts w:ascii="Times New Roman" w:hAnsi="Times New Roman"/>
                <w:b w:val="0"/>
                <w:lang w:val="pt-BR"/>
              </w:rPr>
              <w:t>(5 phút)</w:t>
            </w:r>
          </w:p>
        </w:tc>
      </w:tr>
      <w:tr w:rsidR="00891B7C" w:rsidRPr="00B1469A">
        <w:trPr>
          <w:trHeight w:val="328"/>
        </w:trPr>
        <w:tc>
          <w:tcPr>
            <w:tcW w:w="5911"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 xml:space="preserve">Biết cách dịch, sửa lỗi, trong chương trình, chạy </w:t>
            </w:r>
            <w:r w:rsidRPr="00B1469A">
              <w:rPr>
                <w:lang w:val="pt-BR"/>
              </w:rPr>
              <w:lastRenderedPageBreak/>
              <w:t>chương trình và xem kết quả</w:t>
            </w:r>
          </w:p>
        </w:tc>
        <w:tc>
          <w:tcPr>
            <w:tcW w:w="4826"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lastRenderedPageBreak/>
              <w:t xml:space="preserve">Biết sự cần thiết phải tuõn thủ quy định </w:t>
            </w:r>
            <w:r w:rsidRPr="00B1469A">
              <w:rPr>
                <w:lang w:val="pt-BR"/>
              </w:rPr>
              <w:lastRenderedPageBreak/>
              <w:t>của ngôn ngữ lập trình.</w:t>
            </w:r>
          </w:p>
          <w:p w:rsidR="00891B7C" w:rsidRPr="00B1469A" w:rsidRDefault="00891B7C" w:rsidP="007D0895">
            <w:pPr>
              <w:rPr>
                <w:lang w:val="pt-BR"/>
              </w:rPr>
            </w:pPr>
          </w:p>
        </w:tc>
      </w:tr>
      <w:tr w:rsidR="00891B7C" w:rsidRPr="00B1469A">
        <w:trPr>
          <w:trHeight w:val="328"/>
        </w:trPr>
        <w:tc>
          <w:tcPr>
            <w:tcW w:w="10737"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lang w:val="pt-BR"/>
              </w:rPr>
            </w:pPr>
            <w:r w:rsidRPr="00B1469A">
              <w:rPr>
                <w:rFonts w:ascii="Times New Roman" w:hAnsi="Times New Roman"/>
                <w:lang w:val="pt-BR"/>
              </w:rPr>
              <w:lastRenderedPageBreak/>
              <w:t>Hoạt động 2: Soạn thảo, dịch chạy chương trình</w:t>
            </w:r>
            <w:r w:rsidR="00B41A15" w:rsidRPr="00B1469A">
              <w:rPr>
                <w:rFonts w:ascii="Times New Roman" w:hAnsi="Times New Roman"/>
                <w:lang w:val="pt-BR"/>
              </w:rPr>
              <w:t xml:space="preserve">   </w:t>
            </w:r>
            <w:r w:rsidR="00B41A15" w:rsidRPr="00B1469A">
              <w:rPr>
                <w:rFonts w:ascii="Times New Roman" w:hAnsi="Times New Roman"/>
                <w:b w:val="0"/>
                <w:lang w:val="pt-BR"/>
              </w:rPr>
              <w:t>(</w:t>
            </w:r>
            <w:r w:rsidR="00563E6C" w:rsidRPr="00B1469A">
              <w:rPr>
                <w:rFonts w:ascii="Times New Roman" w:hAnsi="Times New Roman"/>
                <w:b w:val="0"/>
                <w:lang w:val="pt-BR"/>
              </w:rPr>
              <w:t>30</w:t>
            </w:r>
            <w:r w:rsidR="00B41A15" w:rsidRPr="00B1469A">
              <w:rPr>
                <w:rFonts w:ascii="Times New Roman" w:hAnsi="Times New Roman"/>
                <w:b w:val="0"/>
                <w:lang w:val="pt-BR"/>
              </w:rPr>
              <w:t xml:space="preserve"> phút)</w:t>
            </w:r>
          </w:p>
        </w:tc>
      </w:tr>
      <w:tr w:rsidR="00891B7C" w:rsidRPr="00B1469A">
        <w:trPr>
          <w:trHeight w:val="328"/>
        </w:trPr>
        <w:tc>
          <w:tcPr>
            <w:tcW w:w="5911"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Yêu cầu các nhóm máy soạn thảo chương trình của bài tập 2 vào màn hình soạn thảo Turbo</w:t>
            </w:r>
          </w:p>
          <w:p w:rsidR="00891B7C" w:rsidRPr="00B1469A" w:rsidRDefault="00891B7C" w:rsidP="007D0895">
            <w:pPr>
              <w:rPr>
                <w:lang w:val="pt-BR"/>
              </w:rPr>
            </w:pPr>
            <w:r w:rsidRPr="00B1469A">
              <w:rPr>
                <w:lang w:val="pt-BR"/>
              </w:rPr>
              <w:t>Lưu ý HS đọc chú ý SGK để soạn thảo đúng và nhanh tránh mắc lỗi chính tả.</w:t>
            </w:r>
          </w:p>
          <w:p w:rsidR="00891B7C" w:rsidRPr="00B1469A" w:rsidRDefault="00891B7C" w:rsidP="007D0895">
            <w:pPr>
              <w:rPr>
                <w:lang w:val="pt-BR"/>
              </w:rPr>
            </w:pPr>
            <w:r w:rsidRPr="00B1469A">
              <w:rPr>
                <w:lang w:val="pt-BR"/>
              </w:rPr>
              <w:t>Gv:  Khi soạn thảo xong ta làm thế nào để lưu chương trình vào bộ nhớ máy tính?</w:t>
            </w:r>
          </w:p>
          <w:p w:rsidR="00891B7C" w:rsidRPr="00B1469A" w:rsidRDefault="00891B7C" w:rsidP="007D0895">
            <w:pPr>
              <w:rPr>
                <w:lang w:val="pt-BR"/>
              </w:rPr>
            </w:pPr>
            <w:r w:rsidRPr="00B1469A">
              <w:rPr>
                <w:lang w:val="pt-BR"/>
              </w:rPr>
              <w:t>Gv: Để dịch chương trình ta thao tác như thế nào?</w:t>
            </w:r>
          </w:p>
          <w:p w:rsidR="00891B7C" w:rsidRPr="00B1469A" w:rsidRDefault="00891B7C" w:rsidP="007D0895">
            <w:pPr>
              <w:ind w:left="360"/>
              <w:rPr>
                <w:lang w:val="pt-BR"/>
              </w:rPr>
            </w:pPr>
            <w:r w:rsidRPr="00B1469A">
              <w:rPr>
                <w:lang w:val="pt-BR"/>
              </w:rPr>
              <w:t>H? Nếu trong quá trình dịch chương trình gặp lỗi thì trên màn hình thông báo và ta phải làm gì để khắc phục?</w:t>
            </w:r>
          </w:p>
          <w:p w:rsidR="00891B7C" w:rsidRPr="00B1469A" w:rsidRDefault="00891B7C" w:rsidP="007D0895">
            <w:pPr>
              <w:rPr>
                <w:lang w:val="pt-BR"/>
              </w:rPr>
            </w:pPr>
            <w:r w:rsidRPr="00B1469A">
              <w:rPr>
                <w:lang w:val="pt-BR"/>
              </w:rPr>
              <w:t>Gv: Nếu trên màn hình thông báo dòng chữ:</w:t>
            </w:r>
          </w:p>
          <w:p w:rsidR="00891B7C" w:rsidRPr="00B1469A" w:rsidRDefault="00891B7C" w:rsidP="007D0895">
            <w:pPr>
              <w:ind w:left="360"/>
              <w:rPr>
                <w:lang w:val="pt-BR"/>
              </w:rPr>
            </w:pPr>
            <w:r w:rsidRPr="00B1469A">
              <w:rPr>
                <w:lang w:val="pt-BR"/>
              </w:rPr>
              <w:t xml:space="preserve"> “Press any key” có nghĩa là gì và ta phải làm gì?</w:t>
            </w:r>
          </w:p>
          <w:p w:rsidR="00891B7C" w:rsidRPr="00B1469A" w:rsidRDefault="00891B7C" w:rsidP="008E6C0E">
            <w:pPr>
              <w:numPr>
                <w:ilvl w:val="0"/>
                <w:numId w:val="24"/>
              </w:numPr>
              <w:rPr>
                <w:lang w:val="pt-BR"/>
              </w:rPr>
            </w:pPr>
            <w:r w:rsidRPr="00B1469A">
              <w:rPr>
                <w:lang w:val="pt-BR"/>
              </w:rPr>
              <w:t xml:space="preserve">Yêu cầu HS tự thực hiện </w:t>
            </w:r>
          </w:p>
          <w:p w:rsidR="00891B7C" w:rsidRPr="00B1469A" w:rsidRDefault="00891B7C" w:rsidP="007D0895">
            <w:pPr>
              <w:rPr>
                <w:lang w:val="pt-BR"/>
              </w:rPr>
            </w:pPr>
            <w:r w:rsidRPr="00B1469A">
              <w:rPr>
                <w:lang w:val="pt-BR"/>
              </w:rPr>
              <w:t>Để các nhóm máy dịch xong chương trình thì GV yêu cầu HS chạy chương trình  và xem kết quả</w:t>
            </w:r>
          </w:p>
          <w:p w:rsidR="00891B7C" w:rsidRPr="00B1469A" w:rsidRDefault="00891B7C" w:rsidP="007D0895">
            <w:pPr>
              <w:rPr>
                <w:lang w:val="pt-BR"/>
              </w:rPr>
            </w:pPr>
            <w:r w:rsidRPr="00B1469A">
              <w:rPr>
                <w:lang w:val="pt-BR"/>
              </w:rPr>
              <w:t>H? Ta sử dụng lệnh nào trong chương trình để màn hình kết quả tự động dừng ?</w:t>
            </w:r>
          </w:p>
          <w:p w:rsidR="00891B7C" w:rsidRPr="00B1469A" w:rsidRDefault="00891B7C" w:rsidP="007D0895">
            <w:pPr>
              <w:rPr>
                <w:lang w:val="pt-BR"/>
              </w:rPr>
            </w:pPr>
          </w:p>
        </w:tc>
        <w:tc>
          <w:tcPr>
            <w:tcW w:w="4826"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Soạn thảo trong turbo cũng thao tác tương tự như trong các phần mềm soạn thảo khác.</w:t>
            </w:r>
          </w:p>
          <w:p w:rsidR="00891B7C" w:rsidRPr="00B1469A" w:rsidRDefault="00891B7C" w:rsidP="008E6C0E">
            <w:pPr>
              <w:numPr>
                <w:ilvl w:val="0"/>
                <w:numId w:val="24"/>
              </w:numPr>
            </w:pPr>
            <w:r w:rsidRPr="00B1469A">
              <w:t>Chọn FILE-&gt; chọn SAVE để lưu</w:t>
            </w:r>
          </w:p>
          <w:p w:rsidR="00891B7C" w:rsidRPr="00B1469A" w:rsidRDefault="00891B7C" w:rsidP="007D0895"/>
          <w:p w:rsidR="00891B7C" w:rsidRPr="00B1469A" w:rsidRDefault="00891B7C" w:rsidP="008E6C0E">
            <w:pPr>
              <w:numPr>
                <w:ilvl w:val="0"/>
                <w:numId w:val="24"/>
              </w:numPr>
            </w:pPr>
            <w:r w:rsidRPr="00B1469A">
              <w:t>Nhấn tổ hợp Alt + F9 để dịch chương trình</w:t>
            </w:r>
          </w:p>
          <w:p w:rsidR="00891B7C" w:rsidRPr="00B1469A" w:rsidRDefault="00891B7C" w:rsidP="007D0895"/>
          <w:p w:rsidR="00891B7C" w:rsidRPr="00B1469A" w:rsidRDefault="00891B7C" w:rsidP="007D0895"/>
          <w:p w:rsidR="00891B7C" w:rsidRPr="00B1469A" w:rsidRDefault="00891B7C" w:rsidP="007D0895">
            <w:r w:rsidRPr="00B1469A">
              <w:t>- Chạy chương trình bằng tổ hợp phím Ctrl + F9 và Alt + F5 để xem kết quả</w:t>
            </w:r>
          </w:p>
        </w:tc>
      </w:tr>
    </w:tbl>
    <w:p w:rsidR="00891B7C" w:rsidRPr="00B1469A" w:rsidRDefault="00891B7C" w:rsidP="00891B7C">
      <w:r w:rsidRPr="00B1469A">
        <w:rPr>
          <w:b/>
        </w:rPr>
        <w:t>4.</w:t>
      </w:r>
      <w:r w:rsidR="00850E21" w:rsidRPr="00B1469A">
        <w:rPr>
          <w:b/>
        </w:rPr>
        <w:t>Hoạt động 3: Luyện tập, vận dụng, mở rộng (10 phút):</w:t>
      </w:r>
      <w:r w:rsidR="00B41A15" w:rsidRPr="00B1469A">
        <w:t>(5 phút)</w:t>
      </w:r>
    </w:p>
    <w:p w:rsidR="00891B7C" w:rsidRPr="00B1469A" w:rsidRDefault="00891B7C" w:rsidP="00891B7C">
      <w:r w:rsidRPr="00B1469A">
        <w:t xml:space="preserve"> - Nhận xét bài thực hành.</w:t>
      </w:r>
    </w:p>
    <w:p w:rsidR="00891B7C" w:rsidRPr="00B1469A" w:rsidRDefault="00891B7C" w:rsidP="00891B7C">
      <w:r w:rsidRPr="00B1469A">
        <w:t>- Những lỗi học sinh thường mắc phải trong quá trình thực hành.</w:t>
      </w:r>
    </w:p>
    <w:p w:rsidR="00891B7C" w:rsidRPr="00B1469A" w:rsidRDefault="00891B7C" w:rsidP="00891B7C">
      <w:pPr>
        <w:rPr>
          <w:b/>
        </w:rPr>
      </w:pPr>
      <w:r w:rsidRPr="00B1469A">
        <w:rPr>
          <w:b/>
        </w:rPr>
        <w:t xml:space="preserve">5.Dặn dò: </w:t>
      </w:r>
      <w:r w:rsidR="00B41A15" w:rsidRPr="00B1469A">
        <w:t>(1 phút)</w:t>
      </w:r>
    </w:p>
    <w:p w:rsidR="00891B7C" w:rsidRPr="00B1469A" w:rsidRDefault="00891B7C" w:rsidP="00891B7C">
      <w:r w:rsidRPr="00B1469A">
        <w:t xml:space="preserve"> - Về nhà học bài cũ </w:t>
      </w:r>
    </w:p>
    <w:p w:rsidR="00891B7C" w:rsidRPr="00B1469A" w:rsidRDefault="00891B7C" w:rsidP="00891B7C">
      <w:r w:rsidRPr="00B1469A">
        <w:t xml:space="preserve"> - Trả lời các câu hỏi trong SGK và soạn bài 2.</w:t>
      </w:r>
    </w:p>
    <w:p w:rsidR="00891B7C" w:rsidRPr="00B1469A" w:rsidRDefault="00891B7C" w:rsidP="00891B7C">
      <w:pPr>
        <w:jc w:val="both"/>
      </w:pPr>
    </w:p>
    <w:tbl>
      <w:tblPr>
        <w:tblW w:w="0" w:type="auto"/>
        <w:tblLook w:val="0000" w:firstRow="0" w:lastRow="0" w:firstColumn="0" w:lastColumn="0" w:noHBand="0" w:noVBand="0"/>
      </w:tblPr>
      <w:tblGrid>
        <w:gridCol w:w="3794"/>
      </w:tblGrid>
      <w:tr w:rsidR="000E4E61" w:rsidRPr="00B1469A">
        <w:tc>
          <w:tcPr>
            <w:tcW w:w="3794" w:type="dxa"/>
          </w:tcPr>
          <w:p w:rsidR="000E4E61" w:rsidRPr="00B1469A" w:rsidRDefault="00850E21" w:rsidP="009625D0">
            <w:pPr>
              <w:spacing w:line="264" w:lineRule="auto"/>
              <w:jc w:val="both"/>
              <w:rPr>
                <w:rFonts w:ascii=".VnTimeH" w:hAnsi=".VnTimeH"/>
                <w:lang w:val="pt-BR"/>
              </w:rPr>
            </w:pPr>
            <w:r w:rsidRPr="00B1469A">
              <w:rPr>
                <w:rFonts w:ascii=".VnTimeH" w:hAnsi=".VnTimeH"/>
                <w:b/>
                <w:lang w:val="pt-BR"/>
              </w:rPr>
              <w:t>* Rót kinh nghiÖm</w:t>
            </w:r>
          </w:p>
        </w:tc>
      </w:tr>
    </w:tbl>
    <w:p w:rsidR="000E4E61" w:rsidRPr="00B1469A" w:rsidRDefault="000E4E61" w:rsidP="000E4E61">
      <w:pPr>
        <w:spacing w:line="264" w:lineRule="auto"/>
        <w:rPr>
          <w:lang w:val="pt-BR"/>
        </w:rPr>
      </w:pPr>
      <w:r w:rsidRPr="00B1469A">
        <w:rPr>
          <w:rFonts w:ascii="Arial" w:hAnsi="Arial" w:cs="Arial"/>
          <w:lang w:val="pt-BR"/>
        </w:rPr>
        <w:t>…………………………………………………………………………………………………………………………………………………………………………………</w:t>
      </w:r>
    </w:p>
    <w:p w:rsidR="00116D36" w:rsidRPr="00B1469A" w:rsidRDefault="00116D36" w:rsidP="00891B7C">
      <w:pPr>
        <w:jc w:val="both"/>
        <w:rPr>
          <w:b/>
          <w:bCs/>
        </w:rPr>
      </w:pPr>
    </w:p>
    <w:p w:rsidR="00891B7C" w:rsidRPr="00B1469A" w:rsidRDefault="00891B7C" w:rsidP="00891B7C">
      <w:pPr>
        <w:spacing w:line="360" w:lineRule="auto"/>
        <w:jc w:val="center"/>
        <w:rPr>
          <w:b/>
          <w:bCs/>
        </w:rPr>
      </w:pPr>
      <w:r w:rsidRPr="00B1469A">
        <w:rPr>
          <w:b/>
          <w:bCs/>
        </w:rPr>
        <w:t>Bài TH1:  LÀM QUEN VỚI TURBO PASCAL</w:t>
      </w:r>
      <w:r w:rsidR="008D3D07" w:rsidRPr="00B1469A">
        <w:rPr>
          <w:b/>
          <w:bCs/>
        </w:rPr>
        <w:t xml:space="preserve"> (tiếp)</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5"/>
        </w:numPr>
        <w:tabs>
          <w:tab w:val="clear" w:pos="1080"/>
          <w:tab w:val="num" w:pos="724"/>
        </w:tabs>
        <w:ind w:hanging="718"/>
      </w:pPr>
      <w:r w:rsidRPr="00B1469A">
        <w:t>Thực hiện dược thao tác khởi động / thoát khỏi TP, làm quen với màn hình st TP</w:t>
      </w:r>
    </w:p>
    <w:p w:rsidR="00891B7C" w:rsidRPr="00B1469A" w:rsidRDefault="00891B7C" w:rsidP="008E6C0E">
      <w:pPr>
        <w:numPr>
          <w:ilvl w:val="0"/>
          <w:numId w:val="25"/>
        </w:numPr>
        <w:tabs>
          <w:tab w:val="clear" w:pos="1080"/>
          <w:tab w:val="num" w:pos="724"/>
        </w:tabs>
        <w:ind w:hanging="718"/>
      </w:pPr>
      <w:r w:rsidRPr="00B1469A">
        <w:t xml:space="preserve">Thực hiện được các thao tác mở bảng chọn và chọn lệnh </w:t>
      </w:r>
    </w:p>
    <w:p w:rsidR="00891B7C" w:rsidRPr="00B1469A" w:rsidRDefault="00891B7C" w:rsidP="008E6C0E">
      <w:pPr>
        <w:numPr>
          <w:ilvl w:val="0"/>
          <w:numId w:val="25"/>
        </w:numPr>
        <w:tabs>
          <w:tab w:val="clear" w:pos="1080"/>
          <w:tab w:val="num" w:pos="724"/>
        </w:tabs>
        <w:ind w:hanging="718"/>
      </w:pPr>
      <w:r w:rsidRPr="00B1469A">
        <w:t>Soạn thảo được một chương trình pascal đơn giản</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26"/>
        </w:numPr>
        <w:tabs>
          <w:tab w:val="clear" w:pos="1080"/>
          <w:tab w:val="num" w:pos="724"/>
        </w:tabs>
        <w:ind w:hanging="718"/>
      </w:pPr>
      <w:r w:rsidRPr="00B1469A">
        <w:t>Biết cách dịch, sửa lỗi, trong chương trình, chạy chương trình và xem kết quả</w:t>
      </w:r>
    </w:p>
    <w:p w:rsidR="00891B7C" w:rsidRPr="00B1469A" w:rsidRDefault="00891B7C" w:rsidP="008E6C0E">
      <w:pPr>
        <w:numPr>
          <w:ilvl w:val="0"/>
          <w:numId w:val="26"/>
        </w:numPr>
        <w:tabs>
          <w:tab w:val="clear" w:pos="1080"/>
          <w:tab w:val="num" w:pos="724"/>
        </w:tabs>
        <w:ind w:hanging="718"/>
      </w:pPr>
      <w:r w:rsidRPr="00B1469A">
        <w:t>Biết sự cần thiết phải tuân thủ quy định của ngôn ngữ lập trình.</w:t>
      </w:r>
    </w:p>
    <w:p w:rsidR="00891B7C" w:rsidRPr="00B1469A" w:rsidRDefault="00891B7C" w:rsidP="00891B7C">
      <w:pPr>
        <w:jc w:val="both"/>
        <w:rPr>
          <w:b/>
          <w:color w:val="000000"/>
        </w:rPr>
      </w:pPr>
      <w:r w:rsidRPr="00B1469A">
        <w:rPr>
          <w:b/>
          <w:color w:val="000000"/>
        </w:rPr>
        <w:lastRenderedPageBreak/>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013E5B" w:rsidRPr="00B1469A" w:rsidRDefault="00013E5B" w:rsidP="00013E5B">
      <w:pPr>
        <w:numPr>
          <w:ilvl w:val="0"/>
          <w:numId w:val="19"/>
        </w:numPr>
        <w:jc w:val="both"/>
        <w:rPr>
          <w:lang w:val="pt-BR"/>
        </w:rPr>
      </w:pPr>
      <w:r w:rsidRPr="00B1469A">
        <w:rPr>
          <w:lang w:val="pt-BR"/>
        </w:rPr>
        <w:t>Thao tác mẫu, giải thích cho học sinh.</w:t>
      </w:r>
    </w:p>
    <w:p w:rsidR="00891B7C" w:rsidRPr="00B1469A" w:rsidRDefault="00891B7C" w:rsidP="00891B7C">
      <w:pPr>
        <w:numPr>
          <w:ilvl w:val="0"/>
          <w:numId w:val="19"/>
        </w:numPr>
        <w:jc w:val="both"/>
        <w:rPr>
          <w:bCs/>
          <w:lang w:val="pt-BR"/>
        </w:rPr>
      </w:pPr>
      <w:r w:rsidRPr="00B1469A">
        <w:rPr>
          <w:lang w:val="pt-BR"/>
        </w:rPr>
        <w:t>Luyện tập – thực hà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SGK, SGV, tài liệu, Giáo án , phòng máy tính</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013E5B">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013E5B" w:rsidRPr="00B1469A" w:rsidRDefault="00013E5B" w:rsidP="00013E5B">
      <w:pPr>
        <w:ind w:firstLine="360"/>
        <w:jc w:val="both"/>
        <w:rPr>
          <w:bCs/>
          <w:lang w:val="pt-BR"/>
        </w:rPr>
      </w:pPr>
      <w:r w:rsidRPr="00B1469A">
        <w:rPr>
          <w:bCs/>
          <w:lang w:val="pt-BR"/>
        </w:rPr>
        <w:t>- Kiểm tra sĩ số:</w:t>
      </w:r>
    </w:p>
    <w:p w:rsidR="00013E5B" w:rsidRPr="00B1469A" w:rsidRDefault="00013E5B" w:rsidP="00013E5B">
      <w:pPr>
        <w:ind w:firstLine="360"/>
        <w:jc w:val="both"/>
        <w:rPr>
          <w:bCs/>
          <w:lang w:val="pt-BR"/>
        </w:rPr>
      </w:pPr>
      <w:r w:rsidRPr="00B1469A">
        <w:rPr>
          <w:lang w:val="pt-BR"/>
        </w:rPr>
        <w:t>- Ổn trật tự, tạo không khi thoải mái để bắt đầu tiết học.</w:t>
      </w:r>
    </w:p>
    <w:p w:rsidR="00013E5B" w:rsidRPr="00B1469A" w:rsidRDefault="00891B7C" w:rsidP="00013E5B">
      <w:pPr>
        <w:jc w:val="both"/>
        <w:rPr>
          <w:b/>
          <w:bCs/>
          <w:lang w:val="pt-BR"/>
        </w:rPr>
      </w:pPr>
      <w:r w:rsidRPr="00B1469A">
        <w:rPr>
          <w:b/>
          <w:bCs/>
          <w:lang w:val="pt-BR"/>
        </w:rPr>
        <w:t xml:space="preserve"> 2.Kiểm tra bài cũ :</w:t>
      </w:r>
    </w:p>
    <w:p w:rsidR="00891B7C" w:rsidRPr="00B1469A" w:rsidRDefault="00891B7C" w:rsidP="00013E5B">
      <w:pPr>
        <w:ind w:firstLine="720"/>
        <w:jc w:val="both"/>
        <w:rPr>
          <w:bCs/>
          <w:lang w:val="pt-BR"/>
        </w:rPr>
      </w:pPr>
      <w:r w:rsidRPr="00B1469A">
        <w:rPr>
          <w:bCs/>
          <w:lang w:val="pt-BR"/>
        </w:rPr>
        <w:t>Kiểm tra trong quá trình thực hành.</w:t>
      </w:r>
    </w:p>
    <w:p w:rsidR="00891B7C" w:rsidRPr="00B1469A" w:rsidRDefault="00891B7C" w:rsidP="00013E5B">
      <w:pPr>
        <w:rPr>
          <w:b/>
          <w:bCs/>
        </w:rPr>
      </w:pPr>
      <w:r w:rsidRPr="00B1469A">
        <w:rPr>
          <w:b/>
          <w:bCs/>
        </w:rPr>
        <w:t>3.</w:t>
      </w:r>
      <w:r w:rsidR="009923CF" w:rsidRPr="00B1469A">
        <w:rPr>
          <w:b/>
          <w:bCs/>
        </w:rPr>
        <w:t>Hoạt động 2: Hình thành kiến thức (30 phút)</w:t>
      </w:r>
      <w:r w:rsidRPr="00B1469A">
        <w:rPr>
          <w:b/>
          <w:bCs/>
        </w:rPr>
        <w:t xml:space="preserve">: </w:t>
      </w:r>
    </w:p>
    <w:tbl>
      <w:tblPr>
        <w:tblW w:w="10681"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880"/>
        <w:gridCol w:w="4801"/>
      </w:tblGrid>
      <w:tr w:rsidR="00B6208A" w:rsidRPr="00B1469A">
        <w:trPr>
          <w:trHeight w:val="145"/>
        </w:trPr>
        <w:tc>
          <w:tcPr>
            <w:tcW w:w="58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rPr>
            </w:pPr>
            <w:r w:rsidRPr="00B1469A">
              <w:rPr>
                <w:b/>
                <w:bCs/>
              </w:rPr>
              <w:t>Hoạt động của giáo viên và học sinh</w:t>
            </w:r>
          </w:p>
        </w:tc>
        <w:tc>
          <w:tcPr>
            <w:tcW w:w="4801"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rPr>
            </w:pPr>
            <w:r w:rsidRPr="00B1469A">
              <w:rPr>
                <w:b/>
                <w:bCs/>
              </w:rPr>
              <w:t>Nội dung, yêu cầu cần đạt</w:t>
            </w:r>
          </w:p>
        </w:tc>
      </w:tr>
      <w:tr w:rsidR="00891B7C" w:rsidRPr="00B1469A">
        <w:trPr>
          <w:trHeight w:val="181"/>
        </w:trPr>
        <w:tc>
          <w:tcPr>
            <w:tcW w:w="10680"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t>Hoạt động 1: Sửa lại trong bài tập 2</w:t>
            </w:r>
            <w:r w:rsidR="00013E5B" w:rsidRPr="00B1469A">
              <w:rPr>
                <w:rFonts w:ascii="Times New Roman" w:hAnsi="Times New Roman"/>
              </w:rPr>
              <w:t xml:space="preserve">  </w:t>
            </w:r>
            <w:r w:rsidR="00013E5B" w:rsidRPr="00B1469A">
              <w:rPr>
                <w:rFonts w:ascii="Times New Roman" w:hAnsi="Times New Roman"/>
                <w:b w:val="0"/>
              </w:rPr>
              <w:t>(20 phút)</w:t>
            </w:r>
          </w:p>
        </w:tc>
      </w:tr>
      <w:tr w:rsidR="00891B7C" w:rsidRPr="00B1469A">
        <w:trPr>
          <w:trHeight w:val="145"/>
        </w:trPr>
        <w:tc>
          <w:tcPr>
            <w:tcW w:w="58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Yêu cầu HS mở lại tệp chứa chương trình bài tập 2</w:t>
            </w:r>
          </w:p>
          <w:p w:rsidR="00891B7C" w:rsidRPr="00B1469A" w:rsidRDefault="00891B7C" w:rsidP="007D0895">
            <w:r w:rsidRPr="00B1469A">
              <w:t>Thay đổi một số câu lệnh :</w:t>
            </w:r>
          </w:p>
          <w:p w:rsidR="00891B7C" w:rsidRPr="00B1469A" w:rsidRDefault="00891B7C" w:rsidP="008E6C0E">
            <w:pPr>
              <w:numPr>
                <w:ilvl w:val="0"/>
                <w:numId w:val="24"/>
              </w:numPr>
            </w:pPr>
            <w:r w:rsidRPr="00B1469A">
              <w:t xml:space="preserve">Ví dụ lệnh làm sạch màn hình  sau khi đã khai báo thư viện và khi chưa khai báo thư viện </w:t>
            </w:r>
          </w:p>
          <w:p w:rsidR="00891B7C" w:rsidRPr="00B1469A" w:rsidRDefault="00891B7C" w:rsidP="008E6C0E">
            <w:pPr>
              <w:numPr>
                <w:ilvl w:val="0"/>
                <w:numId w:val="24"/>
              </w:numPr>
            </w:pPr>
            <w:r w:rsidRPr="00B1469A">
              <w:t>Thay đổi nội dung trong cặp dấu nháy đơn của lệnh Writeln</w:t>
            </w:r>
          </w:p>
          <w:p w:rsidR="00891B7C" w:rsidRPr="00B1469A" w:rsidRDefault="00891B7C" w:rsidP="008E6C0E">
            <w:pPr>
              <w:numPr>
                <w:ilvl w:val="0"/>
                <w:numId w:val="24"/>
              </w:numPr>
            </w:pPr>
            <w:r w:rsidRPr="00B1469A">
              <w:t>Nếu sử dụng lệnh Writeln mà không sử dụng cặp dấu nháy đơn thì cho kết quả như thế nào, có gì khác không?</w:t>
            </w:r>
          </w:p>
          <w:p w:rsidR="00891B7C" w:rsidRPr="00B1469A" w:rsidRDefault="00891B7C" w:rsidP="007D0895">
            <w:r w:rsidRPr="00B1469A">
              <w:t>Yêu cầu HS thực hiện và quan sát kết quả khi đã thay đổi lệnh.</w:t>
            </w:r>
          </w:p>
          <w:p w:rsidR="00891B7C" w:rsidRPr="00B1469A" w:rsidRDefault="00891B7C" w:rsidP="007D0895"/>
        </w:tc>
        <w:tc>
          <w:tcPr>
            <w:tcW w:w="4801"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HS thực hiện theo chỉ dẫn của GV</w:t>
            </w:r>
          </w:p>
          <w:p w:rsidR="00891B7C" w:rsidRPr="00B1469A" w:rsidRDefault="00891B7C" w:rsidP="007D0895"/>
        </w:tc>
      </w:tr>
      <w:tr w:rsidR="00891B7C" w:rsidRPr="00B1469A">
        <w:trPr>
          <w:trHeight w:val="145"/>
        </w:trPr>
        <w:tc>
          <w:tcPr>
            <w:tcW w:w="10680"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t>Hoạt động 2: Sửa chương trình và nhận biết một số lỗi.</w:t>
            </w:r>
            <w:r w:rsidR="00013E5B" w:rsidRPr="00B1469A">
              <w:rPr>
                <w:rFonts w:ascii="Times New Roman" w:hAnsi="Times New Roman"/>
              </w:rPr>
              <w:t xml:space="preserve">  </w:t>
            </w:r>
            <w:r w:rsidR="00013E5B" w:rsidRPr="00B1469A">
              <w:rPr>
                <w:rFonts w:ascii="Times New Roman" w:hAnsi="Times New Roman"/>
                <w:b w:val="0"/>
              </w:rPr>
              <w:t>(18 phút)</w:t>
            </w:r>
          </w:p>
        </w:tc>
      </w:tr>
      <w:tr w:rsidR="00891B7C" w:rsidRPr="00B1469A">
        <w:trPr>
          <w:trHeight w:val="145"/>
        </w:trPr>
        <w:tc>
          <w:tcPr>
            <w:tcW w:w="58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Gv: Yêu cầu HS xoá dòng begin trong chương trình bài tập 2 và quan sát việc chạy chương trình của máy tính</w:t>
            </w:r>
          </w:p>
          <w:p w:rsidR="00891B7C" w:rsidRPr="00B1469A" w:rsidRDefault="00891B7C" w:rsidP="007D0895">
            <w:r w:rsidRPr="00B1469A">
              <w:t xml:space="preserve">Gv: Trong chương trình thiếu từ khóa begin khi chạy chương trình máy thông báo lỗi như thế nào </w:t>
            </w:r>
            <w:r w:rsidRPr="00B1469A">
              <w:lastRenderedPageBreak/>
              <w:t>và cách sửa chữa?</w:t>
            </w:r>
          </w:p>
          <w:p w:rsidR="00891B7C" w:rsidRPr="00B1469A" w:rsidRDefault="00891B7C" w:rsidP="007D0895">
            <w:r w:rsidRPr="00B1469A">
              <w:t xml:space="preserve">Gv: Xoá dấu chấm sau từ khoá End hãy quan sát </w:t>
            </w:r>
          </w:p>
          <w:p w:rsidR="00891B7C" w:rsidRPr="00B1469A" w:rsidRDefault="00891B7C" w:rsidP="007D0895">
            <w:r w:rsidRPr="00B1469A">
              <w:t>Xoá dấu ‘;’ sau một câu lệnh bất kỳ trong chương trình và xoá dấu ‘;’ sau lệnh Readln. Hãy so sánh kết quả khi chạy chương trình và cách khắc phục</w:t>
            </w:r>
          </w:p>
        </w:tc>
        <w:tc>
          <w:tcPr>
            <w:tcW w:w="4801"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lastRenderedPageBreak/>
              <w:t>HS thực hiện theo chỉ dẫn của GV</w:t>
            </w:r>
          </w:p>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p w:rsidR="00891B7C" w:rsidRPr="00B1469A" w:rsidRDefault="00891B7C" w:rsidP="007D0895">
            <w:r w:rsidRPr="00B1469A">
              <w:t>Hs: Khám phá và làm theo nhóm.</w:t>
            </w:r>
          </w:p>
        </w:tc>
      </w:tr>
    </w:tbl>
    <w:p w:rsidR="00891B7C" w:rsidRPr="00B1469A" w:rsidRDefault="00891B7C" w:rsidP="00891B7C">
      <w:r w:rsidRPr="00B1469A">
        <w:rPr>
          <w:b/>
        </w:rPr>
        <w:lastRenderedPageBreak/>
        <w:t>4.</w:t>
      </w:r>
      <w:r w:rsidR="00850E21" w:rsidRPr="00B1469A">
        <w:rPr>
          <w:b/>
        </w:rPr>
        <w:t>Hoạt động 3: Luyện tập, vận dụng, mở rộng (10 phút):</w:t>
      </w:r>
      <w:r w:rsidR="00013E5B" w:rsidRPr="00B1469A">
        <w:t>(5 phút)</w:t>
      </w:r>
    </w:p>
    <w:p w:rsidR="00891B7C" w:rsidRPr="00B1469A" w:rsidRDefault="00891B7C" w:rsidP="00891B7C">
      <w:r w:rsidRPr="00B1469A">
        <w:t xml:space="preserve"> - Nhận xét bài thực hành</w:t>
      </w:r>
    </w:p>
    <w:p w:rsidR="00891B7C" w:rsidRPr="00B1469A" w:rsidRDefault="00891B7C" w:rsidP="00891B7C">
      <w:r w:rsidRPr="00B1469A">
        <w:t>- Đánh giá các nhóm thực hành và nhắc lại một số lỗi thường mắc phải khi thực hành.</w:t>
      </w:r>
    </w:p>
    <w:p w:rsidR="00891B7C" w:rsidRPr="00B1469A" w:rsidRDefault="00891B7C" w:rsidP="00891B7C">
      <w:pPr>
        <w:rPr>
          <w:b/>
        </w:rPr>
      </w:pPr>
      <w:r w:rsidRPr="00B1469A">
        <w:rPr>
          <w:b/>
        </w:rPr>
        <w:t xml:space="preserve">5.Dặn dò: </w:t>
      </w:r>
      <w:r w:rsidR="00013E5B" w:rsidRPr="00B1469A">
        <w:t>(1 phút)</w:t>
      </w:r>
    </w:p>
    <w:p w:rsidR="00891B7C" w:rsidRPr="00B1469A" w:rsidRDefault="00891B7C" w:rsidP="00891B7C">
      <w:r w:rsidRPr="00B1469A">
        <w:t xml:space="preserve"> - Về nhà học bài cũ </w:t>
      </w:r>
    </w:p>
    <w:p w:rsidR="00013E5B" w:rsidRPr="00B1469A" w:rsidRDefault="00013E5B" w:rsidP="00891B7C"/>
    <w:tbl>
      <w:tblPr>
        <w:tblW w:w="0" w:type="auto"/>
        <w:tblLook w:val="0000" w:firstRow="0" w:lastRow="0" w:firstColumn="0" w:lastColumn="0" w:noHBand="0" w:noVBand="0"/>
      </w:tblPr>
      <w:tblGrid>
        <w:gridCol w:w="3794"/>
      </w:tblGrid>
      <w:tr w:rsidR="005369AC" w:rsidRPr="00B1469A">
        <w:tc>
          <w:tcPr>
            <w:tcW w:w="3794" w:type="dxa"/>
          </w:tcPr>
          <w:p w:rsidR="005369AC" w:rsidRPr="00B1469A" w:rsidRDefault="00850E21" w:rsidP="009625D0">
            <w:pPr>
              <w:spacing w:line="264" w:lineRule="auto"/>
              <w:jc w:val="both"/>
              <w:rPr>
                <w:rFonts w:ascii=".VnTimeH" w:hAnsi=".VnTimeH"/>
                <w:lang w:val="pt-BR"/>
              </w:rPr>
            </w:pPr>
            <w:r w:rsidRPr="00B1469A">
              <w:rPr>
                <w:rFonts w:ascii=".VnTimeH" w:hAnsi=".VnTimeH"/>
                <w:b/>
                <w:lang w:val="pt-BR"/>
              </w:rPr>
              <w:t>* Rót kinh nghiÖm</w:t>
            </w:r>
          </w:p>
        </w:tc>
      </w:tr>
    </w:tbl>
    <w:p w:rsidR="005369AC" w:rsidRPr="00B1469A" w:rsidRDefault="005369AC" w:rsidP="005369AC">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5369AC" w:rsidRPr="00B1469A">
        <w:tc>
          <w:tcPr>
            <w:tcW w:w="3794" w:type="dxa"/>
          </w:tcPr>
          <w:p w:rsidR="005369AC" w:rsidRPr="00B1469A" w:rsidRDefault="005369AC" w:rsidP="009625D0">
            <w:pPr>
              <w:spacing w:line="264" w:lineRule="auto"/>
              <w:jc w:val="both"/>
              <w:rPr>
                <w:lang w:val="pt-BR"/>
              </w:rPr>
            </w:pPr>
          </w:p>
        </w:tc>
        <w:tc>
          <w:tcPr>
            <w:tcW w:w="6096" w:type="dxa"/>
          </w:tcPr>
          <w:p w:rsidR="005369AC" w:rsidRPr="00B1469A" w:rsidRDefault="005369AC" w:rsidP="009625D0">
            <w:pPr>
              <w:jc w:val="center"/>
              <w:rPr>
                <w:rFonts w:ascii=".VnTime" w:hAnsi=".VnTime"/>
                <w:lang w:val="pt-BR"/>
              </w:rPr>
            </w:pPr>
          </w:p>
          <w:p w:rsidR="005369AC" w:rsidRPr="00B1469A" w:rsidRDefault="005369AC" w:rsidP="009625D0">
            <w:pPr>
              <w:pStyle w:val="Heading3"/>
              <w:spacing w:line="240" w:lineRule="auto"/>
              <w:rPr>
                <w:lang w:val="pt-BR"/>
              </w:rPr>
            </w:pPr>
            <w:r w:rsidRPr="00B1469A">
              <w:rPr>
                <w:rFonts w:ascii=".VnTime" w:hAnsi=".VnTime"/>
                <w:lang w:val="pt-BR"/>
              </w:rPr>
              <w:t xml:space="preserve">                           </w:t>
            </w:r>
          </w:p>
        </w:tc>
      </w:tr>
    </w:tbl>
    <w:p w:rsidR="005369AC" w:rsidRPr="00B1469A" w:rsidRDefault="005369AC" w:rsidP="005369AC">
      <w:pPr>
        <w:jc w:val="both"/>
      </w:pPr>
    </w:p>
    <w:p w:rsidR="005369AC" w:rsidRPr="00B1469A" w:rsidRDefault="005369AC" w:rsidP="005369AC">
      <w:pPr>
        <w:jc w:val="both"/>
      </w:pPr>
    </w:p>
    <w:p w:rsidR="00DE0DB0" w:rsidRPr="00B1469A" w:rsidRDefault="00DE0DB0" w:rsidP="00891B7C">
      <w:pPr>
        <w:jc w:val="both"/>
        <w:rPr>
          <w:b/>
          <w:bCs/>
        </w:rPr>
      </w:pPr>
    </w:p>
    <w:p w:rsidR="00891B7C" w:rsidRPr="00B1469A" w:rsidRDefault="00891B7C" w:rsidP="00891B7C">
      <w:pPr>
        <w:spacing w:line="360" w:lineRule="auto"/>
        <w:jc w:val="center"/>
        <w:rPr>
          <w:b/>
          <w:bCs/>
        </w:rPr>
      </w:pPr>
      <w:r w:rsidRPr="00B1469A">
        <w:rPr>
          <w:b/>
          <w:bCs/>
        </w:rPr>
        <w:t>Bài 3:  CHƯƠNG TRÌNH MÁY TÍNH VÀ DỮ LIỆU</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7"/>
        </w:numPr>
        <w:tabs>
          <w:tab w:val="clear" w:pos="1080"/>
          <w:tab w:val="num" w:pos="724"/>
        </w:tabs>
        <w:ind w:left="724" w:hanging="362"/>
      </w:pPr>
      <w:r w:rsidRPr="00B1469A">
        <w:t>Biết khái niệm kiểu dữ liệu</w:t>
      </w:r>
    </w:p>
    <w:p w:rsidR="00891B7C" w:rsidRPr="00B1469A" w:rsidRDefault="00891B7C" w:rsidP="008E6C0E">
      <w:pPr>
        <w:numPr>
          <w:ilvl w:val="0"/>
          <w:numId w:val="27"/>
        </w:numPr>
        <w:tabs>
          <w:tab w:val="clear" w:pos="1080"/>
          <w:tab w:val="num" w:pos="724"/>
        </w:tabs>
        <w:ind w:left="724" w:hanging="362"/>
      </w:pPr>
      <w:r w:rsidRPr="00B1469A">
        <w:t>Biết một số phép toán cơ bản với dữ liệu kiểu số</w:t>
      </w:r>
    </w:p>
    <w:p w:rsidR="00891B7C" w:rsidRPr="00B1469A" w:rsidRDefault="00891B7C" w:rsidP="008E6C0E">
      <w:pPr>
        <w:numPr>
          <w:ilvl w:val="0"/>
          <w:numId w:val="27"/>
        </w:numPr>
        <w:tabs>
          <w:tab w:val="clear" w:pos="1080"/>
          <w:tab w:val="num" w:pos="724"/>
        </w:tabs>
        <w:ind w:left="724" w:hanging="362"/>
      </w:pPr>
      <w:r w:rsidRPr="00B1469A">
        <w:t>Biết khái niệm điều khiển tương tác giữa người với máy tính</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26"/>
        </w:numPr>
        <w:tabs>
          <w:tab w:val="clear" w:pos="1080"/>
          <w:tab w:val="num" w:pos="724"/>
        </w:tabs>
        <w:ind w:hanging="718"/>
      </w:pPr>
      <w:r w:rsidRPr="00B1469A">
        <w:t>Vận dụng các kiến thức làm bài tập.</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Luyện tập-đặt và giải quyết vấn đề.</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xml:space="preserve">- SGK, SGV, tài liệu, Giáo án </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891B7C" w:rsidP="00013E5B">
      <w:pPr>
        <w:pStyle w:val="BodyText"/>
        <w:spacing w:before="0" w:line="240" w:lineRule="auto"/>
        <w:rPr>
          <w:rFonts w:ascii="Times New Roman" w:hAnsi="Times New Roman"/>
          <w:b/>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013E5B" w:rsidRPr="00B1469A" w:rsidRDefault="00013E5B" w:rsidP="00013E5B">
      <w:pPr>
        <w:ind w:firstLine="360"/>
        <w:jc w:val="both"/>
        <w:rPr>
          <w:bCs/>
          <w:lang w:val="pt-BR"/>
        </w:rPr>
      </w:pPr>
      <w:r w:rsidRPr="00B1469A">
        <w:rPr>
          <w:bCs/>
          <w:lang w:val="pt-BR"/>
        </w:rPr>
        <w:t>- Kiểm tra sĩ số:</w:t>
      </w:r>
    </w:p>
    <w:p w:rsidR="00013E5B" w:rsidRPr="00B1469A" w:rsidRDefault="00013E5B" w:rsidP="00013E5B">
      <w:pPr>
        <w:ind w:firstLine="360"/>
        <w:jc w:val="both"/>
        <w:rPr>
          <w:bCs/>
          <w:lang w:val="pt-BR"/>
        </w:rPr>
      </w:pPr>
      <w:r w:rsidRPr="00B1469A">
        <w:rPr>
          <w:lang w:val="pt-BR"/>
        </w:rPr>
        <w:lastRenderedPageBreak/>
        <w:t>- Ổn trật tự, tạo không khi thoải mái để bắt đầu tiết học.</w:t>
      </w:r>
    </w:p>
    <w:p w:rsidR="00891B7C" w:rsidRPr="00B1469A" w:rsidRDefault="00891B7C" w:rsidP="00891B7C">
      <w:pPr>
        <w:jc w:val="both"/>
        <w:rPr>
          <w:b/>
          <w:bCs/>
          <w:lang w:val="pt-BR"/>
        </w:rPr>
      </w:pPr>
      <w:r w:rsidRPr="00B1469A">
        <w:rPr>
          <w:b/>
          <w:bCs/>
          <w:lang w:val="pt-BR"/>
        </w:rPr>
        <w:t>2.Kiểm tra bài cũ :</w:t>
      </w:r>
      <w:r w:rsidRPr="00B1469A">
        <w:rPr>
          <w:bCs/>
          <w:lang w:val="pt-BR"/>
        </w:rPr>
        <w:t>(Không kiểm tra)</w:t>
      </w:r>
    </w:p>
    <w:p w:rsidR="00891B7C" w:rsidRPr="00B1469A" w:rsidRDefault="00891B7C" w:rsidP="00013E5B">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013E5B" w:rsidRPr="00B1469A" w:rsidRDefault="00013E5B" w:rsidP="00013E5B">
      <w:pPr>
        <w:ind w:firstLine="720"/>
        <w:jc w:val="both"/>
        <w:rPr>
          <w:bCs/>
          <w:lang w:val="pt-BR"/>
        </w:rPr>
      </w:pPr>
      <w:r w:rsidRPr="00B1469A">
        <w:rPr>
          <w:b/>
          <w:bCs/>
          <w:lang w:val="pt-BR"/>
        </w:rPr>
        <w:tab/>
        <w:t xml:space="preserve">Đặt vấn đề và triển khai bài: </w:t>
      </w:r>
      <w:r w:rsidRPr="00B1469A">
        <w:rPr>
          <w:bCs/>
          <w:lang w:val="pt-BR"/>
        </w:rPr>
        <w:t>(3 phút)</w:t>
      </w:r>
    </w:p>
    <w:p w:rsidR="00013E5B" w:rsidRPr="00B1469A" w:rsidRDefault="003D3D6D" w:rsidP="00013E5B">
      <w:pPr>
        <w:rPr>
          <w:bCs/>
          <w:lang w:val="pt-BR"/>
        </w:rPr>
      </w:pPr>
      <w:r w:rsidRPr="00B1469A">
        <w:rPr>
          <w:bCs/>
          <w:lang w:val="pt-BR"/>
        </w:rPr>
        <w:t>Thông tin rất đa dạng nên dữ liệu trong máy tính cũng rất khác nhau về bản chất. Để dễ dàng quản lí và tăng hiệu quả xử lí, các ngôn ngữ lập trình thường phân chia dữ liệu thành cacskieeur dữ liệu khác nhau. Vậy các kiểu dữ liệu đó là gì?Chúng có vai trò như thế nào trong chương trình? Bài học hôm nay: “Chương trình máy tính và dữ liệu” sẽ giúp các em hiểu sâu hơn về vấn đề đã nêu trên.</w:t>
      </w:r>
    </w:p>
    <w:tbl>
      <w:tblPr>
        <w:tblW w:w="1065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079"/>
      </w:tblGrid>
      <w:tr w:rsidR="00B6208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5079"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3"/>
        </w:trPr>
        <w:tc>
          <w:tcPr>
            <w:tcW w:w="10659"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b w:val="0"/>
                <w:lang w:val="pt-BR"/>
              </w:rPr>
            </w:pPr>
            <w:r w:rsidRPr="00B1469A">
              <w:rPr>
                <w:rFonts w:ascii="Times New Roman" w:hAnsi="Times New Roman"/>
                <w:lang w:val="pt-BR"/>
              </w:rPr>
              <w:t>Hoạt động 1: Dữ liệu và kiểu dữ liệu</w:t>
            </w:r>
            <w:r w:rsidR="003D3D6D" w:rsidRPr="00B1469A">
              <w:rPr>
                <w:rFonts w:ascii="Times New Roman" w:hAnsi="Times New Roman"/>
                <w:lang w:val="pt-BR"/>
              </w:rPr>
              <w:t xml:space="preserve">  </w:t>
            </w:r>
            <w:r w:rsidR="003D3D6D" w:rsidRPr="00B1469A">
              <w:rPr>
                <w:rFonts w:ascii="Times New Roman" w:hAnsi="Times New Roman"/>
                <w:b w:val="0"/>
                <w:lang w:val="pt-BR"/>
              </w:rPr>
              <w:t>(16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H? Dữ liệu là gì?</w:t>
            </w:r>
          </w:p>
          <w:p w:rsidR="00891B7C" w:rsidRPr="00B1469A" w:rsidRDefault="00891B7C" w:rsidP="007D0895">
            <w:pPr>
              <w:rPr>
                <w:lang w:val="pt-BR"/>
              </w:rPr>
            </w:pPr>
            <w:r w:rsidRPr="00B1469A">
              <w:rPr>
                <w:lang w:val="pt-BR"/>
              </w:rPr>
              <w:t>HS đọc thông tin SGK -&gt; Nghiên cứu bài</w:t>
            </w:r>
          </w:p>
          <w:p w:rsidR="00891B7C" w:rsidRPr="00B1469A" w:rsidRDefault="00891B7C" w:rsidP="007D0895">
            <w:pPr>
              <w:rPr>
                <w:lang w:val="pt-BR"/>
              </w:rPr>
            </w:pPr>
            <w:r w:rsidRPr="00B1469A">
              <w:rPr>
                <w:lang w:val="pt-BR"/>
              </w:rPr>
              <w:t>H? Tại sao người ta lại phân chia ra các kiểu dữ liệu khác nhau</w:t>
            </w:r>
          </w:p>
          <w:p w:rsidR="00891B7C" w:rsidRPr="00B1469A" w:rsidRDefault="00891B7C" w:rsidP="007D0895">
            <w:pPr>
              <w:rPr>
                <w:lang w:val="pt-BR"/>
              </w:rPr>
            </w:pPr>
            <w:r w:rsidRPr="00B1469A">
              <w:rPr>
                <w:lang w:val="pt-BR"/>
              </w:rPr>
              <w:t>GV treo tranh H18 SGK  hs quan sát tranh để khẳng</w:t>
            </w:r>
            <w:r w:rsidR="00027739" w:rsidRPr="00B1469A">
              <w:rPr>
                <w:lang w:val="pt-BR"/>
              </w:rPr>
              <w:t xml:space="preserve"> định có các kiểu dữ liệu thường</w:t>
            </w:r>
            <w:r w:rsidRPr="00B1469A">
              <w:rPr>
                <w:lang w:val="pt-BR"/>
              </w:rPr>
              <w:t xml:space="preserve"> dùng là số và kí tự</w:t>
            </w:r>
          </w:p>
          <w:p w:rsidR="00891B7C" w:rsidRPr="00B1469A" w:rsidRDefault="00891B7C" w:rsidP="007D0895">
            <w:pPr>
              <w:rPr>
                <w:lang w:val="pt-BR"/>
              </w:rPr>
            </w:pPr>
            <w:r w:rsidRPr="00B1469A">
              <w:rPr>
                <w:lang w:val="pt-BR"/>
              </w:rPr>
              <w:t xml:space="preserve">GV: + kiểu dữ liệu số ta chia thành 2 loại đó là kiểu số thực và kiểu số nguyên </w:t>
            </w:r>
          </w:p>
          <w:p w:rsidR="00891B7C" w:rsidRPr="00B1469A" w:rsidRDefault="00891B7C" w:rsidP="007D0895">
            <w:pPr>
              <w:rPr>
                <w:lang w:val="pt-BR"/>
              </w:rPr>
            </w:pPr>
            <w:r w:rsidRPr="00B1469A">
              <w:rPr>
                <w:lang w:val="pt-BR"/>
              </w:rPr>
              <w:t xml:space="preserve"> + Kiểu xâu ta có xâu kí tự và 1 ký tự trong bảng chữ cái</w:t>
            </w:r>
          </w:p>
          <w:p w:rsidR="00891B7C" w:rsidRPr="00B1469A" w:rsidRDefault="00891B7C" w:rsidP="007D0895">
            <w:r w:rsidRPr="00B1469A">
              <w:rPr>
                <w:lang w:val="pt-BR"/>
              </w:rPr>
              <w:t xml:space="preserve">H? Các kiểu dữ liệu đó được ký hiệu là gì? </w:t>
            </w:r>
            <w:r w:rsidRPr="00B1469A">
              <w:t>Hãy lấy ví dụ.</w:t>
            </w:r>
          </w:p>
        </w:tc>
        <w:tc>
          <w:tcPr>
            <w:tcW w:w="5079" w:type="dxa"/>
            <w:tcBorders>
              <w:top w:val="single" w:sz="2" w:space="0" w:color="auto"/>
              <w:left w:val="single" w:sz="2" w:space="0" w:color="auto"/>
              <w:bottom w:val="single" w:sz="2" w:space="0" w:color="auto"/>
              <w:right w:val="single" w:sz="2" w:space="0" w:color="auto"/>
            </w:tcBorders>
          </w:tcPr>
          <w:p w:rsidR="00891B7C" w:rsidRPr="00B1469A" w:rsidRDefault="00891B7C" w:rsidP="008E6C0E">
            <w:pPr>
              <w:numPr>
                <w:ilvl w:val="0"/>
                <w:numId w:val="56"/>
              </w:numPr>
            </w:pPr>
            <w:r w:rsidRPr="00B1469A">
              <w:t>Các dữ liệu khác nhau thì máy tính xử lý khác nhau</w:t>
            </w:r>
          </w:p>
          <w:p w:rsidR="00891B7C" w:rsidRPr="00B1469A" w:rsidRDefault="00891B7C" w:rsidP="008E6C0E">
            <w:pPr>
              <w:numPr>
                <w:ilvl w:val="0"/>
                <w:numId w:val="56"/>
              </w:numPr>
            </w:pPr>
            <w:r w:rsidRPr="00B1469A">
              <w:t>Có các kiểu dữ liệu sau:</w:t>
            </w:r>
          </w:p>
          <w:p w:rsidR="00891B7C" w:rsidRPr="00B1469A" w:rsidRDefault="009D5361" w:rsidP="007D0895">
            <w:r w:rsidRPr="00B1469A">
              <w:t xml:space="preserve">- </w:t>
            </w:r>
            <w:r w:rsidR="00891B7C" w:rsidRPr="00B1469A">
              <w:t>Kiểu số nguyên: Interger . Ví dụ: số HS của một lớp, số sách trong thư viện …</w:t>
            </w:r>
          </w:p>
          <w:p w:rsidR="00891B7C" w:rsidRPr="00B1469A" w:rsidRDefault="009D5361" w:rsidP="007D0895">
            <w:r w:rsidRPr="00B1469A">
              <w:t xml:space="preserve">- </w:t>
            </w:r>
            <w:r w:rsidR="00891B7C" w:rsidRPr="00B1469A">
              <w:t>Kiểu số thực : Real. Ví dụ: chiều cao của bạn bình, điểm TB môn…</w:t>
            </w:r>
          </w:p>
          <w:p w:rsidR="00891B7C" w:rsidRPr="00B1469A" w:rsidRDefault="009D5361" w:rsidP="007D0895">
            <w:r w:rsidRPr="00B1469A">
              <w:t xml:space="preserve">- </w:t>
            </w:r>
            <w:r w:rsidR="00891B7C" w:rsidRPr="00B1469A">
              <w:t>Kiểu xâu kí tự: String. Ví dụ : “ngày sinh 23/12/1999”</w:t>
            </w:r>
          </w:p>
          <w:p w:rsidR="00891B7C" w:rsidRPr="00B1469A" w:rsidRDefault="00891B7C" w:rsidP="007D0895">
            <w:r w:rsidRPr="00B1469A">
              <w:t>Một kí tự trong bảng chữ cái: Char</w:t>
            </w:r>
          </w:p>
        </w:tc>
      </w:tr>
      <w:tr w:rsidR="00891B7C" w:rsidRPr="00B1469A">
        <w:trPr>
          <w:trHeight w:val="323"/>
        </w:trPr>
        <w:tc>
          <w:tcPr>
            <w:tcW w:w="10659"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b w:val="0"/>
              </w:rPr>
            </w:pPr>
            <w:r w:rsidRPr="00B1469A">
              <w:rPr>
                <w:rFonts w:ascii="Times New Roman" w:hAnsi="Times New Roman"/>
              </w:rPr>
              <w:t>Hoạt động 2: Các phép toán với dữ liệu kiểu số</w:t>
            </w:r>
            <w:r w:rsidR="003D3D6D" w:rsidRPr="00B1469A">
              <w:rPr>
                <w:rFonts w:ascii="Times New Roman" w:hAnsi="Times New Roman"/>
              </w:rPr>
              <w:t xml:space="preserve">  </w:t>
            </w:r>
            <w:r w:rsidR="003D3D6D" w:rsidRPr="00B1469A">
              <w:rPr>
                <w:rFonts w:ascii="Times New Roman" w:hAnsi="Times New Roman"/>
                <w:b w:val="0"/>
              </w:rPr>
              <w:t>(16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H? Em hãy nhắc lại các phép toán trong số học ?</w:t>
            </w:r>
          </w:p>
          <w:p w:rsidR="00891B7C" w:rsidRPr="00B1469A" w:rsidRDefault="00891B7C" w:rsidP="007D0895">
            <w:r w:rsidRPr="00B1469A">
              <w:t>GV Trong tin học các phép toán với dữ liệu kiểu số là</w:t>
            </w:r>
          </w:p>
          <w:p w:rsidR="00891B7C" w:rsidRPr="00B1469A" w:rsidRDefault="00891B7C" w:rsidP="007D0895">
            <w:pPr>
              <w:rPr>
                <w:lang w:val="pt-BR"/>
              </w:rPr>
            </w:pPr>
            <w:r w:rsidRPr="00B1469A">
              <w:rPr>
                <w:lang w:val="pt-BR"/>
              </w:rPr>
              <w:t>Treo tranh Bảng 2 SGK HS quan sát</w:t>
            </w:r>
          </w:p>
          <w:p w:rsidR="00891B7C" w:rsidRPr="00B1469A" w:rsidRDefault="00891B7C" w:rsidP="007D0895">
            <w:pPr>
              <w:rPr>
                <w:lang w:val="pt-BR"/>
              </w:rPr>
            </w:pPr>
            <w:r w:rsidRPr="00B1469A">
              <w:rPr>
                <w:lang w:val="pt-BR"/>
              </w:rPr>
              <w:t>H? Em thấy các phép toán có điểm nào khác biệt trong toán học so với tin học?</w:t>
            </w:r>
          </w:p>
          <w:p w:rsidR="00891B7C" w:rsidRPr="00B1469A" w:rsidRDefault="00891B7C" w:rsidP="007D0895">
            <w:pPr>
              <w:rPr>
                <w:lang w:val="pt-BR"/>
              </w:rPr>
            </w:pPr>
            <w:r w:rsidRPr="00B1469A">
              <w:rPr>
                <w:lang w:val="pt-BR"/>
              </w:rPr>
              <w:t>Có phép toán nào mới trong tin học mà trong toán ta chưa được học không</w:t>
            </w:r>
          </w:p>
          <w:p w:rsidR="00891B7C" w:rsidRPr="00B1469A" w:rsidRDefault="00891B7C" w:rsidP="007D0895">
            <w:pPr>
              <w:rPr>
                <w:lang w:val="pt-BR"/>
              </w:rPr>
            </w:pPr>
            <w:r w:rsidRPr="00B1469A">
              <w:rPr>
                <w:lang w:val="pt-BR"/>
              </w:rPr>
              <w:t>HS trả lời lần lượt để tìm hiểu hết nội dung</w:t>
            </w:r>
          </w:p>
          <w:p w:rsidR="00891B7C" w:rsidRPr="00B1469A" w:rsidRDefault="00891B7C" w:rsidP="007D0895">
            <w:pPr>
              <w:rPr>
                <w:lang w:val="pt-BR"/>
              </w:rPr>
            </w:pPr>
            <w:r w:rsidRPr="00B1469A">
              <w:rPr>
                <w:lang w:val="pt-BR"/>
              </w:rPr>
              <w:t xml:space="preserve">GV đưa ra ví dụ vè 2 phép toán DIV và MOD để </w:t>
            </w:r>
          </w:p>
          <w:p w:rsidR="00891B7C" w:rsidRPr="00B1469A" w:rsidRDefault="00891B7C" w:rsidP="007D0895">
            <w:pPr>
              <w:rPr>
                <w:lang w:val="pt-BR"/>
              </w:rPr>
            </w:pPr>
            <w:r w:rsidRPr="00B1469A">
              <w:rPr>
                <w:lang w:val="pt-BR"/>
              </w:rPr>
              <w:t>H? Hãy nêu quy tắc tính các biểu thức số học trong toán học?</w:t>
            </w:r>
          </w:p>
        </w:tc>
        <w:tc>
          <w:tcPr>
            <w:tcW w:w="5079" w:type="dxa"/>
            <w:tcBorders>
              <w:top w:val="single" w:sz="2" w:space="0" w:color="auto"/>
              <w:left w:val="single" w:sz="2" w:space="0" w:color="auto"/>
              <w:bottom w:val="single" w:sz="2" w:space="0" w:color="auto"/>
              <w:right w:val="single" w:sz="2" w:space="0" w:color="auto"/>
            </w:tcBorders>
          </w:tcPr>
          <w:p w:rsidR="00891B7C" w:rsidRPr="00B1469A" w:rsidRDefault="009D5361" w:rsidP="008E6C0E">
            <w:pPr>
              <w:numPr>
                <w:ilvl w:val="0"/>
                <w:numId w:val="56"/>
              </w:numPr>
            </w:pPr>
            <w:r w:rsidRPr="00B1469A">
              <w:t>a</w:t>
            </w:r>
            <w:r w:rsidR="00891B7C" w:rsidRPr="00B1469A">
              <w:t>/ Các phép toán</w:t>
            </w:r>
          </w:p>
          <w:p w:rsidR="00891B7C" w:rsidRPr="00B1469A" w:rsidRDefault="00891B7C" w:rsidP="007D0895">
            <w:r w:rsidRPr="00B1469A">
              <w:t xml:space="preserve">+ : Cộng </w:t>
            </w:r>
          </w:p>
          <w:p w:rsidR="00891B7C" w:rsidRPr="00B1469A" w:rsidRDefault="00891B7C" w:rsidP="007D0895">
            <w:r w:rsidRPr="00B1469A">
              <w:t>-: Trừ</w:t>
            </w:r>
          </w:p>
          <w:p w:rsidR="00891B7C" w:rsidRPr="00B1469A" w:rsidRDefault="00891B7C" w:rsidP="007D0895">
            <w:pPr>
              <w:rPr>
                <w:lang w:val="it-IT"/>
              </w:rPr>
            </w:pPr>
            <w:r w:rsidRPr="00B1469A">
              <w:rPr>
                <w:lang w:val="it-IT"/>
              </w:rPr>
              <w:t xml:space="preserve">*: Nhân </w:t>
            </w:r>
          </w:p>
          <w:p w:rsidR="00891B7C" w:rsidRPr="00B1469A" w:rsidRDefault="00891B7C" w:rsidP="007D0895">
            <w:pPr>
              <w:rPr>
                <w:lang w:val="it-IT"/>
              </w:rPr>
            </w:pPr>
            <w:r w:rsidRPr="00B1469A">
              <w:rPr>
                <w:lang w:val="it-IT"/>
              </w:rPr>
              <w:t>/ : Chia</w:t>
            </w:r>
          </w:p>
          <w:p w:rsidR="00891B7C" w:rsidRPr="00B1469A" w:rsidRDefault="00891B7C" w:rsidP="007D0895">
            <w:pPr>
              <w:rPr>
                <w:lang w:val="it-IT"/>
              </w:rPr>
            </w:pPr>
            <w:r w:rsidRPr="00B1469A">
              <w:rPr>
                <w:lang w:val="it-IT"/>
              </w:rPr>
              <w:t>div: chia lấy phần nguyên</w:t>
            </w:r>
          </w:p>
          <w:p w:rsidR="00891B7C" w:rsidRPr="00B1469A" w:rsidRDefault="00891B7C" w:rsidP="007D0895">
            <w:pPr>
              <w:rPr>
                <w:lang w:val="it-IT"/>
              </w:rPr>
            </w:pPr>
            <w:r w:rsidRPr="00B1469A">
              <w:rPr>
                <w:lang w:val="it-IT"/>
              </w:rPr>
              <w:t>mod: chia lấy phần dư</w:t>
            </w:r>
          </w:p>
          <w:p w:rsidR="00891B7C" w:rsidRPr="00B1469A" w:rsidRDefault="00891B7C" w:rsidP="008E6C0E">
            <w:pPr>
              <w:numPr>
                <w:ilvl w:val="0"/>
                <w:numId w:val="56"/>
              </w:numPr>
              <w:rPr>
                <w:lang w:val="it-IT"/>
              </w:rPr>
            </w:pPr>
            <w:r w:rsidRPr="00B1469A">
              <w:rPr>
                <w:lang w:val="it-IT"/>
              </w:rPr>
              <w:t>b/ quy tắc tính các biểu thức số học</w:t>
            </w:r>
          </w:p>
          <w:p w:rsidR="00891B7C" w:rsidRPr="00B1469A" w:rsidRDefault="00891B7C" w:rsidP="007D0895">
            <w:r w:rsidRPr="00B1469A">
              <w:t>( SGK)</w:t>
            </w:r>
          </w:p>
        </w:tc>
      </w:tr>
    </w:tbl>
    <w:p w:rsidR="00891B7C" w:rsidRPr="00B1469A" w:rsidRDefault="00891B7C" w:rsidP="00891B7C">
      <w:r w:rsidRPr="00B1469A">
        <w:rPr>
          <w:b/>
        </w:rPr>
        <w:t>4.</w:t>
      </w:r>
      <w:r w:rsidR="00850E21" w:rsidRPr="00B1469A">
        <w:rPr>
          <w:b/>
        </w:rPr>
        <w:t>Hoạt động 3: Luyện tập, vận dụng, mở rộng (10 phút):</w:t>
      </w:r>
      <w:r w:rsidR="003D3D6D" w:rsidRPr="00B1469A">
        <w:t>(3 phút)</w:t>
      </w:r>
    </w:p>
    <w:p w:rsidR="00891B7C" w:rsidRPr="00B1469A" w:rsidRDefault="00891B7C" w:rsidP="00891B7C">
      <w:r w:rsidRPr="00B1469A">
        <w:t xml:space="preserve"> - Dữ liệu là gì? Có những kiểu dữ liệu nào?</w:t>
      </w:r>
    </w:p>
    <w:p w:rsidR="00891B7C" w:rsidRPr="00B1469A" w:rsidRDefault="00891B7C" w:rsidP="00891B7C">
      <w:r w:rsidRPr="00B1469A">
        <w:t>- Các phép toán với dữ liệu kiểu số?</w:t>
      </w:r>
    </w:p>
    <w:p w:rsidR="00891B7C" w:rsidRPr="00B1469A" w:rsidRDefault="00891B7C" w:rsidP="00891B7C">
      <w:r w:rsidRPr="00B1469A">
        <w:rPr>
          <w:b/>
        </w:rPr>
        <w:lastRenderedPageBreak/>
        <w:t xml:space="preserve">5.Dặn dò: </w:t>
      </w:r>
      <w:r w:rsidR="003D3D6D" w:rsidRPr="00B1469A">
        <w:rPr>
          <w:b/>
        </w:rPr>
        <w:t xml:space="preserve"> </w:t>
      </w:r>
      <w:r w:rsidR="003D3D6D" w:rsidRPr="00B1469A">
        <w:t>(1 phút)</w:t>
      </w:r>
    </w:p>
    <w:p w:rsidR="00891B7C" w:rsidRPr="00B1469A" w:rsidRDefault="00891B7C" w:rsidP="00891B7C">
      <w:r w:rsidRPr="00B1469A">
        <w:t xml:space="preserve"> - Về nhà học bài cũ </w:t>
      </w:r>
    </w:p>
    <w:p w:rsidR="00891B7C" w:rsidRPr="00B1469A" w:rsidRDefault="00891B7C" w:rsidP="00891B7C">
      <w:r w:rsidRPr="00B1469A">
        <w:t xml:space="preserve"> - Trả lời các câu hỏi trong SGK 1,2,3,4,5 và soạn tiếp Bài 3.</w:t>
      </w:r>
    </w:p>
    <w:p w:rsidR="003D3D6D" w:rsidRPr="00B1469A" w:rsidRDefault="003D3D6D" w:rsidP="00891B7C"/>
    <w:tbl>
      <w:tblPr>
        <w:tblW w:w="0" w:type="auto"/>
        <w:tblLook w:val="0000" w:firstRow="0" w:lastRow="0" w:firstColumn="0" w:lastColumn="0" w:noHBand="0" w:noVBand="0"/>
      </w:tblPr>
      <w:tblGrid>
        <w:gridCol w:w="3794"/>
      </w:tblGrid>
      <w:tr w:rsidR="004F3E06" w:rsidRPr="00B1469A">
        <w:tc>
          <w:tcPr>
            <w:tcW w:w="3794" w:type="dxa"/>
          </w:tcPr>
          <w:p w:rsidR="004F3E06" w:rsidRPr="00B1469A" w:rsidRDefault="00850E21" w:rsidP="009625D0">
            <w:pPr>
              <w:spacing w:line="264" w:lineRule="auto"/>
              <w:jc w:val="both"/>
              <w:rPr>
                <w:rFonts w:ascii=".VnTimeH" w:hAnsi=".VnTimeH"/>
                <w:lang w:val="pt-BR"/>
              </w:rPr>
            </w:pPr>
            <w:r w:rsidRPr="00B1469A">
              <w:rPr>
                <w:rFonts w:ascii=".VnTimeH" w:hAnsi=".VnTimeH"/>
                <w:b/>
                <w:lang w:val="pt-BR"/>
              </w:rPr>
              <w:t>* Rót kinh nghiÖm</w:t>
            </w:r>
          </w:p>
        </w:tc>
      </w:tr>
    </w:tbl>
    <w:p w:rsidR="00891B7C" w:rsidRPr="00B1469A" w:rsidRDefault="004F3E06" w:rsidP="00DC4593">
      <w:pPr>
        <w:spacing w:line="264" w:lineRule="auto"/>
        <w:rPr>
          <w:lang w:val="pt-BR"/>
        </w:rPr>
      </w:pPr>
      <w:r w:rsidRPr="00B1469A">
        <w:rPr>
          <w:rFonts w:ascii="Arial" w:hAnsi="Arial" w:cs="Arial"/>
          <w:lang w:val="pt-BR"/>
        </w:rPr>
        <w:t>…………………………………………………………………………………………………………………………………………………………………………………</w:t>
      </w:r>
      <w:r w:rsidR="00891B7C" w:rsidRPr="00B1469A">
        <w:rPr>
          <w:b/>
          <w:bCs/>
        </w:rPr>
        <w:tab/>
      </w:r>
      <w:r w:rsidR="00891B7C" w:rsidRPr="00B1469A">
        <w:rPr>
          <w:b/>
          <w:bCs/>
        </w:rPr>
        <w:tab/>
      </w:r>
      <w:r w:rsidR="00891B7C" w:rsidRPr="00B1469A">
        <w:rPr>
          <w:b/>
          <w:bCs/>
        </w:rPr>
        <w:tab/>
      </w:r>
      <w:r w:rsidR="00891B7C" w:rsidRPr="00B1469A">
        <w:rPr>
          <w:b/>
          <w:bCs/>
        </w:rPr>
        <w:tab/>
      </w:r>
      <w:r w:rsidR="00891B7C" w:rsidRPr="00B1469A">
        <w:rPr>
          <w:b/>
          <w:bCs/>
        </w:rPr>
        <w:tab/>
      </w:r>
      <w:r w:rsidR="00891B7C" w:rsidRPr="00B1469A">
        <w:rPr>
          <w:b/>
          <w:bCs/>
        </w:rPr>
        <w:tab/>
      </w:r>
      <w:r w:rsidR="00891B7C" w:rsidRPr="00B1469A">
        <w:rPr>
          <w:b/>
          <w:bCs/>
        </w:rPr>
        <w:tab/>
      </w:r>
      <w:r w:rsidR="00891B7C" w:rsidRPr="00B1469A">
        <w:rPr>
          <w:b/>
          <w:bCs/>
        </w:rPr>
        <w:tab/>
      </w:r>
      <w:r w:rsidR="00116D36" w:rsidRPr="00B1469A">
        <w:rPr>
          <w:b/>
          <w:bCs/>
        </w:rPr>
        <w:tab/>
      </w:r>
      <w:r w:rsidR="009947D6" w:rsidRPr="00B1469A">
        <w:rPr>
          <w:b/>
          <w:bCs/>
        </w:rPr>
        <w:tab/>
      </w:r>
    </w:p>
    <w:p w:rsidR="00891B7C" w:rsidRPr="00B1469A" w:rsidRDefault="00891B7C" w:rsidP="00891B7C">
      <w:pPr>
        <w:jc w:val="both"/>
        <w:rPr>
          <w:b/>
          <w:bCs/>
        </w:rPr>
      </w:pPr>
    </w:p>
    <w:p w:rsidR="00891B7C" w:rsidRPr="00B1469A" w:rsidRDefault="00891B7C" w:rsidP="00891B7C">
      <w:pPr>
        <w:spacing w:line="360" w:lineRule="auto"/>
        <w:jc w:val="center"/>
        <w:rPr>
          <w:b/>
          <w:bCs/>
        </w:rPr>
      </w:pPr>
      <w:r w:rsidRPr="00B1469A">
        <w:rPr>
          <w:b/>
          <w:bCs/>
        </w:rPr>
        <w:t>Bài 3:  CHƯƠNG TRÌNH MÁY TÍNH VÀ DỮ LIỆU</w:t>
      </w:r>
      <w:r w:rsidR="008D3D07" w:rsidRPr="00B1469A">
        <w:rPr>
          <w:b/>
          <w:bCs/>
        </w:rPr>
        <w:t xml:space="preserve"> (tiếp)</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7"/>
        </w:numPr>
        <w:tabs>
          <w:tab w:val="clear" w:pos="1080"/>
          <w:tab w:val="num" w:pos="724"/>
        </w:tabs>
        <w:ind w:left="724" w:hanging="362"/>
      </w:pPr>
      <w:r w:rsidRPr="00B1469A">
        <w:t>Biết khái niệm kiểu dữ liệu.</w:t>
      </w:r>
    </w:p>
    <w:p w:rsidR="00891B7C" w:rsidRPr="00B1469A" w:rsidRDefault="00891B7C" w:rsidP="008E6C0E">
      <w:pPr>
        <w:numPr>
          <w:ilvl w:val="0"/>
          <w:numId w:val="27"/>
        </w:numPr>
        <w:tabs>
          <w:tab w:val="clear" w:pos="1080"/>
          <w:tab w:val="num" w:pos="724"/>
        </w:tabs>
        <w:ind w:left="724" w:hanging="362"/>
      </w:pPr>
      <w:r w:rsidRPr="00B1469A">
        <w:t>Biết một số phép toán cơ bản với dữ liệu kiểu số.</w:t>
      </w:r>
    </w:p>
    <w:p w:rsidR="00891B7C" w:rsidRPr="00B1469A" w:rsidRDefault="00891B7C" w:rsidP="008E6C0E">
      <w:pPr>
        <w:numPr>
          <w:ilvl w:val="0"/>
          <w:numId w:val="27"/>
        </w:numPr>
        <w:tabs>
          <w:tab w:val="clear" w:pos="1080"/>
          <w:tab w:val="num" w:pos="724"/>
        </w:tabs>
        <w:ind w:left="724" w:hanging="362"/>
      </w:pPr>
      <w:r w:rsidRPr="00B1469A">
        <w:t>Biết khái niệm điều khiển tương tác giữa người với máy tính.</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26"/>
        </w:numPr>
        <w:tabs>
          <w:tab w:val="clear" w:pos="1080"/>
          <w:tab w:val="num" w:pos="724"/>
        </w:tabs>
        <w:ind w:hanging="718"/>
      </w:pPr>
      <w:r w:rsidRPr="00B1469A">
        <w:t>Vận dụng các kiến thức làm bài tập.</w:t>
      </w:r>
    </w:p>
    <w:p w:rsidR="00891B7C" w:rsidRPr="00B1469A" w:rsidRDefault="00891B7C" w:rsidP="00947F32">
      <w:pPr>
        <w:jc w:val="both"/>
        <w:rPr>
          <w:b/>
          <w:color w:val="000000"/>
        </w:rPr>
      </w:pPr>
      <w:r w:rsidRPr="00B1469A">
        <w:rPr>
          <w:b/>
          <w:color w:val="000000"/>
        </w:rPr>
        <w:t>3. Thái độ</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Luyện tập-đặt và giải quyết vấn đề.</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SGK, SGV, tài liệu, Giáo án.</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 bảng phụ...</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91B7C" w:rsidRPr="00B1469A" w:rsidRDefault="009D5361" w:rsidP="009D5361">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9D5361" w:rsidRPr="00B1469A" w:rsidRDefault="009D5361" w:rsidP="009D5361">
      <w:pPr>
        <w:ind w:firstLine="360"/>
        <w:jc w:val="both"/>
        <w:rPr>
          <w:bCs/>
          <w:lang w:val="pt-BR"/>
        </w:rPr>
      </w:pPr>
      <w:r w:rsidRPr="00B1469A">
        <w:rPr>
          <w:bCs/>
          <w:lang w:val="pt-BR"/>
        </w:rPr>
        <w:t>- Kiểm tra sĩ số:</w:t>
      </w:r>
    </w:p>
    <w:p w:rsidR="009D5361" w:rsidRPr="00B1469A" w:rsidRDefault="009D5361" w:rsidP="009D5361">
      <w:pPr>
        <w:ind w:firstLine="360"/>
        <w:jc w:val="both"/>
        <w:rPr>
          <w:bCs/>
          <w:lang w:val="pt-BR"/>
        </w:rPr>
      </w:pPr>
      <w:r w:rsidRPr="00B1469A">
        <w:rPr>
          <w:lang w:val="pt-BR"/>
        </w:rPr>
        <w:t>- Ổn trật tự, tạo không khi thoải mái để bắt đầu tiết học.</w:t>
      </w:r>
    </w:p>
    <w:p w:rsidR="009D5361" w:rsidRPr="00B1469A" w:rsidRDefault="009D5361" w:rsidP="00891B7C">
      <w:pPr>
        <w:pStyle w:val="BodyText"/>
        <w:spacing w:before="0" w:line="240" w:lineRule="auto"/>
        <w:ind w:left="360"/>
        <w:rPr>
          <w:rFonts w:ascii="Times New Roman" w:hAnsi="Times New Roman"/>
          <w:b/>
          <w:bCs/>
          <w:lang w:val="pt-BR"/>
        </w:rPr>
      </w:pPr>
    </w:p>
    <w:p w:rsidR="00891B7C" w:rsidRPr="00B1469A" w:rsidRDefault="00891B7C" w:rsidP="00891B7C">
      <w:pPr>
        <w:jc w:val="both"/>
        <w:rPr>
          <w:bCs/>
          <w:lang w:val="pt-BR"/>
        </w:rPr>
      </w:pPr>
      <w:r w:rsidRPr="00B1469A">
        <w:rPr>
          <w:b/>
          <w:bCs/>
          <w:lang w:val="pt-BR"/>
        </w:rPr>
        <w:t xml:space="preserve"> 2.Kiểm tra bài cũ :</w:t>
      </w:r>
      <w:r w:rsidR="009D5361" w:rsidRPr="00B1469A">
        <w:rPr>
          <w:b/>
          <w:bCs/>
          <w:lang w:val="pt-BR"/>
        </w:rPr>
        <w:t xml:space="preserve"> </w:t>
      </w:r>
      <w:r w:rsidR="009D5361" w:rsidRPr="00B1469A">
        <w:rPr>
          <w:bCs/>
          <w:lang w:val="pt-BR"/>
        </w:rPr>
        <w:t>(5 phút)</w:t>
      </w:r>
    </w:p>
    <w:p w:rsidR="00891B7C" w:rsidRPr="00B1469A" w:rsidRDefault="00891B7C" w:rsidP="009D5361">
      <w:pPr>
        <w:ind w:firstLine="720"/>
        <w:rPr>
          <w:lang w:val="pt-BR"/>
        </w:rPr>
      </w:pPr>
      <w:r w:rsidRPr="00B1469A">
        <w:rPr>
          <w:lang w:val="pt-BR"/>
        </w:rPr>
        <w:t>- Dữ liệu là gì? Có những kiểu dữ liệu nào?</w:t>
      </w:r>
    </w:p>
    <w:p w:rsidR="00891B7C" w:rsidRPr="00B1469A" w:rsidRDefault="00891B7C" w:rsidP="009D5361">
      <w:pPr>
        <w:ind w:firstLine="720"/>
        <w:rPr>
          <w:lang w:val="pt-BR"/>
        </w:rPr>
      </w:pPr>
      <w:r w:rsidRPr="00B1469A">
        <w:rPr>
          <w:lang w:val="pt-BR"/>
        </w:rPr>
        <w:t>- Các phép toán với dữ liệu kiểu số?</w:t>
      </w:r>
    </w:p>
    <w:p w:rsidR="00891B7C" w:rsidRPr="00B1469A" w:rsidRDefault="00891B7C" w:rsidP="009D5361">
      <w:pPr>
        <w:rPr>
          <w:b/>
          <w:bCs/>
          <w:lang w:val="pt-BR"/>
        </w:rPr>
      </w:pPr>
      <w:r w:rsidRPr="00B1469A">
        <w:rPr>
          <w:b/>
          <w:bCs/>
          <w:lang w:val="pt-BR"/>
        </w:rPr>
        <w:t>3.</w:t>
      </w:r>
      <w:r w:rsidR="009923CF" w:rsidRPr="00B1469A">
        <w:rPr>
          <w:b/>
          <w:bCs/>
          <w:lang w:val="pt-BR"/>
        </w:rPr>
        <w:t>Hoạt động 2: Hình thành kiến thức (30 phút)</w:t>
      </w:r>
      <w:r w:rsidRPr="00B1469A">
        <w:rPr>
          <w:b/>
          <w:bCs/>
          <w:lang w:val="pt-BR"/>
        </w:rPr>
        <w:t xml:space="preserve">: </w:t>
      </w:r>
    </w:p>
    <w:p w:rsidR="009D5361" w:rsidRPr="00B1469A" w:rsidRDefault="009D5361" w:rsidP="009D5361">
      <w:pPr>
        <w:ind w:left="720" w:firstLine="720"/>
        <w:rPr>
          <w:bCs/>
          <w:lang w:val="pt-BR"/>
        </w:rPr>
      </w:pPr>
      <w:r w:rsidRPr="00B1469A">
        <w:rPr>
          <w:b/>
          <w:bCs/>
          <w:lang w:val="pt-BR"/>
        </w:rPr>
        <w:t xml:space="preserve">Đặt vấn đề và triển khai bài: </w:t>
      </w:r>
      <w:r w:rsidRPr="00B1469A">
        <w:rPr>
          <w:bCs/>
          <w:lang w:val="pt-BR"/>
        </w:rPr>
        <w:t>(</w:t>
      </w:r>
      <w:r w:rsidR="00422101" w:rsidRPr="00B1469A">
        <w:rPr>
          <w:bCs/>
          <w:lang w:val="pt-BR"/>
        </w:rPr>
        <w:t>2</w:t>
      </w:r>
      <w:r w:rsidRPr="00B1469A">
        <w:rPr>
          <w:bCs/>
          <w:lang w:val="pt-BR"/>
        </w:rPr>
        <w:t xml:space="preserve"> phút)</w:t>
      </w:r>
    </w:p>
    <w:p w:rsidR="009D5361" w:rsidRPr="00B1469A" w:rsidRDefault="009D5361" w:rsidP="009D5361">
      <w:pPr>
        <w:rPr>
          <w:bCs/>
          <w:lang w:val="pt-BR"/>
        </w:rPr>
      </w:pPr>
      <w:r w:rsidRPr="00B1469A">
        <w:rPr>
          <w:bCs/>
          <w:lang w:val="pt-BR"/>
        </w:rPr>
        <w:t>Trong tiết học hôm nay</w:t>
      </w:r>
      <w:r w:rsidR="00422101" w:rsidRPr="00B1469A">
        <w:rPr>
          <w:bCs/>
          <w:lang w:val="pt-BR"/>
        </w:rPr>
        <w:t xml:space="preserve"> chúng ta sẽ tìm hiểu về các phép so sánh trong ngôn ngữ lập trình Pascal và một số lệnh thường dùng.</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B6208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B6208A" w:rsidRPr="00B1469A" w:rsidRDefault="009923CF" w:rsidP="00B6208A">
            <w:pPr>
              <w:jc w:val="center"/>
              <w:rPr>
                <w:b/>
                <w:bCs/>
                <w:lang w:val="pt-BR"/>
              </w:rPr>
            </w:pPr>
            <w:r w:rsidRPr="00B1469A">
              <w:rPr>
                <w:b/>
                <w:bCs/>
                <w:lang w:val="pt-BR"/>
              </w:rPr>
              <w:t>Nội dung, yêu cầu cần đạt</w:t>
            </w:r>
          </w:p>
        </w:tc>
      </w:tr>
      <w:tr w:rsidR="00891B7C" w:rsidRPr="00B1469A">
        <w:trPr>
          <w:trHeight w:val="403"/>
        </w:trPr>
        <w:tc>
          <w:tcPr>
            <w:tcW w:w="10716"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b w:val="0"/>
                <w:lang w:val="pt-BR"/>
              </w:rPr>
            </w:pPr>
            <w:r w:rsidRPr="00B1469A">
              <w:rPr>
                <w:rFonts w:ascii="Times New Roman" w:hAnsi="Times New Roman"/>
                <w:lang w:val="pt-BR"/>
              </w:rPr>
              <w:lastRenderedPageBreak/>
              <w:t>Hoạt động 1: Các phép so sánh</w:t>
            </w:r>
            <w:r w:rsidR="009D5361" w:rsidRPr="00B1469A">
              <w:rPr>
                <w:rFonts w:ascii="Times New Roman" w:hAnsi="Times New Roman"/>
                <w:lang w:val="pt-BR"/>
              </w:rPr>
              <w:t xml:space="preserve">  </w:t>
            </w:r>
            <w:r w:rsidR="00422101" w:rsidRPr="00B1469A">
              <w:rPr>
                <w:rFonts w:ascii="Times New Roman" w:hAnsi="Times New Roman"/>
                <w:b w:val="0"/>
                <w:lang w:val="pt-BR"/>
              </w:rPr>
              <w:t>(14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 xml:space="preserve">GV treo bảng 3 và bảng 4 yêu cầu HS quan sát và tìm điểm giống và khác trong các phép so sánh ở 2 bảng </w:t>
            </w:r>
          </w:p>
          <w:p w:rsidR="00891B7C" w:rsidRPr="00B1469A" w:rsidRDefault="00891B7C" w:rsidP="008E6C0E">
            <w:pPr>
              <w:numPr>
                <w:ilvl w:val="0"/>
                <w:numId w:val="24"/>
              </w:numPr>
              <w:rPr>
                <w:lang w:val="pt-BR"/>
              </w:rPr>
            </w:pPr>
            <w:r w:rsidRPr="00B1469A">
              <w:rPr>
                <w:lang w:val="pt-BR"/>
              </w:rPr>
              <w:t xml:space="preserve">HS tìm ra điểm giống và khác </w:t>
            </w:r>
          </w:p>
          <w:p w:rsidR="00891B7C" w:rsidRPr="00B1469A" w:rsidRDefault="00891B7C" w:rsidP="008E6C0E">
            <w:pPr>
              <w:numPr>
                <w:ilvl w:val="0"/>
                <w:numId w:val="24"/>
              </w:numPr>
              <w:rPr>
                <w:lang w:val="pt-BR"/>
              </w:rPr>
            </w:pPr>
            <w:r w:rsidRPr="00B1469A">
              <w:rPr>
                <w:lang w:val="pt-BR"/>
              </w:rPr>
              <w:t>Yêu cầu đọc thông tin SGK</w:t>
            </w:r>
          </w:p>
          <w:p w:rsidR="00891B7C" w:rsidRPr="00B1469A" w:rsidRDefault="00891B7C" w:rsidP="008E6C0E">
            <w:pPr>
              <w:numPr>
                <w:ilvl w:val="0"/>
                <w:numId w:val="24"/>
              </w:numPr>
            </w:pPr>
            <w:r w:rsidRPr="00B1469A">
              <w:t>GV nhấn mạnh.</w:t>
            </w:r>
          </w:p>
        </w:tc>
        <w:tc>
          <w:tcPr>
            <w:tcW w:w="5136" w:type="dxa"/>
            <w:tcBorders>
              <w:top w:val="single" w:sz="2" w:space="0" w:color="auto"/>
              <w:left w:val="single" w:sz="2" w:space="0" w:color="auto"/>
              <w:bottom w:val="single" w:sz="2" w:space="0" w:color="auto"/>
              <w:right w:val="single" w:sz="2" w:space="0" w:color="auto"/>
            </w:tcBorders>
          </w:tcPr>
          <w:p w:rsidR="00891B7C" w:rsidRPr="00B1469A" w:rsidRDefault="00891B7C" w:rsidP="007D0895"/>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Bằng; &lt;= : Nhỏ hơn hoặc bằng</w:t>
            </w:r>
          </w:p>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lt;&gt;: Khác; &gt;=: Lớn hơn hoặc bằng</w:t>
            </w:r>
          </w:p>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lt;: Nhỏ hơn; </w:t>
            </w:r>
          </w:p>
          <w:p w:rsidR="00891B7C" w:rsidRPr="00B1469A" w:rsidRDefault="00891B7C" w:rsidP="007D0895">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t;: Lớn hơn</w:t>
            </w:r>
          </w:p>
        </w:tc>
      </w:tr>
      <w:tr w:rsidR="00891B7C"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7D0895">
            <w:pPr>
              <w:pStyle w:val="Heading3"/>
              <w:jc w:val="center"/>
              <w:rPr>
                <w:rFonts w:ascii="Times New Roman" w:hAnsi="Times New Roman"/>
              </w:rPr>
            </w:pPr>
            <w:r w:rsidRPr="00B1469A">
              <w:rPr>
                <w:rFonts w:ascii="Times New Roman" w:hAnsi="Times New Roman"/>
              </w:rPr>
              <w:t>Hoạt động 2: Giao tiếp người – máy tính</w:t>
            </w:r>
            <w:r w:rsidR="009D5361" w:rsidRPr="00B1469A">
              <w:rPr>
                <w:rFonts w:ascii="Times New Roman" w:hAnsi="Times New Roman"/>
              </w:rPr>
              <w:t xml:space="preserve">  </w:t>
            </w:r>
            <w:r w:rsidR="009D5361" w:rsidRPr="00B1469A">
              <w:rPr>
                <w:rFonts w:ascii="Times New Roman" w:hAnsi="Times New Roman"/>
                <w:b w:val="0"/>
              </w:rPr>
              <w:t>(</w:t>
            </w:r>
            <w:r w:rsidR="00422101" w:rsidRPr="00B1469A">
              <w:rPr>
                <w:rFonts w:ascii="Times New Roman" w:hAnsi="Times New Roman"/>
                <w:b w:val="0"/>
              </w:rPr>
              <w:t>20 phút)</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 xml:space="preserve">Yêu cầu HS đọc SGK , kết hợp quan sát H 19. 20. 21. 22. 23 SGK </w:t>
            </w:r>
          </w:p>
          <w:p w:rsidR="00891B7C" w:rsidRPr="00B1469A" w:rsidRDefault="00891B7C" w:rsidP="007D0895">
            <w:r w:rsidRPr="00B1469A">
              <w:t>H? Khi trong chương trình sử dụng câu lệnh nào thì màn hình kết quả  thông báo kết quả cần tính toán ?</w:t>
            </w:r>
          </w:p>
          <w:p w:rsidR="00891B7C" w:rsidRPr="00B1469A" w:rsidRDefault="00891B7C" w:rsidP="007D0895">
            <w:r w:rsidRPr="00B1469A">
              <w:t>-&gt; Nếu HS không trả lời được GV cần gợi ý sát để hs tìm hiểu</w:t>
            </w:r>
          </w:p>
          <w:p w:rsidR="00891B7C" w:rsidRPr="00B1469A" w:rsidRDefault="00891B7C" w:rsidP="007D0895">
            <w:r w:rsidRPr="00B1469A">
              <w:t>-Yêu cầu HS lấy thêm các ví dụ -&gt; GV nên khẳng định ví dụ của HS</w:t>
            </w:r>
          </w:p>
          <w:p w:rsidR="00891B7C" w:rsidRPr="00B1469A" w:rsidRDefault="00891B7C" w:rsidP="008E6C0E">
            <w:pPr>
              <w:numPr>
                <w:ilvl w:val="0"/>
                <w:numId w:val="24"/>
              </w:numPr>
            </w:pPr>
            <w:r w:rsidRPr="00B1469A">
              <w:t>GV đưa ra các câu lệnh  mà khi thực hiện máy thông báo nhập dữ liệu từ bàn phím để HS có cơ hội tiếp cận lệnh .</w:t>
            </w:r>
          </w:p>
          <w:p w:rsidR="00891B7C" w:rsidRPr="00B1469A" w:rsidRDefault="00891B7C" w:rsidP="007D0895">
            <w:r w:rsidRPr="00B1469A">
              <w:t>H? Sử dụng những câu lệnh nào để dừng màn hình kết quả?</w:t>
            </w:r>
          </w:p>
          <w:p w:rsidR="00891B7C" w:rsidRPr="00B1469A" w:rsidRDefault="00891B7C" w:rsidP="007D0895">
            <w:r w:rsidRPr="00B1469A">
              <w:t>HS đọc thông tin SGK để trả lời câu hỏi.</w:t>
            </w:r>
          </w:p>
        </w:tc>
        <w:tc>
          <w:tcPr>
            <w:tcW w:w="5136"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A/ Thông báo kết quả tính toán</w:t>
            </w:r>
          </w:p>
          <w:p w:rsidR="00891B7C" w:rsidRPr="00B1469A" w:rsidRDefault="009D5361" w:rsidP="007D0895">
            <w:r w:rsidRPr="00B1469A">
              <w:t>- In kết quả ra màn hình.</w:t>
            </w:r>
          </w:p>
          <w:p w:rsidR="00891B7C" w:rsidRPr="00B1469A" w:rsidRDefault="00891B7C" w:rsidP="007D0895"/>
          <w:p w:rsidR="00891B7C" w:rsidRPr="00B1469A" w:rsidRDefault="00891B7C" w:rsidP="007D0895"/>
          <w:p w:rsidR="00891B7C" w:rsidRPr="00B1469A" w:rsidRDefault="009D5361" w:rsidP="007D0895">
            <w:r w:rsidRPr="00B1469A">
              <w:t>B/ Nhập dữ liệu:</w:t>
            </w:r>
          </w:p>
          <w:p w:rsidR="009D5361" w:rsidRPr="00B1469A" w:rsidRDefault="009D5361" w:rsidP="007D0895">
            <w:r w:rsidRPr="00B1469A">
              <w:t>Dùng bàn phím hoặc chuột.</w:t>
            </w:r>
          </w:p>
          <w:p w:rsidR="009D5361" w:rsidRPr="00B1469A" w:rsidRDefault="009D5361" w:rsidP="007D0895">
            <w:r w:rsidRPr="00B1469A">
              <w:t>Xuống dòng nhấn phím Enter.</w:t>
            </w:r>
          </w:p>
          <w:p w:rsidR="00891B7C" w:rsidRPr="00B1469A" w:rsidRDefault="00891B7C" w:rsidP="007D0895"/>
          <w:p w:rsidR="009D5361" w:rsidRPr="00B1469A" w:rsidRDefault="009D5361" w:rsidP="007D0895"/>
          <w:p w:rsidR="00891B7C" w:rsidRPr="00B1469A" w:rsidRDefault="00891B7C" w:rsidP="007D0895">
            <w:r w:rsidRPr="00B1469A">
              <w:t>C/ Dừng màn hình kết quả</w:t>
            </w:r>
          </w:p>
          <w:p w:rsidR="00891B7C" w:rsidRPr="00B1469A" w:rsidRDefault="00891B7C" w:rsidP="008E6C0E">
            <w:pPr>
              <w:numPr>
                <w:ilvl w:val="0"/>
                <w:numId w:val="56"/>
              </w:numPr>
            </w:pPr>
            <w:r w:rsidRPr="00B1469A">
              <w:rPr>
                <w:lang w:val="it-IT"/>
              </w:rPr>
              <w:t>Sử</w:t>
            </w:r>
            <w:r w:rsidRPr="00B1469A">
              <w:t xml:space="preserve"> dụng lệnh : Readln: để dừng màn hình kết quả cho đến khi người sử dụng nhấn phím enter</w:t>
            </w:r>
          </w:p>
          <w:p w:rsidR="00891B7C" w:rsidRPr="00B1469A" w:rsidRDefault="00891B7C" w:rsidP="008E6C0E">
            <w:pPr>
              <w:numPr>
                <w:ilvl w:val="0"/>
                <w:numId w:val="56"/>
              </w:numPr>
            </w:pPr>
            <w:r w:rsidRPr="00B1469A">
              <w:rPr>
                <w:lang w:val="it-IT"/>
              </w:rPr>
              <w:t>Lệnh</w:t>
            </w:r>
            <w:r w:rsidRPr="00B1469A">
              <w:t xml:space="preserve"> Delay(…): Dừng trong một thời gian quy định</w:t>
            </w:r>
          </w:p>
          <w:p w:rsidR="00891B7C" w:rsidRPr="00B1469A" w:rsidRDefault="00891B7C" w:rsidP="007D0895">
            <w:r w:rsidRPr="00B1469A">
              <w:t>D/ Một số hộp thoại lựa chọn(SGK)</w:t>
            </w:r>
          </w:p>
        </w:tc>
      </w:tr>
    </w:tbl>
    <w:p w:rsidR="00891B7C" w:rsidRPr="00B1469A" w:rsidRDefault="00891B7C" w:rsidP="00891B7C">
      <w:r w:rsidRPr="00B1469A">
        <w:rPr>
          <w:b/>
        </w:rPr>
        <w:t>4.</w:t>
      </w:r>
      <w:r w:rsidR="00850E21" w:rsidRPr="00B1469A">
        <w:rPr>
          <w:b/>
        </w:rPr>
        <w:t>Hoạt động 3: Luyện tập, vận dụng, mở rộng (10 phút):</w:t>
      </w:r>
      <w:r w:rsidR="00422101" w:rsidRPr="00B1469A">
        <w:t>(3 phút)</w:t>
      </w:r>
    </w:p>
    <w:p w:rsidR="00891B7C" w:rsidRPr="00B1469A" w:rsidRDefault="00891B7C" w:rsidP="00891B7C">
      <w:r w:rsidRPr="00B1469A">
        <w:t xml:space="preserve"> - Các phép so sánh?</w:t>
      </w:r>
    </w:p>
    <w:p w:rsidR="00891B7C" w:rsidRPr="00B1469A" w:rsidRDefault="00891B7C" w:rsidP="00891B7C">
      <w:r w:rsidRPr="00B1469A">
        <w:t>- Giao tiếp của người và máy như thế nào?</w:t>
      </w:r>
    </w:p>
    <w:p w:rsidR="00891B7C" w:rsidRPr="00B1469A" w:rsidRDefault="00891B7C" w:rsidP="00891B7C">
      <w:r w:rsidRPr="00B1469A">
        <w:rPr>
          <w:b/>
        </w:rPr>
        <w:t xml:space="preserve">5.Dặn dò: </w:t>
      </w:r>
      <w:r w:rsidR="00422101" w:rsidRPr="00B1469A">
        <w:t>(1 phút)</w:t>
      </w:r>
    </w:p>
    <w:p w:rsidR="00891B7C" w:rsidRPr="00B1469A" w:rsidRDefault="00891B7C" w:rsidP="00891B7C">
      <w:r w:rsidRPr="00B1469A">
        <w:t xml:space="preserve"> - Về nhà học bài cũ </w:t>
      </w:r>
    </w:p>
    <w:p w:rsidR="003D3D6D" w:rsidRPr="00B1469A" w:rsidRDefault="00891B7C" w:rsidP="00DC4593">
      <w:r w:rsidRPr="00B1469A">
        <w:t xml:space="preserve"> - Trả lời các câu hỏi trong SGK 6,7 và soạn BTH2.</w:t>
      </w:r>
    </w:p>
    <w:tbl>
      <w:tblPr>
        <w:tblW w:w="0" w:type="auto"/>
        <w:tblLook w:val="0000" w:firstRow="0" w:lastRow="0" w:firstColumn="0" w:lastColumn="0" w:noHBand="0" w:noVBand="0"/>
      </w:tblPr>
      <w:tblGrid>
        <w:gridCol w:w="3794"/>
      </w:tblGrid>
      <w:tr w:rsidR="004F3E06" w:rsidRPr="00B1469A">
        <w:tc>
          <w:tcPr>
            <w:tcW w:w="3794" w:type="dxa"/>
          </w:tcPr>
          <w:p w:rsidR="004F3E06" w:rsidRPr="00B1469A" w:rsidRDefault="00850E21" w:rsidP="009625D0">
            <w:pPr>
              <w:spacing w:line="264" w:lineRule="auto"/>
              <w:jc w:val="both"/>
              <w:rPr>
                <w:rFonts w:ascii=".VnTimeH" w:hAnsi=".VnTimeH"/>
                <w:lang w:val="pt-BR"/>
              </w:rPr>
            </w:pPr>
            <w:r w:rsidRPr="00B1469A">
              <w:rPr>
                <w:rFonts w:ascii=".VnTimeH" w:hAnsi=".VnTimeH"/>
                <w:b/>
                <w:lang w:val="pt-BR"/>
              </w:rPr>
              <w:t>* Rót kinh nghiÖm</w:t>
            </w:r>
          </w:p>
        </w:tc>
      </w:tr>
    </w:tbl>
    <w:p w:rsidR="007D7E74" w:rsidRPr="00B1469A" w:rsidRDefault="007D7E74" w:rsidP="007D7E74">
      <w:pPr>
        <w:rPr>
          <w:b/>
          <w:bCs/>
          <w:sz w:val="38"/>
        </w:rPr>
      </w:pPr>
    </w:p>
    <w:p w:rsidR="00D13506" w:rsidRPr="00B1469A" w:rsidRDefault="00D13506" w:rsidP="00D13506">
      <w:pPr>
        <w:jc w:val="both"/>
        <w:rPr>
          <w:b/>
          <w:bCs/>
        </w:rPr>
      </w:pPr>
    </w:p>
    <w:p w:rsidR="00D13506" w:rsidRDefault="00D13506" w:rsidP="00D13506">
      <w:pPr>
        <w:jc w:val="both"/>
        <w:rPr>
          <w:b/>
          <w:bCs/>
        </w:rPr>
      </w:pPr>
    </w:p>
    <w:p w:rsidR="006433BA" w:rsidRPr="00B1469A" w:rsidRDefault="006433BA" w:rsidP="00D13506">
      <w:pPr>
        <w:jc w:val="both"/>
        <w:rPr>
          <w:b/>
          <w:bCs/>
        </w:rPr>
      </w:pPr>
    </w:p>
    <w:p w:rsidR="00391339" w:rsidRPr="00B1469A" w:rsidRDefault="00391339" w:rsidP="00391339">
      <w:pPr>
        <w:spacing w:line="360" w:lineRule="auto"/>
        <w:jc w:val="center"/>
        <w:rPr>
          <w:b/>
          <w:bCs/>
        </w:rPr>
      </w:pPr>
      <w:r w:rsidRPr="00B1469A">
        <w:rPr>
          <w:b/>
          <w:bCs/>
        </w:rPr>
        <w:t xml:space="preserve">Bài TH2:  VIẾT CHƯƠNG TRÌNH ĐỂ TÍNH TOÁN </w:t>
      </w:r>
    </w:p>
    <w:p w:rsidR="00391339" w:rsidRPr="00B1469A" w:rsidRDefault="00AC1F97" w:rsidP="00391339">
      <w:pPr>
        <w:jc w:val="both"/>
        <w:rPr>
          <w:b/>
          <w:bCs/>
          <w:u w:val="single"/>
        </w:rPr>
      </w:pPr>
      <w:r w:rsidRPr="00B1469A">
        <w:rPr>
          <w:b/>
          <w:bCs/>
        </w:rPr>
        <w:t xml:space="preserve">I.MỤC TIÊU :  </w:t>
      </w:r>
    </w:p>
    <w:p w:rsidR="009E3CFA" w:rsidRPr="00B1469A" w:rsidRDefault="009E3CFA" w:rsidP="009E3CFA">
      <w:pPr>
        <w:pStyle w:val="BodyText"/>
        <w:spacing w:line="264" w:lineRule="auto"/>
        <w:rPr>
          <w:rFonts w:ascii="Times New Roman" w:hAnsi="Times New Roman"/>
          <w:b/>
        </w:rPr>
      </w:pPr>
      <w:r w:rsidRPr="00B1469A">
        <w:rPr>
          <w:rFonts w:ascii=".VnTimeH" w:hAnsi=".VnTimeH"/>
          <w:b/>
        </w:rPr>
        <w:t xml:space="preserve">                   1. </w:t>
      </w:r>
      <w:r w:rsidRPr="00B1469A">
        <w:rPr>
          <w:rFonts w:ascii="Times New Roman" w:hAnsi="Times New Roman"/>
          <w:b/>
        </w:rPr>
        <w:t>kiến thức, kĩ năng, thái độ</w:t>
      </w:r>
    </w:p>
    <w:p w:rsidR="009E3CFA" w:rsidRPr="00B1469A" w:rsidRDefault="009E3CFA" w:rsidP="009E3CFA">
      <w:r w:rsidRPr="00B1469A">
        <w:t>.</w:t>
      </w:r>
    </w:p>
    <w:p w:rsidR="009E3CFA" w:rsidRPr="00B1469A" w:rsidRDefault="009E3CFA" w:rsidP="009E3CFA">
      <w:pPr>
        <w:spacing w:line="264" w:lineRule="auto"/>
        <w:jc w:val="both"/>
      </w:pPr>
      <w:r w:rsidRPr="00B1469A">
        <w:t xml:space="preserve">                  2. Định hướng các năng lực có thể hình thành và phát triển</w:t>
      </w:r>
    </w:p>
    <w:p w:rsidR="009E3CFA" w:rsidRPr="00B1469A" w:rsidRDefault="009E3CFA" w:rsidP="009E3CFA">
      <w:pPr>
        <w:spacing w:line="264" w:lineRule="auto"/>
        <w:jc w:val="both"/>
      </w:pPr>
      <w:r w:rsidRPr="00B1469A">
        <w:lastRenderedPageBreak/>
        <w:t xml:space="preserve">       Rèn tính cẩn thận, làm việc nghiêm túc</w:t>
      </w:r>
    </w:p>
    <w:p w:rsidR="00391339" w:rsidRPr="00B1469A" w:rsidRDefault="009E3CFA" w:rsidP="00391339">
      <w:pPr>
        <w:jc w:val="both"/>
        <w:rPr>
          <w:b/>
        </w:rPr>
      </w:pPr>
      <w:r w:rsidRPr="00B1469A">
        <w:rPr>
          <w:b/>
        </w:rPr>
        <w:t>a</w:t>
      </w:r>
      <w:r w:rsidR="00391339" w:rsidRPr="00B1469A">
        <w:rPr>
          <w:b/>
        </w:rPr>
        <w:t>. Kiến thức:</w:t>
      </w:r>
    </w:p>
    <w:p w:rsidR="00391339" w:rsidRPr="00B1469A" w:rsidRDefault="00391339" w:rsidP="008E6C0E">
      <w:pPr>
        <w:numPr>
          <w:ilvl w:val="0"/>
          <w:numId w:val="28"/>
        </w:numPr>
        <w:tabs>
          <w:tab w:val="clear" w:pos="1080"/>
          <w:tab w:val="num" w:pos="724"/>
        </w:tabs>
        <w:ind w:hanging="718"/>
      </w:pPr>
      <w:r w:rsidRPr="00B1469A">
        <w:t>Chuyển được biểu thức toán học sang biểu thức trong Pascal</w:t>
      </w:r>
    </w:p>
    <w:p w:rsidR="00391339" w:rsidRPr="00B1469A" w:rsidRDefault="00391339" w:rsidP="008E6C0E">
      <w:pPr>
        <w:numPr>
          <w:ilvl w:val="0"/>
          <w:numId w:val="28"/>
        </w:numPr>
        <w:tabs>
          <w:tab w:val="clear" w:pos="1080"/>
          <w:tab w:val="num" w:pos="724"/>
        </w:tabs>
        <w:ind w:hanging="718"/>
      </w:pPr>
      <w:r w:rsidRPr="00B1469A">
        <w:t>Biết được kiểu dữ liệu khác nhau thì xử lý khác nhau</w:t>
      </w:r>
    </w:p>
    <w:p w:rsidR="00391339" w:rsidRPr="00B1469A" w:rsidRDefault="00391339" w:rsidP="008E6C0E">
      <w:pPr>
        <w:numPr>
          <w:ilvl w:val="0"/>
          <w:numId w:val="28"/>
        </w:numPr>
        <w:tabs>
          <w:tab w:val="clear" w:pos="1080"/>
          <w:tab w:val="num" w:pos="724"/>
        </w:tabs>
        <w:ind w:hanging="718"/>
      </w:pPr>
      <w:r w:rsidRPr="00B1469A">
        <w:t>Hiểu được phép toán Div, Mod</w:t>
      </w:r>
    </w:p>
    <w:p w:rsidR="00391339" w:rsidRPr="00B1469A" w:rsidRDefault="00391339" w:rsidP="008E6C0E">
      <w:pPr>
        <w:numPr>
          <w:ilvl w:val="0"/>
          <w:numId w:val="28"/>
        </w:numPr>
        <w:tabs>
          <w:tab w:val="clear" w:pos="1080"/>
          <w:tab w:val="num" w:pos="724"/>
        </w:tabs>
        <w:ind w:hanging="718"/>
      </w:pPr>
      <w:r w:rsidRPr="00B1469A">
        <w:t>Hiểu thêm các lệnh in dữ liệu ra màn hình và tạm ngừng chương trình</w:t>
      </w:r>
    </w:p>
    <w:p w:rsidR="00391339" w:rsidRPr="00B1469A" w:rsidRDefault="009E3CFA" w:rsidP="00391339">
      <w:pPr>
        <w:jc w:val="both"/>
        <w:rPr>
          <w:b/>
          <w:color w:val="000000"/>
        </w:rPr>
      </w:pPr>
      <w:r w:rsidRPr="00B1469A">
        <w:rPr>
          <w:b/>
          <w:color w:val="000000"/>
        </w:rPr>
        <w:t>b</w:t>
      </w:r>
      <w:r w:rsidR="00391339" w:rsidRPr="00B1469A">
        <w:rPr>
          <w:b/>
          <w:color w:val="000000"/>
        </w:rPr>
        <w:t>. Kỹ năng</w:t>
      </w:r>
    </w:p>
    <w:p w:rsidR="00391339" w:rsidRPr="00B1469A" w:rsidRDefault="00391339" w:rsidP="008E6C0E">
      <w:pPr>
        <w:numPr>
          <w:ilvl w:val="0"/>
          <w:numId w:val="26"/>
        </w:numPr>
        <w:tabs>
          <w:tab w:val="clear" w:pos="1080"/>
          <w:tab w:val="num" w:pos="724"/>
        </w:tabs>
        <w:ind w:hanging="718"/>
      </w:pPr>
      <w:r w:rsidRPr="00B1469A">
        <w:t>Vận dụng các kiến thức làm bài tập.</w:t>
      </w:r>
    </w:p>
    <w:p w:rsidR="00391339" w:rsidRPr="00B1469A" w:rsidRDefault="009E3CFA" w:rsidP="00391339">
      <w:pPr>
        <w:jc w:val="both"/>
        <w:rPr>
          <w:b/>
          <w:color w:val="000000"/>
        </w:rPr>
      </w:pPr>
      <w:r w:rsidRPr="00B1469A">
        <w:rPr>
          <w:b/>
          <w:color w:val="000000"/>
        </w:rPr>
        <w:t>c</w:t>
      </w:r>
      <w:r w:rsidR="00391339" w:rsidRPr="00B1469A">
        <w:rPr>
          <w:b/>
          <w:color w:val="000000"/>
        </w:rPr>
        <w:t>. Thái độ</w:t>
      </w:r>
    </w:p>
    <w:p w:rsidR="00391339" w:rsidRPr="00B1469A" w:rsidRDefault="00391339" w:rsidP="00391339">
      <w:pPr>
        <w:numPr>
          <w:ilvl w:val="0"/>
          <w:numId w:val="19"/>
        </w:numPr>
      </w:pPr>
      <w:r w:rsidRPr="00B1469A">
        <w:t>Hình thành hoạt động theo nhóm, có ý thức tự chủ trong học tập.</w:t>
      </w:r>
    </w:p>
    <w:p w:rsidR="009E3CFA" w:rsidRPr="00B1469A" w:rsidRDefault="009E3CFA" w:rsidP="009E3CFA">
      <w:pPr>
        <w:spacing w:line="264" w:lineRule="auto"/>
        <w:jc w:val="both"/>
        <w:rPr>
          <w:b/>
        </w:rPr>
      </w:pPr>
      <w:r w:rsidRPr="00B1469A">
        <w:rPr>
          <w:b/>
        </w:rPr>
        <w:t xml:space="preserve">                  2. Định hướng các năng lực có thể hình thành và phát triển</w:t>
      </w:r>
    </w:p>
    <w:p w:rsidR="009E3CFA" w:rsidRPr="00B1469A" w:rsidRDefault="009E3CFA" w:rsidP="009E3CFA">
      <w:pPr>
        <w:spacing w:line="264" w:lineRule="auto"/>
        <w:jc w:val="both"/>
      </w:pPr>
      <w:r w:rsidRPr="00B1469A">
        <w:t xml:space="preserve">       Rèn tính cẩn thận, làm việc nghiêm túc</w:t>
      </w:r>
    </w:p>
    <w:p w:rsidR="00391339" w:rsidRPr="00B1469A" w:rsidRDefault="004726F4" w:rsidP="00391339">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391339" w:rsidRPr="00B1469A" w:rsidRDefault="00391339" w:rsidP="00391339">
      <w:pPr>
        <w:numPr>
          <w:ilvl w:val="0"/>
          <w:numId w:val="19"/>
        </w:numPr>
        <w:jc w:val="both"/>
        <w:rPr>
          <w:lang w:val="pt-BR"/>
        </w:rPr>
      </w:pPr>
      <w:r w:rsidRPr="00B1469A">
        <w:rPr>
          <w:lang w:val="pt-BR"/>
        </w:rPr>
        <w:t>Hoạt động theo nhóm</w:t>
      </w:r>
    </w:p>
    <w:p w:rsidR="00391339" w:rsidRPr="00B1469A" w:rsidRDefault="00391339" w:rsidP="00391339">
      <w:pPr>
        <w:numPr>
          <w:ilvl w:val="0"/>
          <w:numId w:val="19"/>
        </w:numPr>
        <w:jc w:val="both"/>
        <w:rPr>
          <w:bCs/>
          <w:lang w:val="pt-BR"/>
        </w:rPr>
      </w:pPr>
      <w:r w:rsidRPr="00B1469A">
        <w:rPr>
          <w:lang w:val="pt-BR"/>
        </w:rPr>
        <w:t>Luyện tập-thực hành</w:t>
      </w:r>
    </w:p>
    <w:p w:rsidR="00391339" w:rsidRPr="00B1469A" w:rsidRDefault="00850E21" w:rsidP="00391339">
      <w:pPr>
        <w:jc w:val="both"/>
        <w:rPr>
          <w:b/>
          <w:bCs/>
          <w:u w:val="single"/>
          <w:lang w:val="pt-BR"/>
        </w:rPr>
      </w:pPr>
      <w:r w:rsidRPr="00B1469A">
        <w:rPr>
          <w:b/>
          <w:bCs/>
          <w:lang w:val="pt-BR"/>
        </w:rPr>
        <w:t>II. CHUẨN BỊ BÀI HỌC:</w:t>
      </w:r>
    </w:p>
    <w:p w:rsidR="00391339" w:rsidRPr="00B1469A" w:rsidRDefault="00391339" w:rsidP="00391339">
      <w:pPr>
        <w:jc w:val="both"/>
        <w:rPr>
          <w:b/>
          <w:bCs/>
          <w:lang w:val="pt-BR"/>
        </w:rPr>
      </w:pPr>
      <w:r w:rsidRPr="00B1469A">
        <w:rPr>
          <w:b/>
          <w:bCs/>
          <w:lang w:val="pt-BR"/>
        </w:rPr>
        <w:t xml:space="preserve">1. Giáo viên:  </w:t>
      </w:r>
    </w:p>
    <w:p w:rsidR="00391339" w:rsidRPr="00B1469A" w:rsidRDefault="00391339" w:rsidP="00391339">
      <w:pPr>
        <w:ind w:left="720" w:firstLine="720"/>
        <w:jc w:val="both"/>
        <w:rPr>
          <w:lang w:val="pt-BR"/>
        </w:rPr>
      </w:pPr>
      <w:r w:rsidRPr="00B1469A">
        <w:rPr>
          <w:lang w:val="pt-BR"/>
        </w:rPr>
        <w:t xml:space="preserve">- SGK, SGV, tài liệu, Giáo án </w:t>
      </w:r>
    </w:p>
    <w:p w:rsidR="00391339" w:rsidRPr="00B1469A" w:rsidRDefault="00391339" w:rsidP="00391339">
      <w:pPr>
        <w:jc w:val="both"/>
        <w:rPr>
          <w:lang w:val="pt-BR"/>
        </w:rPr>
      </w:pPr>
      <w:r w:rsidRPr="00B1469A">
        <w:rPr>
          <w:b/>
          <w:bCs/>
          <w:lang w:val="pt-BR"/>
        </w:rPr>
        <w:t>2. Học sinh</w:t>
      </w:r>
      <w:r w:rsidRPr="00B1469A">
        <w:rPr>
          <w:lang w:val="pt-BR"/>
        </w:rPr>
        <w:t xml:space="preserve"> :</w:t>
      </w:r>
    </w:p>
    <w:p w:rsidR="00391339" w:rsidRPr="00B1469A" w:rsidRDefault="00391339" w:rsidP="00391339">
      <w:pPr>
        <w:ind w:left="720" w:firstLine="720"/>
        <w:jc w:val="both"/>
        <w:rPr>
          <w:lang w:val="pt-BR"/>
        </w:rPr>
      </w:pPr>
      <w:r w:rsidRPr="00B1469A">
        <w:rPr>
          <w:lang w:val="pt-BR"/>
        </w:rPr>
        <w:t>- Đọc trước bài</w:t>
      </w:r>
    </w:p>
    <w:p w:rsidR="00391339" w:rsidRPr="00B1469A" w:rsidRDefault="00391339" w:rsidP="00391339">
      <w:pPr>
        <w:ind w:left="1440"/>
        <w:jc w:val="both"/>
        <w:rPr>
          <w:b/>
          <w:bCs/>
          <w:lang w:val="pt-BR"/>
        </w:rPr>
      </w:pPr>
      <w:r w:rsidRPr="00B1469A">
        <w:rPr>
          <w:lang w:val="pt-BR"/>
        </w:rPr>
        <w:t>- SGK, Đồ dùng học tập</w:t>
      </w:r>
    </w:p>
    <w:p w:rsidR="00391339" w:rsidRPr="00B1469A" w:rsidRDefault="00850E21" w:rsidP="00391339">
      <w:pPr>
        <w:jc w:val="both"/>
        <w:rPr>
          <w:b/>
          <w:bCs/>
          <w:u w:val="single"/>
          <w:lang w:val="pt-BR"/>
        </w:rPr>
      </w:pPr>
      <w:r w:rsidRPr="00B1469A">
        <w:rPr>
          <w:b/>
          <w:bCs/>
          <w:lang w:val="pt-BR"/>
        </w:rPr>
        <w:t>III. TIẾN TRÌNH BÀI HỌC:</w:t>
      </w:r>
      <w:r w:rsidR="00AC1F97" w:rsidRPr="00B1469A">
        <w:rPr>
          <w:b/>
          <w:bCs/>
          <w:lang w:val="pt-BR"/>
        </w:rPr>
        <w:t xml:space="preserve"> </w:t>
      </w:r>
    </w:p>
    <w:p w:rsidR="00391339" w:rsidRPr="00B1469A" w:rsidRDefault="00391339" w:rsidP="00391339">
      <w:pPr>
        <w:pStyle w:val="BodyText"/>
        <w:spacing w:before="0" w:line="240" w:lineRule="auto"/>
        <w:rPr>
          <w:rFonts w:ascii="Times New Roman" w:hAnsi="Times New Roman"/>
          <w:bCs/>
          <w:lang w:val="pt-BR"/>
        </w:rPr>
      </w:pPr>
      <w:r w:rsidRPr="00B1469A">
        <w:rPr>
          <w:rFonts w:ascii="Times New Roman" w:hAnsi="Times New Roman"/>
          <w:b/>
          <w:bCs/>
          <w:lang w:val="pt-BR"/>
        </w:rPr>
        <w:t>1.</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4 phút)</w:t>
      </w:r>
    </w:p>
    <w:p w:rsidR="00391339" w:rsidRPr="00B1469A" w:rsidRDefault="00391339" w:rsidP="00391339">
      <w:pPr>
        <w:ind w:firstLine="360"/>
        <w:jc w:val="both"/>
        <w:rPr>
          <w:bCs/>
          <w:lang w:val="pt-BR"/>
        </w:rPr>
      </w:pPr>
      <w:r w:rsidRPr="00B1469A">
        <w:rPr>
          <w:bCs/>
          <w:lang w:val="pt-BR"/>
        </w:rPr>
        <w:t>- Kiểm tra sĩ số:</w:t>
      </w:r>
    </w:p>
    <w:p w:rsidR="00391339" w:rsidRPr="00B1469A" w:rsidRDefault="00391339" w:rsidP="00391339">
      <w:pPr>
        <w:ind w:firstLine="360"/>
        <w:jc w:val="both"/>
        <w:rPr>
          <w:bCs/>
          <w:lang w:val="pt-BR"/>
        </w:rPr>
      </w:pPr>
      <w:r w:rsidRPr="00B1469A">
        <w:rPr>
          <w:lang w:val="pt-BR"/>
        </w:rPr>
        <w:t>- Ổn trật tự, tạo không khi thoải mái để bắt đầu tiết học.</w:t>
      </w:r>
    </w:p>
    <w:p w:rsidR="00391339" w:rsidRPr="00B1469A" w:rsidRDefault="00391339" w:rsidP="00391339">
      <w:pPr>
        <w:jc w:val="both"/>
        <w:rPr>
          <w:b/>
          <w:bCs/>
          <w:lang w:val="pt-BR"/>
        </w:rPr>
      </w:pPr>
      <w:r w:rsidRPr="00B1469A">
        <w:rPr>
          <w:b/>
          <w:bCs/>
          <w:lang w:val="pt-BR"/>
        </w:rPr>
        <w:t xml:space="preserve"> 2. Kiểm tra bài cũ :</w:t>
      </w:r>
    </w:p>
    <w:p w:rsidR="00391339" w:rsidRPr="00B1469A" w:rsidRDefault="00391339" w:rsidP="00391339">
      <w:pPr>
        <w:ind w:firstLine="720"/>
        <w:jc w:val="both"/>
        <w:rPr>
          <w:bCs/>
          <w:lang w:val="pt-BR"/>
        </w:rPr>
      </w:pPr>
      <w:r w:rsidRPr="00B1469A">
        <w:rPr>
          <w:bCs/>
          <w:lang w:val="pt-BR"/>
        </w:rPr>
        <w:t>Kiểm tra trong quá trình thực hành.</w:t>
      </w:r>
    </w:p>
    <w:p w:rsidR="00391339" w:rsidRPr="00B1469A" w:rsidRDefault="00391339" w:rsidP="00391339">
      <w:pPr>
        <w:rPr>
          <w:b/>
          <w:bCs/>
          <w:lang w:val="nl-NL"/>
        </w:rPr>
      </w:pPr>
      <w:r w:rsidRPr="00B1469A">
        <w:rPr>
          <w:b/>
          <w:bCs/>
          <w:lang w:val="nl-NL"/>
        </w:rPr>
        <w:t>3.</w:t>
      </w:r>
      <w:r w:rsidR="009923CF" w:rsidRPr="00B1469A">
        <w:rPr>
          <w:b/>
          <w:bCs/>
          <w:lang w:val="nl-NL"/>
        </w:rPr>
        <w:t>Hoạt động 2: Hình thành kiến thức (30 phút)</w:t>
      </w:r>
      <w:r w:rsidRPr="00B1469A">
        <w:rPr>
          <w:b/>
          <w:bCs/>
          <w:lang w:val="nl-NL"/>
        </w:rPr>
        <w:t xml:space="preserve">: </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nl-NL"/>
              </w:rPr>
            </w:pPr>
            <w:r w:rsidRPr="00B1469A">
              <w:rPr>
                <w:b/>
                <w:bCs/>
                <w:lang w:val="nl-NL"/>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nl-NL"/>
              </w:rPr>
            </w:pPr>
            <w:r w:rsidRPr="00B1469A">
              <w:rPr>
                <w:b/>
                <w:bCs/>
                <w:lang w:val="nl-NL"/>
              </w:rPr>
              <w:t>Nội dung, yêu cầu cần đạt</w:t>
            </w:r>
          </w:p>
        </w:tc>
      </w:tr>
      <w:tr w:rsidR="00391339" w:rsidRPr="00B1469A">
        <w:trPr>
          <w:trHeight w:val="403"/>
        </w:trPr>
        <w:tc>
          <w:tcPr>
            <w:tcW w:w="10716"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lang w:val="nl-NL"/>
              </w:rPr>
            </w:pPr>
            <w:r w:rsidRPr="00B1469A">
              <w:rPr>
                <w:rFonts w:ascii="Times New Roman" w:hAnsi="Times New Roman"/>
                <w:lang w:val="nl-NL"/>
              </w:rPr>
              <w:t xml:space="preserve">Hoạt động 1: Bài tập 1(SGK)  </w:t>
            </w:r>
            <w:r w:rsidRPr="00B1469A">
              <w:rPr>
                <w:rFonts w:ascii="Times New Roman" w:hAnsi="Times New Roman"/>
                <w:b w:val="0"/>
                <w:lang w:val="nl-NL"/>
              </w:rPr>
              <w:t>(35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rPr>
                <w:lang w:val="nl-NL"/>
              </w:rPr>
            </w:pPr>
            <w:r w:rsidRPr="00B1469A">
              <w:rPr>
                <w:lang w:val="nl-NL"/>
              </w:rPr>
              <w:t>H? Trong Pascal kí hiệu nào dùng cho phép nhân và phép chia?</w:t>
            </w:r>
          </w:p>
          <w:p w:rsidR="00391339" w:rsidRPr="00B1469A" w:rsidRDefault="00391339" w:rsidP="008218EF">
            <w:pPr>
              <w:rPr>
                <w:lang w:val="nl-NL"/>
              </w:rPr>
            </w:pPr>
            <w:r w:rsidRPr="00B1469A">
              <w:rPr>
                <w:lang w:val="nl-NL"/>
              </w:rPr>
              <w:t xml:space="preserve">H? Để biểu diễn thứ tự ưu tiên của phép toán trong pascal ta chỉ sử dụng cặp dấu nào? </w:t>
            </w:r>
          </w:p>
          <w:p w:rsidR="00391339" w:rsidRPr="00B1469A" w:rsidRDefault="00391339" w:rsidP="008E6C0E">
            <w:pPr>
              <w:numPr>
                <w:ilvl w:val="0"/>
                <w:numId w:val="24"/>
              </w:numPr>
            </w:pPr>
            <w:r w:rsidRPr="00B1469A">
              <w:t>HS trả lời</w:t>
            </w:r>
          </w:p>
          <w:p w:rsidR="00391339" w:rsidRPr="00B1469A" w:rsidRDefault="00391339" w:rsidP="008E6C0E">
            <w:pPr>
              <w:numPr>
                <w:ilvl w:val="0"/>
                <w:numId w:val="24"/>
              </w:numPr>
            </w:pPr>
            <w:r w:rsidRPr="00B1469A">
              <w:t>Yêu cầu HS chuyển đổi các phép toán trong mục a của bài tập 2 sang biểu thức toán học trong Pascal</w:t>
            </w:r>
          </w:p>
          <w:p w:rsidR="00391339" w:rsidRPr="00B1469A" w:rsidRDefault="00391339" w:rsidP="008E6C0E">
            <w:pPr>
              <w:numPr>
                <w:ilvl w:val="0"/>
                <w:numId w:val="24"/>
              </w:numPr>
            </w:pPr>
            <w:r w:rsidRPr="00B1469A">
              <w:t>HS thực hiện cá nhân</w:t>
            </w:r>
          </w:p>
          <w:p w:rsidR="00391339" w:rsidRPr="00B1469A" w:rsidRDefault="00391339" w:rsidP="008E6C0E">
            <w:pPr>
              <w:numPr>
                <w:ilvl w:val="0"/>
                <w:numId w:val="24"/>
              </w:numPr>
            </w:pPr>
            <w:r w:rsidRPr="00B1469A">
              <w:t xml:space="preserve">GV kiểm tra , nhận xét cho HS và sửa </w:t>
            </w:r>
            <w:r w:rsidRPr="00B1469A">
              <w:lastRenderedPageBreak/>
              <w:t>chữa kịp thời những chỗ còn sai</w:t>
            </w:r>
          </w:p>
          <w:p w:rsidR="00391339" w:rsidRPr="00B1469A" w:rsidRDefault="00391339" w:rsidP="008E6C0E">
            <w:pPr>
              <w:numPr>
                <w:ilvl w:val="0"/>
                <w:numId w:val="24"/>
              </w:numPr>
            </w:pPr>
            <w:r w:rsidRPr="00B1469A">
              <w:t>Yêu cầu HS khởi động pascal để gõ vào chương trình đã chuẩn bị sẵn</w:t>
            </w:r>
          </w:p>
          <w:p w:rsidR="00391339" w:rsidRPr="00B1469A" w:rsidRDefault="00391339" w:rsidP="008E6C0E">
            <w:pPr>
              <w:numPr>
                <w:ilvl w:val="0"/>
                <w:numId w:val="24"/>
              </w:numPr>
            </w:pPr>
            <w:r w:rsidRPr="00B1469A">
              <w:t>GV đi kiểm tra từng nhóm máy thực hiện để kịp thời uốn nắn từng thao tác của HS</w:t>
            </w:r>
          </w:p>
          <w:p w:rsidR="00391339" w:rsidRPr="00B1469A" w:rsidRDefault="00391339" w:rsidP="008E6C0E">
            <w:pPr>
              <w:numPr>
                <w:ilvl w:val="0"/>
                <w:numId w:val="24"/>
              </w:numPr>
            </w:pPr>
            <w:r w:rsidRPr="00B1469A">
              <w:t xml:space="preserve">Khi HS gõ xong yêu cầu các en lưu với tên bất kì </w:t>
            </w:r>
          </w:p>
          <w:p w:rsidR="00391339" w:rsidRPr="00B1469A" w:rsidRDefault="00391339" w:rsidP="008218EF">
            <w:r w:rsidRPr="00B1469A">
              <w:t>Dịch và chạy chương trình</w:t>
            </w:r>
          </w:p>
          <w:p w:rsidR="00391339" w:rsidRPr="00B1469A" w:rsidRDefault="00391339" w:rsidP="008218EF">
            <w:r w:rsidRPr="00B1469A">
              <w:t>Yêu cầu toàn bộ lớp phải sửa lỗi và chạy được chương trình</w:t>
            </w:r>
          </w:p>
          <w:p w:rsidR="00391339" w:rsidRPr="00B1469A" w:rsidRDefault="00391339" w:rsidP="008218EF">
            <w:r w:rsidRPr="00B1469A">
              <w:t>- Gọi một nhóm máy đứng dậy đọc kết quả-&gt; cả lớp đối chiếu</w:t>
            </w:r>
          </w:p>
        </w:tc>
        <w:tc>
          <w:tcPr>
            <w:tcW w:w="5136" w:type="dxa"/>
            <w:tcBorders>
              <w:top w:val="single" w:sz="2" w:space="0" w:color="auto"/>
              <w:left w:val="single" w:sz="2" w:space="0" w:color="auto"/>
              <w:bottom w:val="single" w:sz="2" w:space="0" w:color="auto"/>
              <w:right w:val="single" w:sz="2" w:space="0" w:color="auto"/>
            </w:tcBorders>
          </w:tcPr>
          <w:p w:rsidR="00391339" w:rsidRPr="00B1469A" w:rsidRDefault="00391339" w:rsidP="008218EF">
            <w:r w:rsidRPr="00B1469A">
              <w:lastRenderedPageBreak/>
              <w:t>A/ HS tự chuyển đổi các phép toán toán học sang các phép toán trong pascal  (15 phút)</w:t>
            </w:r>
          </w:p>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r w:rsidRPr="00B1469A">
              <w:lastRenderedPageBreak/>
              <w:t>B/ Khởi động pascal gõ vào chương trình đã chuẩn bị ở nhà với những câu lệnh như mục b SGK (20 phút)</w:t>
            </w:r>
          </w:p>
        </w:tc>
      </w:tr>
    </w:tbl>
    <w:p w:rsidR="00391339" w:rsidRPr="00B1469A" w:rsidRDefault="00ED4D81" w:rsidP="00391339">
      <w:r w:rsidRPr="00B1469A">
        <w:rPr>
          <w:b/>
        </w:rPr>
        <w:lastRenderedPageBreak/>
        <w:t>3. Hoạt động 3: Luyện tập, vận dụng, mở rộng (10 phút):</w:t>
      </w:r>
      <w:r w:rsidR="00391339" w:rsidRPr="00B1469A">
        <w:t>(5 phút)</w:t>
      </w:r>
    </w:p>
    <w:p w:rsidR="00391339" w:rsidRPr="00B1469A" w:rsidRDefault="00391339" w:rsidP="00391339">
      <w:r w:rsidRPr="00B1469A">
        <w:t xml:space="preserve"> - Nhận xét bài thực hành.</w:t>
      </w:r>
    </w:p>
    <w:p w:rsidR="00391339" w:rsidRPr="00B1469A" w:rsidRDefault="00391339" w:rsidP="00391339">
      <w:r w:rsidRPr="00B1469A">
        <w:t>- Chỉ ra những lỗi mắc phải khi các nhóm thực hành.</w:t>
      </w:r>
    </w:p>
    <w:p w:rsidR="00391339" w:rsidRPr="00B1469A" w:rsidRDefault="00391339" w:rsidP="00391339">
      <w:r w:rsidRPr="00B1469A">
        <w:rPr>
          <w:b/>
        </w:rPr>
        <w:t xml:space="preserve">5. Dặn dò: </w:t>
      </w:r>
      <w:r w:rsidRPr="00B1469A">
        <w:t>(1 phút)</w:t>
      </w:r>
    </w:p>
    <w:p w:rsidR="00391339" w:rsidRPr="00B1469A" w:rsidRDefault="00391339" w:rsidP="00391339">
      <w:r w:rsidRPr="00B1469A">
        <w:t xml:space="preserve"> - Về nhà gõ bài 2,3 chạy thử chương trình.</w:t>
      </w:r>
    </w:p>
    <w:p w:rsidR="00391339" w:rsidRPr="00B1469A" w:rsidRDefault="00391339" w:rsidP="00391339"/>
    <w:tbl>
      <w:tblPr>
        <w:tblW w:w="0" w:type="auto"/>
        <w:tblLook w:val="0000" w:firstRow="0" w:lastRow="0" w:firstColumn="0" w:lastColumn="0" w:noHBand="0" w:noVBand="0"/>
      </w:tblPr>
      <w:tblGrid>
        <w:gridCol w:w="3794"/>
      </w:tblGrid>
      <w:tr w:rsidR="00D13506" w:rsidRPr="00B1469A">
        <w:tc>
          <w:tcPr>
            <w:tcW w:w="3794" w:type="dxa"/>
          </w:tcPr>
          <w:p w:rsidR="00D13506" w:rsidRPr="00B1469A" w:rsidRDefault="00850E21" w:rsidP="008218EF">
            <w:pPr>
              <w:spacing w:line="264" w:lineRule="auto"/>
              <w:jc w:val="both"/>
              <w:rPr>
                <w:rFonts w:ascii=".VnTimeH" w:hAnsi=".VnTimeH"/>
                <w:lang w:val="pt-BR"/>
              </w:rPr>
            </w:pPr>
            <w:r w:rsidRPr="00B1469A">
              <w:rPr>
                <w:rFonts w:ascii=".VnTimeH" w:hAnsi=".VnTimeH"/>
                <w:b/>
                <w:lang w:val="pt-BR"/>
              </w:rPr>
              <w:t>* Rót kinh nghiÖm</w:t>
            </w:r>
          </w:p>
        </w:tc>
      </w:tr>
    </w:tbl>
    <w:p w:rsidR="00A71C98" w:rsidRPr="00B1469A" w:rsidRDefault="00D13506" w:rsidP="009E3CFA">
      <w:pPr>
        <w:spacing w:line="264" w:lineRule="auto"/>
        <w:rPr>
          <w:lang w:val="pt-BR"/>
        </w:rPr>
      </w:pPr>
      <w:r w:rsidRPr="00B1469A">
        <w:rPr>
          <w:rFonts w:ascii="Arial" w:hAnsi="Arial" w:cs="Arial"/>
          <w:lang w:val="pt-BR"/>
        </w:rPr>
        <w:t>…………………………………………………………………………………………………………………………………………………………………………………</w:t>
      </w:r>
    </w:p>
    <w:p w:rsidR="007D7E74" w:rsidRPr="00B1469A" w:rsidRDefault="00A71C98" w:rsidP="00391339">
      <w:pPr>
        <w:jc w:val="both"/>
        <w:rPr>
          <w:b/>
          <w:bCs/>
        </w:rPr>
      </w:pPr>
      <w:r w:rsidRPr="00B1469A">
        <w:rPr>
          <w:b/>
          <w:bCs/>
        </w:rPr>
        <w:t xml:space="preserve">                                                                                                            </w:t>
      </w:r>
    </w:p>
    <w:p w:rsidR="00391339" w:rsidRDefault="00391339" w:rsidP="00391339">
      <w:pPr>
        <w:jc w:val="both"/>
        <w:rPr>
          <w:b/>
          <w:bCs/>
        </w:rPr>
      </w:pPr>
    </w:p>
    <w:p w:rsidR="006433BA" w:rsidRDefault="006433BA" w:rsidP="00391339">
      <w:pPr>
        <w:jc w:val="both"/>
        <w:rPr>
          <w:b/>
          <w:bCs/>
        </w:rPr>
      </w:pPr>
    </w:p>
    <w:p w:rsidR="006433BA" w:rsidRPr="00B1469A" w:rsidRDefault="006433BA" w:rsidP="00391339">
      <w:pPr>
        <w:jc w:val="both"/>
        <w:rPr>
          <w:b/>
          <w:bCs/>
        </w:rPr>
      </w:pPr>
    </w:p>
    <w:p w:rsidR="00391339" w:rsidRPr="00B1469A" w:rsidRDefault="00377474" w:rsidP="00391339">
      <w:pPr>
        <w:spacing w:line="360" w:lineRule="auto"/>
        <w:jc w:val="center"/>
        <w:rPr>
          <w:b/>
          <w:bCs/>
        </w:rPr>
      </w:pPr>
      <w:r w:rsidRPr="00B1469A">
        <w:rPr>
          <w:b/>
          <w:bCs/>
        </w:rPr>
        <w:t>Tiết:10</w:t>
      </w:r>
      <w:r w:rsidRPr="00B1469A">
        <w:rPr>
          <w:b/>
          <w:bCs/>
        </w:rPr>
        <w:tab/>
      </w:r>
      <w:r w:rsidR="00391339" w:rsidRPr="00B1469A">
        <w:rPr>
          <w:b/>
          <w:bCs/>
        </w:rPr>
        <w:t>Bài TH2:  VIẾT CHƯƠNG TRÌNH ĐỂ TÍNH TOÁN</w:t>
      </w:r>
      <w:r w:rsidR="008D3D07" w:rsidRPr="00B1469A">
        <w:rPr>
          <w:b/>
          <w:bCs/>
        </w:rPr>
        <w:t xml:space="preserve"> (tiếp)</w:t>
      </w:r>
    </w:p>
    <w:p w:rsidR="00391339" w:rsidRPr="00B1469A" w:rsidRDefault="00AC1F97" w:rsidP="00391339">
      <w:pPr>
        <w:jc w:val="both"/>
        <w:rPr>
          <w:b/>
          <w:bCs/>
          <w:u w:val="single"/>
        </w:rPr>
      </w:pPr>
      <w:r w:rsidRPr="00B1469A">
        <w:rPr>
          <w:b/>
          <w:bCs/>
        </w:rPr>
        <w:t xml:space="preserve">I.MỤC TIÊU :  </w:t>
      </w:r>
    </w:p>
    <w:p w:rsidR="009E3CFA" w:rsidRPr="00B1469A" w:rsidRDefault="009E3CFA" w:rsidP="009E3CFA">
      <w:pPr>
        <w:pStyle w:val="BodyText"/>
        <w:spacing w:line="264" w:lineRule="auto"/>
        <w:rPr>
          <w:rFonts w:ascii="Times New Roman" w:hAnsi="Times New Roman"/>
          <w:b/>
        </w:rPr>
      </w:pPr>
      <w:r w:rsidRPr="00B1469A">
        <w:rPr>
          <w:rFonts w:ascii=".VnTimeH" w:hAnsi=".VnTimeH"/>
          <w:b/>
        </w:rPr>
        <w:t xml:space="preserve">                   1. </w:t>
      </w:r>
      <w:r w:rsidRPr="00B1469A">
        <w:rPr>
          <w:rFonts w:ascii="Times New Roman" w:hAnsi="Times New Roman"/>
          <w:b/>
        </w:rPr>
        <w:t>kiến thức, kĩ năng, thái độ</w:t>
      </w:r>
    </w:p>
    <w:p w:rsidR="009E3CFA" w:rsidRPr="00B1469A" w:rsidRDefault="009E3CFA" w:rsidP="009E3CFA">
      <w:r w:rsidRPr="00B1469A">
        <w:t>.</w:t>
      </w:r>
    </w:p>
    <w:p w:rsidR="009E3CFA" w:rsidRPr="00B1469A" w:rsidRDefault="009E3CFA" w:rsidP="009E3CFA">
      <w:pPr>
        <w:spacing w:line="264" w:lineRule="auto"/>
        <w:jc w:val="both"/>
      </w:pPr>
      <w:r w:rsidRPr="00B1469A">
        <w:t xml:space="preserve">                  2. Định hướng các năng lực có thể hình thành và phát triển</w:t>
      </w:r>
    </w:p>
    <w:p w:rsidR="009E3CFA" w:rsidRPr="00B1469A" w:rsidRDefault="009E3CFA" w:rsidP="009E3CFA">
      <w:pPr>
        <w:spacing w:line="264" w:lineRule="auto"/>
        <w:jc w:val="both"/>
      </w:pPr>
      <w:r w:rsidRPr="00B1469A">
        <w:t xml:space="preserve">       Rèn tính cẩn thận, làm việc nghiêm túc</w:t>
      </w:r>
    </w:p>
    <w:p w:rsidR="009E3CFA" w:rsidRPr="00B1469A" w:rsidRDefault="009E3CFA" w:rsidP="009E3CFA">
      <w:pPr>
        <w:jc w:val="both"/>
        <w:rPr>
          <w:b/>
        </w:rPr>
      </w:pPr>
      <w:r w:rsidRPr="00B1469A">
        <w:rPr>
          <w:b/>
        </w:rPr>
        <w:t>a. Kiến thức:</w:t>
      </w:r>
    </w:p>
    <w:p w:rsidR="009E3CFA" w:rsidRPr="00B1469A" w:rsidRDefault="009E3CFA" w:rsidP="008E6C0E">
      <w:pPr>
        <w:numPr>
          <w:ilvl w:val="0"/>
          <w:numId w:val="28"/>
        </w:numPr>
        <w:tabs>
          <w:tab w:val="clear" w:pos="1080"/>
          <w:tab w:val="num" w:pos="724"/>
        </w:tabs>
        <w:ind w:hanging="718"/>
      </w:pPr>
      <w:r w:rsidRPr="00B1469A">
        <w:t>Chuyển được biểu thức toán học sang biểu thức trong Pascal</w:t>
      </w:r>
    </w:p>
    <w:p w:rsidR="009E3CFA" w:rsidRPr="00B1469A" w:rsidRDefault="009E3CFA" w:rsidP="008E6C0E">
      <w:pPr>
        <w:numPr>
          <w:ilvl w:val="0"/>
          <w:numId w:val="28"/>
        </w:numPr>
        <w:tabs>
          <w:tab w:val="clear" w:pos="1080"/>
          <w:tab w:val="num" w:pos="724"/>
        </w:tabs>
        <w:ind w:hanging="718"/>
      </w:pPr>
      <w:r w:rsidRPr="00B1469A">
        <w:t>Biết được kiểu dữ liệu khác nhau thì xử lý khác nhau</w:t>
      </w:r>
    </w:p>
    <w:p w:rsidR="009E3CFA" w:rsidRPr="00B1469A" w:rsidRDefault="009E3CFA" w:rsidP="008E6C0E">
      <w:pPr>
        <w:numPr>
          <w:ilvl w:val="0"/>
          <w:numId w:val="28"/>
        </w:numPr>
        <w:tabs>
          <w:tab w:val="clear" w:pos="1080"/>
          <w:tab w:val="num" w:pos="724"/>
        </w:tabs>
        <w:ind w:hanging="718"/>
      </w:pPr>
      <w:r w:rsidRPr="00B1469A">
        <w:t>Hiểu được phép toán Div, Mod</w:t>
      </w:r>
    </w:p>
    <w:p w:rsidR="009E3CFA" w:rsidRPr="00B1469A" w:rsidRDefault="009E3CFA" w:rsidP="008E6C0E">
      <w:pPr>
        <w:numPr>
          <w:ilvl w:val="0"/>
          <w:numId w:val="28"/>
        </w:numPr>
        <w:tabs>
          <w:tab w:val="clear" w:pos="1080"/>
          <w:tab w:val="num" w:pos="724"/>
        </w:tabs>
        <w:ind w:hanging="718"/>
      </w:pPr>
      <w:r w:rsidRPr="00B1469A">
        <w:t>Hiểu thêm các lệnh in dữ liệu ra màn hình và tạm ngừng chương trình</w:t>
      </w:r>
    </w:p>
    <w:p w:rsidR="009E3CFA" w:rsidRPr="00B1469A" w:rsidRDefault="009E3CFA" w:rsidP="009E3CFA">
      <w:pPr>
        <w:jc w:val="both"/>
        <w:rPr>
          <w:b/>
          <w:color w:val="000000"/>
        </w:rPr>
      </w:pPr>
      <w:r w:rsidRPr="00B1469A">
        <w:rPr>
          <w:b/>
          <w:color w:val="000000"/>
        </w:rPr>
        <w:t>b. Kỹ năng</w:t>
      </w:r>
    </w:p>
    <w:p w:rsidR="009E3CFA" w:rsidRPr="00B1469A" w:rsidRDefault="009E3CFA" w:rsidP="008E6C0E">
      <w:pPr>
        <w:numPr>
          <w:ilvl w:val="0"/>
          <w:numId w:val="26"/>
        </w:numPr>
        <w:tabs>
          <w:tab w:val="clear" w:pos="1080"/>
          <w:tab w:val="num" w:pos="724"/>
        </w:tabs>
        <w:ind w:hanging="718"/>
      </w:pPr>
      <w:r w:rsidRPr="00B1469A">
        <w:t>Vận dụng các kiến thức làm bài tập.</w:t>
      </w:r>
    </w:p>
    <w:p w:rsidR="009E3CFA" w:rsidRPr="00B1469A" w:rsidRDefault="009E3CFA" w:rsidP="009E3CFA">
      <w:pPr>
        <w:jc w:val="both"/>
        <w:rPr>
          <w:b/>
          <w:color w:val="000000"/>
        </w:rPr>
      </w:pPr>
      <w:r w:rsidRPr="00B1469A">
        <w:rPr>
          <w:b/>
          <w:color w:val="000000"/>
        </w:rPr>
        <w:t>c. Thái độ</w:t>
      </w:r>
    </w:p>
    <w:p w:rsidR="009E3CFA" w:rsidRPr="00B1469A" w:rsidRDefault="009E3CFA" w:rsidP="009E3CFA">
      <w:pPr>
        <w:numPr>
          <w:ilvl w:val="0"/>
          <w:numId w:val="19"/>
        </w:numPr>
      </w:pPr>
      <w:r w:rsidRPr="00B1469A">
        <w:t>Hình thành hoạt động theo nhóm, có ý thức tự chủ trong học tập.</w:t>
      </w:r>
    </w:p>
    <w:p w:rsidR="009E3CFA" w:rsidRPr="00B1469A" w:rsidRDefault="009E3CFA" w:rsidP="009E3CFA">
      <w:pPr>
        <w:spacing w:line="264" w:lineRule="auto"/>
        <w:jc w:val="both"/>
        <w:rPr>
          <w:b/>
        </w:rPr>
      </w:pPr>
      <w:r w:rsidRPr="00B1469A">
        <w:rPr>
          <w:b/>
        </w:rPr>
        <w:t xml:space="preserve">                  2. Định hướng các năng lực có thể hình thành và phát triển</w:t>
      </w:r>
    </w:p>
    <w:p w:rsidR="009E3CFA" w:rsidRPr="00B1469A" w:rsidRDefault="009E3CFA" w:rsidP="009E3CFA">
      <w:pPr>
        <w:spacing w:line="264" w:lineRule="auto"/>
        <w:jc w:val="both"/>
      </w:pPr>
      <w:r w:rsidRPr="00B1469A">
        <w:lastRenderedPageBreak/>
        <w:t xml:space="preserve">       Rèn tính cẩn thận, làm việc nghiêm túc</w:t>
      </w:r>
    </w:p>
    <w:p w:rsidR="00391339" w:rsidRPr="00B1469A" w:rsidRDefault="004726F4" w:rsidP="00391339">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391339" w:rsidRPr="00B1469A" w:rsidRDefault="00391339" w:rsidP="00391339">
      <w:pPr>
        <w:numPr>
          <w:ilvl w:val="0"/>
          <w:numId w:val="19"/>
        </w:numPr>
        <w:jc w:val="both"/>
        <w:rPr>
          <w:lang w:val="pt-BR"/>
        </w:rPr>
      </w:pPr>
      <w:r w:rsidRPr="00B1469A">
        <w:rPr>
          <w:lang w:val="pt-BR"/>
        </w:rPr>
        <w:t>Hoạt động theo nhóm</w:t>
      </w:r>
    </w:p>
    <w:p w:rsidR="00391339" w:rsidRPr="00B1469A" w:rsidRDefault="00391339" w:rsidP="00391339">
      <w:pPr>
        <w:numPr>
          <w:ilvl w:val="0"/>
          <w:numId w:val="19"/>
        </w:numPr>
        <w:jc w:val="both"/>
        <w:rPr>
          <w:bCs/>
          <w:lang w:val="pt-BR"/>
        </w:rPr>
      </w:pPr>
      <w:r w:rsidRPr="00B1469A">
        <w:rPr>
          <w:lang w:val="pt-BR"/>
        </w:rPr>
        <w:t>Luyện tập-đặt và giải quyết vấn đề.</w:t>
      </w:r>
    </w:p>
    <w:p w:rsidR="00391339" w:rsidRPr="00B1469A" w:rsidRDefault="00850E21" w:rsidP="00391339">
      <w:pPr>
        <w:jc w:val="both"/>
        <w:rPr>
          <w:b/>
          <w:bCs/>
          <w:u w:val="single"/>
          <w:lang w:val="pt-BR"/>
        </w:rPr>
      </w:pPr>
      <w:r w:rsidRPr="00B1469A">
        <w:rPr>
          <w:b/>
          <w:bCs/>
          <w:lang w:val="pt-BR"/>
        </w:rPr>
        <w:t>II. CHUẨN BỊ BÀI HỌC:</w:t>
      </w:r>
    </w:p>
    <w:p w:rsidR="00391339" w:rsidRPr="00B1469A" w:rsidRDefault="00391339" w:rsidP="00391339">
      <w:pPr>
        <w:jc w:val="both"/>
        <w:rPr>
          <w:b/>
          <w:bCs/>
          <w:lang w:val="pt-BR"/>
        </w:rPr>
      </w:pPr>
      <w:r w:rsidRPr="00B1469A">
        <w:rPr>
          <w:b/>
          <w:bCs/>
          <w:lang w:val="pt-BR"/>
        </w:rPr>
        <w:t xml:space="preserve">1. Giáo viên:  </w:t>
      </w:r>
    </w:p>
    <w:p w:rsidR="00391339" w:rsidRPr="00B1469A" w:rsidRDefault="00391339" w:rsidP="00391339">
      <w:pPr>
        <w:ind w:left="720" w:firstLine="720"/>
        <w:jc w:val="both"/>
        <w:rPr>
          <w:lang w:val="pt-BR"/>
        </w:rPr>
      </w:pPr>
      <w:r w:rsidRPr="00B1469A">
        <w:rPr>
          <w:lang w:val="pt-BR"/>
        </w:rPr>
        <w:t xml:space="preserve">- SGK, SGV, tài liệu, Giáo án </w:t>
      </w:r>
    </w:p>
    <w:p w:rsidR="00391339" w:rsidRPr="00B1469A" w:rsidRDefault="00391339" w:rsidP="00391339">
      <w:pPr>
        <w:jc w:val="both"/>
        <w:rPr>
          <w:lang w:val="pt-BR"/>
        </w:rPr>
      </w:pPr>
      <w:r w:rsidRPr="00B1469A">
        <w:rPr>
          <w:b/>
          <w:bCs/>
          <w:lang w:val="pt-BR"/>
        </w:rPr>
        <w:t>2. Học sinh</w:t>
      </w:r>
      <w:r w:rsidRPr="00B1469A">
        <w:rPr>
          <w:lang w:val="pt-BR"/>
        </w:rPr>
        <w:t xml:space="preserve"> :</w:t>
      </w:r>
    </w:p>
    <w:p w:rsidR="00391339" w:rsidRPr="00B1469A" w:rsidRDefault="00391339" w:rsidP="00391339">
      <w:pPr>
        <w:ind w:left="720" w:firstLine="720"/>
        <w:jc w:val="both"/>
        <w:rPr>
          <w:lang w:val="pt-BR"/>
        </w:rPr>
      </w:pPr>
      <w:r w:rsidRPr="00B1469A">
        <w:rPr>
          <w:lang w:val="pt-BR"/>
        </w:rPr>
        <w:t>- Đọc trước bài</w:t>
      </w:r>
    </w:p>
    <w:p w:rsidR="00391339" w:rsidRPr="00B1469A" w:rsidRDefault="00391339" w:rsidP="00391339">
      <w:pPr>
        <w:ind w:left="1440"/>
        <w:jc w:val="both"/>
        <w:rPr>
          <w:b/>
          <w:bCs/>
          <w:lang w:val="pt-BR"/>
        </w:rPr>
      </w:pPr>
      <w:r w:rsidRPr="00B1469A">
        <w:rPr>
          <w:lang w:val="pt-BR"/>
        </w:rPr>
        <w:t>- SGK, Đồ dùng học tập</w:t>
      </w:r>
    </w:p>
    <w:p w:rsidR="00391339" w:rsidRPr="00B1469A" w:rsidRDefault="00850E21" w:rsidP="00391339">
      <w:pPr>
        <w:jc w:val="both"/>
        <w:rPr>
          <w:b/>
          <w:bCs/>
          <w:u w:val="single"/>
          <w:lang w:val="pt-BR"/>
        </w:rPr>
      </w:pPr>
      <w:r w:rsidRPr="00B1469A">
        <w:rPr>
          <w:b/>
          <w:bCs/>
          <w:lang w:val="pt-BR"/>
        </w:rPr>
        <w:t>III. TIẾN TRÌNH BÀI HỌC:</w:t>
      </w:r>
      <w:r w:rsidR="00AC1F97" w:rsidRPr="00B1469A">
        <w:rPr>
          <w:b/>
          <w:bCs/>
          <w:lang w:val="pt-BR"/>
        </w:rPr>
        <w:t xml:space="preserve"> </w:t>
      </w:r>
    </w:p>
    <w:p w:rsidR="00391339" w:rsidRPr="00B1469A" w:rsidRDefault="00391339" w:rsidP="00391339">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4 phút)</w:t>
      </w:r>
    </w:p>
    <w:p w:rsidR="00391339" w:rsidRPr="00B1469A" w:rsidRDefault="00391339" w:rsidP="00391339">
      <w:pPr>
        <w:ind w:firstLine="360"/>
        <w:jc w:val="both"/>
        <w:rPr>
          <w:bCs/>
          <w:lang w:val="pt-BR"/>
        </w:rPr>
      </w:pPr>
      <w:r w:rsidRPr="00B1469A">
        <w:rPr>
          <w:bCs/>
          <w:lang w:val="pt-BR"/>
        </w:rPr>
        <w:t>- Kiểm tra sĩ số:</w:t>
      </w:r>
    </w:p>
    <w:p w:rsidR="00391339" w:rsidRPr="00B1469A" w:rsidRDefault="00391339" w:rsidP="00391339">
      <w:pPr>
        <w:ind w:firstLine="360"/>
        <w:jc w:val="both"/>
        <w:rPr>
          <w:bCs/>
          <w:lang w:val="pt-BR"/>
        </w:rPr>
      </w:pPr>
      <w:r w:rsidRPr="00B1469A">
        <w:rPr>
          <w:lang w:val="pt-BR"/>
        </w:rPr>
        <w:t>- Ổn trật tự, tạo không khi thoải mái để bắt đầu tiết học.</w:t>
      </w:r>
    </w:p>
    <w:p w:rsidR="00391339" w:rsidRPr="00B1469A" w:rsidRDefault="00391339" w:rsidP="00391339">
      <w:pPr>
        <w:jc w:val="both"/>
        <w:rPr>
          <w:b/>
          <w:bCs/>
          <w:lang w:val="pt-BR"/>
        </w:rPr>
      </w:pPr>
      <w:r w:rsidRPr="00B1469A">
        <w:rPr>
          <w:b/>
          <w:bCs/>
          <w:lang w:val="pt-BR"/>
        </w:rPr>
        <w:t xml:space="preserve"> 2. Kiểm tra bài cũ :</w:t>
      </w:r>
    </w:p>
    <w:p w:rsidR="00391339" w:rsidRPr="00B1469A" w:rsidRDefault="00391339" w:rsidP="00391339">
      <w:pPr>
        <w:ind w:firstLine="720"/>
        <w:jc w:val="both"/>
        <w:rPr>
          <w:b/>
          <w:bCs/>
          <w:lang w:val="pt-BR"/>
        </w:rPr>
      </w:pPr>
      <w:r w:rsidRPr="00B1469A">
        <w:rPr>
          <w:bCs/>
          <w:lang w:val="pt-BR"/>
        </w:rPr>
        <w:t>Kiểm tra trong quá trình thực hành.</w:t>
      </w:r>
    </w:p>
    <w:p w:rsidR="00391339" w:rsidRPr="00B1469A" w:rsidRDefault="00391339" w:rsidP="00391339">
      <w:pPr>
        <w:rPr>
          <w:b/>
          <w:bCs/>
          <w:lang w:val="nl-NL"/>
        </w:rPr>
      </w:pPr>
      <w:r w:rsidRPr="00B1469A">
        <w:rPr>
          <w:b/>
          <w:bCs/>
          <w:lang w:val="nl-NL"/>
        </w:rPr>
        <w:t xml:space="preserve">3. </w:t>
      </w:r>
      <w:r w:rsidR="009923CF" w:rsidRPr="00B1469A">
        <w:rPr>
          <w:b/>
          <w:bCs/>
          <w:lang w:val="nl-NL"/>
        </w:rPr>
        <w:t>Hoạt động 2: Hình thành kiến thức (30 phút)</w:t>
      </w:r>
      <w:r w:rsidRPr="00B1469A">
        <w:rPr>
          <w:b/>
          <w:bCs/>
          <w:lang w:val="nl-NL"/>
        </w:rPr>
        <w:t xml:space="preserve">: </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nl-NL"/>
              </w:rPr>
            </w:pPr>
            <w:r w:rsidRPr="00B1469A">
              <w:rPr>
                <w:b/>
                <w:bCs/>
                <w:lang w:val="nl-NL"/>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nl-NL"/>
              </w:rPr>
            </w:pPr>
            <w:r w:rsidRPr="00B1469A">
              <w:rPr>
                <w:b/>
                <w:bCs/>
                <w:lang w:val="nl-NL"/>
              </w:rPr>
              <w:t>Nội dung, yêu cầu cần đạt</w:t>
            </w:r>
          </w:p>
        </w:tc>
      </w:tr>
      <w:tr w:rsidR="00391339"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lang w:val="nl-NL"/>
              </w:rPr>
            </w:pPr>
            <w:r w:rsidRPr="00B1469A">
              <w:rPr>
                <w:rFonts w:ascii="Times New Roman" w:hAnsi="Times New Roman"/>
                <w:lang w:val="nl-NL"/>
              </w:rPr>
              <w:t xml:space="preserve">Hoạt động 1: Bài tập 2(SGK) </w:t>
            </w:r>
            <w:r w:rsidRPr="00B1469A">
              <w:rPr>
                <w:rFonts w:ascii="Times New Roman" w:hAnsi="Times New Roman"/>
                <w:b w:val="0"/>
                <w:lang w:val="nl-NL"/>
              </w:rPr>
              <w:t>(20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rPr>
                <w:lang w:val="nl-NL"/>
              </w:rPr>
            </w:pPr>
            <w:r w:rsidRPr="00B1469A">
              <w:rPr>
                <w:lang w:val="nl-NL"/>
              </w:rPr>
              <w:t xml:space="preserve">H? Phép chia lấy phần nguyên, phép chia lấy phần dư được kí hiệu như thế nào? </w:t>
            </w:r>
          </w:p>
          <w:p w:rsidR="00391339" w:rsidRPr="00B1469A" w:rsidRDefault="00391339" w:rsidP="008218EF">
            <w:pPr>
              <w:rPr>
                <w:lang w:val="nl-NL"/>
              </w:rPr>
            </w:pPr>
            <w:r w:rsidRPr="00B1469A">
              <w:rPr>
                <w:lang w:val="nl-NL"/>
              </w:rPr>
              <w:t>H? Những câu lệnh nào được sử dụng để ngừng chương trình?</w:t>
            </w:r>
          </w:p>
          <w:p w:rsidR="00391339" w:rsidRPr="00B1469A" w:rsidRDefault="00391339" w:rsidP="008218EF">
            <w:pPr>
              <w:rPr>
                <w:lang w:val="nl-NL"/>
              </w:rPr>
            </w:pPr>
            <w:r w:rsidRPr="00B1469A">
              <w:rPr>
                <w:lang w:val="nl-NL"/>
              </w:rPr>
              <w:t>-Yêu cầu HS mở tệp mới và gõ vào chương trình đã chuẩn bị ở nhà của bài 2 mục a</w:t>
            </w:r>
          </w:p>
          <w:p w:rsidR="00391339" w:rsidRPr="00B1469A" w:rsidRDefault="00391339" w:rsidP="008218EF">
            <w:pPr>
              <w:rPr>
                <w:lang w:val="nl-NL"/>
              </w:rPr>
            </w:pPr>
            <w:r w:rsidRPr="00B1469A">
              <w:rPr>
                <w:lang w:val="nl-NL"/>
              </w:rPr>
              <w:t>-H? Làm thế nào để mở tệp mới trong pascal?</w:t>
            </w:r>
          </w:p>
          <w:p w:rsidR="00391339" w:rsidRPr="00B1469A" w:rsidRDefault="00391339" w:rsidP="008E6C0E">
            <w:pPr>
              <w:numPr>
                <w:ilvl w:val="0"/>
                <w:numId w:val="24"/>
              </w:numPr>
              <w:rPr>
                <w:lang w:val="nl-NL"/>
              </w:rPr>
            </w:pPr>
            <w:r w:rsidRPr="00B1469A">
              <w:rPr>
                <w:lang w:val="nl-NL"/>
              </w:rPr>
              <w:t>Yêu cầu HS dịch và chạy chương trình</w:t>
            </w:r>
          </w:p>
          <w:p w:rsidR="00391339" w:rsidRPr="00B1469A" w:rsidRDefault="00391339" w:rsidP="008E6C0E">
            <w:pPr>
              <w:numPr>
                <w:ilvl w:val="0"/>
                <w:numId w:val="24"/>
              </w:numPr>
              <w:rPr>
                <w:lang w:val="nl-NL"/>
              </w:rPr>
            </w:pPr>
            <w:r w:rsidRPr="00B1469A">
              <w:rPr>
                <w:lang w:val="nl-NL"/>
              </w:rPr>
              <w:t>Yêu cầu các em quan sát kết quả và cho nhận xét</w:t>
            </w:r>
          </w:p>
          <w:p w:rsidR="00391339" w:rsidRPr="00B1469A" w:rsidRDefault="00391339" w:rsidP="008E6C0E">
            <w:pPr>
              <w:numPr>
                <w:ilvl w:val="2"/>
                <w:numId w:val="24"/>
              </w:numPr>
              <w:rPr>
                <w:lang w:val="nl-NL"/>
              </w:rPr>
            </w:pPr>
            <w:r w:rsidRPr="00B1469A">
              <w:rPr>
                <w:lang w:val="nl-NL"/>
              </w:rPr>
              <w:t>Tất cả HS đề chạy được chương trình và có kết quả</w:t>
            </w:r>
          </w:p>
          <w:p w:rsidR="00391339" w:rsidRPr="00B1469A" w:rsidRDefault="00391339" w:rsidP="008218EF">
            <w:pPr>
              <w:rPr>
                <w:lang w:val="nl-NL"/>
              </w:rPr>
            </w:pPr>
            <w:r w:rsidRPr="00B1469A">
              <w:rPr>
                <w:lang w:val="nl-NL"/>
              </w:rPr>
              <w:t>Yêu cầu HS thêm vào các câu lệnh Delay(5000) vào sau mỗi câu lệnh writeln -&gt; dịch và chạy chương trình -&gt; Quan sát màn hình kết quả</w:t>
            </w:r>
          </w:p>
          <w:p w:rsidR="00391339" w:rsidRPr="00B1469A" w:rsidRDefault="00391339" w:rsidP="008218EF">
            <w:pPr>
              <w:rPr>
                <w:lang w:val="nl-NL"/>
              </w:rPr>
            </w:pPr>
            <w:r w:rsidRPr="00B1469A">
              <w:rPr>
                <w:lang w:val="nl-NL"/>
              </w:rPr>
              <w:t>H? Lệnh Delay(5000) có ý nghĩa gì?</w:t>
            </w:r>
          </w:p>
          <w:p w:rsidR="00391339" w:rsidRPr="00B1469A" w:rsidRDefault="00391339" w:rsidP="008218EF">
            <w:pPr>
              <w:rPr>
                <w:lang w:val="nl-NL"/>
              </w:rPr>
            </w:pPr>
            <w:r w:rsidRPr="00B1469A">
              <w:rPr>
                <w:lang w:val="nl-NL"/>
              </w:rPr>
              <w:t>- Yêu cầu HS thêm lệnh Readln vào chương trình trước từ khoá End -&gt; dịch, chạy chương trình , quan sát kết quả</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r w:rsidRPr="00B1469A">
              <w:rPr>
                <w:rFonts w:ascii="Times New Roman" w:hAnsi="Times New Roman" w:cs="Times New Roman"/>
                <w:sz w:val="28"/>
                <w:szCs w:val="28"/>
                <w:lang w:val="nl-NL"/>
              </w:rPr>
              <w:t>A/ Mở tệp mới -&gt; gõ vào chương trình đã chuẩn bị như các câu lệnh trong mục a SGK</w:t>
            </w: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r w:rsidRPr="00B1469A">
              <w:rPr>
                <w:rFonts w:ascii="Times New Roman" w:hAnsi="Times New Roman" w:cs="Times New Roman"/>
                <w:sz w:val="28"/>
                <w:szCs w:val="28"/>
                <w:lang w:val="nl-NL"/>
              </w:rPr>
              <w:t>B/ Dịch, chạy chương trình, nhận xét kết quả thu được</w:t>
            </w: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r w:rsidRPr="00B1469A">
              <w:rPr>
                <w:rFonts w:ascii="Times New Roman" w:hAnsi="Times New Roman" w:cs="Times New Roman"/>
                <w:sz w:val="28"/>
                <w:szCs w:val="28"/>
                <w:lang w:val="nl-NL"/>
              </w:rPr>
              <w:t>C/ Thêm câu lệnh Delay(5000)và sau mỗi lệnh Writeln</w:t>
            </w: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p>
          <w:p w:rsidR="00391339" w:rsidRPr="00B1469A" w:rsidRDefault="00391339" w:rsidP="008218EF">
            <w:pPr>
              <w:pStyle w:val="Header"/>
              <w:tabs>
                <w:tab w:val="clear" w:pos="4320"/>
                <w:tab w:val="clear" w:pos="8640"/>
              </w:tabs>
              <w:rPr>
                <w:rFonts w:ascii="Times New Roman" w:hAnsi="Times New Roman" w:cs="Times New Roman"/>
                <w:sz w:val="28"/>
                <w:szCs w:val="28"/>
                <w:lang w:val="nl-NL"/>
              </w:rPr>
            </w:pPr>
            <w:r w:rsidRPr="00B1469A">
              <w:rPr>
                <w:rFonts w:ascii="Times New Roman" w:hAnsi="Times New Roman" w:cs="Times New Roman"/>
                <w:sz w:val="28"/>
                <w:szCs w:val="28"/>
                <w:lang w:val="nl-NL"/>
              </w:rPr>
              <w:t>D/ Thêm lệnh Readln vào chương trình trước lệnh End.</w:t>
            </w:r>
          </w:p>
        </w:tc>
      </w:tr>
      <w:tr w:rsidR="00391339"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b w:val="0"/>
                <w:lang w:val="nl-NL"/>
              </w:rPr>
            </w:pPr>
            <w:r w:rsidRPr="00B1469A">
              <w:rPr>
                <w:rFonts w:ascii="Times New Roman" w:hAnsi="Times New Roman"/>
                <w:lang w:val="nl-NL"/>
              </w:rPr>
              <w:lastRenderedPageBreak/>
              <w:t xml:space="preserve">Hoạt động 2: Bài tập 3(SGK) </w:t>
            </w:r>
            <w:r w:rsidRPr="00B1469A">
              <w:rPr>
                <w:rFonts w:ascii="Times New Roman" w:hAnsi="Times New Roman"/>
                <w:b w:val="0"/>
                <w:lang w:val="nl-NL"/>
              </w:rPr>
              <w:t>(15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rPr>
                <w:lang w:val="nl-NL"/>
              </w:rPr>
            </w:pPr>
            <w:r w:rsidRPr="00B1469A">
              <w:rPr>
                <w:lang w:val="nl-NL"/>
              </w:rPr>
              <w:t xml:space="preserve">-Yêu cầu hs mở lại tệp của bài tập 1 rồi sửa 3 lệnh cuối ( trước từ khoá End.) với nội dung như các câu lệnh ở bài tập 3 SGK </w:t>
            </w:r>
          </w:p>
          <w:p w:rsidR="00391339" w:rsidRPr="00B1469A" w:rsidRDefault="00391339" w:rsidP="008218EF">
            <w:pPr>
              <w:rPr>
                <w:lang w:val="nl-NL"/>
              </w:rPr>
            </w:pPr>
            <w:r w:rsidRPr="00B1469A">
              <w:rPr>
                <w:lang w:val="nl-NL"/>
              </w:rPr>
              <w:t>-Dịch, chạy chương trình, quan sát kết quả và rút ra nhận xét.</w:t>
            </w:r>
          </w:p>
          <w:p w:rsidR="00391339" w:rsidRPr="00B1469A" w:rsidRDefault="00391339" w:rsidP="008218EF">
            <w:pPr>
              <w:rPr>
                <w:lang w:val="nl-NL"/>
              </w:rPr>
            </w:pPr>
            <w:r w:rsidRPr="00B1469A">
              <w:rPr>
                <w:lang w:val="nl-NL"/>
              </w:rPr>
              <w:t>-&gt; Yêu cầu các máy phải có lời nhận xét cho kết quả vừa đạt được</w:t>
            </w:r>
          </w:p>
          <w:p w:rsidR="00391339" w:rsidRPr="00B1469A" w:rsidRDefault="00391339" w:rsidP="008218EF">
            <w:r w:rsidRPr="00B1469A">
              <w:t>Xem tông kết SGK</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HS sửa lệnh trong bài 1 SGK </w:t>
            </w:r>
          </w:p>
          <w:p w:rsidR="00391339" w:rsidRPr="00B1469A" w:rsidRDefault="00391339" w:rsidP="008218EF">
            <w:r w:rsidRPr="00B1469A">
              <w:t>-&gt; Dịch, chạy chương trình rút ra nhận xét về kết quả thu được</w:t>
            </w:r>
          </w:p>
          <w:p w:rsidR="00391339" w:rsidRPr="00B1469A" w:rsidRDefault="00391339" w:rsidP="008218EF"/>
          <w:p w:rsidR="00391339" w:rsidRPr="00B1469A" w:rsidRDefault="00391339" w:rsidP="008218EF"/>
          <w:p w:rsidR="00391339" w:rsidRPr="00B1469A" w:rsidRDefault="00391339" w:rsidP="008218EF"/>
          <w:p w:rsidR="00391339" w:rsidRPr="00B1469A" w:rsidRDefault="00391339" w:rsidP="008218EF">
            <w:r w:rsidRPr="00B1469A">
              <w:t>HS: Thực hiện</w:t>
            </w:r>
          </w:p>
        </w:tc>
      </w:tr>
    </w:tbl>
    <w:p w:rsidR="00391339" w:rsidRPr="00B1469A" w:rsidRDefault="00ED4D81" w:rsidP="00391339">
      <w:r w:rsidRPr="00B1469A">
        <w:rPr>
          <w:b/>
        </w:rPr>
        <w:t>3. Hoạt động 3: Luyện tập, vận dụng, mở rộng (10 phút):</w:t>
      </w:r>
      <w:r w:rsidR="00391339" w:rsidRPr="00B1469A">
        <w:t>(5 phút)</w:t>
      </w:r>
    </w:p>
    <w:p w:rsidR="00391339" w:rsidRPr="00B1469A" w:rsidRDefault="00391339" w:rsidP="00391339">
      <w:r w:rsidRPr="00B1469A">
        <w:t xml:space="preserve"> - Nhận xét bài thực hành</w:t>
      </w:r>
    </w:p>
    <w:p w:rsidR="00391339" w:rsidRPr="00B1469A" w:rsidRDefault="00391339" w:rsidP="00391339">
      <w:r w:rsidRPr="00B1469A">
        <w:t xml:space="preserve"> - Cho điểm các nhóm thực hành</w:t>
      </w:r>
    </w:p>
    <w:p w:rsidR="00391339" w:rsidRPr="00B1469A" w:rsidRDefault="00391339" w:rsidP="00391339">
      <w:r w:rsidRPr="00B1469A">
        <w:t xml:space="preserve"> - Rút ra phần tổng kết: delay(x);readln; writeln(&lt;giá trị thực&gt;:n:m)</w:t>
      </w:r>
    </w:p>
    <w:p w:rsidR="00391339" w:rsidRPr="00B1469A" w:rsidRDefault="00391339" w:rsidP="00391339">
      <w:pPr>
        <w:rPr>
          <w:b/>
        </w:rPr>
      </w:pPr>
      <w:r w:rsidRPr="00B1469A">
        <w:rPr>
          <w:b/>
        </w:rPr>
        <w:t>5. Dặn dò</w:t>
      </w:r>
      <w:r w:rsidRPr="00B1469A">
        <w:t>: (1 phút)</w:t>
      </w:r>
    </w:p>
    <w:p w:rsidR="00391339" w:rsidRPr="00B1469A" w:rsidRDefault="00391339" w:rsidP="00391339">
      <w:r w:rsidRPr="00B1469A">
        <w:t xml:space="preserve"> - Về nhà học bài cũ  - Soạn bài Finger break out.</w:t>
      </w:r>
    </w:p>
    <w:tbl>
      <w:tblPr>
        <w:tblW w:w="0" w:type="auto"/>
        <w:tblLook w:val="0000" w:firstRow="0" w:lastRow="0" w:firstColumn="0" w:lastColumn="0" w:noHBand="0" w:noVBand="0"/>
      </w:tblPr>
      <w:tblGrid>
        <w:gridCol w:w="3794"/>
      </w:tblGrid>
      <w:tr w:rsidR="00377474" w:rsidRPr="00B1469A">
        <w:tc>
          <w:tcPr>
            <w:tcW w:w="3794" w:type="dxa"/>
          </w:tcPr>
          <w:p w:rsidR="00377474" w:rsidRPr="00B1469A" w:rsidRDefault="00850E21" w:rsidP="008218EF">
            <w:pPr>
              <w:spacing w:line="264" w:lineRule="auto"/>
              <w:jc w:val="both"/>
              <w:rPr>
                <w:rFonts w:ascii=".VnTimeH" w:hAnsi=".VnTimeH"/>
                <w:lang w:val="pt-BR"/>
              </w:rPr>
            </w:pPr>
            <w:r w:rsidRPr="00B1469A">
              <w:rPr>
                <w:rFonts w:ascii=".VnTimeH" w:hAnsi=".VnTimeH"/>
                <w:b/>
                <w:lang w:val="pt-BR"/>
              </w:rPr>
              <w:t>* Rót kinh nghiÖm</w:t>
            </w:r>
          </w:p>
        </w:tc>
      </w:tr>
    </w:tbl>
    <w:p w:rsidR="00377474" w:rsidRPr="00B1469A" w:rsidRDefault="00377474" w:rsidP="00391339"/>
    <w:p w:rsidR="006433BA" w:rsidRDefault="006433BA" w:rsidP="00391339">
      <w:pPr>
        <w:spacing w:line="360" w:lineRule="auto"/>
        <w:jc w:val="center"/>
        <w:rPr>
          <w:b/>
          <w:bCs/>
          <w:sz w:val="38"/>
        </w:rPr>
      </w:pPr>
    </w:p>
    <w:p w:rsidR="006433BA" w:rsidRDefault="006433BA" w:rsidP="00391339">
      <w:pPr>
        <w:spacing w:line="360" w:lineRule="auto"/>
        <w:jc w:val="center"/>
        <w:rPr>
          <w:b/>
          <w:bCs/>
          <w:sz w:val="38"/>
        </w:rPr>
      </w:pPr>
    </w:p>
    <w:p w:rsidR="00391339" w:rsidRPr="00B1469A" w:rsidRDefault="00391339" w:rsidP="00391339">
      <w:pPr>
        <w:spacing w:line="360" w:lineRule="auto"/>
        <w:jc w:val="center"/>
        <w:rPr>
          <w:b/>
          <w:bCs/>
        </w:rPr>
      </w:pPr>
      <w:r w:rsidRPr="00B1469A">
        <w:rPr>
          <w:b/>
          <w:bCs/>
        </w:rPr>
        <w:t>Bài 4:   SỬ DỤNG BIẾN TRONG CHƯƠNG TRÌNH</w:t>
      </w:r>
    </w:p>
    <w:p w:rsidR="00391339" w:rsidRPr="00B1469A" w:rsidRDefault="00AC1F97" w:rsidP="00391339">
      <w:pPr>
        <w:jc w:val="both"/>
        <w:rPr>
          <w:b/>
          <w:bCs/>
          <w:u w:val="single"/>
        </w:rPr>
      </w:pPr>
      <w:r w:rsidRPr="00B1469A">
        <w:rPr>
          <w:b/>
          <w:bCs/>
        </w:rPr>
        <w:t xml:space="preserve">I.MỤC TIÊU :  </w:t>
      </w:r>
    </w:p>
    <w:p w:rsidR="00391339" w:rsidRPr="00B1469A" w:rsidRDefault="00391339" w:rsidP="00391339">
      <w:pPr>
        <w:jc w:val="both"/>
        <w:rPr>
          <w:b/>
        </w:rPr>
      </w:pPr>
      <w:r w:rsidRPr="00B1469A">
        <w:rPr>
          <w:b/>
        </w:rPr>
        <w:t>1. Kiến thức:</w:t>
      </w:r>
    </w:p>
    <w:p w:rsidR="00391339" w:rsidRPr="00B1469A" w:rsidRDefault="00391339" w:rsidP="008E6C0E">
      <w:pPr>
        <w:numPr>
          <w:ilvl w:val="0"/>
          <w:numId w:val="31"/>
        </w:numPr>
      </w:pPr>
      <w:r w:rsidRPr="00B1469A">
        <w:t>Biết khái niệm biến, hằng</w:t>
      </w:r>
    </w:p>
    <w:p w:rsidR="00391339" w:rsidRPr="00B1469A" w:rsidRDefault="00391339" w:rsidP="008E6C0E">
      <w:pPr>
        <w:numPr>
          <w:ilvl w:val="0"/>
          <w:numId w:val="31"/>
        </w:numPr>
      </w:pPr>
      <w:r w:rsidRPr="00B1469A">
        <w:t>Hiểu cách khai báo, sử dụng biến</w:t>
      </w:r>
    </w:p>
    <w:p w:rsidR="00391339" w:rsidRPr="00B1469A" w:rsidRDefault="00391339" w:rsidP="00391339">
      <w:pPr>
        <w:jc w:val="both"/>
        <w:rPr>
          <w:b/>
          <w:color w:val="000000"/>
        </w:rPr>
      </w:pPr>
      <w:r w:rsidRPr="00B1469A">
        <w:rPr>
          <w:b/>
          <w:color w:val="000000"/>
        </w:rPr>
        <w:t>2. Kỹ năng</w:t>
      </w:r>
    </w:p>
    <w:p w:rsidR="00391339" w:rsidRPr="00B1469A" w:rsidRDefault="00391339" w:rsidP="008E6C0E">
      <w:pPr>
        <w:numPr>
          <w:ilvl w:val="0"/>
          <w:numId w:val="30"/>
        </w:numPr>
      </w:pPr>
      <w:r w:rsidRPr="00B1469A">
        <w:t>Biết cách khai báo biến trong chương trình</w:t>
      </w:r>
    </w:p>
    <w:p w:rsidR="00391339" w:rsidRPr="00B1469A" w:rsidRDefault="00391339" w:rsidP="00391339">
      <w:pPr>
        <w:jc w:val="both"/>
        <w:rPr>
          <w:b/>
          <w:color w:val="000000"/>
        </w:rPr>
      </w:pPr>
      <w:r w:rsidRPr="00B1469A">
        <w:rPr>
          <w:b/>
          <w:color w:val="000000"/>
        </w:rPr>
        <w:t>3. Thái độ</w:t>
      </w:r>
    </w:p>
    <w:p w:rsidR="00391339" w:rsidRPr="00B1469A" w:rsidRDefault="00391339" w:rsidP="00391339">
      <w:pPr>
        <w:numPr>
          <w:ilvl w:val="0"/>
          <w:numId w:val="19"/>
        </w:numPr>
      </w:pPr>
      <w:r w:rsidRPr="00B1469A">
        <w:t>Hình thành hoạt động theo nhóm, có ý thức tự chủ trong học tập.</w:t>
      </w:r>
    </w:p>
    <w:p w:rsidR="00391339" w:rsidRPr="00B1469A" w:rsidRDefault="004726F4" w:rsidP="00391339">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391339" w:rsidRPr="00B1469A" w:rsidRDefault="00391339" w:rsidP="00391339">
      <w:pPr>
        <w:numPr>
          <w:ilvl w:val="0"/>
          <w:numId w:val="19"/>
        </w:numPr>
        <w:jc w:val="both"/>
        <w:rPr>
          <w:lang w:val="pt-BR"/>
        </w:rPr>
      </w:pPr>
      <w:r w:rsidRPr="00B1469A">
        <w:rPr>
          <w:lang w:val="pt-BR"/>
        </w:rPr>
        <w:t>Hoạt động theo nhóm</w:t>
      </w:r>
    </w:p>
    <w:p w:rsidR="00391339" w:rsidRPr="00B1469A" w:rsidRDefault="00391339" w:rsidP="00391339">
      <w:pPr>
        <w:numPr>
          <w:ilvl w:val="0"/>
          <w:numId w:val="19"/>
        </w:numPr>
        <w:jc w:val="both"/>
        <w:rPr>
          <w:bCs/>
          <w:lang w:val="pt-BR"/>
        </w:rPr>
      </w:pPr>
      <w:r w:rsidRPr="00B1469A">
        <w:rPr>
          <w:lang w:val="pt-BR"/>
        </w:rPr>
        <w:t>Đặt và giải quyết vấn đề.</w:t>
      </w:r>
    </w:p>
    <w:p w:rsidR="00391339" w:rsidRPr="00B1469A" w:rsidRDefault="00850E21" w:rsidP="00391339">
      <w:pPr>
        <w:jc w:val="both"/>
        <w:rPr>
          <w:b/>
          <w:bCs/>
          <w:u w:val="single"/>
          <w:lang w:val="pt-BR"/>
        </w:rPr>
      </w:pPr>
      <w:r w:rsidRPr="00B1469A">
        <w:rPr>
          <w:b/>
          <w:bCs/>
          <w:lang w:val="pt-BR"/>
        </w:rPr>
        <w:t>II. CHUẨN BỊ BÀI HỌC:</w:t>
      </w:r>
    </w:p>
    <w:p w:rsidR="00391339" w:rsidRPr="00B1469A" w:rsidRDefault="00391339" w:rsidP="00391339">
      <w:pPr>
        <w:jc w:val="both"/>
        <w:rPr>
          <w:b/>
          <w:bCs/>
          <w:lang w:val="pt-BR"/>
        </w:rPr>
      </w:pPr>
      <w:r w:rsidRPr="00B1469A">
        <w:rPr>
          <w:b/>
          <w:bCs/>
          <w:lang w:val="pt-BR"/>
        </w:rPr>
        <w:t xml:space="preserve">1. Giáo viên:  </w:t>
      </w:r>
    </w:p>
    <w:p w:rsidR="00391339" w:rsidRPr="00B1469A" w:rsidRDefault="00391339" w:rsidP="00391339">
      <w:pPr>
        <w:ind w:left="720" w:firstLine="720"/>
        <w:jc w:val="both"/>
        <w:rPr>
          <w:lang w:val="pt-BR"/>
        </w:rPr>
      </w:pPr>
      <w:r w:rsidRPr="00B1469A">
        <w:rPr>
          <w:lang w:val="pt-BR"/>
        </w:rPr>
        <w:t>- SGK, SGV, tài liệu, Giáo án, Máy chiếu.</w:t>
      </w:r>
    </w:p>
    <w:p w:rsidR="00391339" w:rsidRPr="00B1469A" w:rsidRDefault="00391339" w:rsidP="00391339">
      <w:pPr>
        <w:jc w:val="both"/>
        <w:rPr>
          <w:lang w:val="pt-BR"/>
        </w:rPr>
      </w:pPr>
      <w:r w:rsidRPr="00B1469A">
        <w:rPr>
          <w:b/>
          <w:bCs/>
          <w:lang w:val="pt-BR"/>
        </w:rPr>
        <w:t>2. Học sinh</w:t>
      </w:r>
      <w:r w:rsidRPr="00B1469A">
        <w:rPr>
          <w:lang w:val="pt-BR"/>
        </w:rPr>
        <w:t xml:space="preserve"> :</w:t>
      </w:r>
    </w:p>
    <w:p w:rsidR="00391339" w:rsidRPr="00B1469A" w:rsidRDefault="00391339" w:rsidP="00391339">
      <w:pPr>
        <w:ind w:left="720" w:firstLine="720"/>
        <w:jc w:val="both"/>
        <w:rPr>
          <w:lang w:val="pt-BR"/>
        </w:rPr>
      </w:pPr>
      <w:r w:rsidRPr="00B1469A">
        <w:rPr>
          <w:lang w:val="pt-BR"/>
        </w:rPr>
        <w:t>- Đọc trước bài</w:t>
      </w:r>
    </w:p>
    <w:p w:rsidR="00391339" w:rsidRPr="00B1469A" w:rsidRDefault="00391339" w:rsidP="00391339">
      <w:pPr>
        <w:ind w:left="1440"/>
        <w:jc w:val="both"/>
        <w:rPr>
          <w:b/>
          <w:bCs/>
          <w:lang w:val="pt-BR"/>
        </w:rPr>
      </w:pPr>
      <w:r w:rsidRPr="00B1469A">
        <w:rPr>
          <w:lang w:val="pt-BR"/>
        </w:rPr>
        <w:t>- SGK, Đồ dùng học tập, bảng phụ...</w:t>
      </w:r>
    </w:p>
    <w:p w:rsidR="00391339" w:rsidRPr="00B1469A" w:rsidRDefault="00850E21" w:rsidP="00391339">
      <w:pPr>
        <w:jc w:val="both"/>
        <w:rPr>
          <w:b/>
          <w:bCs/>
          <w:u w:val="single"/>
          <w:lang w:val="pt-BR"/>
        </w:rPr>
      </w:pPr>
      <w:r w:rsidRPr="00B1469A">
        <w:rPr>
          <w:b/>
          <w:bCs/>
          <w:lang w:val="pt-BR"/>
        </w:rPr>
        <w:t>III. TIẾN TRÌNH BÀI HỌC:</w:t>
      </w:r>
      <w:r w:rsidR="00AC1F97" w:rsidRPr="00B1469A">
        <w:rPr>
          <w:b/>
          <w:bCs/>
          <w:lang w:val="pt-BR"/>
        </w:rPr>
        <w:t xml:space="preserve"> </w:t>
      </w:r>
    </w:p>
    <w:p w:rsidR="00391339" w:rsidRPr="00B1469A" w:rsidRDefault="00391339" w:rsidP="00391339">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391339" w:rsidRPr="00B1469A" w:rsidRDefault="00391339" w:rsidP="00391339">
      <w:pPr>
        <w:ind w:firstLine="360"/>
        <w:jc w:val="both"/>
        <w:rPr>
          <w:bCs/>
          <w:lang w:val="pt-BR"/>
        </w:rPr>
      </w:pPr>
      <w:r w:rsidRPr="00B1469A">
        <w:rPr>
          <w:bCs/>
          <w:lang w:val="pt-BR"/>
        </w:rPr>
        <w:t>- Kiểm tra sĩ số:</w:t>
      </w:r>
    </w:p>
    <w:p w:rsidR="00391339" w:rsidRPr="00B1469A" w:rsidRDefault="00391339" w:rsidP="00391339">
      <w:pPr>
        <w:ind w:firstLine="360"/>
        <w:jc w:val="both"/>
        <w:rPr>
          <w:bCs/>
          <w:lang w:val="pt-BR"/>
        </w:rPr>
      </w:pPr>
      <w:r w:rsidRPr="00B1469A">
        <w:rPr>
          <w:lang w:val="pt-BR"/>
        </w:rPr>
        <w:t>- Ổn trật tự, tạo không khi thoải mái để bắt đầu tiết học.</w:t>
      </w:r>
    </w:p>
    <w:p w:rsidR="00391339" w:rsidRPr="00B1469A" w:rsidRDefault="00391339" w:rsidP="00391339">
      <w:pPr>
        <w:jc w:val="both"/>
        <w:rPr>
          <w:b/>
          <w:bCs/>
          <w:lang w:val="pt-BR"/>
        </w:rPr>
      </w:pPr>
      <w:r w:rsidRPr="00B1469A">
        <w:rPr>
          <w:b/>
          <w:bCs/>
          <w:lang w:val="pt-BR"/>
        </w:rPr>
        <w:t xml:space="preserve">2. Kiểm tra bài cũ : </w:t>
      </w:r>
    </w:p>
    <w:p w:rsidR="00391339" w:rsidRPr="00B1469A" w:rsidRDefault="00391339" w:rsidP="00391339">
      <w:pPr>
        <w:rPr>
          <w:b/>
          <w:bCs/>
          <w:lang w:val="pt-BR"/>
        </w:rPr>
      </w:pPr>
      <w:r w:rsidRPr="00B1469A">
        <w:rPr>
          <w:b/>
          <w:bCs/>
          <w:lang w:val="pt-BR"/>
        </w:rPr>
        <w:t xml:space="preserve">3. </w:t>
      </w:r>
      <w:r w:rsidR="009923CF" w:rsidRPr="00B1469A">
        <w:rPr>
          <w:b/>
          <w:bCs/>
          <w:lang w:val="pt-BR"/>
        </w:rPr>
        <w:t>Hoạt động 2: Hình thành kiến thức (30 phút)</w:t>
      </w:r>
      <w:r w:rsidRPr="00B1469A">
        <w:rPr>
          <w:b/>
          <w:bCs/>
          <w:lang w:val="pt-BR"/>
        </w:rPr>
        <w:t xml:space="preserve">: </w:t>
      </w:r>
    </w:p>
    <w:p w:rsidR="00391339" w:rsidRPr="00B1469A" w:rsidRDefault="00391339" w:rsidP="00391339">
      <w:pPr>
        <w:ind w:firstLine="720"/>
        <w:jc w:val="both"/>
        <w:rPr>
          <w:bCs/>
          <w:lang w:val="pt-BR"/>
        </w:rPr>
      </w:pPr>
      <w:r w:rsidRPr="00B1469A">
        <w:rPr>
          <w:b/>
          <w:bCs/>
          <w:lang w:val="pt-BR"/>
        </w:rPr>
        <w:t xml:space="preserve">Đặt vấn đề và triển khai bài: </w:t>
      </w:r>
      <w:r w:rsidRPr="00B1469A">
        <w:rPr>
          <w:bCs/>
          <w:lang w:val="pt-BR"/>
        </w:rPr>
        <w:t>(2 phút)</w:t>
      </w:r>
    </w:p>
    <w:p w:rsidR="00391339" w:rsidRPr="00B1469A" w:rsidRDefault="00391339" w:rsidP="00391339">
      <w:pPr>
        <w:rPr>
          <w:bCs/>
          <w:lang w:val="pt-BR"/>
        </w:rPr>
      </w:pPr>
      <w:r w:rsidRPr="00B1469A">
        <w:rPr>
          <w:bCs/>
          <w:lang w:val="pt-BR"/>
        </w:rPr>
        <w:t xml:space="preserve">Trong các bài học trước các em đã được biết đến một số khái niệm về lệnh, chương trình và ngôn ngữ lập trình, các thành phần của ngôn ngữ lập trình, từ khóa và tên, cấu trúc chung của một chương trình, các kiểu dữ liệu trong ngôn ngữ lập trình pascal. Mặt khác chúng ta điều biết rằng hoạt động cơ bản của chương trình máy tính là xử lí dữ liệu. Vậy để máy tính xử lí được dữ liệu thì máy tính cần có những thao tác nào? Bài học hôm nay </w:t>
      </w:r>
      <w:r w:rsidRPr="00B1469A">
        <w:rPr>
          <w:b/>
          <w:bCs/>
          <w:lang w:val="pt-BR"/>
        </w:rPr>
        <w:t>“Sử dụng biến trong chương trình”</w:t>
      </w:r>
      <w:r w:rsidRPr="00B1469A">
        <w:rPr>
          <w:bCs/>
          <w:lang w:val="pt-BR"/>
        </w:rPr>
        <w:t xml:space="preserve"> sẽ giúp các em hiểu rõ hơn vấn đề này.</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pt-BR"/>
              </w:rPr>
            </w:pPr>
            <w:r w:rsidRPr="00B1469A">
              <w:rPr>
                <w:b/>
                <w:bCs/>
                <w:lang w:val="pt-BR"/>
              </w:rPr>
              <w:t>Nội dung, yêu cầu cần đạt</w:t>
            </w:r>
          </w:p>
        </w:tc>
      </w:tr>
      <w:tr w:rsidR="00391339"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lang w:val="pt-BR"/>
              </w:rPr>
            </w:pPr>
            <w:r w:rsidRPr="00B1469A">
              <w:rPr>
                <w:rFonts w:ascii="Times New Roman" w:hAnsi="Times New Roman"/>
                <w:lang w:val="pt-BR"/>
              </w:rPr>
              <w:t xml:space="preserve">Hoạt động 1: Biến là công cụ lập trình   </w:t>
            </w:r>
            <w:r w:rsidRPr="00B1469A">
              <w:rPr>
                <w:rFonts w:ascii="Times New Roman" w:hAnsi="Times New Roman"/>
                <w:b w:val="0"/>
                <w:lang w:val="pt-BR"/>
              </w:rPr>
              <w:t>(18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 xml:space="preserve">- GV đưa ra một số ví dụ </w:t>
            </w:r>
          </w:p>
          <w:p w:rsidR="00391339" w:rsidRPr="00B1469A" w:rsidRDefault="00391339" w:rsidP="008E6C0E">
            <w:pPr>
              <w:pStyle w:val="Header"/>
              <w:numPr>
                <w:ilvl w:val="0"/>
                <w:numId w:val="24"/>
              </w:numP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H? Biến nhớ là gì? Tại sao lại phải sử dụng biến nhớ trong ngôn ngữ lập trình</w:t>
            </w:r>
          </w:p>
          <w:p w:rsidR="00391339" w:rsidRPr="00B1469A" w:rsidRDefault="00391339" w:rsidP="008E6C0E">
            <w:pPr>
              <w:pStyle w:val="Header"/>
              <w:numPr>
                <w:ilvl w:val="0"/>
                <w:numId w:val="24"/>
              </w:numP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HS trả lời . Nếu như HS không lý giải được tại sao thì GV phải giải thích để HS hiểu một cách cặn kẽ</w:t>
            </w:r>
          </w:p>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H? Gía trị biến nhớ là gì? Giá trị của biến nhớ có được thay đổi không trong suốt quá trình chạy chương trình?</w:t>
            </w:r>
          </w:p>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H? Em hãy lấy một số ví dụ về biến và giá tri của biến.</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HS đọc thông tin SGK , kết hợp quan sát H25, 25 SGK</w:t>
            </w:r>
          </w:p>
          <w:p w:rsidR="00391339" w:rsidRPr="00B1469A" w:rsidRDefault="00391339" w:rsidP="008218EF">
            <w:pPr>
              <w:rPr>
                <w:lang w:val="fr-FR"/>
              </w:rPr>
            </w:pPr>
          </w:p>
          <w:p w:rsidR="00391339" w:rsidRPr="00B1469A" w:rsidRDefault="00391339" w:rsidP="008218EF">
            <w:pPr>
              <w:rPr>
                <w:lang w:val="fr-FR"/>
              </w:rPr>
            </w:pPr>
            <w:r w:rsidRPr="00B1469A">
              <w:rPr>
                <w:lang w:val="fr-FR"/>
              </w:rPr>
              <w:t>HS: Tìm hiểu và quan sát</w:t>
            </w:r>
          </w:p>
          <w:p w:rsidR="00391339" w:rsidRPr="00B1469A" w:rsidRDefault="00391339" w:rsidP="008218EF">
            <w:pPr>
              <w:rPr>
                <w:lang w:val="fr-FR"/>
              </w:rPr>
            </w:pPr>
            <w:r w:rsidRPr="00B1469A">
              <w:rPr>
                <w:lang w:val="fr-FR"/>
              </w:rPr>
              <w:t>HS: Trả lời</w:t>
            </w:r>
          </w:p>
          <w:p w:rsidR="00391339" w:rsidRPr="00B1469A" w:rsidRDefault="00391339" w:rsidP="008218EF">
            <w:pPr>
              <w:rPr>
                <w:lang w:val="fr-FR"/>
              </w:rPr>
            </w:pPr>
            <w:r w:rsidRPr="00B1469A">
              <w:rPr>
                <w:lang w:val="fr-FR"/>
              </w:rPr>
              <w:t>HS: Nhận xét.</w:t>
            </w:r>
          </w:p>
          <w:p w:rsidR="00391339" w:rsidRPr="00B1469A" w:rsidRDefault="00391339" w:rsidP="008E6C0E">
            <w:pPr>
              <w:numPr>
                <w:ilvl w:val="0"/>
                <w:numId w:val="56"/>
              </w:numPr>
              <w:rPr>
                <w:lang w:val="fr-FR"/>
              </w:rPr>
            </w:pPr>
            <w:r w:rsidRPr="00B1469A">
              <w:rPr>
                <w:lang w:val="fr-FR"/>
              </w:rPr>
              <w:t>Biến là một công cụ lập trình rất quan trọng để chương trình luôn biết chính xác dữ liệu cần xử lý được lưu ở vị trí nào trong bộ nhớ</w:t>
            </w:r>
          </w:p>
          <w:p w:rsidR="00391339" w:rsidRPr="00B1469A" w:rsidRDefault="00391339" w:rsidP="008E6C0E">
            <w:pPr>
              <w:numPr>
                <w:ilvl w:val="0"/>
                <w:numId w:val="56"/>
              </w:numPr>
              <w:rPr>
                <w:lang w:val="fr-FR"/>
              </w:rPr>
            </w:pPr>
            <w:r w:rsidRPr="00B1469A">
              <w:rPr>
                <w:lang w:val="fr-FR"/>
              </w:rPr>
              <w:t xml:space="preserve"> Giá trị biến là dữ liệu do biến lưu trữ. Giá trị biến thay đổi được trong khi thực hiện chương trình</w:t>
            </w:r>
          </w:p>
          <w:p w:rsidR="00391339" w:rsidRPr="00B1469A" w:rsidRDefault="00391339" w:rsidP="008218EF">
            <w:pPr>
              <w:rPr>
                <w:lang w:val="fr-FR"/>
              </w:rPr>
            </w:pPr>
            <w:r w:rsidRPr="00B1469A">
              <w:rPr>
                <w:lang w:val="fr-FR"/>
              </w:rPr>
              <w:t>-Ví dụ : X:= 5</w:t>
            </w:r>
          </w:p>
          <w:p w:rsidR="00391339" w:rsidRPr="00B1469A" w:rsidRDefault="00391339" w:rsidP="008218EF">
            <w:pPr>
              <w:rPr>
                <w:lang w:val="fr-FR"/>
              </w:rPr>
            </w:pPr>
            <w:r w:rsidRPr="00B1469A">
              <w:rPr>
                <w:lang w:val="fr-FR"/>
              </w:rPr>
              <w:t>Trong đó: X: là biến</w:t>
            </w:r>
          </w:p>
          <w:p w:rsidR="00391339" w:rsidRPr="00B1469A" w:rsidRDefault="00391339" w:rsidP="008218EF">
            <w:pPr>
              <w:ind w:left="360"/>
              <w:rPr>
                <w:lang w:val="fr-FR"/>
              </w:rPr>
            </w:pPr>
            <w:r w:rsidRPr="00B1469A">
              <w:rPr>
                <w:lang w:val="fr-FR"/>
              </w:rPr>
              <w:t>5 : là giá trị của biến</w:t>
            </w:r>
          </w:p>
        </w:tc>
      </w:tr>
      <w:tr w:rsidR="00391339"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lang w:val="fr-FR"/>
              </w:rPr>
            </w:pPr>
            <w:r w:rsidRPr="00B1469A">
              <w:rPr>
                <w:rFonts w:ascii="Times New Roman" w:hAnsi="Times New Roman"/>
                <w:lang w:val="fr-FR"/>
              </w:rPr>
              <w:t xml:space="preserve">Hoạt động 2: Khai báo biến </w:t>
            </w:r>
            <w:r w:rsidRPr="00B1469A">
              <w:rPr>
                <w:rFonts w:ascii="Times New Roman" w:hAnsi="Times New Roman"/>
                <w:b w:val="0"/>
                <w:lang w:val="fr-FR"/>
              </w:rPr>
              <w:t>(18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r w:rsidRPr="00B1469A">
              <w:t>HS nghiên cứu thông tin SGK</w:t>
            </w:r>
          </w:p>
          <w:p w:rsidR="00391339" w:rsidRPr="00B1469A" w:rsidRDefault="00391339" w:rsidP="008218EF">
            <w:r w:rsidRPr="00B1469A">
              <w:t>GV: Tất cả các biến dùng trong chương trình cần phải được khai báo ngay trong phần khai báo của chương trình</w:t>
            </w:r>
          </w:p>
          <w:p w:rsidR="00391339" w:rsidRPr="00B1469A" w:rsidRDefault="00391339" w:rsidP="008218EF">
            <w:r w:rsidRPr="00B1469A">
              <w:t>H? Khi khai báobiến ta phải khai báo những nội dung gì?</w:t>
            </w:r>
          </w:p>
          <w:p w:rsidR="00391339" w:rsidRPr="00B1469A" w:rsidRDefault="00391339" w:rsidP="008218EF">
            <w:r w:rsidRPr="00B1469A">
              <w:t>H? ta phải lưu ý điều gì đối với tên biến?</w:t>
            </w:r>
          </w:p>
          <w:p w:rsidR="00391339" w:rsidRPr="00B1469A" w:rsidRDefault="00391339" w:rsidP="008218EF">
            <w:r w:rsidRPr="00B1469A">
              <w:t>H? Em hãy nhắc lại các kiểu dữ liệu ta đã học</w:t>
            </w:r>
          </w:p>
          <w:p w:rsidR="00391339" w:rsidRPr="00B1469A" w:rsidRDefault="00391339" w:rsidP="008218EF">
            <w:r w:rsidRPr="00B1469A">
              <w:t>HS lầnlượt trả lời</w:t>
            </w:r>
          </w:p>
          <w:p w:rsidR="00391339" w:rsidRPr="00B1469A" w:rsidRDefault="00391339" w:rsidP="008218EF">
            <w:r w:rsidRPr="00B1469A">
              <w:t>GV treo H 26 ví dụ về khai báo biến -&gt; HS quan sát</w:t>
            </w:r>
          </w:p>
          <w:p w:rsidR="00391339" w:rsidRPr="00B1469A" w:rsidRDefault="00391339" w:rsidP="008218EF">
            <w:r w:rsidRPr="00B1469A">
              <w:t xml:space="preserve">GV : Var : là từ khoá khai báo biến </w:t>
            </w:r>
          </w:p>
          <w:p w:rsidR="00391339" w:rsidRPr="00B1469A" w:rsidRDefault="00391339" w:rsidP="008218EF">
            <w:pPr>
              <w:rPr>
                <w:lang w:val="pt-BR"/>
              </w:rPr>
            </w:pPr>
            <w:r w:rsidRPr="00B1469A">
              <w:rPr>
                <w:lang w:val="pt-BR"/>
              </w:rPr>
              <w:t>H? m,n,s,dientich, thongbao là gì?</w:t>
            </w:r>
          </w:p>
          <w:p w:rsidR="00391339" w:rsidRPr="00B1469A" w:rsidRDefault="00391339" w:rsidP="008218EF">
            <w:pPr>
              <w:rPr>
                <w:lang w:val="pt-BR"/>
              </w:rPr>
            </w:pPr>
            <w:r w:rsidRPr="00B1469A">
              <w:rPr>
                <w:lang w:val="pt-BR"/>
              </w:rPr>
              <w:t>H? Interger, real, string là gì?</w:t>
            </w:r>
          </w:p>
          <w:p w:rsidR="00391339" w:rsidRPr="00B1469A" w:rsidRDefault="00391339" w:rsidP="008218EF">
            <w:pPr>
              <w:rPr>
                <w:lang w:val="pt-BR"/>
              </w:rPr>
            </w:pPr>
            <w:r w:rsidRPr="00B1469A">
              <w:rPr>
                <w:lang w:val="pt-BR"/>
              </w:rPr>
              <w:t>GV: Tuỳ theo ngôn ngữ lập trình, cú pháp khai báo biến có thể khác nhau</w:t>
            </w:r>
          </w:p>
        </w:tc>
        <w:tc>
          <w:tcPr>
            <w:tcW w:w="5193"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rPr>
                <w:lang w:val="pt-BR"/>
              </w:rPr>
            </w:pPr>
            <w:r w:rsidRPr="00B1469A">
              <w:rPr>
                <w:lang w:val="pt-BR"/>
              </w:rPr>
              <w:t>HS: Tìm hiểu thông tin</w:t>
            </w:r>
          </w:p>
          <w:p w:rsidR="00391339" w:rsidRPr="00B1469A" w:rsidRDefault="00391339" w:rsidP="008218EF">
            <w:pPr>
              <w:rPr>
                <w:lang w:val="pt-BR"/>
              </w:rPr>
            </w:pPr>
          </w:p>
          <w:p w:rsidR="00391339" w:rsidRPr="00B1469A" w:rsidRDefault="00391339" w:rsidP="008218EF">
            <w:pPr>
              <w:rPr>
                <w:lang w:val="pt-BR"/>
              </w:rPr>
            </w:pPr>
          </w:p>
          <w:p w:rsidR="00391339" w:rsidRPr="00B1469A" w:rsidRDefault="00391339" w:rsidP="008218EF">
            <w:pPr>
              <w:rPr>
                <w:lang w:val="pt-BR"/>
              </w:rPr>
            </w:pPr>
            <w:r w:rsidRPr="00B1469A">
              <w:rPr>
                <w:lang w:val="pt-BR"/>
              </w:rPr>
              <w:t>HS: Trả lời</w:t>
            </w:r>
          </w:p>
          <w:p w:rsidR="00391339" w:rsidRPr="00B1469A" w:rsidRDefault="00391339" w:rsidP="008218EF">
            <w:r w:rsidRPr="00B1469A">
              <w:t>HS: Nhận xét</w:t>
            </w:r>
          </w:p>
          <w:p w:rsidR="00391339" w:rsidRPr="00B1469A" w:rsidRDefault="00391339" w:rsidP="008E6C0E">
            <w:pPr>
              <w:numPr>
                <w:ilvl w:val="0"/>
                <w:numId w:val="56"/>
              </w:numPr>
            </w:pPr>
            <w:r w:rsidRPr="00B1469A">
              <w:t>Khai báo tên biến( tên biến         do người lập trình đặt nhưng phải tuân theo ngôn ngữ lập trình)</w:t>
            </w:r>
          </w:p>
          <w:p w:rsidR="00391339" w:rsidRPr="00B1469A" w:rsidRDefault="00391339" w:rsidP="008E6C0E">
            <w:pPr>
              <w:numPr>
                <w:ilvl w:val="0"/>
                <w:numId w:val="56"/>
              </w:numPr>
            </w:pPr>
            <w:r w:rsidRPr="00B1469A">
              <w:t>Khai báo kiểu dữ liệu của biến</w:t>
            </w:r>
          </w:p>
          <w:p w:rsidR="00391339" w:rsidRPr="00B1469A" w:rsidRDefault="00391339" w:rsidP="008E6C0E">
            <w:pPr>
              <w:numPr>
                <w:ilvl w:val="0"/>
                <w:numId w:val="56"/>
              </w:numPr>
            </w:pPr>
            <w:r w:rsidRPr="00B1469A">
              <w:t>Từ khoá khai báo biến là: Var</w:t>
            </w:r>
          </w:p>
          <w:p w:rsidR="00391339" w:rsidRPr="00B1469A" w:rsidRDefault="00391339" w:rsidP="008218EF"/>
          <w:p w:rsidR="00391339" w:rsidRPr="00B1469A" w:rsidRDefault="00391339" w:rsidP="008218EF"/>
          <w:p w:rsidR="00391339" w:rsidRPr="00B1469A" w:rsidRDefault="00391339" w:rsidP="008218EF">
            <w:r w:rsidRPr="00B1469A">
              <w:t>HS trả lời</w:t>
            </w:r>
          </w:p>
        </w:tc>
      </w:tr>
    </w:tbl>
    <w:p w:rsidR="00391339" w:rsidRPr="00B1469A" w:rsidRDefault="00391339" w:rsidP="00391339">
      <w:r w:rsidRPr="00B1469A">
        <w:rPr>
          <w:b/>
        </w:rPr>
        <w:t>4.</w:t>
      </w:r>
      <w:r w:rsidR="00850E21" w:rsidRPr="00B1469A">
        <w:rPr>
          <w:b/>
        </w:rPr>
        <w:t>Hoạt động 3: Luyện tập, vận dụng, mở rộng (10 phút):</w:t>
      </w:r>
      <w:r w:rsidRPr="00B1469A">
        <w:t>(5 phút)</w:t>
      </w:r>
    </w:p>
    <w:p w:rsidR="00391339" w:rsidRPr="00B1469A" w:rsidRDefault="00391339" w:rsidP="00391339">
      <w:r w:rsidRPr="00B1469A">
        <w:t xml:space="preserve"> - Biến dùng để làm gì? Cú pháp khai báo biến?</w:t>
      </w:r>
    </w:p>
    <w:p w:rsidR="00391339" w:rsidRPr="00B1469A" w:rsidRDefault="00391339" w:rsidP="00391339">
      <w:pPr>
        <w:rPr>
          <w:b/>
        </w:rPr>
      </w:pPr>
      <w:r w:rsidRPr="00B1469A">
        <w:rPr>
          <w:b/>
        </w:rPr>
        <w:t xml:space="preserve">5.Dặn dò:  </w:t>
      </w:r>
      <w:r w:rsidRPr="00B1469A">
        <w:t>(1 phút)</w:t>
      </w:r>
    </w:p>
    <w:p w:rsidR="00391339" w:rsidRPr="00B1469A" w:rsidRDefault="00391339" w:rsidP="00391339">
      <w:r w:rsidRPr="00B1469A">
        <w:t xml:space="preserve"> - Về nhà học bài cũ </w:t>
      </w:r>
    </w:p>
    <w:p w:rsidR="00391339" w:rsidRPr="00B1469A" w:rsidRDefault="00391339" w:rsidP="00391339">
      <w:r w:rsidRPr="00B1469A">
        <w:t xml:space="preserve"> - Trả lời Bt trong SGK và soạn tiếp bài 4.</w:t>
      </w:r>
    </w:p>
    <w:tbl>
      <w:tblPr>
        <w:tblW w:w="0" w:type="auto"/>
        <w:tblLook w:val="0000" w:firstRow="0" w:lastRow="0" w:firstColumn="0" w:lastColumn="0" w:noHBand="0" w:noVBand="0"/>
      </w:tblPr>
      <w:tblGrid>
        <w:gridCol w:w="3794"/>
      </w:tblGrid>
      <w:tr w:rsidR="00867031" w:rsidRPr="00B1469A">
        <w:tc>
          <w:tcPr>
            <w:tcW w:w="3794" w:type="dxa"/>
          </w:tcPr>
          <w:p w:rsidR="00867031" w:rsidRPr="00B1469A" w:rsidRDefault="00850E21" w:rsidP="007F2FCE">
            <w:pPr>
              <w:spacing w:line="264" w:lineRule="auto"/>
              <w:jc w:val="both"/>
              <w:rPr>
                <w:rFonts w:ascii=".VnTimeH" w:hAnsi=".VnTimeH"/>
                <w:lang w:val="pt-BR"/>
              </w:rPr>
            </w:pPr>
            <w:r w:rsidRPr="00B1469A">
              <w:rPr>
                <w:rFonts w:ascii=".VnTimeH" w:hAnsi=".VnTimeH"/>
                <w:b/>
                <w:lang w:val="pt-BR"/>
              </w:rPr>
              <w:t>* Rót kinh nghiÖm</w:t>
            </w:r>
          </w:p>
        </w:tc>
      </w:tr>
    </w:tbl>
    <w:p w:rsidR="00867031" w:rsidRPr="00B1469A" w:rsidRDefault="00867031" w:rsidP="00867031">
      <w:pPr>
        <w:spacing w:line="264" w:lineRule="auto"/>
        <w:rPr>
          <w:lang w:val="pt-BR"/>
        </w:rPr>
      </w:pPr>
      <w:r w:rsidRPr="00B1469A">
        <w:rPr>
          <w:rFonts w:ascii="Arial" w:hAnsi="Arial" w:cs="Arial"/>
          <w:lang w:val="pt-BR"/>
        </w:rPr>
        <w:t>…………………………………………………………………………………………………………………………………………………………………………………</w:t>
      </w:r>
    </w:p>
    <w:p w:rsidR="00391339" w:rsidRPr="00B1469A" w:rsidRDefault="00391339" w:rsidP="00391339">
      <w:pPr>
        <w:jc w:val="both"/>
        <w:rPr>
          <w:b/>
          <w:bCs/>
        </w:rPr>
      </w:pPr>
    </w:p>
    <w:p w:rsidR="00391339" w:rsidRPr="00B1469A" w:rsidRDefault="00391339" w:rsidP="00391339">
      <w:pPr>
        <w:jc w:val="both"/>
        <w:rPr>
          <w:b/>
          <w:bCs/>
        </w:rPr>
      </w:pPr>
    </w:p>
    <w:p w:rsidR="00391339" w:rsidRPr="00B1469A" w:rsidRDefault="00391339" w:rsidP="00391339">
      <w:pPr>
        <w:jc w:val="both"/>
        <w:rPr>
          <w:b/>
          <w:bCs/>
        </w:rPr>
      </w:pPr>
      <w:r w:rsidRPr="00B1469A">
        <w:rPr>
          <w:b/>
          <w:bCs/>
        </w:rPr>
        <w:tab/>
      </w:r>
      <w:r w:rsidRPr="00B1469A">
        <w:rPr>
          <w:b/>
          <w:bCs/>
        </w:rPr>
        <w:tab/>
      </w:r>
    </w:p>
    <w:p w:rsidR="00391339" w:rsidRPr="00B1469A" w:rsidRDefault="00391339" w:rsidP="00391339">
      <w:pPr>
        <w:spacing w:line="360" w:lineRule="auto"/>
        <w:jc w:val="center"/>
        <w:rPr>
          <w:b/>
          <w:bCs/>
        </w:rPr>
      </w:pPr>
      <w:r w:rsidRPr="00B1469A">
        <w:rPr>
          <w:b/>
          <w:bCs/>
        </w:rPr>
        <w:t>Bài 4:   SỬ DỤNG BIẾN TRONG CHƯƠNG TRÌNH</w:t>
      </w:r>
      <w:r w:rsidR="00016763" w:rsidRPr="00B1469A">
        <w:rPr>
          <w:b/>
          <w:bCs/>
        </w:rPr>
        <w:t xml:space="preserve"> (tiếp)</w:t>
      </w:r>
    </w:p>
    <w:p w:rsidR="00391339" w:rsidRPr="00B1469A" w:rsidRDefault="00AC1F97" w:rsidP="00391339">
      <w:pPr>
        <w:jc w:val="both"/>
        <w:rPr>
          <w:b/>
          <w:bCs/>
          <w:u w:val="single"/>
        </w:rPr>
      </w:pPr>
      <w:r w:rsidRPr="00B1469A">
        <w:rPr>
          <w:b/>
          <w:bCs/>
        </w:rPr>
        <w:t xml:space="preserve">I.MỤC TIÊU :  </w:t>
      </w:r>
    </w:p>
    <w:p w:rsidR="00391339" w:rsidRPr="00B1469A" w:rsidRDefault="00391339" w:rsidP="00391339">
      <w:pPr>
        <w:jc w:val="both"/>
        <w:rPr>
          <w:b/>
        </w:rPr>
      </w:pPr>
      <w:r w:rsidRPr="00B1469A">
        <w:rPr>
          <w:b/>
        </w:rPr>
        <w:t>1. Kiến thức:</w:t>
      </w:r>
    </w:p>
    <w:p w:rsidR="00391339" w:rsidRPr="00B1469A" w:rsidRDefault="00391339" w:rsidP="008E6C0E">
      <w:pPr>
        <w:numPr>
          <w:ilvl w:val="0"/>
          <w:numId w:val="31"/>
        </w:numPr>
      </w:pPr>
      <w:r w:rsidRPr="00B1469A">
        <w:t>Biết khái niệm biến, hằng</w:t>
      </w:r>
    </w:p>
    <w:p w:rsidR="00391339" w:rsidRPr="00B1469A" w:rsidRDefault="00391339" w:rsidP="008E6C0E">
      <w:pPr>
        <w:numPr>
          <w:ilvl w:val="0"/>
          <w:numId w:val="31"/>
        </w:numPr>
      </w:pPr>
      <w:r w:rsidRPr="00B1469A">
        <w:t>Hiểu cách khai báo, sử dụng biến, hằng</w:t>
      </w:r>
    </w:p>
    <w:p w:rsidR="00391339" w:rsidRPr="00B1469A" w:rsidRDefault="00391339" w:rsidP="008E6C0E">
      <w:pPr>
        <w:numPr>
          <w:ilvl w:val="0"/>
          <w:numId w:val="31"/>
        </w:numPr>
      </w:pPr>
      <w:r w:rsidRPr="00B1469A">
        <w:t>Biết vai trò của biến trong lập trình</w:t>
      </w:r>
    </w:p>
    <w:p w:rsidR="00391339" w:rsidRPr="00B1469A" w:rsidRDefault="00391339" w:rsidP="008E6C0E">
      <w:pPr>
        <w:numPr>
          <w:ilvl w:val="0"/>
          <w:numId w:val="31"/>
        </w:numPr>
      </w:pPr>
      <w:r w:rsidRPr="00B1469A">
        <w:t>Hiểu lệnh gán</w:t>
      </w:r>
    </w:p>
    <w:p w:rsidR="00391339" w:rsidRPr="00B1469A" w:rsidRDefault="00391339" w:rsidP="00391339">
      <w:pPr>
        <w:jc w:val="both"/>
        <w:rPr>
          <w:b/>
          <w:color w:val="000000"/>
        </w:rPr>
      </w:pPr>
      <w:r w:rsidRPr="00B1469A">
        <w:rPr>
          <w:b/>
          <w:color w:val="000000"/>
        </w:rPr>
        <w:t>2. Kỹ năng</w:t>
      </w:r>
    </w:p>
    <w:p w:rsidR="00391339" w:rsidRPr="00B1469A" w:rsidRDefault="00391339" w:rsidP="008E6C0E">
      <w:pPr>
        <w:numPr>
          <w:ilvl w:val="0"/>
          <w:numId w:val="30"/>
        </w:numPr>
      </w:pPr>
      <w:r w:rsidRPr="00B1469A">
        <w:t>Biết cách khai báo biến trong chương trình</w:t>
      </w:r>
    </w:p>
    <w:p w:rsidR="00391339" w:rsidRPr="00B1469A" w:rsidRDefault="00391339" w:rsidP="00391339">
      <w:pPr>
        <w:jc w:val="both"/>
        <w:rPr>
          <w:b/>
          <w:color w:val="000000"/>
        </w:rPr>
      </w:pPr>
      <w:r w:rsidRPr="00B1469A">
        <w:rPr>
          <w:b/>
          <w:color w:val="000000"/>
        </w:rPr>
        <w:t>3. Thái độ</w:t>
      </w:r>
    </w:p>
    <w:p w:rsidR="00391339" w:rsidRPr="00B1469A" w:rsidRDefault="00391339" w:rsidP="00391339">
      <w:pPr>
        <w:numPr>
          <w:ilvl w:val="0"/>
          <w:numId w:val="19"/>
        </w:numPr>
      </w:pPr>
      <w:r w:rsidRPr="00B1469A">
        <w:t>Hình thành hoạt động theo nhóm, có ý thức tự chủ trong học tập.</w:t>
      </w:r>
    </w:p>
    <w:p w:rsidR="00391339" w:rsidRPr="00B1469A" w:rsidRDefault="004726F4" w:rsidP="00391339">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391339" w:rsidRPr="00B1469A" w:rsidRDefault="00391339" w:rsidP="00391339">
      <w:pPr>
        <w:numPr>
          <w:ilvl w:val="0"/>
          <w:numId w:val="19"/>
        </w:numPr>
        <w:jc w:val="both"/>
        <w:rPr>
          <w:lang w:val="pt-BR"/>
        </w:rPr>
      </w:pPr>
      <w:r w:rsidRPr="00B1469A">
        <w:rPr>
          <w:lang w:val="pt-BR"/>
        </w:rPr>
        <w:t>Hoạt động theo nhóm</w:t>
      </w:r>
    </w:p>
    <w:p w:rsidR="00391339" w:rsidRPr="00B1469A" w:rsidRDefault="00391339" w:rsidP="00391339">
      <w:pPr>
        <w:numPr>
          <w:ilvl w:val="0"/>
          <w:numId w:val="19"/>
        </w:numPr>
        <w:jc w:val="both"/>
        <w:rPr>
          <w:bCs/>
          <w:lang w:val="pt-BR"/>
        </w:rPr>
      </w:pPr>
      <w:r w:rsidRPr="00B1469A">
        <w:rPr>
          <w:lang w:val="pt-BR"/>
        </w:rPr>
        <w:t>Đặt và giải quyết vấn đề.</w:t>
      </w:r>
    </w:p>
    <w:p w:rsidR="00391339" w:rsidRPr="00B1469A" w:rsidRDefault="00850E21" w:rsidP="00391339">
      <w:pPr>
        <w:jc w:val="both"/>
        <w:rPr>
          <w:b/>
          <w:bCs/>
          <w:u w:val="single"/>
          <w:lang w:val="pt-BR"/>
        </w:rPr>
      </w:pPr>
      <w:r w:rsidRPr="00B1469A">
        <w:rPr>
          <w:b/>
          <w:bCs/>
          <w:lang w:val="pt-BR"/>
        </w:rPr>
        <w:t>II. CHUẨN BỊ BÀI HỌC:</w:t>
      </w:r>
    </w:p>
    <w:p w:rsidR="00391339" w:rsidRPr="00B1469A" w:rsidRDefault="00391339" w:rsidP="00391339">
      <w:pPr>
        <w:jc w:val="both"/>
        <w:rPr>
          <w:b/>
          <w:bCs/>
          <w:lang w:val="pt-BR"/>
        </w:rPr>
      </w:pPr>
      <w:r w:rsidRPr="00B1469A">
        <w:rPr>
          <w:b/>
          <w:bCs/>
          <w:lang w:val="pt-BR"/>
        </w:rPr>
        <w:t xml:space="preserve">1. Giáo viên:  </w:t>
      </w:r>
    </w:p>
    <w:p w:rsidR="00391339" w:rsidRPr="00B1469A" w:rsidRDefault="00391339" w:rsidP="00391339">
      <w:pPr>
        <w:ind w:left="720" w:firstLine="720"/>
        <w:jc w:val="both"/>
        <w:rPr>
          <w:lang w:val="pt-BR"/>
        </w:rPr>
      </w:pPr>
      <w:r w:rsidRPr="00B1469A">
        <w:rPr>
          <w:lang w:val="pt-BR"/>
        </w:rPr>
        <w:t xml:space="preserve">- SGK, SGV, tài liệu, Giáo án </w:t>
      </w:r>
    </w:p>
    <w:p w:rsidR="00391339" w:rsidRPr="00B1469A" w:rsidRDefault="00391339" w:rsidP="00391339">
      <w:pPr>
        <w:jc w:val="both"/>
        <w:rPr>
          <w:lang w:val="pt-BR"/>
        </w:rPr>
      </w:pPr>
      <w:r w:rsidRPr="00B1469A">
        <w:rPr>
          <w:b/>
          <w:bCs/>
          <w:lang w:val="pt-BR"/>
        </w:rPr>
        <w:t>2. Học sinh</w:t>
      </w:r>
      <w:r w:rsidRPr="00B1469A">
        <w:rPr>
          <w:lang w:val="pt-BR"/>
        </w:rPr>
        <w:t xml:space="preserve"> :</w:t>
      </w:r>
    </w:p>
    <w:p w:rsidR="00391339" w:rsidRPr="00B1469A" w:rsidRDefault="00391339" w:rsidP="00391339">
      <w:pPr>
        <w:ind w:left="720" w:firstLine="720"/>
        <w:jc w:val="both"/>
        <w:rPr>
          <w:lang w:val="pt-BR"/>
        </w:rPr>
      </w:pPr>
      <w:r w:rsidRPr="00B1469A">
        <w:rPr>
          <w:lang w:val="pt-BR"/>
        </w:rPr>
        <w:t>- Đọc trước bài</w:t>
      </w:r>
    </w:p>
    <w:p w:rsidR="00391339" w:rsidRPr="00B1469A" w:rsidRDefault="00391339" w:rsidP="00391339">
      <w:pPr>
        <w:ind w:left="1440"/>
        <w:jc w:val="both"/>
        <w:rPr>
          <w:b/>
          <w:bCs/>
          <w:lang w:val="pt-BR"/>
        </w:rPr>
      </w:pPr>
      <w:r w:rsidRPr="00B1469A">
        <w:rPr>
          <w:lang w:val="pt-BR"/>
        </w:rPr>
        <w:t>- SGK, Đồ dùng học tập, bảng phụ...</w:t>
      </w:r>
    </w:p>
    <w:p w:rsidR="00391339" w:rsidRPr="00B1469A" w:rsidRDefault="00850E21" w:rsidP="00391339">
      <w:pPr>
        <w:jc w:val="both"/>
        <w:rPr>
          <w:b/>
          <w:bCs/>
          <w:u w:val="single"/>
          <w:lang w:val="pt-BR"/>
        </w:rPr>
      </w:pPr>
      <w:r w:rsidRPr="00B1469A">
        <w:rPr>
          <w:b/>
          <w:bCs/>
          <w:lang w:val="pt-BR"/>
        </w:rPr>
        <w:t>III. TIẾN TRÌNH BÀI HỌC:</w:t>
      </w:r>
      <w:r w:rsidR="00AC1F97" w:rsidRPr="00B1469A">
        <w:rPr>
          <w:b/>
          <w:bCs/>
          <w:lang w:val="pt-BR"/>
        </w:rPr>
        <w:t xml:space="preserve"> </w:t>
      </w:r>
    </w:p>
    <w:p w:rsidR="00391339" w:rsidRPr="00B1469A" w:rsidRDefault="00391339" w:rsidP="00391339">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391339" w:rsidRPr="00B1469A" w:rsidRDefault="00391339" w:rsidP="00391339">
      <w:pPr>
        <w:ind w:firstLine="360"/>
        <w:jc w:val="both"/>
        <w:rPr>
          <w:bCs/>
          <w:lang w:val="pt-BR"/>
        </w:rPr>
      </w:pPr>
      <w:r w:rsidRPr="00B1469A">
        <w:rPr>
          <w:bCs/>
          <w:lang w:val="pt-BR"/>
        </w:rPr>
        <w:t>- Kiểm tra sĩ số:</w:t>
      </w:r>
    </w:p>
    <w:p w:rsidR="00391339" w:rsidRPr="00B1469A" w:rsidRDefault="00391339" w:rsidP="00391339">
      <w:pPr>
        <w:ind w:firstLine="360"/>
        <w:jc w:val="both"/>
        <w:rPr>
          <w:bCs/>
          <w:lang w:val="pt-BR"/>
        </w:rPr>
      </w:pPr>
      <w:r w:rsidRPr="00B1469A">
        <w:rPr>
          <w:lang w:val="pt-BR"/>
        </w:rPr>
        <w:t>- Ổn trật tự, tạo không khi thoải mái để bắt đầu tiết học.</w:t>
      </w:r>
    </w:p>
    <w:p w:rsidR="00391339" w:rsidRPr="00B1469A" w:rsidRDefault="00391339" w:rsidP="00391339">
      <w:pPr>
        <w:jc w:val="both"/>
        <w:rPr>
          <w:bCs/>
          <w:lang w:val="pt-BR"/>
        </w:rPr>
      </w:pPr>
      <w:r w:rsidRPr="00B1469A">
        <w:rPr>
          <w:b/>
          <w:bCs/>
          <w:lang w:val="pt-BR"/>
        </w:rPr>
        <w:t xml:space="preserve"> 2. Kiểm tra bài cũ : </w:t>
      </w:r>
      <w:r w:rsidRPr="00B1469A">
        <w:rPr>
          <w:bCs/>
          <w:lang w:val="pt-BR"/>
        </w:rPr>
        <w:t>(5 phút)</w:t>
      </w:r>
    </w:p>
    <w:p w:rsidR="00391339" w:rsidRPr="00B1469A" w:rsidRDefault="00391339" w:rsidP="00391339">
      <w:pPr>
        <w:ind w:firstLine="720"/>
        <w:jc w:val="both"/>
        <w:rPr>
          <w:bCs/>
          <w:lang w:val="pt-BR"/>
        </w:rPr>
      </w:pPr>
      <w:r w:rsidRPr="00B1469A">
        <w:rPr>
          <w:bCs/>
          <w:lang w:val="pt-BR"/>
        </w:rPr>
        <w:t>? Biến dùng để làm gì ? Cú pháp để khai báo biến như thế nào ?</w:t>
      </w:r>
    </w:p>
    <w:p w:rsidR="00391339" w:rsidRPr="00B1469A" w:rsidRDefault="00391339" w:rsidP="00391339">
      <w:pPr>
        <w:ind w:firstLine="720"/>
        <w:jc w:val="both"/>
        <w:rPr>
          <w:bCs/>
          <w:lang w:val="pt-BR"/>
        </w:rPr>
      </w:pPr>
      <w:r w:rsidRPr="00B1469A">
        <w:rPr>
          <w:bCs/>
          <w:lang w:val="pt-BR"/>
        </w:rPr>
        <w:t>? Các khai báo sau đúng hay sai ?</w:t>
      </w:r>
    </w:p>
    <w:p w:rsidR="00391339" w:rsidRPr="00B1469A" w:rsidRDefault="00391339" w:rsidP="00391339">
      <w:pPr>
        <w:ind w:firstLine="360"/>
        <w:jc w:val="both"/>
        <w:rPr>
          <w:bCs/>
          <w:lang w:val="es-ES"/>
        </w:rPr>
      </w:pPr>
      <w:r w:rsidRPr="00B1469A">
        <w:rPr>
          <w:bCs/>
          <w:lang w:val="es-ES"/>
        </w:rPr>
        <w:t>a. var a : 300 ;    var a : integer ;</w:t>
      </w:r>
      <w:r w:rsidRPr="00B1469A">
        <w:rPr>
          <w:bCs/>
          <w:lang w:val="es-ES"/>
        </w:rPr>
        <w:tab/>
      </w:r>
      <w:r w:rsidRPr="00B1469A">
        <w:rPr>
          <w:bCs/>
          <w:lang w:val="es-ES"/>
        </w:rPr>
        <w:tab/>
        <w:t>var   a= integer ;</w:t>
      </w:r>
      <w:r w:rsidRPr="00B1469A">
        <w:rPr>
          <w:bCs/>
          <w:lang w:val="es-ES"/>
        </w:rPr>
        <w:tab/>
      </w:r>
      <w:r w:rsidRPr="00B1469A">
        <w:rPr>
          <w:bCs/>
          <w:lang w:val="es-ES"/>
        </w:rPr>
        <w:tab/>
        <w:t>var a : Real ;</w:t>
      </w:r>
    </w:p>
    <w:p w:rsidR="00391339" w:rsidRPr="00B1469A" w:rsidRDefault="00391339" w:rsidP="00391339">
      <w:pPr>
        <w:rPr>
          <w:b/>
          <w:bCs/>
          <w:lang w:val="fr-FR"/>
        </w:rPr>
      </w:pPr>
      <w:r w:rsidRPr="00B1469A">
        <w:rPr>
          <w:b/>
          <w:bCs/>
          <w:lang w:val="fr-FR"/>
        </w:rPr>
        <w:t xml:space="preserve">3. </w:t>
      </w:r>
      <w:r w:rsidR="009923CF" w:rsidRPr="00B1469A">
        <w:rPr>
          <w:b/>
          <w:bCs/>
          <w:lang w:val="fr-FR"/>
        </w:rPr>
        <w:t>Hoạt động 2: Hình thành kiến thức (30 phút)</w:t>
      </w:r>
      <w:r w:rsidRPr="00B1469A">
        <w:rPr>
          <w:b/>
          <w:bCs/>
          <w:lang w:val="fr-FR"/>
        </w:rPr>
        <w:t xml:space="preserve">: </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fr-FR"/>
              </w:rPr>
            </w:pPr>
            <w:r w:rsidRPr="00B1469A">
              <w:rPr>
                <w:b/>
                <w:bCs/>
                <w:lang w:val="fr-FR"/>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391339" w:rsidRPr="00B1469A" w:rsidRDefault="009923CF" w:rsidP="008218EF">
            <w:pPr>
              <w:jc w:val="center"/>
              <w:rPr>
                <w:b/>
                <w:bCs/>
                <w:lang w:val="fr-FR"/>
              </w:rPr>
            </w:pPr>
            <w:r w:rsidRPr="00B1469A">
              <w:rPr>
                <w:b/>
                <w:bCs/>
                <w:lang w:val="fr-FR"/>
              </w:rPr>
              <w:t>Nội dung, yêu cầu cần đạt</w:t>
            </w:r>
          </w:p>
        </w:tc>
      </w:tr>
      <w:tr w:rsidR="00391339" w:rsidRPr="00B1469A">
        <w:trPr>
          <w:trHeight w:val="403"/>
        </w:trPr>
        <w:tc>
          <w:tcPr>
            <w:tcW w:w="10716"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lang w:val="fr-FR"/>
              </w:rPr>
            </w:pPr>
            <w:r w:rsidRPr="00B1469A">
              <w:rPr>
                <w:rFonts w:ascii="Times New Roman" w:hAnsi="Times New Roman"/>
                <w:lang w:val="fr-FR"/>
              </w:rPr>
              <w:t xml:space="preserve">Hoạt động 1: Sử dụng biến trong chương trình </w:t>
            </w:r>
            <w:r w:rsidRPr="00B1469A">
              <w:rPr>
                <w:rFonts w:ascii="Times New Roman" w:hAnsi="Times New Roman"/>
                <w:b w:val="0"/>
                <w:lang w:val="fr-FR"/>
              </w:rPr>
              <w:t>(20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xml:space="preserve">- GV đưa ra một số ví dụ </w:t>
            </w:r>
          </w:p>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xml:space="preserve">   ? Nêu các thao tác có thể thực hiện với  biến? </w:t>
            </w:r>
          </w:p>
          <w:p w:rsidR="00391339" w:rsidRPr="00B1469A" w:rsidRDefault="00391339" w:rsidP="008218E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Nêu cách thực hiện câu lệnh gán</w:t>
            </w: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VD: x </w:t>
            </w:r>
            <w:r w:rsidRPr="00B1469A">
              <w:rPr>
                <w:rFonts w:ascii="Times New Roman" w:hAnsi="Times New Roman" w:cs="Times New Roman"/>
                <w:sz w:val="28"/>
                <w:szCs w:val="28"/>
              </w:rPr>
              <w:sym w:font="Wingdings" w:char="F0DF"/>
            </w:r>
            <w:r w:rsidRPr="00B1469A">
              <w:rPr>
                <w:rFonts w:ascii="Times New Roman" w:hAnsi="Times New Roman" w:cs="Times New Roman"/>
                <w:sz w:val="28"/>
                <w:szCs w:val="28"/>
              </w:rPr>
              <w:t xml:space="preserve">  -c/b</w:t>
            </w: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        x </w:t>
            </w:r>
            <w:r w:rsidRPr="00B1469A">
              <w:rPr>
                <w:rFonts w:ascii="Times New Roman" w:hAnsi="Times New Roman" w:cs="Times New Roman"/>
                <w:sz w:val="28"/>
                <w:szCs w:val="28"/>
              </w:rPr>
              <w:sym w:font="Wingdings" w:char="F0DF"/>
            </w:r>
            <w:r w:rsidRPr="00B1469A">
              <w:rPr>
                <w:rFonts w:ascii="Times New Roman" w:hAnsi="Times New Roman" w:cs="Times New Roman"/>
                <w:sz w:val="28"/>
                <w:szCs w:val="28"/>
              </w:rPr>
              <w:t xml:space="preserve">  y</w:t>
            </w: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       i </w:t>
            </w:r>
            <w:r w:rsidRPr="00B1469A">
              <w:rPr>
                <w:rFonts w:ascii="Times New Roman" w:hAnsi="Times New Roman" w:cs="Times New Roman"/>
                <w:sz w:val="28"/>
                <w:szCs w:val="28"/>
              </w:rPr>
              <w:sym w:font="Wingdings" w:char="F0DF"/>
            </w:r>
            <w:r w:rsidRPr="00B1469A">
              <w:rPr>
                <w:rFonts w:ascii="Times New Roman" w:hAnsi="Times New Roman" w:cs="Times New Roman"/>
                <w:sz w:val="28"/>
                <w:szCs w:val="28"/>
              </w:rPr>
              <w:t xml:space="preserve">  i  + 2</w:t>
            </w: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Thực hiện câu lệnh gán trong Pascal</w:t>
            </w: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VD: x:= y;</w:t>
            </w: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       i := i + 2;</w:t>
            </w: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Yêu cầu học sinh tìm hiểu ví dụ 4 SGK</w:t>
            </w: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218EF">
            <w:pPr>
              <w:pStyle w:val="Header"/>
              <w:tabs>
                <w:tab w:val="clear" w:pos="4320"/>
                <w:tab w:val="clear" w:pos="8640"/>
              </w:tabs>
              <w:rPr>
                <w:rFonts w:ascii="Times New Roman" w:hAnsi="Times New Roman" w:cs="Times New Roman"/>
                <w:sz w:val="28"/>
                <w:szCs w:val="28"/>
              </w:rPr>
            </w:pPr>
          </w:p>
          <w:p w:rsidR="00391339" w:rsidRPr="00B1469A" w:rsidRDefault="00391339" w:rsidP="008E6C0E">
            <w:pPr>
              <w:numPr>
                <w:ilvl w:val="0"/>
                <w:numId w:val="56"/>
              </w:numPr>
            </w:pPr>
            <w:r w:rsidRPr="00B1469A">
              <w:t>Lưu ý: Kiểu dữ liệu của giá trị được gán cho biến thường phải trùng với kiểu của biến và khi được gán một giá trị mới, giá trị của biến bị xoá đi. Ta có thể gán giá trị cho biến tại bất kì thời điểm nào.</w:t>
            </w:r>
          </w:p>
          <w:p w:rsidR="00391339" w:rsidRPr="00B1469A" w:rsidRDefault="00391339" w:rsidP="008218EF">
            <w:pPr>
              <w:pStyle w:val="Header"/>
              <w:tabs>
                <w:tab w:val="clear" w:pos="4320"/>
                <w:tab w:val="clear" w:pos="8640"/>
              </w:tabs>
              <w:rPr>
                <w:rFonts w:ascii="Times New Roman" w:hAnsi="Times New Roman" w:cs="Times New Roman"/>
                <w:sz w:val="28"/>
                <w:szCs w:val="28"/>
              </w:rPr>
            </w:pPr>
          </w:p>
        </w:tc>
        <w:tc>
          <w:tcPr>
            <w:tcW w:w="5136" w:type="dxa"/>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HS đọc thông tin SGK </w:t>
            </w:r>
          </w:p>
          <w:p w:rsidR="00391339" w:rsidRPr="00B1469A" w:rsidRDefault="00391339" w:rsidP="008218EF"/>
          <w:p w:rsidR="00391339" w:rsidRPr="00B1469A" w:rsidRDefault="00391339" w:rsidP="008218EF">
            <w:r w:rsidRPr="00B1469A">
              <w:t>HS: Tìm hiểu và quan sát</w:t>
            </w:r>
          </w:p>
          <w:p w:rsidR="00391339" w:rsidRPr="00B1469A" w:rsidRDefault="00391339" w:rsidP="008218EF">
            <w:r w:rsidRPr="00B1469A">
              <w:t>HS: Trả lời</w:t>
            </w:r>
          </w:p>
          <w:p w:rsidR="00391339" w:rsidRPr="00B1469A" w:rsidRDefault="00391339" w:rsidP="008218EF">
            <w:r w:rsidRPr="00B1469A">
              <w:t>HS: Nhận xét.</w:t>
            </w:r>
          </w:p>
          <w:p w:rsidR="00391339" w:rsidRPr="00B1469A" w:rsidRDefault="00391339" w:rsidP="008E6C0E">
            <w:pPr>
              <w:numPr>
                <w:ilvl w:val="0"/>
                <w:numId w:val="56"/>
              </w:numPr>
            </w:pPr>
            <w:r w:rsidRPr="00B1469A">
              <w:t>Gồm có:</w:t>
            </w:r>
          </w:p>
          <w:p w:rsidR="00391339" w:rsidRPr="00B1469A" w:rsidRDefault="00391339" w:rsidP="008E6C0E">
            <w:pPr>
              <w:numPr>
                <w:ilvl w:val="0"/>
                <w:numId w:val="24"/>
              </w:numPr>
            </w:pPr>
            <w:r w:rsidRPr="00B1469A">
              <w:t>Gán giá trị cho biến</w:t>
            </w:r>
          </w:p>
          <w:p w:rsidR="00391339" w:rsidRPr="00B1469A" w:rsidRDefault="00391339" w:rsidP="008E6C0E">
            <w:pPr>
              <w:numPr>
                <w:ilvl w:val="0"/>
                <w:numId w:val="24"/>
              </w:numPr>
            </w:pPr>
            <w:r w:rsidRPr="00B1469A">
              <w:t>Tính toán với giá trị của biến</w:t>
            </w:r>
          </w:p>
          <w:p w:rsidR="00391339" w:rsidRPr="00B1469A" w:rsidRDefault="00391339" w:rsidP="008218EF">
            <w:pPr>
              <w:ind w:left="360"/>
            </w:pPr>
          </w:p>
          <w:p w:rsidR="00391339" w:rsidRPr="00B1469A" w:rsidRDefault="00391339" w:rsidP="008218EF">
            <w:pPr>
              <w:ind w:left="360"/>
            </w:pPr>
          </w:p>
          <w:p w:rsidR="00391339" w:rsidRPr="00B1469A" w:rsidRDefault="00391339" w:rsidP="008218EF">
            <w:pPr>
              <w:ind w:left="360"/>
            </w:pPr>
          </w:p>
          <w:p w:rsidR="00391339" w:rsidRPr="00B1469A" w:rsidRDefault="00391339" w:rsidP="008218EF">
            <w:r w:rsidRPr="00B1469A">
              <w:t>HS: Trả lời.</w:t>
            </w:r>
          </w:p>
          <w:p w:rsidR="00391339" w:rsidRPr="00B1469A" w:rsidRDefault="00391339" w:rsidP="008218EF">
            <w:r w:rsidRPr="00B1469A">
              <w:t>HS: Nhận xét</w:t>
            </w:r>
          </w:p>
          <w:p w:rsidR="00391339" w:rsidRPr="00B1469A" w:rsidRDefault="00391339" w:rsidP="008E6C0E">
            <w:pPr>
              <w:numPr>
                <w:ilvl w:val="0"/>
                <w:numId w:val="56"/>
              </w:numPr>
            </w:pPr>
            <w:r w:rsidRPr="00B1469A">
              <w:t xml:space="preserve">Tên biến  </w:t>
            </w:r>
            <w:r w:rsidRPr="00B1469A">
              <w:sym w:font="Wingdings" w:char="F0DF"/>
            </w:r>
            <w:r w:rsidRPr="00B1469A">
              <w:t xml:space="preserve">   Biểu thức cần gán giá trị cho biến.</w:t>
            </w:r>
          </w:p>
          <w:p w:rsidR="00391339" w:rsidRPr="00B1469A" w:rsidRDefault="00391339" w:rsidP="008218EF"/>
          <w:p w:rsidR="00391339" w:rsidRPr="00B1469A" w:rsidRDefault="00391339" w:rsidP="008218EF">
            <w:r w:rsidRPr="00B1469A">
              <w:t xml:space="preserve">HS: Trả lời </w:t>
            </w:r>
          </w:p>
          <w:p w:rsidR="00391339" w:rsidRPr="00B1469A" w:rsidRDefault="00391339" w:rsidP="008218EF">
            <w:r w:rsidRPr="00B1469A">
              <w:t>HS: Nhận xét</w:t>
            </w:r>
          </w:p>
          <w:p w:rsidR="00391339" w:rsidRPr="00B1469A" w:rsidRDefault="00391339" w:rsidP="008E6C0E">
            <w:pPr>
              <w:numPr>
                <w:ilvl w:val="0"/>
                <w:numId w:val="56"/>
              </w:numPr>
            </w:pPr>
            <w:r w:rsidRPr="00B1469A">
              <w:t xml:space="preserve">    Trong pascalsSử dụng phép gán   :=</w:t>
            </w:r>
          </w:p>
          <w:p w:rsidR="00391339" w:rsidRPr="00B1469A" w:rsidRDefault="00391339" w:rsidP="008218EF">
            <w:r w:rsidRPr="00B1469A">
              <w:t>HS: Thực hiện</w:t>
            </w:r>
          </w:p>
        </w:tc>
      </w:tr>
      <w:tr w:rsidR="00391339"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391339" w:rsidRPr="00B1469A" w:rsidRDefault="00391339" w:rsidP="008218EF">
            <w:pPr>
              <w:pStyle w:val="Heading3"/>
              <w:jc w:val="center"/>
              <w:rPr>
                <w:rFonts w:ascii="Times New Roman" w:hAnsi="Times New Roman"/>
              </w:rPr>
            </w:pPr>
            <w:r w:rsidRPr="00B1469A">
              <w:rPr>
                <w:rFonts w:ascii="Times New Roman" w:hAnsi="Times New Roman"/>
              </w:rPr>
              <w:t xml:space="preserve">Hoạt động 2: Hằng </w:t>
            </w:r>
            <w:r w:rsidRPr="00B1469A">
              <w:rPr>
                <w:rFonts w:ascii="Times New Roman" w:hAnsi="Times New Roman"/>
                <w:b w:val="0"/>
                <w:lang w:val="nl-NL"/>
              </w:rPr>
              <w:t>(15 phút)</w:t>
            </w:r>
          </w:p>
        </w:tc>
      </w:tr>
      <w:tr w:rsidR="0039133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391339" w:rsidRPr="00B1469A" w:rsidRDefault="00391339" w:rsidP="008218EF">
            <w:r w:rsidRPr="00B1469A">
              <w:t>HS nghiên cứu thông tin SGK</w:t>
            </w:r>
          </w:p>
          <w:p w:rsidR="00391339" w:rsidRPr="00B1469A" w:rsidRDefault="00391339" w:rsidP="008218EF">
            <w:pPr>
              <w:rPr>
                <w:lang w:val="pt-BR"/>
              </w:rPr>
            </w:pPr>
            <w:r w:rsidRPr="00B1469A">
              <w:rPr>
                <w:lang w:val="pt-BR"/>
              </w:rPr>
              <w:t>? Em hiểu thế nào là hằng</w:t>
            </w:r>
          </w:p>
          <w:p w:rsidR="00391339" w:rsidRPr="00B1469A" w:rsidRDefault="00391339" w:rsidP="008218EF">
            <w:pPr>
              <w:rPr>
                <w:lang w:val="pt-BR"/>
              </w:rPr>
            </w:pPr>
            <w:r w:rsidRPr="00B1469A">
              <w:rPr>
                <w:lang w:val="pt-BR"/>
              </w:rPr>
              <w:t>Quan sát Hình 27 cho nhận xét:</w:t>
            </w:r>
          </w:p>
          <w:p w:rsidR="00391339" w:rsidRPr="00B1469A" w:rsidRDefault="00391339" w:rsidP="008218EF">
            <w:pPr>
              <w:tabs>
                <w:tab w:val="num" w:pos="360"/>
              </w:tabs>
              <w:ind w:left="720" w:hanging="360"/>
              <w:rPr>
                <w:lang w:val="pt-BR"/>
              </w:rPr>
            </w:pPr>
            <w:r w:rsidRPr="00B1469A">
              <w:rPr>
                <w:lang w:val="pt-BR"/>
              </w:rPr>
              <w:t>Từ khoá khai báo hằng</w:t>
            </w:r>
          </w:p>
          <w:p w:rsidR="00391339" w:rsidRPr="00B1469A" w:rsidRDefault="00391339" w:rsidP="008218EF">
            <w:pPr>
              <w:tabs>
                <w:tab w:val="num" w:pos="360"/>
              </w:tabs>
              <w:ind w:left="720" w:hanging="360"/>
              <w:rPr>
                <w:lang w:val="pt-BR"/>
              </w:rPr>
            </w:pPr>
            <w:r w:rsidRPr="00B1469A">
              <w:rPr>
                <w:lang w:val="pt-BR"/>
              </w:rPr>
              <w:t>Cách khai báo hằng</w:t>
            </w:r>
          </w:p>
          <w:p w:rsidR="00391339" w:rsidRPr="00B1469A" w:rsidRDefault="00391339" w:rsidP="008218EF">
            <w:pPr>
              <w:ind w:left="360"/>
            </w:pPr>
            <w:r w:rsidRPr="00B1469A">
              <w:t>VD:  pi = 3.14;</w:t>
            </w:r>
          </w:p>
          <w:p w:rsidR="00391339" w:rsidRPr="00B1469A" w:rsidRDefault="00391339" w:rsidP="008218EF">
            <w:pPr>
              <w:ind w:left="360"/>
            </w:pPr>
            <w:r w:rsidRPr="00B1469A">
              <w:t xml:space="preserve">         Ban_kinh = 2;</w:t>
            </w:r>
          </w:p>
          <w:p w:rsidR="00391339" w:rsidRPr="00B1469A" w:rsidRDefault="00391339" w:rsidP="005D6678">
            <w:pPr>
              <w:ind w:left="360"/>
            </w:pPr>
            <w:r w:rsidRPr="00B1469A">
              <w:t xml:space="preserve">         S = “chao ban ”</w:t>
            </w:r>
          </w:p>
          <w:p w:rsidR="00391339" w:rsidRPr="00B1469A" w:rsidRDefault="00391339" w:rsidP="008218EF">
            <w:pPr>
              <w:ind w:left="360"/>
            </w:pPr>
          </w:p>
          <w:p w:rsidR="00391339" w:rsidRPr="00B1469A" w:rsidRDefault="00391339" w:rsidP="0000330B">
            <w:pPr>
              <w:ind w:left="360"/>
            </w:pPr>
            <w:r w:rsidRPr="00B1469A">
              <w:t>Nêu sự khác biệt giữa biến và hằng?</w:t>
            </w:r>
          </w:p>
        </w:tc>
        <w:tc>
          <w:tcPr>
            <w:tcW w:w="5136" w:type="dxa"/>
            <w:tcBorders>
              <w:top w:val="single" w:sz="2" w:space="0" w:color="auto"/>
              <w:left w:val="single" w:sz="2" w:space="0" w:color="auto"/>
              <w:bottom w:val="single" w:sz="2" w:space="0" w:color="auto"/>
              <w:right w:val="single" w:sz="2" w:space="0" w:color="auto"/>
            </w:tcBorders>
          </w:tcPr>
          <w:p w:rsidR="00391339" w:rsidRPr="00B1469A" w:rsidRDefault="00391339" w:rsidP="008218EF">
            <w:r w:rsidRPr="00B1469A">
              <w:t>HS: Tìm hiểu thông tin</w:t>
            </w:r>
          </w:p>
          <w:p w:rsidR="00391339" w:rsidRPr="00B1469A" w:rsidRDefault="00391339" w:rsidP="008218EF">
            <w:r w:rsidRPr="00B1469A">
              <w:t>HS: Trả lời</w:t>
            </w:r>
          </w:p>
          <w:p w:rsidR="00391339" w:rsidRPr="00B1469A" w:rsidRDefault="00391339" w:rsidP="008218EF">
            <w:r w:rsidRPr="00B1469A">
              <w:t>HS: Nhận xét</w:t>
            </w:r>
          </w:p>
          <w:p w:rsidR="00391339" w:rsidRPr="00B1469A" w:rsidRDefault="00391339" w:rsidP="008E6C0E">
            <w:pPr>
              <w:numPr>
                <w:ilvl w:val="0"/>
                <w:numId w:val="56"/>
              </w:numPr>
            </w:pPr>
            <w:r w:rsidRPr="00B1469A">
              <w:t xml:space="preserve">    Hằng là đại lượng không đổi trong suốt quá trình thực hiện chương trình.</w:t>
            </w:r>
          </w:p>
          <w:p w:rsidR="00391339" w:rsidRPr="00B1469A" w:rsidRDefault="00391339" w:rsidP="008218EF">
            <w:r w:rsidRPr="00B1469A">
              <w:t>HS: Thực hiện.</w:t>
            </w:r>
          </w:p>
          <w:p w:rsidR="00391339" w:rsidRPr="00B1469A" w:rsidRDefault="00391339" w:rsidP="008E6C0E">
            <w:pPr>
              <w:numPr>
                <w:ilvl w:val="0"/>
                <w:numId w:val="56"/>
              </w:numPr>
            </w:pPr>
            <w:r w:rsidRPr="00B1469A">
              <w:t>Từ khoá là const</w:t>
            </w:r>
          </w:p>
          <w:p w:rsidR="00391339" w:rsidRPr="00B1469A" w:rsidRDefault="00391339" w:rsidP="008E6C0E">
            <w:pPr>
              <w:numPr>
                <w:ilvl w:val="0"/>
                <w:numId w:val="56"/>
              </w:numPr>
            </w:pPr>
            <w:r w:rsidRPr="00B1469A">
              <w:t>Thực hiện khai báo hằng:</w:t>
            </w:r>
          </w:p>
          <w:p w:rsidR="00391339" w:rsidRPr="00B1469A" w:rsidRDefault="00391339" w:rsidP="008218EF">
            <w:pPr>
              <w:ind w:left="360"/>
            </w:pPr>
            <w:r w:rsidRPr="00B1469A">
              <w:t>Từ khoá  Tên hằng = giá trị;</w:t>
            </w:r>
          </w:p>
          <w:p w:rsidR="00391339" w:rsidRPr="00B1469A" w:rsidRDefault="00391339" w:rsidP="0000330B">
            <w:pPr>
              <w:ind w:left="360"/>
              <w:rPr>
                <w:lang w:val="fr-FR"/>
              </w:rPr>
            </w:pPr>
            <w:r w:rsidRPr="00B1469A">
              <w:rPr>
                <w:lang w:val="fr-FR"/>
              </w:rPr>
              <w:t>( tên hằng là Tên từ)</w:t>
            </w:r>
          </w:p>
          <w:p w:rsidR="00391339" w:rsidRPr="00B1469A" w:rsidRDefault="00391339" w:rsidP="008218EF">
            <w:pPr>
              <w:rPr>
                <w:lang w:val="fr-FR"/>
              </w:rPr>
            </w:pPr>
          </w:p>
        </w:tc>
      </w:tr>
    </w:tbl>
    <w:p w:rsidR="00391339" w:rsidRPr="00B1469A" w:rsidRDefault="00ED4D81" w:rsidP="00391339">
      <w:pPr>
        <w:rPr>
          <w:lang w:val="fr-FR"/>
        </w:rPr>
      </w:pPr>
      <w:r w:rsidRPr="00B1469A">
        <w:rPr>
          <w:b/>
          <w:lang w:val="fr-FR"/>
        </w:rPr>
        <w:t>3. Hoạt động 3: Luyện tập, vận dụng, mở rộng (10 phút):</w:t>
      </w:r>
      <w:r w:rsidR="00391339" w:rsidRPr="00B1469A">
        <w:rPr>
          <w:lang w:val="fr-FR"/>
        </w:rPr>
        <w:t xml:space="preserve"> (3 phút)</w:t>
      </w:r>
    </w:p>
    <w:p w:rsidR="00391339" w:rsidRPr="00B1469A" w:rsidRDefault="00391339" w:rsidP="00391339">
      <w:pPr>
        <w:rPr>
          <w:lang w:val="fr-FR"/>
        </w:rPr>
      </w:pPr>
      <w:r w:rsidRPr="00B1469A">
        <w:rPr>
          <w:lang w:val="fr-FR"/>
        </w:rPr>
        <w:t xml:space="preserve"> - Biến và hằng phải được khai báo trước khi sử dụng</w:t>
      </w:r>
    </w:p>
    <w:p w:rsidR="00391339" w:rsidRPr="00B1469A" w:rsidRDefault="00391339" w:rsidP="00391339">
      <w:pPr>
        <w:rPr>
          <w:lang w:val="fr-FR"/>
        </w:rPr>
      </w:pPr>
      <w:r w:rsidRPr="00B1469A">
        <w:rPr>
          <w:lang w:val="fr-FR"/>
        </w:rPr>
        <w:t>- Biến và hằng dùng để lưu trữ dữ liệu.</w:t>
      </w:r>
    </w:p>
    <w:p w:rsidR="00391339" w:rsidRPr="00B1469A" w:rsidRDefault="00391339" w:rsidP="00391339">
      <w:pPr>
        <w:rPr>
          <w:lang w:val="fr-FR"/>
        </w:rPr>
      </w:pPr>
      <w:r w:rsidRPr="00B1469A">
        <w:rPr>
          <w:lang w:val="fr-FR"/>
        </w:rPr>
        <w:t>- Cú pháp khai báo biến và khai báo hằng.</w:t>
      </w:r>
    </w:p>
    <w:p w:rsidR="00391339" w:rsidRPr="00B1469A" w:rsidRDefault="00391339" w:rsidP="00391339">
      <w:pPr>
        <w:rPr>
          <w:lang w:val="fr-FR"/>
        </w:rPr>
      </w:pPr>
      <w:r w:rsidRPr="00B1469A">
        <w:rPr>
          <w:lang w:val="fr-FR"/>
        </w:rPr>
        <w:t>- Gán giá trị cho biến và tính toán với giá trị của các biến.</w:t>
      </w:r>
    </w:p>
    <w:p w:rsidR="00391339" w:rsidRPr="00B1469A" w:rsidRDefault="00391339" w:rsidP="00391339">
      <w:pPr>
        <w:rPr>
          <w:b/>
          <w:lang w:val="fr-FR"/>
        </w:rPr>
      </w:pPr>
      <w:r w:rsidRPr="00B1469A">
        <w:rPr>
          <w:b/>
          <w:lang w:val="fr-FR"/>
        </w:rPr>
        <w:t xml:space="preserve">5. Dặn dò: </w:t>
      </w:r>
      <w:r w:rsidRPr="00B1469A">
        <w:rPr>
          <w:lang w:val="fr-FR"/>
        </w:rPr>
        <w:t>(1 phút)</w:t>
      </w:r>
    </w:p>
    <w:p w:rsidR="00391339" w:rsidRPr="00B1469A" w:rsidRDefault="00391339" w:rsidP="00391339">
      <w:pPr>
        <w:rPr>
          <w:lang w:val="fr-FR"/>
        </w:rPr>
      </w:pPr>
      <w:r w:rsidRPr="00B1469A">
        <w:rPr>
          <w:lang w:val="fr-FR"/>
        </w:rPr>
        <w:t xml:space="preserve"> - Về nhà học bài cũ </w:t>
      </w:r>
    </w:p>
    <w:p w:rsidR="00391339" w:rsidRPr="00B1469A" w:rsidRDefault="00391339" w:rsidP="00391339">
      <w:r w:rsidRPr="00B1469A">
        <w:rPr>
          <w:lang w:val="fr-FR"/>
        </w:rPr>
        <w:t xml:space="preserve"> </w:t>
      </w:r>
      <w:r w:rsidRPr="00B1469A">
        <w:t>- Làm bài tập trong SGK. Tiết sau có tiết Bài tập.</w:t>
      </w:r>
    </w:p>
    <w:tbl>
      <w:tblPr>
        <w:tblW w:w="0" w:type="auto"/>
        <w:tblLook w:val="0000" w:firstRow="0" w:lastRow="0" w:firstColumn="0" w:lastColumn="0" w:noHBand="0" w:noVBand="0"/>
      </w:tblPr>
      <w:tblGrid>
        <w:gridCol w:w="3794"/>
      </w:tblGrid>
      <w:tr w:rsidR="00867031" w:rsidRPr="00B1469A">
        <w:tc>
          <w:tcPr>
            <w:tcW w:w="3794" w:type="dxa"/>
          </w:tcPr>
          <w:p w:rsidR="00867031" w:rsidRPr="00B1469A" w:rsidRDefault="00850E21" w:rsidP="007F2FCE">
            <w:pPr>
              <w:spacing w:line="264" w:lineRule="auto"/>
              <w:jc w:val="both"/>
              <w:rPr>
                <w:rFonts w:ascii=".VnTimeH" w:hAnsi=".VnTimeH"/>
                <w:lang w:val="pt-BR"/>
              </w:rPr>
            </w:pPr>
            <w:r w:rsidRPr="00B1469A">
              <w:rPr>
                <w:rFonts w:ascii=".VnTimeH" w:hAnsi=".VnTimeH"/>
                <w:b/>
                <w:lang w:val="pt-BR"/>
              </w:rPr>
              <w:t>* Rót kinh nghiÖm</w:t>
            </w:r>
          </w:p>
        </w:tc>
      </w:tr>
    </w:tbl>
    <w:p w:rsidR="00867031" w:rsidRPr="00B1469A" w:rsidRDefault="00867031" w:rsidP="00867031">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867031" w:rsidRPr="00B1469A">
        <w:tc>
          <w:tcPr>
            <w:tcW w:w="3794" w:type="dxa"/>
          </w:tcPr>
          <w:p w:rsidR="00867031" w:rsidRPr="00B1469A" w:rsidRDefault="00867031" w:rsidP="007F2FCE">
            <w:pPr>
              <w:spacing w:line="264" w:lineRule="auto"/>
              <w:jc w:val="both"/>
              <w:rPr>
                <w:lang w:val="pt-BR"/>
              </w:rPr>
            </w:pPr>
          </w:p>
        </w:tc>
        <w:tc>
          <w:tcPr>
            <w:tcW w:w="6096" w:type="dxa"/>
          </w:tcPr>
          <w:p w:rsidR="00867031" w:rsidRPr="00B1469A" w:rsidRDefault="00867031" w:rsidP="007F2FCE">
            <w:pPr>
              <w:jc w:val="center"/>
              <w:rPr>
                <w:rFonts w:ascii=".VnTime" w:hAnsi=".VnTime"/>
                <w:lang w:val="pt-BR"/>
              </w:rPr>
            </w:pPr>
          </w:p>
          <w:p w:rsidR="00867031" w:rsidRPr="00B1469A" w:rsidRDefault="00867031" w:rsidP="007F2FCE">
            <w:pPr>
              <w:pStyle w:val="Heading3"/>
              <w:spacing w:line="240" w:lineRule="auto"/>
              <w:rPr>
                <w:lang w:val="pt-BR"/>
              </w:rPr>
            </w:pPr>
            <w:r w:rsidRPr="00B1469A">
              <w:rPr>
                <w:rFonts w:ascii=".VnTime" w:hAnsi=".VnTime"/>
                <w:lang w:val="pt-BR"/>
              </w:rPr>
              <w:t xml:space="preserve">                           </w:t>
            </w:r>
          </w:p>
        </w:tc>
      </w:tr>
    </w:tbl>
    <w:p w:rsidR="00867031" w:rsidRPr="00B1469A" w:rsidRDefault="00867031" w:rsidP="00867031"/>
    <w:p w:rsidR="00867031" w:rsidRPr="00B1469A" w:rsidRDefault="00867031" w:rsidP="00867031"/>
    <w:p w:rsidR="00867031" w:rsidRPr="00B1469A" w:rsidRDefault="00867031" w:rsidP="00867031"/>
    <w:p w:rsidR="005D6678" w:rsidRPr="00B1469A" w:rsidRDefault="005D6678" w:rsidP="004F3E06">
      <w:pPr>
        <w:rPr>
          <w:lang w:val="fr-FR"/>
        </w:rPr>
      </w:pPr>
    </w:p>
    <w:p w:rsidR="005D6678" w:rsidRPr="00B1469A" w:rsidRDefault="005D6678" w:rsidP="004F3E06">
      <w:pPr>
        <w:rPr>
          <w:lang w:val="fr-FR"/>
        </w:rPr>
      </w:pPr>
    </w:p>
    <w:p w:rsidR="005D6678" w:rsidRPr="00B1469A" w:rsidRDefault="005D6678" w:rsidP="004F3E06">
      <w:pPr>
        <w:rPr>
          <w:lang w:val="fr-FR"/>
        </w:rPr>
      </w:pPr>
    </w:p>
    <w:p w:rsidR="005D6678" w:rsidRPr="00B1469A" w:rsidRDefault="005D6678" w:rsidP="004F3E06">
      <w:pPr>
        <w:rPr>
          <w:lang w:val="fr-FR"/>
        </w:rPr>
      </w:pPr>
    </w:p>
    <w:p w:rsidR="005D6678" w:rsidRPr="00B1469A" w:rsidRDefault="005D6678" w:rsidP="004F3E06">
      <w:pPr>
        <w:rPr>
          <w:lang w:val="fr-FR"/>
        </w:rPr>
      </w:pPr>
    </w:p>
    <w:p w:rsidR="005D6678" w:rsidRPr="00B1469A" w:rsidRDefault="005D6678" w:rsidP="004F3E06">
      <w:pPr>
        <w:rPr>
          <w:lang w:val="fr-FR"/>
        </w:rPr>
      </w:pPr>
    </w:p>
    <w:p w:rsidR="005D6678" w:rsidRPr="00B1469A" w:rsidRDefault="005D6678" w:rsidP="004F3E06">
      <w:pPr>
        <w:rPr>
          <w:lang w:val="fr-FR"/>
        </w:rPr>
      </w:pPr>
    </w:p>
    <w:p w:rsidR="006433BA" w:rsidRDefault="006433BA" w:rsidP="006433BA">
      <w:pPr>
        <w:rPr>
          <w:lang w:val="fr-FR"/>
        </w:rPr>
      </w:pPr>
    </w:p>
    <w:p w:rsidR="00852E8D" w:rsidRPr="00B1469A" w:rsidRDefault="007D7E74" w:rsidP="006433BA">
      <w:pPr>
        <w:jc w:val="center"/>
        <w:rPr>
          <w:b/>
          <w:bCs/>
        </w:rPr>
      </w:pPr>
      <w:r w:rsidRPr="00B1469A">
        <w:rPr>
          <w:b/>
          <w:bCs/>
        </w:rPr>
        <w:t xml:space="preserve">Tiết 13: </w:t>
      </w:r>
      <w:r w:rsidR="00D91706" w:rsidRPr="00B1469A">
        <w:rPr>
          <w:b/>
          <w:bCs/>
        </w:rPr>
        <w:t>Bài TH3:   KHAI BÁO SỬ DỤNG BIẾN</w:t>
      </w:r>
    </w:p>
    <w:p w:rsidR="00852E8D" w:rsidRPr="00B1469A" w:rsidRDefault="00852E8D" w:rsidP="00D91706">
      <w:pPr>
        <w:spacing w:line="360" w:lineRule="auto"/>
        <w:jc w:val="center"/>
        <w:rPr>
          <w:b/>
          <w:bCs/>
        </w:rPr>
      </w:pPr>
    </w:p>
    <w:p w:rsidR="00D91706" w:rsidRPr="00B1469A" w:rsidRDefault="00AC1F97" w:rsidP="00D91706">
      <w:pPr>
        <w:jc w:val="both"/>
        <w:rPr>
          <w:b/>
          <w:bCs/>
          <w:u w:val="single"/>
        </w:rPr>
      </w:pPr>
      <w:r w:rsidRPr="00B1469A">
        <w:rPr>
          <w:b/>
          <w:bCs/>
        </w:rPr>
        <w:t xml:space="preserve">I.MỤC TIÊU :  </w:t>
      </w:r>
    </w:p>
    <w:p w:rsidR="00D91706" w:rsidRPr="00B1469A" w:rsidRDefault="00D91706" w:rsidP="00D91706">
      <w:pPr>
        <w:jc w:val="both"/>
        <w:rPr>
          <w:b/>
        </w:rPr>
      </w:pPr>
      <w:r w:rsidRPr="00B1469A">
        <w:rPr>
          <w:b/>
        </w:rPr>
        <w:t>1. Kiến thức:</w:t>
      </w:r>
    </w:p>
    <w:p w:rsidR="00D91706" w:rsidRPr="00B1469A" w:rsidRDefault="00D91706" w:rsidP="008E6C0E">
      <w:pPr>
        <w:numPr>
          <w:ilvl w:val="0"/>
          <w:numId w:val="32"/>
        </w:numPr>
      </w:pPr>
      <w:r w:rsidRPr="00B1469A">
        <w:t>Hiểu về các kiểu dữ liệu chuẩn: kiểu số nguyên, kiểu số thực</w:t>
      </w:r>
    </w:p>
    <w:p w:rsidR="00D91706" w:rsidRPr="00B1469A" w:rsidRDefault="00D91706" w:rsidP="008E6C0E">
      <w:pPr>
        <w:numPr>
          <w:ilvl w:val="0"/>
          <w:numId w:val="32"/>
        </w:numPr>
      </w:pPr>
      <w:r w:rsidRPr="00B1469A">
        <w:t xml:space="preserve">Hiểu cách khai báo và sử dụng hằng </w:t>
      </w:r>
    </w:p>
    <w:p w:rsidR="00D91706" w:rsidRPr="00B1469A" w:rsidRDefault="00D91706" w:rsidP="00D91706">
      <w:pPr>
        <w:jc w:val="both"/>
        <w:rPr>
          <w:b/>
          <w:color w:val="000000"/>
        </w:rPr>
      </w:pPr>
      <w:r w:rsidRPr="00B1469A">
        <w:rPr>
          <w:b/>
          <w:color w:val="000000"/>
        </w:rPr>
        <w:t>2. Kỹ năng</w:t>
      </w:r>
    </w:p>
    <w:p w:rsidR="00D91706" w:rsidRPr="00B1469A" w:rsidRDefault="00D91706" w:rsidP="008E6C0E">
      <w:pPr>
        <w:numPr>
          <w:ilvl w:val="0"/>
          <w:numId w:val="33"/>
        </w:numPr>
      </w:pPr>
      <w:r w:rsidRPr="00B1469A">
        <w:t>Thực hiện được khai báo đúng cú pháp, lựa chọn được kiểu dữ liệu phù hợp cho biến</w:t>
      </w:r>
    </w:p>
    <w:p w:rsidR="00D91706" w:rsidRPr="00B1469A" w:rsidRDefault="00D91706" w:rsidP="008E6C0E">
      <w:pPr>
        <w:numPr>
          <w:ilvl w:val="0"/>
          <w:numId w:val="33"/>
        </w:numPr>
      </w:pPr>
      <w:r w:rsidRPr="00B1469A">
        <w:t>Kết hợp được giữa lệnh Write và Writeln với Read và Readln để thực hiện nhập dữ liệu cho biến từ bàn phím.</w:t>
      </w:r>
    </w:p>
    <w:p w:rsidR="00D91706" w:rsidRPr="00B1469A" w:rsidRDefault="00D91706" w:rsidP="008E6C0E">
      <w:pPr>
        <w:numPr>
          <w:ilvl w:val="0"/>
          <w:numId w:val="33"/>
        </w:numPr>
      </w:pPr>
      <w:r w:rsidRPr="00B1469A">
        <w:t>Sử dụng được lệnh gán giá trị cho biến.</w:t>
      </w:r>
    </w:p>
    <w:p w:rsidR="00D91706" w:rsidRPr="00B1469A" w:rsidRDefault="00D91706" w:rsidP="00D91706">
      <w:pPr>
        <w:jc w:val="both"/>
        <w:rPr>
          <w:b/>
          <w:color w:val="000000"/>
        </w:rPr>
      </w:pPr>
      <w:r w:rsidRPr="00B1469A">
        <w:rPr>
          <w:b/>
          <w:color w:val="000000"/>
        </w:rPr>
        <w:t>3. Thái độ</w:t>
      </w:r>
    </w:p>
    <w:p w:rsidR="00D91706" w:rsidRPr="00B1469A" w:rsidRDefault="00D91706" w:rsidP="00D91706">
      <w:pPr>
        <w:numPr>
          <w:ilvl w:val="0"/>
          <w:numId w:val="19"/>
        </w:numPr>
      </w:pPr>
      <w:r w:rsidRPr="00B1469A">
        <w:t>Hình thành hoạt động theo nhóm, có ý thức tự chủ trong học tập.</w:t>
      </w:r>
    </w:p>
    <w:p w:rsidR="00D91706" w:rsidRPr="00B1469A" w:rsidRDefault="004726F4" w:rsidP="00D91706">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D91706" w:rsidRPr="00B1469A" w:rsidRDefault="00D91706" w:rsidP="00D91706">
      <w:pPr>
        <w:numPr>
          <w:ilvl w:val="0"/>
          <w:numId w:val="19"/>
        </w:numPr>
        <w:jc w:val="both"/>
        <w:rPr>
          <w:lang w:val="pt-BR"/>
        </w:rPr>
      </w:pPr>
      <w:r w:rsidRPr="00B1469A">
        <w:rPr>
          <w:lang w:val="pt-BR"/>
        </w:rPr>
        <w:t>Hoạt động theo nhóm</w:t>
      </w:r>
    </w:p>
    <w:p w:rsidR="00D91706" w:rsidRPr="00B1469A" w:rsidRDefault="00D91706" w:rsidP="00D91706">
      <w:pPr>
        <w:numPr>
          <w:ilvl w:val="0"/>
          <w:numId w:val="19"/>
        </w:numPr>
        <w:jc w:val="both"/>
        <w:rPr>
          <w:bCs/>
          <w:lang w:val="pt-BR"/>
        </w:rPr>
      </w:pPr>
      <w:r w:rsidRPr="00B1469A">
        <w:rPr>
          <w:lang w:val="pt-BR"/>
        </w:rPr>
        <w:t>Đặt và giải quyết vấn đề.</w:t>
      </w:r>
    </w:p>
    <w:p w:rsidR="00D91706" w:rsidRPr="00B1469A" w:rsidRDefault="00D91706" w:rsidP="00D91706">
      <w:pPr>
        <w:numPr>
          <w:ilvl w:val="0"/>
          <w:numId w:val="19"/>
        </w:numPr>
        <w:jc w:val="both"/>
        <w:rPr>
          <w:bCs/>
          <w:lang w:val="pt-BR"/>
        </w:rPr>
      </w:pPr>
      <w:r w:rsidRPr="00B1469A">
        <w:rPr>
          <w:lang w:val="pt-BR"/>
        </w:rPr>
        <w:t>Luyện tập – thực hành</w:t>
      </w:r>
    </w:p>
    <w:p w:rsidR="00D91706" w:rsidRPr="00B1469A" w:rsidRDefault="00850E21" w:rsidP="00D91706">
      <w:pPr>
        <w:jc w:val="both"/>
        <w:rPr>
          <w:b/>
          <w:bCs/>
          <w:u w:val="single"/>
          <w:lang w:val="pt-BR"/>
        </w:rPr>
      </w:pPr>
      <w:r w:rsidRPr="00B1469A">
        <w:rPr>
          <w:b/>
          <w:bCs/>
          <w:lang w:val="pt-BR"/>
        </w:rPr>
        <w:t>II. CHUẨN BỊ BÀI HỌC:</w:t>
      </w:r>
    </w:p>
    <w:p w:rsidR="00D91706" w:rsidRPr="00B1469A" w:rsidRDefault="00D91706" w:rsidP="00D91706">
      <w:pPr>
        <w:jc w:val="both"/>
        <w:rPr>
          <w:b/>
          <w:bCs/>
          <w:lang w:val="pt-BR"/>
        </w:rPr>
      </w:pPr>
      <w:r w:rsidRPr="00B1469A">
        <w:rPr>
          <w:b/>
          <w:bCs/>
          <w:lang w:val="pt-BR"/>
        </w:rPr>
        <w:t xml:space="preserve">1. Giáo viên:  </w:t>
      </w:r>
    </w:p>
    <w:p w:rsidR="00D91706" w:rsidRPr="00B1469A" w:rsidRDefault="00D91706" w:rsidP="00D91706">
      <w:pPr>
        <w:ind w:left="720" w:firstLine="720"/>
        <w:jc w:val="both"/>
        <w:rPr>
          <w:lang w:val="pt-BR"/>
        </w:rPr>
      </w:pPr>
      <w:r w:rsidRPr="00B1469A">
        <w:rPr>
          <w:lang w:val="pt-BR"/>
        </w:rPr>
        <w:t>- SGK, SGV, tài liệu, Giáo án, phòng máy, máy chiếu</w:t>
      </w:r>
    </w:p>
    <w:p w:rsidR="00D91706" w:rsidRPr="00B1469A" w:rsidRDefault="00D91706" w:rsidP="00D91706">
      <w:pPr>
        <w:jc w:val="both"/>
        <w:rPr>
          <w:lang w:val="pt-BR"/>
        </w:rPr>
      </w:pPr>
      <w:r w:rsidRPr="00B1469A">
        <w:rPr>
          <w:b/>
          <w:bCs/>
          <w:lang w:val="pt-BR"/>
        </w:rPr>
        <w:t>2. Học sinh</w:t>
      </w:r>
      <w:r w:rsidRPr="00B1469A">
        <w:rPr>
          <w:lang w:val="pt-BR"/>
        </w:rPr>
        <w:t xml:space="preserve"> :</w:t>
      </w:r>
    </w:p>
    <w:p w:rsidR="00D91706" w:rsidRPr="00B1469A" w:rsidRDefault="00D91706" w:rsidP="00D91706">
      <w:pPr>
        <w:ind w:left="720" w:firstLine="720"/>
        <w:jc w:val="both"/>
        <w:rPr>
          <w:lang w:val="pt-BR"/>
        </w:rPr>
      </w:pPr>
      <w:r w:rsidRPr="00B1469A">
        <w:rPr>
          <w:lang w:val="pt-BR"/>
        </w:rPr>
        <w:t>- Đọc trước bài</w:t>
      </w:r>
    </w:p>
    <w:p w:rsidR="00D91706" w:rsidRPr="00B1469A" w:rsidRDefault="00D91706" w:rsidP="00D91706">
      <w:pPr>
        <w:ind w:left="1440"/>
        <w:jc w:val="both"/>
        <w:rPr>
          <w:b/>
          <w:bCs/>
          <w:lang w:val="pt-BR"/>
        </w:rPr>
      </w:pPr>
      <w:r w:rsidRPr="00B1469A">
        <w:rPr>
          <w:lang w:val="pt-BR"/>
        </w:rPr>
        <w:t>- SGK, Đồ dùng học tập</w:t>
      </w:r>
    </w:p>
    <w:p w:rsidR="00D91706" w:rsidRPr="00B1469A" w:rsidRDefault="00850E21" w:rsidP="00D91706">
      <w:pPr>
        <w:jc w:val="both"/>
        <w:rPr>
          <w:b/>
          <w:bCs/>
          <w:u w:val="single"/>
          <w:lang w:val="pt-BR"/>
        </w:rPr>
      </w:pPr>
      <w:r w:rsidRPr="00B1469A">
        <w:rPr>
          <w:b/>
          <w:bCs/>
          <w:lang w:val="pt-BR"/>
        </w:rPr>
        <w:t>III. TIẾN TRÌNH BÀI HỌC:</w:t>
      </w:r>
      <w:r w:rsidR="00AC1F97" w:rsidRPr="00B1469A">
        <w:rPr>
          <w:b/>
          <w:bCs/>
          <w:lang w:val="pt-BR"/>
        </w:rPr>
        <w:t xml:space="preserve"> </w:t>
      </w:r>
    </w:p>
    <w:p w:rsidR="00D91706" w:rsidRPr="00B1469A" w:rsidRDefault="00D91706" w:rsidP="00D91706">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4 phút)</w:t>
      </w:r>
    </w:p>
    <w:p w:rsidR="00D91706" w:rsidRPr="00B1469A" w:rsidRDefault="00D91706" w:rsidP="00D91706">
      <w:pPr>
        <w:ind w:firstLine="360"/>
        <w:jc w:val="both"/>
        <w:rPr>
          <w:bCs/>
          <w:lang w:val="pt-BR"/>
        </w:rPr>
      </w:pPr>
      <w:r w:rsidRPr="00B1469A">
        <w:rPr>
          <w:bCs/>
          <w:lang w:val="pt-BR"/>
        </w:rPr>
        <w:t>- Kiểm tra sĩ số:</w:t>
      </w:r>
    </w:p>
    <w:p w:rsidR="00D91706" w:rsidRPr="00B1469A" w:rsidRDefault="00D91706" w:rsidP="00D91706">
      <w:pPr>
        <w:ind w:firstLine="360"/>
        <w:jc w:val="both"/>
        <w:rPr>
          <w:bCs/>
          <w:lang w:val="pt-BR"/>
        </w:rPr>
      </w:pPr>
      <w:r w:rsidRPr="00B1469A">
        <w:rPr>
          <w:lang w:val="pt-BR"/>
        </w:rPr>
        <w:t>- Ổn định trật tự, tạo không khi thoải mái để bắt đầu tiết học.</w:t>
      </w:r>
    </w:p>
    <w:p w:rsidR="00D91706" w:rsidRPr="00B1469A" w:rsidRDefault="00D91706" w:rsidP="00D91706">
      <w:pPr>
        <w:jc w:val="both"/>
        <w:rPr>
          <w:b/>
          <w:bCs/>
          <w:lang w:val="pt-BR"/>
        </w:rPr>
      </w:pPr>
      <w:r w:rsidRPr="00B1469A">
        <w:rPr>
          <w:b/>
          <w:bCs/>
          <w:lang w:val="pt-BR"/>
        </w:rPr>
        <w:t xml:space="preserve">2. Kiểm tra bài cũ : </w:t>
      </w:r>
    </w:p>
    <w:p w:rsidR="00D91706" w:rsidRPr="00B1469A" w:rsidRDefault="00D91706" w:rsidP="00D91706">
      <w:pPr>
        <w:ind w:firstLine="720"/>
        <w:jc w:val="both"/>
        <w:rPr>
          <w:bCs/>
          <w:lang w:val="pt-BR"/>
        </w:rPr>
      </w:pPr>
      <w:r w:rsidRPr="00B1469A">
        <w:rPr>
          <w:bCs/>
          <w:lang w:val="pt-BR"/>
        </w:rPr>
        <w:t>Kiểm tra trong quá trình thực hành.</w:t>
      </w:r>
    </w:p>
    <w:p w:rsidR="00D91706" w:rsidRPr="00B1469A" w:rsidRDefault="00D91706" w:rsidP="00D91706">
      <w:pPr>
        <w:rPr>
          <w:b/>
          <w:bCs/>
          <w:lang w:val="pt-BR"/>
        </w:rPr>
      </w:pPr>
      <w:r w:rsidRPr="00B1469A">
        <w:rPr>
          <w:b/>
          <w:bCs/>
          <w:lang w:val="pt-BR"/>
        </w:rPr>
        <w:t xml:space="preserve">3. </w:t>
      </w:r>
      <w:r w:rsidR="009923CF" w:rsidRPr="00B1469A">
        <w:rPr>
          <w:b/>
          <w:bCs/>
          <w:lang w:val="pt-BR"/>
        </w:rPr>
        <w:t>Hoạt động 2: Hình thành kiến thức (30 phút)</w:t>
      </w:r>
      <w:r w:rsidRPr="00B1469A">
        <w:rPr>
          <w:b/>
          <w:bCs/>
          <w:lang w:val="pt-BR"/>
        </w:rPr>
        <w:t xml:space="preserve">: </w:t>
      </w:r>
    </w:p>
    <w:p w:rsidR="00D91706" w:rsidRPr="00B1469A" w:rsidRDefault="00D91706" w:rsidP="00D91706">
      <w:pPr>
        <w:jc w:val="both"/>
        <w:rPr>
          <w:b/>
          <w:bCs/>
          <w:u w:val="single"/>
          <w:lang w:val="pt-BR"/>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91706" w:rsidRPr="00B1469A" w:rsidRDefault="009923CF" w:rsidP="00543AEA">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9923CF" w:rsidP="00543AEA">
            <w:pPr>
              <w:jc w:val="center"/>
              <w:rPr>
                <w:b/>
                <w:bCs/>
                <w:lang w:val="pt-BR"/>
              </w:rPr>
            </w:pPr>
            <w:r w:rsidRPr="00B1469A">
              <w:rPr>
                <w:b/>
                <w:bCs/>
                <w:lang w:val="pt-BR"/>
              </w:rPr>
              <w:t>Nội dung, yêu cầu cần đạt</w:t>
            </w:r>
          </w:p>
        </w:tc>
      </w:tr>
      <w:tr w:rsidR="00D91706"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D91706" w:rsidRPr="00B1469A" w:rsidRDefault="00D91706" w:rsidP="00543AEA">
            <w:pPr>
              <w:pStyle w:val="Heading3"/>
              <w:jc w:val="center"/>
              <w:rPr>
                <w:rFonts w:ascii="Times New Roman" w:hAnsi="Times New Roman"/>
                <w:lang w:val="pt-BR"/>
              </w:rPr>
            </w:pPr>
            <w:r w:rsidRPr="00B1469A">
              <w:rPr>
                <w:rFonts w:ascii="Times New Roman" w:hAnsi="Times New Roman"/>
                <w:lang w:val="pt-BR"/>
              </w:rPr>
              <w:t xml:space="preserve">Hoạt động 1: Kiến thức vận dụng trong bài (10 phút)  </w:t>
            </w:r>
          </w:p>
        </w:tc>
      </w:tr>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jc w:val="both"/>
              <w:rPr>
                <w:lang w:val="pt-BR"/>
              </w:rPr>
            </w:pPr>
            <w:r w:rsidRPr="00B1469A">
              <w:rPr>
                <w:lang w:val="pt-BR"/>
              </w:rPr>
              <w:t>H? Em đã được làm quen với các kiểu dữ liệu nào trong pascal?</w:t>
            </w:r>
          </w:p>
          <w:p w:rsidR="00D91706" w:rsidRPr="00B1469A" w:rsidRDefault="00D91706" w:rsidP="00543AEA">
            <w:pPr>
              <w:rPr>
                <w:lang w:val="pt-BR"/>
              </w:rPr>
            </w:pPr>
            <w:r w:rsidRPr="00B1469A">
              <w:rPr>
                <w:lang w:val="pt-BR"/>
              </w:rPr>
              <w:t>H? Hãy trình bày cú pháp khai báo biến? Nêu ví dụ?</w:t>
            </w:r>
          </w:p>
          <w:p w:rsidR="00D91706" w:rsidRPr="00B1469A" w:rsidRDefault="00D91706" w:rsidP="00543AEA">
            <w:pPr>
              <w:rPr>
                <w:lang w:val="pt-BR"/>
              </w:rPr>
            </w:pPr>
            <w:r w:rsidRPr="00B1469A">
              <w:rPr>
                <w:lang w:val="pt-BR"/>
              </w:rPr>
              <w:t>Gọi lần lượt HS trả lời các câu hỏi gv nêu ra</w:t>
            </w:r>
          </w:p>
          <w:p w:rsidR="00D91706" w:rsidRPr="00B1469A" w:rsidRDefault="00D91706" w:rsidP="00543AEA">
            <w:pPr>
              <w:rPr>
                <w:lang w:val="pt-BR"/>
              </w:rPr>
            </w:pPr>
            <w:r w:rsidRPr="00B1469A">
              <w:rPr>
                <w:lang w:val="pt-BR"/>
              </w:rPr>
              <w:t>GV treo bảng phụ bảng phạm vi giá trị của các kiểu dữ liệu để HS nhớ lại</w:t>
            </w:r>
          </w:p>
          <w:p w:rsidR="00D91706" w:rsidRPr="00B1469A" w:rsidRDefault="00D91706" w:rsidP="00543AEA">
            <w:pPr>
              <w:jc w:val="both"/>
              <w:rPr>
                <w:lang w:val="pt-BR"/>
              </w:rPr>
            </w:pPr>
            <w:r w:rsidRPr="00B1469A">
              <w:rPr>
                <w:lang w:val="pt-BR"/>
              </w:rPr>
              <w:t>GV hệ thống lại kiến thức đáng nhớ để HS nắm bài.</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rPr>
                <w:lang w:val="pt-BR"/>
              </w:rPr>
            </w:pPr>
            <w:r w:rsidRPr="00B1469A">
              <w:rPr>
                <w:lang w:val="pt-BR"/>
              </w:rPr>
              <w:t>HS: Trả lời.</w:t>
            </w:r>
          </w:p>
          <w:p w:rsidR="00D91706" w:rsidRPr="00B1469A" w:rsidRDefault="00D91706" w:rsidP="00543AEA">
            <w:pPr>
              <w:rPr>
                <w:lang w:val="pt-BR"/>
              </w:rPr>
            </w:pPr>
            <w:r w:rsidRPr="00B1469A">
              <w:rPr>
                <w:lang w:val="pt-BR"/>
              </w:rPr>
              <w:t>HS: Nhận xét.</w:t>
            </w:r>
          </w:p>
          <w:p w:rsidR="00D91706" w:rsidRPr="00B1469A" w:rsidRDefault="00D91706" w:rsidP="00543AEA">
            <w:pPr>
              <w:rPr>
                <w:lang w:val="pt-BR"/>
              </w:rPr>
            </w:pPr>
            <w:r w:rsidRPr="00B1469A">
              <w:rPr>
                <w:lang w:val="pt-BR"/>
              </w:rPr>
              <w:t>Tên kiểu : Byte, Integer, Read, Char, String.</w:t>
            </w:r>
          </w:p>
          <w:p w:rsidR="00D91706" w:rsidRPr="00B1469A" w:rsidRDefault="00D91706" w:rsidP="00543AEA">
            <w:pPr>
              <w:rPr>
                <w:lang w:val="pt-BR"/>
              </w:rPr>
            </w:pPr>
            <w:r w:rsidRPr="00B1469A">
              <w:rPr>
                <w:lang w:val="pt-BR"/>
              </w:rPr>
              <w:t>Cú pháp khai báo biến:</w:t>
            </w:r>
          </w:p>
          <w:p w:rsidR="00D91706" w:rsidRPr="00B1469A" w:rsidRDefault="00D91706" w:rsidP="00543AEA">
            <w:pPr>
              <w:rPr>
                <w:lang w:val="pt-BR"/>
              </w:rPr>
            </w:pPr>
            <w:r w:rsidRPr="00B1469A">
              <w:rPr>
                <w:lang w:val="pt-BR"/>
              </w:rPr>
              <w:t>Var( danh sách biến): (kiểu dữ liệu):</w:t>
            </w:r>
          </w:p>
          <w:p w:rsidR="00D91706" w:rsidRPr="00B1469A" w:rsidRDefault="00D91706" w:rsidP="00543AEA">
            <w:pPr>
              <w:rPr>
                <w:lang w:val="pt-BR"/>
              </w:rPr>
            </w:pPr>
          </w:p>
        </w:tc>
      </w:tr>
      <w:tr w:rsidR="00D91706"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D91706" w:rsidRPr="00B1469A" w:rsidRDefault="00D91706" w:rsidP="00543AEA">
            <w:pPr>
              <w:pStyle w:val="Heading3"/>
              <w:jc w:val="center"/>
              <w:rPr>
                <w:rFonts w:ascii="Times New Roman" w:hAnsi="Times New Roman"/>
                <w:lang w:val="pt-BR"/>
              </w:rPr>
            </w:pPr>
            <w:r w:rsidRPr="00B1469A">
              <w:rPr>
                <w:rFonts w:ascii="Times New Roman" w:hAnsi="Times New Roman"/>
                <w:lang w:val="pt-BR"/>
              </w:rPr>
              <w:t xml:space="preserve">Hoạt động 2: Bài tập  (25 phút)  </w:t>
            </w:r>
          </w:p>
        </w:tc>
      </w:tr>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52E8D" w:rsidRPr="00B1469A" w:rsidRDefault="00852E8D" w:rsidP="00543AEA">
            <w:pPr>
              <w:rPr>
                <w:lang w:val="pt-BR"/>
              </w:rPr>
            </w:pPr>
          </w:p>
          <w:p w:rsidR="00852E8D" w:rsidRPr="00B1469A" w:rsidRDefault="00852E8D" w:rsidP="00543AEA">
            <w:pPr>
              <w:rPr>
                <w:lang w:val="pt-BR"/>
              </w:rPr>
            </w:pPr>
          </w:p>
          <w:p w:rsidR="00852E8D" w:rsidRPr="00B1469A" w:rsidRDefault="00852E8D" w:rsidP="00543AEA">
            <w:pPr>
              <w:rPr>
                <w:lang w:val="pt-BR"/>
              </w:rPr>
            </w:pPr>
          </w:p>
          <w:p w:rsidR="00D91706" w:rsidRPr="00B1469A" w:rsidRDefault="00D91706" w:rsidP="00543AEA">
            <w:pPr>
              <w:rPr>
                <w:lang w:val="pt-BR"/>
              </w:rPr>
            </w:pPr>
            <w:r w:rsidRPr="00B1469A">
              <w:rPr>
                <w:lang w:val="pt-BR"/>
              </w:rPr>
              <w:t>A/ Yêu cầu HS khởi động Turbo gõ chương trình  SGK và tìm hiểu ý nghĩa từng câu lệnh trong chương trình.</w:t>
            </w:r>
          </w:p>
          <w:p w:rsidR="00D91706" w:rsidRPr="00B1469A" w:rsidRDefault="00D91706" w:rsidP="00543AEA">
            <w:pPr>
              <w:rPr>
                <w:lang w:val="sv-SE"/>
              </w:rPr>
            </w:pPr>
            <w:r w:rsidRPr="00B1469A">
              <w:t xml:space="preserve">H? program, ues, var, const, begin, end được gọi là gì ? </w:t>
            </w:r>
            <w:r w:rsidRPr="00B1469A">
              <w:rPr>
                <w:lang w:val="sv-SE"/>
              </w:rPr>
              <w:t>Nêu ý nghĩa?</w:t>
            </w:r>
          </w:p>
          <w:p w:rsidR="00D91706" w:rsidRPr="00B1469A" w:rsidRDefault="00D91706" w:rsidP="00543AEA">
            <w:pPr>
              <w:rPr>
                <w:lang w:val="sv-SE"/>
              </w:rPr>
            </w:pPr>
            <w:r w:rsidRPr="00B1469A">
              <w:rPr>
                <w:lang w:val="sv-SE"/>
              </w:rPr>
              <w:t>H? var</w:t>
            </w:r>
          </w:p>
          <w:p w:rsidR="00D91706" w:rsidRPr="00B1469A" w:rsidRDefault="00D91706" w:rsidP="00543AEA">
            <w:pPr>
              <w:rPr>
                <w:lang w:val="sv-SE"/>
              </w:rPr>
            </w:pPr>
            <w:r w:rsidRPr="00B1469A">
              <w:rPr>
                <w:lang w:val="sv-SE"/>
              </w:rPr>
              <w:t>Soluong:integer;</w:t>
            </w:r>
          </w:p>
          <w:p w:rsidR="00D91706" w:rsidRPr="00B1469A" w:rsidRDefault="00D91706" w:rsidP="00543AEA">
            <w:r w:rsidRPr="00B1469A">
              <w:t>Dongia, thanhtien: redl;</w:t>
            </w:r>
          </w:p>
          <w:p w:rsidR="00D91706" w:rsidRPr="00B1469A" w:rsidRDefault="00D91706" w:rsidP="00543AEA">
            <w:r w:rsidRPr="00B1469A">
              <w:t>Thongbao:string;</w:t>
            </w:r>
          </w:p>
          <w:p w:rsidR="00D91706" w:rsidRPr="00B1469A" w:rsidRDefault="00D91706" w:rsidP="00543AEA">
            <w:r w:rsidRPr="00B1469A">
              <w:t>Có ý nghĩa gì đối với chương trình?</w:t>
            </w:r>
          </w:p>
          <w:p w:rsidR="00D91706" w:rsidRPr="00B1469A" w:rsidRDefault="00D91706" w:rsidP="00543AEA">
            <w:pPr>
              <w:rPr>
                <w:lang w:val="pt-BR"/>
              </w:rPr>
            </w:pPr>
            <w:r w:rsidRPr="00B1469A">
              <w:rPr>
                <w:lang w:val="pt-BR"/>
              </w:rPr>
              <w:t>H? const   phi=1000;   có ý nghĩa gì?</w:t>
            </w:r>
          </w:p>
          <w:p w:rsidR="00D91706" w:rsidRPr="00B1469A" w:rsidRDefault="00D91706" w:rsidP="00543AEA">
            <w:pPr>
              <w:rPr>
                <w:lang w:val="pt-BR"/>
              </w:rPr>
            </w:pPr>
            <w:r w:rsidRPr="00B1469A">
              <w:rPr>
                <w:lang w:val="pt-BR"/>
              </w:rPr>
              <w:t>H? lệnh clrscr; có ý nghĩa gì? khi nào thì mới sử dụng được lệnh này?</w:t>
            </w:r>
          </w:p>
          <w:p w:rsidR="00D91706" w:rsidRPr="00B1469A" w:rsidRDefault="00D91706" w:rsidP="00543AEA">
            <w:pPr>
              <w:rPr>
                <w:lang w:val="pt-BR"/>
              </w:rPr>
            </w:pPr>
            <w:r w:rsidRPr="00B1469A">
              <w:rPr>
                <w:lang w:val="pt-BR"/>
              </w:rPr>
              <w:t>H? Thongbao:= ‘tong so tien phai thanh toan:’; có ý nghĩa gì?</w:t>
            </w:r>
          </w:p>
          <w:p w:rsidR="00D91706" w:rsidRPr="00B1469A" w:rsidRDefault="00D91706" w:rsidP="00543AEA">
            <w:pPr>
              <w:rPr>
                <w:lang w:val="pt-BR"/>
              </w:rPr>
            </w:pPr>
            <w:r w:rsidRPr="00B1469A">
              <w:rPr>
                <w:lang w:val="pt-BR"/>
              </w:rPr>
              <w:t>H? Write(‘don gia =’); readln(dongia); có ý nghĩa gì?</w:t>
            </w:r>
          </w:p>
          <w:p w:rsidR="00D91706" w:rsidRPr="00B1469A" w:rsidRDefault="00D91706" w:rsidP="00543AEA">
            <w:pPr>
              <w:rPr>
                <w:lang w:val="pt-BR"/>
              </w:rPr>
            </w:pPr>
            <w:r w:rsidRPr="00B1469A">
              <w:rPr>
                <w:lang w:val="pt-BR"/>
              </w:rPr>
              <w:t xml:space="preserve">H? thanhtien:= soluong*dongia+phi;có  ý nghĩa gì? </w:t>
            </w:r>
          </w:p>
          <w:p w:rsidR="00D91706" w:rsidRPr="00B1469A" w:rsidRDefault="00D91706" w:rsidP="00543AEA">
            <w:pPr>
              <w:rPr>
                <w:lang w:val="pt-BR"/>
              </w:rPr>
            </w:pPr>
            <w:r w:rsidRPr="00B1469A">
              <w:rPr>
                <w:lang w:val="pt-BR"/>
              </w:rPr>
              <w:t>H? writeln(thongbao, thanhtien:10:2); có ý nghĩa gì?</w:t>
            </w:r>
          </w:p>
          <w:p w:rsidR="00D91706" w:rsidRPr="00B1469A" w:rsidRDefault="00D91706" w:rsidP="00543AEA">
            <w:pPr>
              <w:rPr>
                <w:lang w:val="pt-BR"/>
              </w:rPr>
            </w:pPr>
            <w:r w:rsidRPr="00B1469A">
              <w:rPr>
                <w:lang w:val="pt-BR"/>
              </w:rPr>
              <w:t>H?Readln; có ý nghĩa gì?</w:t>
            </w:r>
          </w:p>
          <w:p w:rsidR="00D91706" w:rsidRPr="00B1469A" w:rsidRDefault="00D91706" w:rsidP="008E6C0E">
            <w:pPr>
              <w:numPr>
                <w:ilvl w:val="0"/>
                <w:numId w:val="24"/>
              </w:numPr>
              <w:rPr>
                <w:lang w:val="pt-BR"/>
              </w:rPr>
            </w:pPr>
            <w:r w:rsidRPr="00B1469A">
              <w:rPr>
                <w:lang w:val="pt-BR"/>
              </w:rPr>
              <w:t xml:space="preserve">Gọi lần lượt HS trả lời các câu hỏi để hiểu chương trình dùng để làm gì </w:t>
            </w:r>
          </w:p>
          <w:p w:rsidR="00852E8D" w:rsidRPr="00B1469A" w:rsidRDefault="00852E8D" w:rsidP="00543AEA">
            <w:pPr>
              <w:rPr>
                <w:lang w:val="pt-BR"/>
              </w:rPr>
            </w:pPr>
          </w:p>
          <w:p w:rsidR="00852E8D" w:rsidRPr="00B1469A" w:rsidRDefault="00852E8D" w:rsidP="00543AEA">
            <w:pPr>
              <w:rPr>
                <w:lang w:val="pt-BR"/>
              </w:rPr>
            </w:pPr>
          </w:p>
          <w:p w:rsidR="00852E8D" w:rsidRPr="00B1469A" w:rsidRDefault="00852E8D" w:rsidP="00543AEA">
            <w:pPr>
              <w:rPr>
                <w:lang w:val="pt-BR"/>
              </w:rPr>
            </w:pPr>
          </w:p>
          <w:p w:rsidR="00852E8D" w:rsidRPr="00B1469A" w:rsidRDefault="00852E8D" w:rsidP="00543AEA">
            <w:pPr>
              <w:rPr>
                <w:lang w:val="pt-BR"/>
              </w:rPr>
            </w:pPr>
          </w:p>
          <w:p w:rsidR="00D91706" w:rsidRPr="00B1469A" w:rsidRDefault="00D91706" w:rsidP="00543AEA">
            <w:pPr>
              <w:rPr>
                <w:lang w:val="pt-BR"/>
              </w:rPr>
            </w:pPr>
            <w:r w:rsidRPr="00B1469A">
              <w:rPr>
                <w:lang w:val="pt-BR"/>
              </w:rPr>
              <w:t>B/ Yêu cầu hs lưu chương trình với tên tính tiền, dịch và chỉnh sửa lỗi nếu có</w:t>
            </w:r>
          </w:p>
          <w:p w:rsidR="00D91706" w:rsidRPr="00B1469A" w:rsidRDefault="00D91706" w:rsidP="00543AEA">
            <w:pPr>
              <w:rPr>
                <w:lang w:val="pt-BR"/>
              </w:rPr>
            </w:pPr>
            <w:r w:rsidRPr="00B1469A">
              <w:rPr>
                <w:lang w:val="pt-BR"/>
              </w:rPr>
              <w:t xml:space="preserve">C/ Chạy chương trình với các bộ dữ liệu như SGK </w:t>
            </w:r>
          </w:p>
          <w:p w:rsidR="00D91706" w:rsidRPr="00B1469A" w:rsidRDefault="00D91706" w:rsidP="00543AEA">
            <w:pPr>
              <w:rPr>
                <w:lang w:val="pt-BR"/>
              </w:rPr>
            </w:pPr>
            <w:r w:rsidRPr="00B1469A">
              <w:rPr>
                <w:lang w:val="pt-BR"/>
              </w:rPr>
              <w:t xml:space="preserve">D/ Chạy chương trình với bộ dữ liệu (1, 35000). Hãy quan sát kết quả nhận được </w:t>
            </w:r>
          </w:p>
          <w:p w:rsidR="00D91706" w:rsidRPr="00B1469A" w:rsidRDefault="00D91706" w:rsidP="00543AEA">
            <w:pPr>
              <w:rPr>
                <w:lang w:val="pt-BR"/>
              </w:rPr>
            </w:pPr>
            <w:r w:rsidRPr="00B1469A">
              <w:rPr>
                <w:lang w:val="pt-BR"/>
              </w:rPr>
              <w:t>H? Hãy đoán lý do tại sao kết quả lại sai? để khắc phục lỗi sai này ta sửa lệnh gì trong chương trình?</w:t>
            </w:r>
          </w:p>
          <w:p w:rsidR="00D91706" w:rsidRPr="00B1469A" w:rsidRDefault="00D91706" w:rsidP="00543AEA">
            <w:pPr>
              <w:rPr>
                <w:lang w:val="pt-BR"/>
              </w:rPr>
            </w:pPr>
            <w:r w:rsidRPr="00B1469A">
              <w:rPr>
                <w:lang w:val="pt-BR"/>
              </w:rPr>
              <w:t>HS tìm ra  lí do sai . Nếu HS không giải thích được thì gv giải thích hộ HS</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 xml:space="preserve">Bài toán: Một cửa hàng cung cấp dịch vụ bán hàngthanh toán tại nhà. Khách hàng chỉ cần đăng ký số lượng mặt hàng cần mua, nhân viên cửa hàng sẽ trả hàng và nhận tiền thanh toán tại nhà khách hàng. Ngoài giá trị hàng hoá, khách hàng còn phải trả thêm phí dịch vụ. Hãy viết chương trình pascal để tính tiền thanh toán trong trường hợp khách hàng chỉ mua một mặt hàng duy nhất </w:t>
            </w:r>
          </w:p>
          <w:p w:rsidR="00D91706" w:rsidRPr="00B1469A" w:rsidRDefault="00D91706" w:rsidP="00543AEA">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ợi ý : công thức cần tính:</w:t>
            </w:r>
          </w:p>
          <w:p w:rsidR="00D91706" w:rsidRPr="00B1469A" w:rsidRDefault="00D91706" w:rsidP="00543AEA">
            <w:pPr>
              <w:pStyle w:val="Header"/>
              <w:tabs>
                <w:tab w:val="clear" w:pos="4320"/>
                <w:tab w:val="clear" w:pos="8640"/>
              </w:tabs>
              <w:rPr>
                <w:rFonts w:ascii="Times New Roman" w:hAnsi="Times New Roman" w:cs="Times New Roman"/>
                <w:b/>
                <w:bCs/>
                <w:sz w:val="28"/>
                <w:szCs w:val="28"/>
                <w:lang w:val="pt-BR"/>
              </w:rPr>
            </w:pPr>
            <w:r w:rsidRPr="00B1469A">
              <w:rPr>
                <w:rFonts w:ascii="Times New Roman" w:hAnsi="Times New Roman" w:cs="Times New Roman"/>
                <w:b/>
                <w:bCs/>
                <w:sz w:val="28"/>
                <w:szCs w:val="28"/>
                <w:lang w:val="pt-BR"/>
              </w:rPr>
              <w:t xml:space="preserve">Tiền thanh toán = Đơn giá * Số lượng + Phí dịch vụ  </w:t>
            </w:r>
          </w:p>
          <w:p w:rsidR="00D91706" w:rsidRPr="00B1469A" w:rsidRDefault="00D91706" w:rsidP="00543AEA">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b/>
                <w:bCs/>
                <w:sz w:val="28"/>
                <w:szCs w:val="28"/>
                <w:lang w:val="pt-BR"/>
              </w:rPr>
              <w:t xml:space="preserve">HS: </w:t>
            </w:r>
            <w:r w:rsidRPr="00B1469A">
              <w:rPr>
                <w:rFonts w:ascii="Times New Roman" w:hAnsi="Times New Roman" w:cs="Times New Roman"/>
                <w:sz w:val="28"/>
                <w:szCs w:val="28"/>
                <w:lang w:val="pt-BR"/>
              </w:rPr>
              <w:t>Trả lời.</w:t>
            </w:r>
          </w:p>
          <w:p w:rsidR="00D91706" w:rsidRPr="00B1469A" w:rsidRDefault="00D91706" w:rsidP="00543AEA">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HS: Nhận xét</w:t>
            </w:r>
          </w:p>
          <w:p w:rsidR="00D91706" w:rsidRPr="00B1469A" w:rsidRDefault="00D91706" w:rsidP="00543AEA">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HS: Thực hiện</w:t>
            </w:r>
          </w:p>
          <w:p w:rsidR="00D91706" w:rsidRPr="00B1469A" w:rsidRDefault="00D91706" w:rsidP="00543AEA">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Theo nhóm)</w:t>
            </w:r>
          </w:p>
          <w:p w:rsidR="00D91706" w:rsidRPr="00B1469A" w:rsidRDefault="00D91706" w:rsidP="00543AEA">
            <w:pPr>
              <w:pStyle w:val="Header"/>
              <w:tabs>
                <w:tab w:val="clear" w:pos="4320"/>
                <w:tab w:val="clear" w:pos="8640"/>
              </w:tabs>
              <w:rPr>
                <w:rFonts w:ascii="Times New Roman" w:hAnsi="Times New Roman" w:cs="Times New Roman"/>
                <w:sz w:val="28"/>
                <w:szCs w:val="28"/>
              </w:rPr>
            </w:pPr>
          </w:p>
          <w:p w:rsidR="00D91706" w:rsidRPr="00B1469A" w:rsidRDefault="00D91706" w:rsidP="00543AEA">
            <w:pPr>
              <w:pStyle w:val="Header"/>
              <w:tabs>
                <w:tab w:val="clear" w:pos="4320"/>
                <w:tab w:val="clear" w:pos="8640"/>
              </w:tabs>
              <w:rPr>
                <w:rFonts w:ascii="Times New Roman" w:hAnsi="Times New Roman" w:cs="Times New Roman"/>
                <w:sz w:val="28"/>
                <w:szCs w:val="28"/>
              </w:rPr>
            </w:pPr>
          </w:p>
          <w:p w:rsidR="00D91706" w:rsidRPr="00B1469A" w:rsidRDefault="00D91706" w:rsidP="00543AEA">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HS: Thực hiện.</w:t>
            </w:r>
          </w:p>
          <w:p w:rsidR="00D91706" w:rsidRPr="00B1469A" w:rsidRDefault="00D91706" w:rsidP="008E6C0E">
            <w:pPr>
              <w:pStyle w:val="Header"/>
              <w:numPr>
                <w:ilvl w:val="0"/>
                <w:numId w:val="24"/>
              </w:numP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Nhập (1,35000)</w:t>
            </w:r>
          </w:p>
          <w:p w:rsidR="00D91706" w:rsidRPr="00B1469A" w:rsidRDefault="00D91706" w:rsidP="008E6C0E">
            <w:pPr>
              <w:pStyle w:val="Header"/>
              <w:numPr>
                <w:ilvl w:val="0"/>
                <w:numId w:val="24"/>
              </w:numP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KTkq: Sai vì số lượng &gt;32767( số nguyên)</w:t>
            </w:r>
          </w:p>
        </w:tc>
      </w:tr>
    </w:tbl>
    <w:p w:rsidR="00D91706" w:rsidRPr="00B1469A" w:rsidRDefault="00ED4D81" w:rsidP="00D91706">
      <w:r w:rsidRPr="00B1469A">
        <w:rPr>
          <w:b/>
        </w:rPr>
        <w:t>3. Hoạt động 3: Luyện tập, vận dụng, mở rộng (10 phút):</w:t>
      </w:r>
      <w:r w:rsidR="00D91706" w:rsidRPr="00B1469A">
        <w:t>(5 phút)</w:t>
      </w:r>
    </w:p>
    <w:p w:rsidR="00D91706" w:rsidRPr="00B1469A" w:rsidRDefault="00D91706" w:rsidP="00D91706">
      <w:r w:rsidRPr="00B1469A">
        <w:t xml:space="preserve"> - Nắm được nhập dữ liệu dùng lệnh: readln(danh sách biến);</w:t>
      </w:r>
    </w:p>
    <w:p w:rsidR="00D91706" w:rsidRPr="00B1469A" w:rsidRDefault="00D91706" w:rsidP="00D91706">
      <w:r w:rsidRPr="00B1469A">
        <w:t>- Cú pháp khai báo biến và khai báo hằng.</w:t>
      </w:r>
    </w:p>
    <w:p w:rsidR="00D91706" w:rsidRPr="00B1469A" w:rsidRDefault="00D91706" w:rsidP="00D91706">
      <w:r w:rsidRPr="00B1469A">
        <w:t>- { } chú thích trong Pascal.</w:t>
      </w:r>
    </w:p>
    <w:p w:rsidR="00D91706" w:rsidRPr="00B1469A" w:rsidRDefault="00D91706" w:rsidP="00D91706">
      <w:pPr>
        <w:rPr>
          <w:b/>
        </w:rPr>
      </w:pPr>
      <w:r w:rsidRPr="00B1469A">
        <w:rPr>
          <w:b/>
        </w:rPr>
        <w:t xml:space="preserve">5. Dặn dò: </w:t>
      </w:r>
      <w:r w:rsidRPr="00B1469A">
        <w:t>(1 phút)</w:t>
      </w:r>
    </w:p>
    <w:p w:rsidR="00D91706" w:rsidRPr="00B1469A" w:rsidRDefault="00D91706" w:rsidP="00D91706">
      <w:r w:rsidRPr="00B1469A">
        <w:t xml:space="preserve"> - Soạn bài TH3</w:t>
      </w:r>
      <w:r w:rsidR="008D3D07" w:rsidRPr="00B1469A">
        <w:t xml:space="preserve"> (tiếp)</w:t>
      </w:r>
      <w:r w:rsidRPr="00B1469A">
        <w:t>.</w:t>
      </w:r>
    </w:p>
    <w:tbl>
      <w:tblPr>
        <w:tblW w:w="0" w:type="auto"/>
        <w:tblLook w:val="0000" w:firstRow="0" w:lastRow="0" w:firstColumn="0" w:lastColumn="0" w:noHBand="0" w:noVBand="0"/>
      </w:tblPr>
      <w:tblGrid>
        <w:gridCol w:w="3794"/>
      </w:tblGrid>
      <w:tr w:rsidR="0051748B" w:rsidRPr="00B1469A">
        <w:tc>
          <w:tcPr>
            <w:tcW w:w="3794" w:type="dxa"/>
          </w:tcPr>
          <w:p w:rsidR="0051748B" w:rsidRPr="00B1469A" w:rsidRDefault="00850E21" w:rsidP="00543AEA">
            <w:pPr>
              <w:spacing w:line="264" w:lineRule="auto"/>
              <w:jc w:val="both"/>
              <w:rPr>
                <w:rFonts w:ascii=".VnTimeH" w:hAnsi=".VnTimeH"/>
                <w:lang w:val="pt-BR"/>
              </w:rPr>
            </w:pPr>
            <w:r w:rsidRPr="00B1469A">
              <w:rPr>
                <w:rFonts w:ascii=".VnTimeH" w:hAnsi=".VnTimeH"/>
                <w:b/>
                <w:lang w:val="pt-BR"/>
              </w:rPr>
              <w:t>* Rót kinh nghiÖm</w:t>
            </w:r>
          </w:p>
        </w:tc>
      </w:tr>
    </w:tbl>
    <w:p w:rsidR="0051748B" w:rsidRPr="00B1469A" w:rsidRDefault="0051748B" w:rsidP="0051748B">
      <w:pPr>
        <w:spacing w:line="264" w:lineRule="auto"/>
        <w:rPr>
          <w:lang w:val="pt-BR"/>
        </w:rPr>
      </w:pPr>
      <w:r w:rsidRPr="00B1469A">
        <w:rPr>
          <w:rFonts w:ascii="Arial" w:hAnsi="Arial" w:cs="Arial"/>
          <w:lang w:val="pt-BR"/>
        </w:rPr>
        <w:t>…………………………………………………………………………………………………………………………………………………………………………………</w:t>
      </w:r>
    </w:p>
    <w:p w:rsidR="006433BA" w:rsidRDefault="006433BA" w:rsidP="0051748B">
      <w:pPr>
        <w:spacing w:line="360" w:lineRule="auto"/>
        <w:jc w:val="center"/>
        <w:rPr>
          <w:b/>
        </w:rPr>
      </w:pPr>
    </w:p>
    <w:p w:rsidR="006433BA" w:rsidRDefault="006433BA" w:rsidP="0051748B">
      <w:pPr>
        <w:spacing w:line="360" w:lineRule="auto"/>
        <w:jc w:val="center"/>
        <w:rPr>
          <w:b/>
        </w:rPr>
      </w:pPr>
    </w:p>
    <w:p w:rsidR="00D91706" w:rsidRPr="00B1469A" w:rsidRDefault="00D91706" w:rsidP="0051748B">
      <w:pPr>
        <w:spacing w:line="360" w:lineRule="auto"/>
        <w:jc w:val="center"/>
        <w:rPr>
          <w:b/>
          <w:bCs/>
        </w:rPr>
      </w:pPr>
      <w:r w:rsidRPr="00B1469A">
        <w:rPr>
          <w:b/>
          <w:bCs/>
        </w:rPr>
        <w:t>Bài TH3:   KHAI BÁO SỬ DỤNG BIẾN</w:t>
      </w:r>
      <w:r w:rsidR="00016763" w:rsidRPr="00B1469A">
        <w:rPr>
          <w:b/>
          <w:bCs/>
        </w:rPr>
        <w:t xml:space="preserve">  (tiếp)</w:t>
      </w:r>
    </w:p>
    <w:p w:rsidR="00D91706" w:rsidRPr="00B1469A" w:rsidRDefault="00AC1F97" w:rsidP="00D91706">
      <w:pPr>
        <w:jc w:val="both"/>
        <w:rPr>
          <w:b/>
          <w:bCs/>
          <w:u w:val="single"/>
        </w:rPr>
      </w:pPr>
      <w:r w:rsidRPr="00B1469A">
        <w:rPr>
          <w:b/>
          <w:bCs/>
        </w:rPr>
        <w:t xml:space="preserve">I.MỤC TIÊU :  </w:t>
      </w:r>
    </w:p>
    <w:p w:rsidR="00D91706" w:rsidRPr="00B1469A" w:rsidRDefault="00D91706" w:rsidP="00D91706">
      <w:pPr>
        <w:jc w:val="both"/>
        <w:rPr>
          <w:b/>
        </w:rPr>
      </w:pPr>
      <w:r w:rsidRPr="00B1469A">
        <w:rPr>
          <w:b/>
        </w:rPr>
        <w:t>1. Kiến thức:</w:t>
      </w:r>
    </w:p>
    <w:p w:rsidR="00D91706" w:rsidRPr="00B1469A" w:rsidRDefault="00D91706" w:rsidP="008E6C0E">
      <w:pPr>
        <w:numPr>
          <w:ilvl w:val="0"/>
          <w:numId w:val="32"/>
        </w:numPr>
      </w:pPr>
      <w:r w:rsidRPr="00B1469A">
        <w:t>Hiểu về các kiểu dữ liệu chuẩn: kiểu số nguyên, kiểu số thực</w:t>
      </w:r>
    </w:p>
    <w:p w:rsidR="00D91706" w:rsidRPr="00B1469A" w:rsidRDefault="00D91706" w:rsidP="008E6C0E">
      <w:pPr>
        <w:numPr>
          <w:ilvl w:val="0"/>
          <w:numId w:val="32"/>
        </w:numPr>
      </w:pPr>
      <w:r w:rsidRPr="00B1469A">
        <w:t xml:space="preserve">Hiểu cách khai báo và sử dụng hằng </w:t>
      </w:r>
    </w:p>
    <w:p w:rsidR="00D91706" w:rsidRPr="00B1469A" w:rsidRDefault="00D91706" w:rsidP="00D91706">
      <w:pPr>
        <w:jc w:val="both"/>
        <w:rPr>
          <w:b/>
          <w:color w:val="000000"/>
        </w:rPr>
      </w:pPr>
      <w:r w:rsidRPr="00B1469A">
        <w:rPr>
          <w:b/>
          <w:color w:val="000000"/>
        </w:rPr>
        <w:t>2. Kỹ năng</w:t>
      </w:r>
    </w:p>
    <w:p w:rsidR="00D91706" w:rsidRPr="00B1469A" w:rsidRDefault="00D91706" w:rsidP="008E6C0E">
      <w:pPr>
        <w:numPr>
          <w:ilvl w:val="0"/>
          <w:numId w:val="33"/>
        </w:numPr>
      </w:pPr>
      <w:r w:rsidRPr="00B1469A">
        <w:t>Thực hiện được khai báo đúng cú pháp, lựa chọn được kiểu dữ liệu phù hợp cho biến</w:t>
      </w:r>
    </w:p>
    <w:p w:rsidR="00D91706" w:rsidRPr="00B1469A" w:rsidRDefault="00D91706" w:rsidP="008E6C0E">
      <w:pPr>
        <w:numPr>
          <w:ilvl w:val="0"/>
          <w:numId w:val="33"/>
        </w:numPr>
      </w:pPr>
      <w:r w:rsidRPr="00B1469A">
        <w:t>Kết hợp được giữa lệnh Write và Writeln với Read và Readln để thực hiện nhập dữ liệu cho biến từ bàn phím.</w:t>
      </w:r>
    </w:p>
    <w:p w:rsidR="00D91706" w:rsidRPr="00B1469A" w:rsidRDefault="00D91706" w:rsidP="008E6C0E">
      <w:pPr>
        <w:numPr>
          <w:ilvl w:val="0"/>
          <w:numId w:val="33"/>
        </w:numPr>
      </w:pPr>
      <w:r w:rsidRPr="00B1469A">
        <w:t>Sử dụng được lệnh gán giá trị cho biến.</w:t>
      </w:r>
    </w:p>
    <w:p w:rsidR="00D91706" w:rsidRPr="00B1469A" w:rsidRDefault="00D91706" w:rsidP="00D91706">
      <w:pPr>
        <w:jc w:val="both"/>
        <w:rPr>
          <w:b/>
          <w:color w:val="000000"/>
        </w:rPr>
      </w:pPr>
      <w:r w:rsidRPr="00B1469A">
        <w:rPr>
          <w:b/>
          <w:color w:val="000000"/>
        </w:rPr>
        <w:t>3. Thái độ</w:t>
      </w:r>
    </w:p>
    <w:p w:rsidR="00D91706" w:rsidRPr="00B1469A" w:rsidRDefault="00D91706" w:rsidP="00D91706">
      <w:pPr>
        <w:numPr>
          <w:ilvl w:val="0"/>
          <w:numId w:val="19"/>
        </w:numPr>
      </w:pPr>
      <w:r w:rsidRPr="00B1469A">
        <w:t>Hình thành hoạt động theo nhóm, có ý thức tự chủ trong học tập.</w:t>
      </w:r>
    </w:p>
    <w:p w:rsidR="00D91706" w:rsidRPr="00B1469A" w:rsidRDefault="004726F4" w:rsidP="00D91706">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52E8D" w:rsidRPr="00B1469A" w:rsidRDefault="00852E8D" w:rsidP="00D91706">
      <w:pPr>
        <w:jc w:val="both"/>
        <w:rPr>
          <w:b/>
          <w:u w:val="single"/>
          <w:lang w:val="pt-BR"/>
        </w:rPr>
      </w:pPr>
    </w:p>
    <w:p w:rsidR="00D91706" w:rsidRPr="00B1469A" w:rsidRDefault="00D91706" w:rsidP="00D91706">
      <w:pPr>
        <w:numPr>
          <w:ilvl w:val="0"/>
          <w:numId w:val="19"/>
        </w:numPr>
        <w:jc w:val="both"/>
        <w:rPr>
          <w:lang w:val="pt-BR"/>
        </w:rPr>
      </w:pPr>
      <w:r w:rsidRPr="00B1469A">
        <w:rPr>
          <w:lang w:val="pt-BR"/>
        </w:rPr>
        <w:t>Hoạt động theo nhóm</w:t>
      </w:r>
    </w:p>
    <w:p w:rsidR="00D91706" w:rsidRPr="00B1469A" w:rsidRDefault="00D91706" w:rsidP="00D91706">
      <w:pPr>
        <w:numPr>
          <w:ilvl w:val="0"/>
          <w:numId w:val="19"/>
        </w:numPr>
        <w:jc w:val="both"/>
        <w:rPr>
          <w:bCs/>
          <w:lang w:val="pt-BR"/>
        </w:rPr>
      </w:pPr>
      <w:r w:rsidRPr="00B1469A">
        <w:rPr>
          <w:lang w:val="pt-BR"/>
        </w:rPr>
        <w:t>Đặt và giải quyết vấn đề. Luyện tập – thực hành.</w:t>
      </w:r>
    </w:p>
    <w:p w:rsidR="00D91706" w:rsidRPr="00B1469A" w:rsidRDefault="00850E21" w:rsidP="00D91706">
      <w:pPr>
        <w:jc w:val="both"/>
        <w:rPr>
          <w:b/>
          <w:bCs/>
          <w:u w:val="single"/>
          <w:lang w:val="pt-BR"/>
        </w:rPr>
      </w:pPr>
      <w:r w:rsidRPr="00B1469A">
        <w:rPr>
          <w:b/>
          <w:bCs/>
          <w:lang w:val="pt-BR"/>
        </w:rPr>
        <w:t>II. CHUẨN BỊ BÀI HỌC:</w:t>
      </w:r>
    </w:p>
    <w:p w:rsidR="00852E8D" w:rsidRPr="00B1469A" w:rsidRDefault="00852E8D" w:rsidP="00D91706">
      <w:pPr>
        <w:jc w:val="both"/>
        <w:rPr>
          <w:b/>
          <w:bCs/>
          <w:u w:val="single"/>
          <w:lang w:val="pt-BR"/>
        </w:rPr>
      </w:pPr>
    </w:p>
    <w:p w:rsidR="00D91706" w:rsidRPr="00B1469A" w:rsidRDefault="00D91706" w:rsidP="00D91706">
      <w:pPr>
        <w:jc w:val="both"/>
        <w:rPr>
          <w:b/>
          <w:bCs/>
          <w:lang w:val="pt-BR"/>
        </w:rPr>
      </w:pPr>
      <w:r w:rsidRPr="00B1469A">
        <w:rPr>
          <w:b/>
          <w:bCs/>
          <w:lang w:val="pt-BR"/>
        </w:rPr>
        <w:t xml:space="preserve">1. Giáo viên:  </w:t>
      </w:r>
    </w:p>
    <w:p w:rsidR="00D91706" w:rsidRPr="00B1469A" w:rsidRDefault="00D91706" w:rsidP="00D91706">
      <w:pPr>
        <w:ind w:left="720" w:firstLine="720"/>
        <w:jc w:val="both"/>
        <w:rPr>
          <w:lang w:val="pt-BR"/>
        </w:rPr>
      </w:pPr>
      <w:r w:rsidRPr="00B1469A">
        <w:rPr>
          <w:lang w:val="pt-BR"/>
        </w:rPr>
        <w:t>- SGK, SGV, tài liệu, Giáo án, phòng máy, máy chiếu</w:t>
      </w:r>
    </w:p>
    <w:p w:rsidR="00D91706" w:rsidRPr="00B1469A" w:rsidRDefault="00D91706" w:rsidP="00D91706">
      <w:pPr>
        <w:jc w:val="both"/>
        <w:rPr>
          <w:lang w:val="pt-BR"/>
        </w:rPr>
      </w:pPr>
      <w:r w:rsidRPr="00B1469A">
        <w:rPr>
          <w:b/>
          <w:bCs/>
          <w:lang w:val="pt-BR"/>
        </w:rPr>
        <w:t>2. Học sinh</w:t>
      </w:r>
      <w:r w:rsidRPr="00B1469A">
        <w:rPr>
          <w:lang w:val="pt-BR"/>
        </w:rPr>
        <w:t xml:space="preserve"> :</w:t>
      </w:r>
    </w:p>
    <w:p w:rsidR="00D91706" w:rsidRPr="00B1469A" w:rsidRDefault="00D91706" w:rsidP="00D91706">
      <w:pPr>
        <w:ind w:left="720" w:firstLine="720"/>
        <w:jc w:val="both"/>
        <w:rPr>
          <w:lang w:val="pt-BR"/>
        </w:rPr>
      </w:pPr>
      <w:r w:rsidRPr="00B1469A">
        <w:rPr>
          <w:lang w:val="pt-BR"/>
        </w:rPr>
        <w:t>- Đọc trước bài</w:t>
      </w:r>
    </w:p>
    <w:p w:rsidR="00D91706" w:rsidRPr="00B1469A" w:rsidRDefault="00D91706" w:rsidP="00D91706">
      <w:pPr>
        <w:ind w:left="1440"/>
        <w:jc w:val="both"/>
        <w:rPr>
          <w:b/>
          <w:bCs/>
          <w:lang w:val="pt-BR"/>
        </w:rPr>
      </w:pPr>
      <w:r w:rsidRPr="00B1469A">
        <w:rPr>
          <w:lang w:val="pt-BR"/>
        </w:rPr>
        <w:t>- SGK, Đồ dùng học tập</w:t>
      </w:r>
    </w:p>
    <w:p w:rsidR="00D91706" w:rsidRPr="00B1469A" w:rsidRDefault="00850E21" w:rsidP="00D91706">
      <w:pPr>
        <w:jc w:val="both"/>
        <w:rPr>
          <w:b/>
          <w:bCs/>
          <w:u w:val="single"/>
          <w:lang w:val="pt-BR"/>
        </w:rPr>
      </w:pPr>
      <w:r w:rsidRPr="00B1469A">
        <w:rPr>
          <w:b/>
          <w:bCs/>
          <w:lang w:val="pt-BR"/>
        </w:rPr>
        <w:t>III. TIẾN TRÌNH BÀI HỌC:</w:t>
      </w:r>
      <w:r w:rsidR="00AC1F97" w:rsidRPr="00B1469A">
        <w:rPr>
          <w:b/>
          <w:bCs/>
          <w:lang w:val="pt-BR"/>
        </w:rPr>
        <w:t xml:space="preserve"> </w:t>
      </w:r>
    </w:p>
    <w:p w:rsidR="00852E8D" w:rsidRPr="00B1469A" w:rsidRDefault="00852E8D" w:rsidP="00D91706">
      <w:pPr>
        <w:jc w:val="both"/>
        <w:rPr>
          <w:b/>
          <w:bCs/>
          <w:u w:val="single"/>
          <w:lang w:val="pt-BR"/>
        </w:rPr>
      </w:pPr>
    </w:p>
    <w:p w:rsidR="00D91706" w:rsidRPr="00B1469A" w:rsidRDefault="00D91706" w:rsidP="00D91706">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4 phút)</w:t>
      </w:r>
    </w:p>
    <w:p w:rsidR="00852E8D" w:rsidRPr="00B1469A" w:rsidRDefault="00852E8D" w:rsidP="00D91706">
      <w:pPr>
        <w:pStyle w:val="BodyText"/>
        <w:spacing w:before="0" w:line="240" w:lineRule="auto"/>
        <w:rPr>
          <w:rFonts w:ascii="Times New Roman" w:hAnsi="Times New Roman"/>
          <w:b/>
          <w:bCs/>
          <w:lang w:val="pt-BR"/>
        </w:rPr>
      </w:pPr>
    </w:p>
    <w:p w:rsidR="00D91706" w:rsidRPr="00B1469A" w:rsidRDefault="00D91706" w:rsidP="00D91706">
      <w:pPr>
        <w:ind w:firstLine="360"/>
        <w:jc w:val="both"/>
        <w:rPr>
          <w:bCs/>
          <w:lang w:val="pt-BR"/>
        </w:rPr>
      </w:pPr>
      <w:r w:rsidRPr="00B1469A">
        <w:rPr>
          <w:bCs/>
          <w:lang w:val="pt-BR"/>
        </w:rPr>
        <w:t>- Kiểm tra sĩ số:</w:t>
      </w:r>
    </w:p>
    <w:p w:rsidR="00D91706" w:rsidRPr="00B1469A" w:rsidRDefault="00D91706" w:rsidP="00D91706">
      <w:pPr>
        <w:ind w:firstLine="360"/>
        <w:jc w:val="both"/>
        <w:rPr>
          <w:bCs/>
          <w:lang w:val="pt-BR"/>
        </w:rPr>
      </w:pPr>
      <w:r w:rsidRPr="00B1469A">
        <w:rPr>
          <w:lang w:val="pt-BR"/>
        </w:rPr>
        <w:t>- Ổn định trật tự, tạo không khi thoải mái để bắt đầu tiết học.</w:t>
      </w:r>
    </w:p>
    <w:p w:rsidR="00D91706" w:rsidRPr="00B1469A" w:rsidRDefault="00D91706" w:rsidP="00D91706">
      <w:pPr>
        <w:jc w:val="both"/>
        <w:rPr>
          <w:b/>
          <w:bCs/>
          <w:lang w:val="pt-BR"/>
        </w:rPr>
      </w:pPr>
      <w:r w:rsidRPr="00B1469A">
        <w:rPr>
          <w:b/>
          <w:bCs/>
          <w:lang w:val="pt-BR"/>
        </w:rPr>
        <w:t xml:space="preserve">2. Kiểm tra bài cũ : </w:t>
      </w:r>
    </w:p>
    <w:p w:rsidR="00D91706" w:rsidRPr="00B1469A" w:rsidRDefault="00D91706" w:rsidP="00D91706">
      <w:pPr>
        <w:ind w:firstLine="720"/>
        <w:jc w:val="both"/>
        <w:rPr>
          <w:bCs/>
          <w:lang w:val="pt-BR"/>
        </w:rPr>
      </w:pPr>
      <w:r w:rsidRPr="00B1469A">
        <w:rPr>
          <w:bCs/>
          <w:lang w:val="pt-BR"/>
        </w:rPr>
        <w:t>Kiểm tra trong quá trình thực hành.</w:t>
      </w:r>
    </w:p>
    <w:p w:rsidR="00D91706" w:rsidRPr="00B1469A" w:rsidRDefault="00D91706" w:rsidP="00D91706">
      <w:pPr>
        <w:rPr>
          <w:b/>
          <w:bCs/>
          <w:lang w:val="pt-BR"/>
        </w:rPr>
      </w:pPr>
      <w:r w:rsidRPr="00B1469A">
        <w:rPr>
          <w:b/>
          <w:bCs/>
          <w:lang w:val="pt-BR"/>
        </w:rPr>
        <w:t xml:space="preserve">3. </w:t>
      </w:r>
      <w:r w:rsidR="009923CF" w:rsidRPr="00B1469A">
        <w:rPr>
          <w:b/>
          <w:bCs/>
          <w:lang w:val="pt-BR"/>
        </w:rPr>
        <w:t>Hoạt động 2: Hình thành kiến thức (30 phút)</w:t>
      </w:r>
      <w:r w:rsidRPr="00B1469A">
        <w:rPr>
          <w:b/>
          <w:bCs/>
          <w:lang w:val="pt-BR"/>
        </w:rPr>
        <w:t xml:space="preserve">: </w:t>
      </w:r>
    </w:p>
    <w:p w:rsidR="00D91706" w:rsidRPr="00B1469A" w:rsidRDefault="00D91706" w:rsidP="00D91706">
      <w:pPr>
        <w:jc w:val="both"/>
        <w:rPr>
          <w:b/>
          <w:bCs/>
          <w:u w:val="single"/>
          <w:lang w:val="pt-BR"/>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91706" w:rsidRPr="00B1469A" w:rsidRDefault="009923CF" w:rsidP="00543AEA">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9923CF" w:rsidP="00543AEA">
            <w:pPr>
              <w:jc w:val="center"/>
              <w:rPr>
                <w:b/>
                <w:bCs/>
                <w:lang w:val="pt-BR"/>
              </w:rPr>
            </w:pPr>
            <w:r w:rsidRPr="00B1469A">
              <w:rPr>
                <w:b/>
                <w:bCs/>
                <w:lang w:val="pt-BR"/>
              </w:rPr>
              <w:t>Nội dung, yêu cầu cần đạt</w:t>
            </w:r>
          </w:p>
        </w:tc>
      </w:tr>
      <w:tr w:rsidR="00D91706"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D91706" w:rsidRPr="00B1469A" w:rsidRDefault="00D91706" w:rsidP="00543AEA">
            <w:pPr>
              <w:pStyle w:val="Heading3"/>
              <w:jc w:val="center"/>
              <w:rPr>
                <w:rFonts w:ascii="Times New Roman" w:hAnsi="Times New Roman"/>
                <w:lang w:val="pt-BR"/>
              </w:rPr>
            </w:pPr>
            <w:r w:rsidRPr="00B1469A">
              <w:rPr>
                <w:rFonts w:ascii="Times New Roman" w:hAnsi="Times New Roman"/>
                <w:lang w:val="pt-BR"/>
              </w:rPr>
              <w:t>Hoạt động 1: Tìm hiểu các kiểu dữ liệu trong Pascal và cách khai báo biến</w:t>
            </w:r>
          </w:p>
          <w:p w:rsidR="00D91706" w:rsidRPr="00B1469A" w:rsidRDefault="00D91706" w:rsidP="00543AEA">
            <w:pPr>
              <w:jc w:val="center"/>
              <w:rPr>
                <w:lang w:val="nl-NL"/>
              </w:rPr>
            </w:pPr>
            <w:r w:rsidRPr="00B1469A">
              <w:rPr>
                <w:lang w:val="nl-NL"/>
              </w:rPr>
              <w:t>(5 phút)</w:t>
            </w:r>
          </w:p>
        </w:tc>
      </w:tr>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rPr>
                <w:lang w:val="nl-NL"/>
              </w:rPr>
            </w:pPr>
            <w:r w:rsidRPr="00B1469A">
              <w:rPr>
                <w:lang w:val="nl-NL"/>
              </w:rPr>
              <w:t>H? Em đã được làm quen với các kiểu dữ liệu nào trong pascal?</w:t>
            </w:r>
          </w:p>
          <w:p w:rsidR="00D91706" w:rsidRPr="00B1469A" w:rsidRDefault="00D91706" w:rsidP="00543AEA">
            <w:pPr>
              <w:rPr>
                <w:lang w:val="nl-NL"/>
              </w:rPr>
            </w:pPr>
            <w:r w:rsidRPr="00B1469A">
              <w:rPr>
                <w:lang w:val="nl-NL"/>
              </w:rPr>
              <w:t>H? Hãy trình bày cú pháp khai báo biến? Nêu ví dụ ?</w:t>
            </w:r>
          </w:p>
          <w:p w:rsidR="00D91706" w:rsidRPr="00B1469A" w:rsidRDefault="00D91706" w:rsidP="00543AEA">
            <w:pPr>
              <w:rPr>
                <w:lang w:val="nl-NL"/>
              </w:rPr>
            </w:pPr>
            <w:r w:rsidRPr="00B1469A">
              <w:rPr>
                <w:lang w:val="nl-NL"/>
              </w:rPr>
              <w:t>Gọi lần lượt HS trả lời các câu hỏi Gv nêu ra</w:t>
            </w:r>
          </w:p>
          <w:p w:rsidR="00D91706" w:rsidRPr="00B1469A" w:rsidRDefault="00D91706" w:rsidP="00543AEA">
            <w:pPr>
              <w:rPr>
                <w:lang w:val="nl-NL"/>
              </w:rPr>
            </w:pPr>
            <w:r w:rsidRPr="00B1469A">
              <w:rPr>
                <w:lang w:val="nl-NL"/>
              </w:rPr>
              <w:t>GV treo bảng phụ bảng phạm vi giá trị của các kiểu dữ liệu để HS nhớ lại</w:t>
            </w:r>
          </w:p>
          <w:p w:rsidR="00D91706" w:rsidRPr="00B1469A" w:rsidRDefault="00D91706" w:rsidP="00543AEA">
            <w:pPr>
              <w:rPr>
                <w:lang w:val="nl-NL"/>
              </w:rPr>
            </w:pPr>
            <w:r w:rsidRPr="00B1469A">
              <w:rPr>
                <w:lang w:val="nl-NL"/>
              </w:rPr>
              <w:t>GV hệ thống lại kiến thức đáng nhớ để HS nắm bài.</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rPr>
                <w:lang w:val="nl-NL"/>
              </w:rPr>
            </w:pPr>
            <w:r w:rsidRPr="00B1469A">
              <w:rPr>
                <w:lang w:val="nl-NL"/>
              </w:rPr>
              <w:t>Tên kiểu : Byte, Integer, Read, Char, String.</w:t>
            </w:r>
          </w:p>
          <w:p w:rsidR="00D91706" w:rsidRPr="00B1469A" w:rsidRDefault="00D91706" w:rsidP="00543AEA">
            <w:pPr>
              <w:rPr>
                <w:lang w:val="nl-NL"/>
              </w:rPr>
            </w:pPr>
            <w:r w:rsidRPr="00B1469A">
              <w:rPr>
                <w:lang w:val="nl-NL"/>
              </w:rPr>
              <w:t>Cú pháp khai báo biến:</w:t>
            </w:r>
          </w:p>
          <w:p w:rsidR="00D91706" w:rsidRPr="00B1469A" w:rsidRDefault="00D91706" w:rsidP="00543AEA">
            <w:pPr>
              <w:rPr>
                <w:lang w:val="nl-NL"/>
              </w:rPr>
            </w:pPr>
            <w:r w:rsidRPr="00B1469A">
              <w:rPr>
                <w:lang w:val="nl-NL"/>
              </w:rPr>
              <w:t>Var( danh sách biến): (kiểu dữ liệu):</w:t>
            </w:r>
          </w:p>
          <w:p w:rsidR="00D91706" w:rsidRPr="00B1469A" w:rsidRDefault="00D91706" w:rsidP="00543AEA">
            <w:pPr>
              <w:rPr>
                <w:lang w:val="nl-NL"/>
              </w:rPr>
            </w:pPr>
          </w:p>
        </w:tc>
      </w:tr>
      <w:tr w:rsidR="00D91706"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D91706" w:rsidRPr="00B1469A" w:rsidRDefault="00D91706" w:rsidP="00543AEA">
            <w:pPr>
              <w:pStyle w:val="Heading3"/>
              <w:jc w:val="center"/>
              <w:rPr>
                <w:rFonts w:ascii="Times New Roman" w:hAnsi="Times New Roman"/>
                <w:lang w:val="nl-NL"/>
              </w:rPr>
            </w:pPr>
            <w:r w:rsidRPr="00B1469A">
              <w:rPr>
                <w:rFonts w:ascii="Times New Roman" w:hAnsi="Times New Roman"/>
                <w:lang w:val="nl-NL"/>
              </w:rPr>
              <w:t xml:space="preserve">Hoạt động 2: Bài tập 2 </w:t>
            </w:r>
            <w:r w:rsidRPr="00B1469A">
              <w:rPr>
                <w:rFonts w:ascii="Times New Roman" w:hAnsi="Times New Roman"/>
                <w:b w:val="0"/>
                <w:lang w:val="nl-NL"/>
              </w:rPr>
              <w:t>(30 phút)</w:t>
            </w:r>
          </w:p>
        </w:tc>
      </w:tr>
      <w:tr w:rsidR="00D91706"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rPr>
                <w:lang w:val="nl-NL"/>
              </w:rPr>
            </w:pPr>
            <w:r w:rsidRPr="00B1469A">
              <w:rPr>
                <w:lang w:val="nl-NL"/>
              </w:rPr>
              <w:t>Gv: Yêu cầu hs đưa ra các cách để hoán đổi 2 bạn ngồi 2 chỗ khác nhau?</w:t>
            </w:r>
          </w:p>
          <w:p w:rsidR="00D91706" w:rsidRPr="00B1469A" w:rsidRDefault="00D91706" w:rsidP="00543AEA">
            <w:pPr>
              <w:rPr>
                <w:lang w:val="nl-NL"/>
              </w:rPr>
            </w:pPr>
            <w:r w:rsidRPr="00B1469A">
              <w:rPr>
                <w:lang w:val="nl-NL"/>
              </w:rPr>
              <w:t>Gv: Khi hoán đổi 2 vị trí giá trị của 2 biến x và y em làm như thế nào?</w:t>
            </w:r>
          </w:p>
          <w:p w:rsidR="00D91706" w:rsidRPr="00B1469A" w:rsidRDefault="00D91706" w:rsidP="00543AEA">
            <w:pPr>
              <w:rPr>
                <w:lang w:val="nl-NL"/>
              </w:rPr>
            </w:pPr>
            <w:r w:rsidRPr="00B1469A">
              <w:rPr>
                <w:lang w:val="nl-NL"/>
              </w:rPr>
              <w:t>Yêu cầu HS khởi động phần mềm turbo  và gõ vào chương trình đẫ viết ở nhà  với nội dung nhập các số nguyên x và y, in giá trị của x và y ra màn hình sau đó hoán đổi các giá trị x và y rồi in lại ra màn hình giá trị của x và y</w:t>
            </w:r>
          </w:p>
          <w:p w:rsidR="00D91706" w:rsidRPr="00B1469A" w:rsidRDefault="00D91706" w:rsidP="008E6C0E">
            <w:pPr>
              <w:numPr>
                <w:ilvl w:val="0"/>
                <w:numId w:val="24"/>
              </w:numPr>
              <w:rPr>
                <w:lang w:val="nl-NL"/>
              </w:rPr>
            </w:pPr>
            <w:r w:rsidRPr="00B1469A">
              <w:rPr>
                <w:lang w:val="nl-NL"/>
              </w:rPr>
              <w:t xml:space="preserve">HS gõ xong chương trình  -&gt; GV yêu cầu HS lưu vào bộ nhớ máy tính </w:t>
            </w:r>
          </w:p>
          <w:p w:rsidR="00D91706" w:rsidRPr="00B1469A" w:rsidRDefault="00D91706" w:rsidP="008E6C0E">
            <w:pPr>
              <w:numPr>
                <w:ilvl w:val="0"/>
                <w:numId w:val="24"/>
              </w:numPr>
              <w:rPr>
                <w:lang w:val="nl-NL"/>
              </w:rPr>
            </w:pPr>
            <w:r w:rsidRPr="00B1469A">
              <w:rPr>
                <w:lang w:val="nl-NL"/>
              </w:rPr>
              <w:t>Yêu cầu các nhóm máy dịch và chạy chương trình</w:t>
            </w:r>
          </w:p>
          <w:p w:rsidR="00D91706" w:rsidRPr="00B1469A" w:rsidRDefault="00D91706" w:rsidP="008E6C0E">
            <w:pPr>
              <w:numPr>
                <w:ilvl w:val="0"/>
                <w:numId w:val="24"/>
              </w:numPr>
              <w:rPr>
                <w:lang w:val="nl-NL"/>
              </w:rPr>
            </w:pPr>
            <w:r w:rsidRPr="00B1469A">
              <w:rPr>
                <w:lang w:val="nl-NL"/>
              </w:rPr>
              <w:t>Gọi một vài HS đứng dậy trình bày kết quả sau khi đã chạy chương trình</w:t>
            </w:r>
          </w:p>
        </w:tc>
        <w:tc>
          <w:tcPr>
            <w:tcW w:w="5193" w:type="dxa"/>
            <w:tcBorders>
              <w:top w:val="single" w:sz="2" w:space="0" w:color="auto"/>
              <w:left w:val="single" w:sz="2" w:space="0" w:color="auto"/>
              <w:bottom w:val="single" w:sz="2" w:space="0" w:color="auto"/>
              <w:right w:val="single" w:sz="2" w:space="0" w:color="auto"/>
            </w:tcBorders>
          </w:tcPr>
          <w:p w:rsidR="00D91706" w:rsidRPr="00B1469A" w:rsidRDefault="00D91706" w:rsidP="00543AEA">
            <w:pPr>
              <w:rPr>
                <w:lang w:val="nl-NL"/>
              </w:rPr>
            </w:pPr>
            <w:r w:rsidRPr="00B1469A">
              <w:rPr>
                <w:lang w:val="nl-NL"/>
              </w:rPr>
              <w:t>Hs : Trả lời</w:t>
            </w:r>
          </w:p>
          <w:p w:rsidR="00D91706" w:rsidRPr="00B1469A" w:rsidRDefault="00D91706" w:rsidP="00543AEA">
            <w:pPr>
              <w:rPr>
                <w:lang w:val="nl-NL"/>
              </w:rPr>
            </w:pPr>
            <w:r w:rsidRPr="00B1469A">
              <w:rPr>
                <w:lang w:val="nl-NL"/>
              </w:rPr>
              <w:t>Hs : Trả lời</w:t>
            </w:r>
          </w:p>
          <w:p w:rsidR="00D91706" w:rsidRPr="00B1469A" w:rsidRDefault="00D91706" w:rsidP="00543AEA">
            <w:pPr>
              <w:rPr>
                <w:lang w:val="fr-FR"/>
              </w:rPr>
            </w:pPr>
            <w:r w:rsidRPr="00B1469A">
              <w:rPr>
                <w:lang w:val="fr-FR"/>
              </w:rPr>
              <w:t>Program hoandoi;</w:t>
            </w:r>
          </w:p>
          <w:p w:rsidR="00D91706" w:rsidRPr="00B1469A" w:rsidRDefault="00D91706" w:rsidP="00543AEA">
            <w:pPr>
              <w:rPr>
                <w:lang w:val="fr-FR"/>
              </w:rPr>
            </w:pPr>
            <w:r w:rsidRPr="00B1469A">
              <w:rPr>
                <w:lang w:val="fr-FR"/>
              </w:rPr>
              <w:t>Ues crt;</w:t>
            </w:r>
          </w:p>
          <w:p w:rsidR="00D91706" w:rsidRPr="00B1469A" w:rsidRDefault="00D91706" w:rsidP="00543AEA">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Var x,y,z: integer;</w:t>
            </w:r>
          </w:p>
          <w:p w:rsidR="00D91706" w:rsidRPr="00B1469A" w:rsidRDefault="00D91706" w:rsidP="00543AEA">
            <w:r w:rsidRPr="00B1469A">
              <w:t>Begin</w:t>
            </w:r>
          </w:p>
          <w:p w:rsidR="00D91706" w:rsidRPr="00B1469A" w:rsidRDefault="00D91706" w:rsidP="00543AEA">
            <w:r w:rsidRPr="00B1469A">
              <w:t>Write(‘gia tri cua x:’); readln(x);</w:t>
            </w:r>
          </w:p>
          <w:p w:rsidR="00D91706" w:rsidRPr="00B1469A" w:rsidRDefault="00D91706" w:rsidP="00543AEA">
            <w:pPr>
              <w:rPr>
                <w:lang w:val="es-ES"/>
              </w:rPr>
            </w:pPr>
            <w:r w:rsidRPr="00B1469A">
              <w:rPr>
                <w:lang w:val="es-ES"/>
              </w:rPr>
              <w:t>Write (‘ gia tri cua y:’); readln(y);</w:t>
            </w:r>
          </w:p>
          <w:p w:rsidR="00D91706" w:rsidRPr="00B1469A" w:rsidRDefault="00D91706" w:rsidP="00543AEA">
            <w:pPr>
              <w:rPr>
                <w:lang w:val="es-ES"/>
              </w:rPr>
            </w:pPr>
            <w:r w:rsidRPr="00B1469A">
              <w:rPr>
                <w:lang w:val="es-ES"/>
              </w:rPr>
              <w:t>Writeln(x,’  ‘,y);</w:t>
            </w:r>
          </w:p>
          <w:p w:rsidR="00D91706" w:rsidRPr="00B1469A" w:rsidRDefault="00D91706" w:rsidP="00543AEA">
            <w:pPr>
              <w:rPr>
                <w:lang w:val="es-ES"/>
              </w:rPr>
            </w:pPr>
            <w:r w:rsidRPr="00B1469A">
              <w:rPr>
                <w:lang w:val="es-ES"/>
              </w:rPr>
              <w:t>Z:=x; x:=y; y:=z;</w:t>
            </w:r>
          </w:p>
          <w:p w:rsidR="00D91706" w:rsidRPr="00B1469A" w:rsidRDefault="00D91706" w:rsidP="00543AEA">
            <w:r w:rsidRPr="00B1469A">
              <w:t>Writeln(x,’  ‘,y);readln;</w:t>
            </w:r>
          </w:p>
          <w:p w:rsidR="00D91706" w:rsidRPr="00B1469A" w:rsidRDefault="00D91706" w:rsidP="00543AEA">
            <w:r w:rsidRPr="00B1469A">
              <w:t>End.</w:t>
            </w:r>
          </w:p>
        </w:tc>
      </w:tr>
    </w:tbl>
    <w:p w:rsidR="00D91706" w:rsidRPr="00B1469A" w:rsidRDefault="00ED4D81" w:rsidP="00D91706">
      <w:r w:rsidRPr="00B1469A">
        <w:rPr>
          <w:b/>
        </w:rPr>
        <w:t>3. Hoạt động 3: Luyện tập, vận dụng, mở rộng (10 phút):</w:t>
      </w:r>
      <w:r w:rsidR="00D91706" w:rsidRPr="00B1469A">
        <w:t>(5 phút)</w:t>
      </w:r>
    </w:p>
    <w:p w:rsidR="00D91706" w:rsidRPr="00B1469A" w:rsidRDefault="00D91706" w:rsidP="00D91706">
      <w:r w:rsidRPr="00B1469A">
        <w:t xml:space="preserve"> - Nhận xét bài thực hành.</w:t>
      </w:r>
    </w:p>
    <w:p w:rsidR="00D91706" w:rsidRPr="00B1469A" w:rsidRDefault="00D91706" w:rsidP="00D91706">
      <w:r w:rsidRPr="00B1469A">
        <w:t>- Đưa ra cách giải quyết 2 bài toán trên.</w:t>
      </w:r>
    </w:p>
    <w:p w:rsidR="00D91706" w:rsidRPr="00B1469A" w:rsidRDefault="00D91706" w:rsidP="00D91706">
      <w:pPr>
        <w:rPr>
          <w:b/>
        </w:rPr>
      </w:pPr>
      <w:r w:rsidRPr="00B1469A">
        <w:rPr>
          <w:b/>
        </w:rPr>
        <w:t xml:space="preserve">5. Dặn dò: </w:t>
      </w:r>
      <w:r w:rsidRPr="00B1469A">
        <w:t>(1 phút)</w:t>
      </w:r>
    </w:p>
    <w:p w:rsidR="00D91706" w:rsidRPr="00B1469A" w:rsidRDefault="00D91706" w:rsidP="00D91706">
      <w:r w:rsidRPr="00B1469A">
        <w:t xml:space="preserve"> - Về nhà học bài cũ.</w:t>
      </w:r>
    </w:p>
    <w:p w:rsidR="00D91706" w:rsidRPr="00B1469A" w:rsidRDefault="00D91706" w:rsidP="00D91706">
      <w:r w:rsidRPr="00B1469A">
        <w:t xml:space="preserve"> - Soạn bài 5</w:t>
      </w:r>
    </w:p>
    <w:p w:rsidR="00D91706" w:rsidRPr="00B1469A" w:rsidRDefault="00D91706" w:rsidP="00D91706"/>
    <w:tbl>
      <w:tblPr>
        <w:tblW w:w="0" w:type="auto"/>
        <w:tblLook w:val="0000" w:firstRow="0" w:lastRow="0" w:firstColumn="0" w:lastColumn="0" w:noHBand="0" w:noVBand="0"/>
      </w:tblPr>
      <w:tblGrid>
        <w:gridCol w:w="3794"/>
      </w:tblGrid>
      <w:tr w:rsidR="0051748B" w:rsidRPr="00B1469A">
        <w:tc>
          <w:tcPr>
            <w:tcW w:w="3794" w:type="dxa"/>
          </w:tcPr>
          <w:p w:rsidR="0051748B" w:rsidRPr="00B1469A" w:rsidRDefault="00850E21" w:rsidP="00543AEA">
            <w:pPr>
              <w:spacing w:line="264" w:lineRule="auto"/>
              <w:jc w:val="both"/>
              <w:rPr>
                <w:rFonts w:ascii=".VnTimeH" w:hAnsi=".VnTimeH"/>
                <w:lang w:val="pt-BR"/>
              </w:rPr>
            </w:pPr>
            <w:r w:rsidRPr="00B1469A">
              <w:rPr>
                <w:rFonts w:ascii=".VnTimeH" w:hAnsi=".VnTimeH"/>
                <w:b/>
                <w:lang w:val="pt-BR"/>
              </w:rPr>
              <w:t>* Rót kinh nghiÖm</w:t>
            </w:r>
          </w:p>
        </w:tc>
      </w:tr>
    </w:tbl>
    <w:p w:rsidR="0051748B" w:rsidRPr="00B1469A" w:rsidRDefault="0051748B" w:rsidP="0051748B">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51748B" w:rsidRPr="00B1469A">
        <w:tc>
          <w:tcPr>
            <w:tcW w:w="3794" w:type="dxa"/>
          </w:tcPr>
          <w:p w:rsidR="0051748B" w:rsidRPr="00B1469A" w:rsidRDefault="0051748B" w:rsidP="00543AEA">
            <w:pPr>
              <w:spacing w:line="264" w:lineRule="auto"/>
              <w:jc w:val="both"/>
              <w:rPr>
                <w:lang w:val="pt-BR"/>
              </w:rPr>
            </w:pPr>
          </w:p>
        </w:tc>
        <w:tc>
          <w:tcPr>
            <w:tcW w:w="6096" w:type="dxa"/>
          </w:tcPr>
          <w:p w:rsidR="0051748B" w:rsidRPr="00B1469A" w:rsidRDefault="0051748B" w:rsidP="00543AEA">
            <w:pPr>
              <w:jc w:val="center"/>
              <w:rPr>
                <w:rFonts w:ascii=".VnTime" w:hAnsi=".VnTime"/>
                <w:lang w:val="pt-BR"/>
              </w:rPr>
            </w:pPr>
          </w:p>
          <w:p w:rsidR="0051748B" w:rsidRPr="00B1469A" w:rsidRDefault="0051748B" w:rsidP="00543AEA">
            <w:pPr>
              <w:pStyle w:val="Heading3"/>
              <w:spacing w:line="240" w:lineRule="auto"/>
              <w:rPr>
                <w:lang w:val="pt-BR"/>
              </w:rPr>
            </w:pPr>
            <w:r w:rsidRPr="00B1469A">
              <w:rPr>
                <w:rFonts w:ascii=".VnTime" w:hAnsi=".VnTime"/>
                <w:lang w:val="pt-BR"/>
              </w:rPr>
              <w:t xml:space="preserve">                           </w:t>
            </w:r>
          </w:p>
        </w:tc>
      </w:tr>
    </w:tbl>
    <w:p w:rsidR="0051748B" w:rsidRPr="00B1469A" w:rsidRDefault="0051748B" w:rsidP="0051748B"/>
    <w:p w:rsidR="0051748B" w:rsidRPr="00B1469A" w:rsidRDefault="0051748B" w:rsidP="0051748B"/>
    <w:p w:rsidR="0051748B" w:rsidRPr="00B1469A" w:rsidRDefault="0051748B" w:rsidP="0051748B"/>
    <w:p w:rsidR="0051748B" w:rsidRPr="00B1469A" w:rsidRDefault="0051748B" w:rsidP="0051748B"/>
    <w:p w:rsidR="0000330B" w:rsidRPr="00B1469A" w:rsidRDefault="0000330B" w:rsidP="004F3E06">
      <w:pPr>
        <w:rPr>
          <w:lang w:val="fr-FR"/>
        </w:rPr>
      </w:pPr>
    </w:p>
    <w:p w:rsidR="001967A0" w:rsidRPr="00B1469A" w:rsidRDefault="001967A0"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51748B" w:rsidRPr="00B1469A" w:rsidRDefault="0051748B" w:rsidP="00891B7C">
      <w:pPr>
        <w:jc w:val="both"/>
        <w:rPr>
          <w:b/>
          <w:bCs/>
        </w:rPr>
      </w:pPr>
    </w:p>
    <w:p w:rsidR="00A34811" w:rsidRPr="00B1469A" w:rsidRDefault="00A34811" w:rsidP="006433BA">
      <w:pPr>
        <w:spacing w:line="360" w:lineRule="auto"/>
        <w:jc w:val="center"/>
        <w:rPr>
          <w:b/>
          <w:bCs/>
        </w:rPr>
      </w:pPr>
      <w:r w:rsidRPr="00B1469A">
        <w:rPr>
          <w:b/>
          <w:bCs/>
        </w:rPr>
        <w:t>BÀI TẬP</w:t>
      </w:r>
    </w:p>
    <w:p w:rsidR="00A34811" w:rsidRPr="00B1469A" w:rsidRDefault="00AC1F97" w:rsidP="00A34811">
      <w:pPr>
        <w:jc w:val="both"/>
        <w:rPr>
          <w:b/>
          <w:bCs/>
          <w:u w:val="single"/>
        </w:rPr>
      </w:pPr>
      <w:r w:rsidRPr="00B1469A">
        <w:rPr>
          <w:b/>
          <w:bCs/>
        </w:rPr>
        <w:t xml:space="preserve">I.MỤC TIÊU :  </w:t>
      </w:r>
    </w:p>
    <w:p w:rsidR="00A34811" w:rsidRPr="00B1469A" w:rsidRDefault="00A34811" w:rsidP="00A34811">
      <w:pPr>
        <w:jc w:val="both"/>
        <w:rPr>
          <w:b/>
          <w:lang w:val="pt-BR"/>
        </w:rPr>
      </w:pPr>
      <w:r w:rsidRPr="00B1469A">
        <w:rPr>
          <w:b/>
          <w:lang w:val="pt-BR"/>
        </w:rPr>
        <w:t>1. Kiến thức:</w:t>
      </w:r>
    </w:p>
    <w:p w:rsidR="00A34811" w:rsidRPr="00B1469A" w:rsidRDefault="00A34811" w:rsidP="008E6C0E">
      <w:pPr>
        <w:numPr>
          <w:ilvl w:val="0"/>
          <w:numId w:val="35"/>
        </w:numPr>
        <w:spacing w:before="80" w:after="40" w:line="264" w:lineRule="auto"/>
        <w:jc w:val="both"/>
        <w:rPr>
          <w:lang w:val="pt-BR"/>
        </w:rPr>
      </w:pPr>
      <w:r w:rsidRPr="00B1469A">
        <w:rPr>
          <w:lang w:val="pt-BR"/>
        </w:rPr>
        <w:t>Củng cố kiến thức cơ bản về kiểu dữ liệu, các phép toán với kiểu dữ liệu số, các phép so sánh và giao tiếp giữa người và máy.</w:t>
      </w:r>
    </w:p>
    <w:p w:rsidR="00A34811" w:rsidRPr="00B1469A" w:rsidRDefault="00A34811" w:rsidP="008E6C0E">
      <w:pPr>
        <w:numPr>
          <w:ilvl w:val="0"/>
          <w:numId w:val="35"/>
        </w:numPr>
        <w:spacing w:before="80" w:after="40" w:line="264" w:lineRule="auto"/>
        <w:jc w:val="both"/>
        <w:rPr>
          <w:lang w:val="pt-BR"/>
        </w:rPr>
      </w:pPr>
      <w:r w:rsidRPr="00B1469A">
        <w:rPr>
          <w:lang w:val="pt-BR"/>
        </w:rPr>
        <w:t>Học sinh nắm chắc vai trò của biến, hằng, cách khai báo biến, hằng.</w:t>
      </w:r>
    </w:p>
    <w:p w:rsidR="00A34811" w:rsidRPr="00B1469A" w:rsidRDefault="00A34811" w:rsidP="008E6C0E">
      <w:pPr>
        <w:numPr>
          <w:ilvl w:val="0"/>
          <w:numId w:val="35"/>
        </w:numPr>
        <w:spacing w:before="80" w:after="40" w:line="264" w:lineRule="auto"/>
        <w:jc w:val="both"/>
        <w:rPr>
          <w:rFonts w:ascii="Arial" w:hAnsi="Arial" w:cs="Arial"/>
          <w:lang w:val="pt-BR"/>
        </w:rPr>
      </w:pPr>
      <w:r w:rsidRPr="00B1469A">
        <w:rPr>
          <w:lang w:val="pt-BR"/>
        </w:rPr>
        <w:t>Học sinh nắm chắc cách sử dụng biến trong chương trình và cấu trúc của lệnh gán</w:t>
      </w:r>
      <w:r w:rsidRPr="00B1469A">
        <w:rPr>
          <w:rFonts w:ascii="Arial" w:hAnsi="Arial" w:cs="Arial"/>
          <w:lang w:val="pt-BR"/>
        </w:rPr>
        <w:t>.</w:t>
      </w:r>
    </w:p>
    <w:p w:rsidR="00A34811" w:rsidRPr="00B1469A" w:rsidRDefault="00A34811" w:rsidP="00A34811">
      <w:pPr>
        <w:jc w:val="both"/>
        <w:rPr>
          <w:b/>
          <w:color w:val="000000"/>
        </w:rPr>
      </w:pPr>
      <w:r w:rsidRPr="00B1469A">
        <w:rPr>
          <w:b/>
          <w:color w:val="000000"/>
        </w:rPr>
        <w:t>2. Kỹ năng</w:t>
      </w:r>
    </w:p>
    <w:p w:rsidR="00A34811" w:rsidRPr="00B1469A" w:rsidRDefault="00A34811" w:rsidP="008E6C0E">
      <w:pPr>
        <w:numPr>
          <w:ilvl w:val="0"/>
          <w:numId w:val="30"/>
        </w:numPr>
      </w:pPr>
      <w:r w:rsidRPr="00B1469A">
        <w:t>Rèn kĩ năng sử dụng biến trong chương trình</w:t>
      </w:r>
    </w:p>
    <w:p w:rsidR="00A34811" w:rsidRPr="00B1469A" w:rsidRDefault="00A34811" w:rsidP="008E6C0E">
      <w:pPr>
        <w:numPr>
          <w:ilvl w:val="0"/>
          <w:numId w:val="30"/>
        </w:numPr>
        <w:spacing w:before="80" w:after="40" w:line="264" w:lineRule="auto"/>
        <w:jc w:val="both"/>
      </w:pPr>
      <w:r w:rsidRPr="00B1469A">
        <w:t>Rèn luyện kĩ năng sử dụng các phép toán trong ngôn ngữ Pascal.</w:t>
      </w:r>
    </w:p>
    <w:p w:rsidR="00A34811" w:rsidRPr="00B1469A" w:rsidRDefault="00A34811" w:rsidP="00A34811">
      <w:pPr>
        <w:jc w:val="both"/>
        <w:rPr>
          <w:b/>
          <w:color w:val="000000"/>
        </w:rPr>
      </w:pPr>
      <w:r w:rsidRPr="00B1469A">
        <w:rPr>
          <w:b/>
          <w:color w:val="000000"/>
        </w:rPr>
        <w:t>3. Thái độ</w:t>
      </w:r>
    </w:p>
    <w:p w:rsidR="00A34811" w:rsidRPr="00B1469A" w:rsidRDefault="00A34811" w:rsidP="00A34811">
      <w:pPr>
        <w:numPr>
          <w:ilvl w:val="0"/>
          <w:numId w:val="19"/>
        </w:numPr>
      </w:pPr>
      <w:r w:rsidRPr="00B1469A">
        <w:t>Hình thành hoạt động theo nhóm, có ý thức tự chủ trong học tập.</w:t>
      </w:r>
    </w:p>
    <w:p w:rsidR="00A34811" w:rsidRPr="00B1469A" w:rsidRDefault="004726F4" w:rsidP="00A34811">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A34811" w:rsidRPr="00B1469A" w:rsidRDefault="00A34811" w:rsidP="00A34811">
      <w:pPr>
        <w:numPr>
          <w:ilvl w:val="0"/>
          <w:numId w:val="19"/>
        </w:numPr>
        <w:jc w:val="both"/>
        <w:rPr>
          <w:lang w:val="pt-BR"/>
        </w:rPr>
      </w:pPr>
      <w:r w:rsidRPr="00B1469A">
        <w:rPr>
          <w:lang w:val="pt-BR"/>
        </w:rPr>
        <w:t>Hoạt động theo nhóm</w:t>
      </w:r>
    </w:p>
    <w:p w:rsidR="00A34811" w:rsidRPr="00B1469A" w:rsidRDefault="00A34811" w:rsidP="00A34811">
      <w:pPr>
        <w:numPr>
          <w:ilvl w:val="0"/>
          <w:numId w:val="19"/>
        </w:numPr>
        <w:jc w:val="both"/>
        <w:rPr>
          <w:bCs/>
          <w:lang w:val="pt-BR"/>
        </w:rPr>
      </w:pPr>
      <w:r w:rsidRPr="00B1469A">
        <w:rPr>
          <w:lang w:val="pt-BR"/>
        </w:rPr>
        <w:t>Đặt và giải quyết vấn đề-Luyện tập.</w:t>
      </w:r>
    </w:p>
    <w:p w:rsidR="00A34811" w:rsidRPr="00B1469A" w:rsidRDefault="00850E21" w:rsidP="00A34811">
      <w:pPr>
        <w:jc w:val="both"/>
        <w:rPr>
          <w:b/>
          <w:bCs/>
          <w:u w:val="single"/>
          <w:lang w:val="pt-BR"/>
        </w:rPr>
      </w:pPr>
      <w:r w:rsidRPr="00B1469A">
        <w:rPr>
          <w:b/>
          <w:bCs/>
          <w:lang w:val="pt-BR"/>
        </w:rPr>
        <w:t>II. CHUẨN BỊ BÀI HỌC:</w:t>
      </w:r>
    </w:p>
    <w:p w:rsidR="00A34811" w:rsidRPr="00B1469A" w:rsidRDefault="00A34811" w:rsidP="00A34811">
      <w:pPr>
        <w:jc w:val="both"/>
        <w:rPr>
          <w:b/>
          <w:bCs/>
          <w:lang w:val="pt-BR"/>
        </w:rPr>
      </w:pPr>
      <w:r w:rsidRPr="00B1469A">
        <w:rPr>
          <w:b/>
          <w:bCs/>
          <w:lang w:val="pt-BR"/>
        </w:rPr>
        <w:t xml:space="preserve">1. Giáo viên:  </w:t>
      </w:r>
    </w:p>
    <w:p w:rsidR="00A34811" w:rsidRPr="00B1469A" w:rsidRDefault="00A34811" w:rsidP="00A34811">
      <w:pPr>
        <w:ind w:left="720" w:firstLine="720"/>
        <w:jc w:val="both"/>
        <w:rPr>
          <w:lang w:val="pt-BR"/>
        </w:rPr>
      </w:pPr>
      <w:r w:rsidRPr="00B1469A">
        <w:rPr>
          <w:lang w:val="pt-BR"/>
        </w:rPr>
        <w:t xml:space="preserve">- SGK, SGV, tài liệu, Giáo án </w:t>
      </w:r>
    </w:p>
    <w:p w:rsidR="00A34811" w:rsidRPr="00B1469A" w:rsidRDefault="00A34811" w:rsidP="00A34811">
      <w:pPr>
        <w:jc w:val="both"/>
        <w:rPr>
          <w:lang w:val="pt-BR"/>
        </w:rPr>
      </w:pPr>
      <w:r w:rsidRPr="00B1469A">
        <w:rPr>
          <w:b/>
          <w:bCs/>
          <w:lang w:val="pt-BR"/>
        </w:rPr>
        <w:t>2. Học sinh</w:t>
      </w:r>
      <w:r w:rsidRPr="00B1469A">
        <w:rPr>
          <w:lang w:val="pt-BR"/>
        </w:rPr>
        <w:t xml:space="preserve"> :</w:t>
      </w:r>
    </w:p>
    <w:p w:rsidR="00A34811" w:rsidRPr="00B1469A" w:rsidRDefault="00A34811" w:rsidP="00A34811">
      <w:pPr>
        <w:ind w:left="720" w:firstLine="720"/>
        <w:jc w:val="both"/>
        <w:rPr>
          <w:lang w:val="pt-BR"/>
        </w:rPr>
      </w:pPr>
      <w:r w:rsidRPr="00B1469A">
        <w:rPr>
          <w:lang w:val="pt-BR"/>
        </w:rPr>
        <w:t>- Đọc trước bài</w:t>
      </w:r>
    </w:p>
    <w:p w:rsidR="00A34811" w:rsidRPr="00B1469A" w:rsidRDefault="00A34811" w:rsidP="00A34811">
      <w:pPr>
        <w:ind w:left="1440"/>
        <w:jc w:val="both"/>
        <w:rPr>
          <w:b/>
          <w:bCs/>
          <w:lang w:val="pt-BR"/>
        </w:rPr>
      </w:pPr>
      <w:r w:rsidRPr="00B1469A">
        <w:rPr>
          <w:lang w:val="pt-BR"/>
        </w:rPr>
        <w:t>- SGK, Đồ dùng học tập, bảng phụ...</w:t>
      </w:r>
    </w:p>
    <w:p w:rsidR="00A34811" w:rsidRPr="00B1469A" w:rsidRDefault="00850E21" w:rsidP="00A34811">
      <w:pPr>
        <w:jc w:val="both"/>
        <w:rPr>
          <w:b/>
          <w:bCs/>
          <w:u w:val="single"/>
          <w:lang w:val="pt-BR"/>
        </w:rPr>
      </w:pPr>
      <w:r w:rsidRPr="00B1469A">
        <w:rPr>
          <w:b/>
          <w:bCs/>
          <w:lang w:val="pt-BR"/>
        </w:rPr>
        <w:t>III. TIẾN TRÌNH BÀI HỌC:</w:t>
      </w:r>
      <w:r w:rsidR="00AC1F97" w:rsidRPr="00B1469A">
        <w:rPr>
          <w:b/>
          <w:bCs/>
          <w:lang w:val="pt-BR"/>
        </w:rPr>
        <w:t xml:space="preserve"> </w:t>
      </w:r>
    </w:p>
    <w:p w:rsidR="00A34811" w:rsidRPr="00B1469A" w:rsidRDefault="00A34811" w:rsidP="00A34811">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A34811" w:rsidRPr="00B1469A" w:rsidRDefault="00A34811" w:rsidP="00A34811">
      <w:pPr>
        <w:ind w:firstLine="360"/>
        <w:jc w:val="both"/>
        <w:rPr>
          <w:bCs/>
          <w:lang w:val="pt-BR"/>
        </w:rPr>
      </w:pPr>
      <w:r w:rsidRPr="00B1469A">
        <w:rPr>
          <w:bCs/>
          <w:lang w:val="pt-BR"/>
        </w:rPr>
        <w:t>- Kiểm tra sĩ số:</w:t>
      </w:r>
    </w:p>
    <w:p w:rsidR="00A34811" w:rsidRPr="00B1469A" w:rsidRDefault="00A34811" w:rsidP="00A34811">
      <w:pPr>
        <w:ind w:firstLine="360"/>
        <w:jc w:val="both"/>
        <w:rPr>
          <w:bCs/>
          <w:lang w:val="pt-BR"/>
        </w:rPr>
      </w:pPr>
      <w:r w:rsidRPr="00B1469A">
        <w:rPr>
          <w:lang w:val="pt-BR"/>
        </w:rPr>
        <w:t>- Ổn định trật tự, tạo không khi thoải mái để bắt đầu tiết học.</w:t>
      </w:r>
    </w:p>
    <w:p w:rsidR="00A34811" w:rsidRPr="00B1469A" w:rsidRDefault="00A34811" w:rsidP="00A34811">
      <w:pPr>
        <w:jc w:val="both"/>
        <w:rPr>
          <w:b/>
          <w:bCs/>
          <w:lang w:val="pt-BR"/>
        </w:rPr>
      </w:pPr>
      <w:r w:rsidRPr="00B1469A">
        <w:rPr>
          <w:b/>
          <w:bCs/>
          <w:lang w:val="pt-BR"/>
        </w:rPr>
        <w:t xml:space="preserve">2. Kiểm tra bài cũ : </w:t>
      </w:r>
    </w:p>
    <w:p w:rsidR="00A34811" w:rsidRPr="00B1469A" w:rsidRDefault="00A34811" w:rsidP="00A34811">
      <w:pPr>
        <w:ind w:firstLine="720"/>
        <w:jc w:val="both"/>
        <w:rPr>
          <w:bCs/>
          <w:lang w:val="pt-BR"/>
        </w:rPr>
      </w:pPr>
      <w:r w:rsidRPr="00B1469A">
        <w:rPr>
          <w:bCs/>
          <w:lang w:val="pt-BR"/>
        </w:rPr>
        <w:t>Kiểm tra trong quá trình làm bài tập.</w:t>
      </w:r>
    </w:p>
    <w:p w:rsidR="00A34811" w:rsidRPr="00B1469A" w:rsidRDefault="00A34811" w:rsidP="00A34811">
      <w:pPr>
        <w:rPr>
          <w:b/>
          <w:bCs/>
          <w:lang w:val="pt-BR"/>
        </w:rPr>
      </w:pPr>
      <w:r w:rsidRPr="00B1469A">
        <w:rPr>
          <w:b/>
          <w:bCs/>
          <w:lang w:val="pt-BR"/>
        </w:rPr>
        <w:t xml:space="preserve">3. </w:t>
      </w:r>
      <w:r w:rsidR="009923CF" w:rsidRPr="00B1469A">
        <w:rPr>
          <w:b/>
          <w:bCs/>
          <w:lang w:val="pt-BR"/>
        </w:rPr>
        <w:t>Hoạt động 2: Hình thành kiến thức (30 phút)</w:t>
      </w:r>
      <w:r w:rsidRPr="00B1469A">
        <w:rPr>
          <w:b/>
          <w:bCs/>
          <w:lang w:val="pt-BR"/>
        </w:rPr>
        <w:t xml:space="preserve">: </w:t>
      </w:r>
    </w:p>
    <w:tbl>
      <w:tblPr>
        <w:tblW w:w="10830"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250"/>
      </w:tblGrid>
      <w:tr w:rsidR="00A3481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A34811" w:rsidRPr="00B1469A" w:rsidRDefault="009923CF" w:rsidP="00EA0EFE">
            <w:pPr>
              <w:jc w:val="center"/>
              <w:rPr>
                <w:b/>
                <w:bCs/>
                <w:lang w:val="pt-BR"/>
              </w:rPr>
            </w:pPr>
            <w:r w:rsidRPr="00B1469A">
              <w:rPr>
                <w:b/>
                <w:bCs/>
                <w:lang w:val="pt-BR"/>
              </w:rPr>
              <w:t>Hoạt động của giáo viên và học sinh</w:t>
            </w:r>
          </w:p>
        </w:tc>
        <w:tc>
          <w:tcPr>
            <w:tcW w:w="5250" w:type="dxa"/>
            <w:tcBorders>
              <w:top w:val="single" w:sz="2" w:space="0" w:color="auto"/>
              <w:left w:val="single" w:sz="2" w:space="0" w:color="auto"/>
              <w:bottom w:val="single" w:sz="2" w:space="0" w:color="auto"/>
              <w:right w:val="single" w:sz="2" w:space="0" w:color="auto"/>
            </w:tcBorders>
          </w:tcPr>
          <w:p w:rsidR="00A34811" w:rsidRPr="00B1469A" w:rsidRDefault="009923CF" w:rsidP="00EA0EFE">
            <w:pPr>
              <w:jc w:val="center"/>
              <w:rPr>
                <w:b/>
                <w:bCs/>
                <w:lang w:val="pt-BR"/>
              </w:rPr>
            </w:pPr>
            <w:r w:rsidRPr="00B1469A">
              <w:rPr>
                <w:b/>
                <w:bCs/>
                <w:lang w:val="pt-BR"/>
              </w:rPr>
              <w:t>Nội dung, yêu cầu cần đạt</w:t>
            </w:r>
          </w:p>
        </w:tc>
      </w:tr>
      <w:tr w:rsidR="00A34811" w:rsidRPr="00B1469A">
        <w:trPr>
          <w:trHeight w:val="403"/>
        </w:trPr>
        <w:tc>
          <w:tcPr>
            <w:tcW w:w="10830" w:type="dxa"/>
            <w:gridSpan w:val="2"/>
            <w:tcBorders>
              <w:top w:val="single" w:sz="2" w:space="0" w:color="auto"/>
              <w:left w:val="single" w:sz="2" w:space="0" w:color="auto"/>
              <w:bottom w:val="single" w:sz="2" w:space="0" w:color="auto"/>
              <w:right w:val="single" w:sz="2" w:space="0" w:color="auto"/>
            </w:tcBorders>
          </w:tcPr>
          <w:p w:rsidR="00A34811" w:rsidRPr="00B1469A" w:rsidRDefault="00A34811" w:rsidP="00EA0EFE">
            <w:pPr>
              <w:pStyle w:val="Heading3"/>
              <w:jc w:val="center"/>
              <w:rPr>
                <w:rFonts w:ascii="Times New Roman" w:hAnsi="Times New Roman"/>
                <w:lang w:val="pt-BR"/>
              </w:rPr>
            </w:pPr>
            <w:r w:rsidRPr="00B1469A">
              <w:rPr>
                <w:rFonts w:ascii="Times New Roman" w:hAnsi="Times New Roman"/>
                <w:lang w:val="pt-BR"/>
              </w:rPr>
              <w:t xml:space="preserve">Hoạt động 1: Chốt lại trọng tâm để làm bài tập </w:t>
            </w:r>
            <w:r w:rsidRPr="00B1469A">
              <w:rPr>
                <w:rFonts w:ascii="Times New Roman" w:hAnsi="Times New Roman"/>
                <w:b w:val="0"/>
                <w:lang w:val="pt-BR"/>
              </w:rPr>
              <w:t>(5 phút)</w:t>
            </w:r>
          </w:p>
        </w:tc>
      </w:tr>
      <w:tr w:rsidR="00A3481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A34811" w:rsidRPr="00B1469A" w:rsidRDefault="00A34811"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ú pháp khai báo biến:</w:t>
            </w:r>
          </w:p>
          <w:p w:rsidR="00A34811" w:rsidRPr="00B1469A" w:rsidRDefault="00A34811"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Var  &lt;tên biến&gt; : &lt;kiểu dữ liệu&gt;</w:t>
            </w:r>
          </w:p>
          <w:p w:rsidR="00A34811" w:rsidRPr="00B1469A" w:rsidRDefault="00A34811"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ú pháp khai báo hằng:</w:t>
            </w:r>
          </w:p>
          <w:p w:rsidR="00A34811" w:rsidRPr="00B1469A" w:rsidRDefault="00A34811"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onst  &lt;tên hằng&gt; = &lt;giá trị&gt;</w:t>
            </w:r>
          </w:p>
          <w:p w:rsidR="00A34811" w:rsidRPr="00B1469A" w:rsidRDefault="00A34811" w:rsidP="00EA0EFE">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Phép gán:</w:t>
            </w:r>
          </w:p>
          <w:p w:rsidR="00A34811" w:rsidRPr="00B1469A" w:rsidRDefault="00A34811" w:rsidP="00EA0EFE">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X:=10; x:= x+1;</w:t>
            </w:r>
          </w:p>
        </w:tc>
        <w:tc>
          <w:tcPr>
            <w:tcW w:w="5250" w:type="dxa"/>
            <w:tcBorders>
              <w:top w:val="single" w:sz="2" w:space="0" w:color="auto"/>
              <w:left w:val="single" w:sz="2" w:space="0" w:color="auto"/>
              <w:bottom w:val="single" w:sz="2" w:space="0" w:color="auto"/>
              <w:right w:val="single" w:sz="2" w:space="0" w:color="auto"/>
            </w:tcBorders>
          </w:tcPr>
          <w:p w:rsidR="00A34811" w:rsidRPr="00B1469A" w:rsidRDefault="00A34811" w:rsidP="00EA0EFE">
            <w:pPr>
              <w:rPr>
                <w:lang w:val="fr-FR"/>
              </w:rPr>
            </w:pPr>
            <w:r w:rsidRPr="00B1469A">
              <w:rPr>
                <w:lang w:val="fr-FR"/>
              </w:rPr>
              <w:t>Hs: đưa ra các cú pháp khai báo biến và khai báo hằng.</w:t>
            </w:r>
          </w:p>
        </w:tc>
      </w:tr>
      <w:tr w:rsidR="00A34811" w:rsidRPr="00B1469A">
        <w:trPr>
          <w:trHeight w:val="323"/>
        </w:trPr>
        <w:tc>
          <w:tcPr>
            <w:tcW w:w="10830" w:type="dxa"/>
            <w:gridSpan w:val="2"/>
            <w:tcBorders>
              <w:top w:val="single" w:sz="2" w:space="0" w:color="auto"/>
              <w:left w:val="single" w:sz="2" w:space="0" w:color="auto"/>
              <w:bottom w:val="single" w:sz="2" w:space="0" w:color="auto"/>
              <w:right w:val="single" w:sz="2" w:space="0" w:color="auto"/>
            </w:tcBorders>
          </w:tcPr>
          <w:p w:rsidR="00A34811" w:rsidRPr="00B1469A" w:rsidRDefault="00A34811" w:rsidP="00EA0EFE">
            <w:pPr>
              <w:pStyle w:val="Heading3"/>
              <w:jc w:val="center"/>
              <w:rPr>
                <w:rFonts w:ascii="Times New Roman" w:hAnsi="Times New Roman"/>
                <w:lang w:val="fr-FR"/>
              </w:rPr>
            </w:pPr>
            <w:r w:rsidRPr="00B1469A">
              <w:rPr>
                <w:rFonts w:ascii="Times New Roman" w:hAnsi="Times New Roman"/>
                <w:lang w:val="fr-FR"/>
              </w:rPr>
              <w:t xml:space="preserve">Hoạt động 2: Bài tập SGK  </w:t>
            </w:r>
            <w:r w:rsidRPr="00B1469A">
              <w:rPr>
                <w:rFonts w:ascii="Times New Roman" w:hAnsi="Times New Roman"/>
                <w:b w:val="0"/>
                <w:lang w:val="fr-FR"/>
              </w:rPr>
              <w:t>(35 phút)</w:t>
            </w:r>
          </w:p>
        </w:tc>
      </w:tr>
      <w:tr w:rsidR="00A3481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A34811" w:rsidRPr="00B1469A" w:rsidRDefault="00A34811" w:rsidP="00EA0EFE">
            <w:pPr>
              <w:spacing w:before="60" w:after="60" w:line="264" w:lineRule="auto"/>
              <w:jc w:val="both"/>
              <w:rPr>
                <w:lang w:val="fr-FR"/>
              </w:rPr>
            </w:pPr>
            <w:r w:rsidRPr="00B1469A">
              <w:rPr>
                <w:lang w:val="fr-FR"/>
              </w:rPr>
              <w:t>Bài 1: Giả sử A được khai báo là biến với dữ liệu số thực. X là biến với kiểu dữ liệu xâu. Các phép gán sau đây có hợp lệ không?</w:t>
            </w:r>
          </w:p>
          <w:p w:rsidR="00A34811" w:rsidRPr="00B1469A" w:rsidRDefault="00A34811" w:rsidP="00EA0EFE">
            <w:pPr>
              <w:spacing w:before="60" w:after="60" w:line="264" w:lineRule="auto"/>
              <w:jc w:val="both"/>
              <w:rPr>
                <w:lang w:val="fr-FR"/>
              </w:rPr>
            </w:pPr>
            <w:r w:rsidRPr="00B1469A">
              <w:rPr>
                <w:lang w:val="fr-FR"/>
              </w:rPr>
              <w:t>a) A:=4;                 b) x:=3242;</w:t>
            </w:r>
          </w:p>
          <w:p w:rsidR="00A34811" w:rsidRPr="00B1469A" w:rsidRDefault="00A34811" w:rsidP="00EA0EFE">
            <w:pPr>
              <w:spacing w:before="60" w:after="60" w:line="264" w:lineRule="auto"/>
              <w:jc w:val="both"/>
              <w:rPr>
                <w:lang w:val="it-IT"/>
              </w:rPr>
            </w:pPr>
            <w:r w:rsidRPr="00B1469A">
              <w:rPr>
                <w:lang w:val="it-IT"/>
              </w:rPr>
              <w:t>c) X:=’3242’         d) A:=’Ha Noi’;</w:t>
            </w:r>
          </w:p>
          <w:p w:rsidR="00A34811" w:rsidRPr="00B1469A" w:rsidRDefault="00A34811" w:rsidP="00EA0EFE">
            <w:pPr>
              <w:spacing w:before="60" w:after="60" w:line="264" w:lineRule="auto"/>
              <w:jc w:val="both"/>
              <w:rPr>
                <w:lang w:val="it-IT"/>
              </w:rPr>
            </w:pPr>
            <w:r w:rsidRPr="00B1469A">
              <w:rPr>
                <w:lang w:val="it-IT"/>
              </w:rPr>
              <w:t>Bài 2: Trong Pascal, khai báo nào sau đây là đúng?</w:t>
            </w:r>
          </w:p>
          <w:p w:rsidR="00A34811" w:rsidRPr="00B1469A" w:rsidRDefault="00A34811" w:rsidP="008E6C0E">
            <w:pPr>
              <w:numPr>
                <w:ilvl w:val="0"/>
                <w:numId w:val="36"/>
              </w:numPr>
              <w:spacing w:before="60" w:after="60" w:line="264" w:lineRule="auto"/>
              <w:jc w:val="both"/>
            </w:pPr>
            <w:r w:rsidRPr="00B1469A">
              <w:t>var tb: real;</w:t>
            </w:r>
          </w:p>
          <w:p w:rsidR="00A34811" w:rsidRPr="00B1469A" w:rsidRDefault="00A34811" w:rsidP="008E6C0E">
            <w:pPr>
              <w:numPr>
                <w:ilvl w:val="0"/>
                <w:numId w:val="36"/>
              </w:numPr>
              <w:spacing w:before="60" w:after="60" w:line="264" w:lineRule="auto"/>
              <w:jc w:val="both"/>
            </w:pPr>
            <w:r w:rsidRPr="00B1469A">
              <w:t>var 4hs: interger;</w:t>
            </w:r>
          </w:p>
          <w:p w:rsidR="00A34811" w:rsidRPr="00B1469A" w:rsidRDefault="00A34811" w:rsidP="008E6C0E">
            <w:pPr>
              <w:numPr>
                <w:ilvl w:val="0"/>
                <w:numId w:val="36"/>
              </w:numPr>
              <w:spacing w:before="60" w:after="60" w:line="264" w:lineRule="auto"/>
              <w:jc w:val="both"/>
            </w:pPr>
            <w:r w:rsidRPr="00B1469A">
              <w:t>const x: real;</w:t>
            </w:r>
          </w:p>
          <w:p w:rsidR="00A34811" w:rsidRPr="00B1469A" w:rsidRDefault="00A34811" w:rsidP="008E6C0E">
            <w:pPr>
              <w:numPr>
                <w:ilvl w:val="0"/>
                <w:numId w:val="36"/>
              </w:numPr>
              <w:spacing w:before="60" w:after="60" w:line="264" w:lineRule="auto"/>
              <w:jc w:val="both"/>
            </w:pPr>
            <w:r w:rsidRPr="00B1469A">
              <w:t>var r=30;</w:t>
            </w:r>
          </w:p>
          <w:p w:rsidR="00A34811" w:rsidRPr="00B1469A" w:rsidRDefault="00A34811" w:rsidP="00EA0EFE">
            <w:pPr>
              <w:spacing w:before="60" w:after="60" w:line="264" w:lineRule="auto"/>
              <w:jc w:val="both"/>
            </w:pPr>
            <w:r w:rsidRPr="00B1469A">
              <w:t>Bài 3: Hãy liệt kê các lỗi nếu có trong chương trình dưới đây và sửa lại cho đúng.</w:t>
            </w:r>
          </w:p>
          <w:p w:rsidR="00A34811" w:rsidRPr="00B1469A" w:rsidRDefault="00A34811" w:rsidP="00EA0EFE">
            <w:pPr>
              <w:spacing w:before="60" w:after="60" w:line="264" w:lineRule="auto"/>
              <w:jc w:val="both"/>
            </w:pPr>
            <w:r w:rsidRPr="00B1469A">
              <w:t>Var a,b:= integer;</w:t>
            </w:r>
          </w:p>
          <w:p w:rsidR="00A34811" w:rsidRPr="00B1469A" w:rsidRDefault="00A34811" w:rsidP="00EA0EFE">
            <w:pPr>
              <w:spacing w:before="60" w:after="60" w:line="264" w:lineRule="auto"/>
              <w:jc w:val="both"/>
            </w:pPr>
            <w:r w:rsidRPr="00B1469A">
              <w:t>Const c:=3;</w:t>
            </w:r>
          </w:p>
          <w:p w:rsidR="00A34811" w:rsidRPr="00B1469A" w:rsidRDefault="00A34811" w:rsidP="00EA0EFE">
            <w:pPr>
              <w:spacing w:before="60" w:after="60" w:line="264" w:lineRule="auto"/>
              <w:jc w:val="both"/>
            </w:pPr>
            <w:r w:rsidRPr="00B1469A">
              <w:t>Begin</w:t>
            </w:r>
          </w:p>
          <w:p w:rsidR="00A34811" w:rsidRPr="00B1469A" w:rsidRDefault="00A34811" w:rsidP="00EA0EFE">
            <w:pPr>
              <w:spacing w:before="60" w:after="60" w:line="264" w:lineRule="auto"/>
              <w:jc w:val="both"/>
            </w:pPr>
            <w:r w:rsidRPr="00B1469A">
              <w:t>A:=200</w:t>
            </w:r>
          </w:p>
          <w:p w:rsidR="00A34811" w:rsidRPr="00B1469A" w:rsidRDefault="00A34811" w:rsidP="00EA0EFE">
            <w:pPr>
              <w:spacing w:before="60" w:after="60" w:line="264" w:lineRule="auto"/>
              <w:jc w:val="both"/>
            </w:pPr>
            <w:r w:rsidRPr="00B1469A">
              <w:t>B:= a/c;</w:t>
            </w:r>
          </w:p>
          <w:p w:rsidR="00A34811" w:rsidRPr="00B1469A" w:rsidRDefault="00A34811" w:rsidP="00EA0EFE">
            <w:pPr>
              <w:spacing w:before="60" w:after="60" w:line="264" w:lineRule="auto"/>
              <w:jc w:val="both"/>
            </w:pPr>
            <w:r w:rsidRPr="00B1469A">
              <w:t>Write(b);</w:t>
            </w:r>
          </w:p>
          <w:p w:rsidR="00A34811" w:rsidRPr="00B1469A" w:rsidRDefault="00A34811" w:rsidP="00EA0EFE">
            <w:pPr>
              <w:spacing w:before="60" w:after="60" w:line="264" w:lineRule="auto"/>
              <w:jc w:val="both"/>
            </w:pPr>
            <w:r w:rsidRPr="00B1469A">
              <w:t>Readln</w:t>
            </w:r>
          </w:p>
          <w:p w:rsidR="00A34811" w:rsidRPr="00B1469A" w:rsidRDefault="00A34811" w:rsidP="00EA0EFE">
            <w:pPr>
              <w:spacing w:before="60" w:after="60" w:line="264" w:lineRule="auto"/>
              <w:jc w:val="both"/>
            </w:pPr>
            <w:r w:rsidRPr="00B1469A">
              <w:t>End.</w:t>
            </w:r>
          </w:p>
          <w:p w:rsidR="00A34811" w:rsidRPr="00B1469A" w:rsidRDefault="00A34811" w:rsidP="00EA0EFE">
            <w:pPr>
              <w:spacing w:before="60" w:after="60" w:line="264" w:lineRule="auto"/>
              <w:jc w:val="both"/>
            </w:pPr>
            <w:r w:rsidRPr="00B1469A">
              <w:t>Câu 4: Hãy cho biết kiểu dữ liệu của các biến cần khai báo dùng để viết chương trình để giải các bài toán dưới đây:</w:t>
            </w:r>
          </w:p>
          <w:p w:rsidR="00A34811" w:rsidRPr="00B1469A" w:rsidRDefault="00A34811" w:rsidP="008E6C0E">
            <w:pPr>
              <w:numPr>
                <w:ilvl w:val="0"/>
                <w:numId w:val="37"/>
              </w:numPr>
              <w:spacing w:before="60" w:after="60" w:line="264" w:lineRule="auto"/>
              <w:jc w:val="both"/>
            </w:pPr>
            <w:r w:rsidRPr="00B1469A">
              <w:t>Tính diện tích S của hình tam giác với độ dài một cạnh a và chiều cao tương ứng h(a và h là các số tự nhiên được nhập từ bàn phím)</w:t>
            </w:r>
          </w:p>
          <w:p w:rsidR="00A34811" w:rsidRPr="00B1469A" w:rsidRDefault="00A34811" w:rsidP="008E6C0E">
            <w:pPr>
              <w:numPr>
                <w:ilvl w:val="0"/>
                <w:numId w:val="37"/>
              </w:numPr>
              <w:spacing w:before="60" w:after="60" w:line="264" w:lineRule="auto"/>
              <w:jc w:val="both"/>
            </w:pPr>
            <w:r w:rsidRPr="00B1469A">
              <w:t>Tính kết quả c của phép chia lấy phần nguyên và kết quả d của phép chia lấy phần dư của hai số nguyên a và b.</w:t>
            </w:r>
          </w:p>
        </w:tc>
        <w:tc>
          <w:tcPr>
            <w:tcW w:w="5250" w:type="dxa"/>
            <w:tcBorders>
              <w:top w:val="single" w:sz="2" w:space="0" w:color="auto"/>
              <w:left w:val="single" w:sz="2" w:space="0" w:color="auto"/>
              <w:bottom w:val="single" w:sz="2" w:space="0" w:color="auto"/>
              <w:right w:val="single" w:sz="2" w:space="0" w:color="auto"/>
            </w:tcBorders>
          </w:tcPr>
          <w:p w:rsidR="00A34811" w:rsidRPr="00B1469A" w:rsidRDefault="00A34811" w:rsidP="00EA0EFE">
            <w:r w:rsidRPr="00B1469A">
              <w:t>Hs: Lên bảng làm bài</w:t>
            </w:r>
          </w:p>
          <w:p w:rsidR="00A34811" w:rsidRPr="00B1469A" w:rsidRDefault="00A34811" w:rsidP="00EA0EFE">
            <w:r w:rsidRPr="00B1469A">
              <w:t>Hs: Làm vào nháp</w:t>
            </w:r>
          </w:p>
          <w:p w:rsidR="00A34811" w:rsidRPr="00B1469A" w:rsidRDefault="00A34811" w:rsidP="00EA0EFE">
            <w:r w:rsidRPr="00B1469A">
              <w:t>Hs: Nhận xét bài làm trên bảng.</w:t>
            </w:r>
          </w:p>
          <w:p w:rsidR="00A34811" w:rsidRPr="00B1469A" w:rsidRDefault="00A34811" w:rsidP="00EA0EFE">
            <w:pPr>
              <w:rPr>
                <w:lang w:val="fi-FI"/>
              </w:rPr>
            </w:pPr>
            <w:r w:rsidRPr="00B1469A">
              <w:rPr>
                <w:lang w:val="fi-FI"/>
              </w:rPr>
              <w:t>a) Đ                          b) Sai</w:t>
            </w:r>
          </w:p>
          <w:p w:rsidR="00A34811" w:rsidRPr="00B1469A" w:rsidRDefault="00A34811" w:rsidP="00EA0EFE">
            <w:pPr>
              <w:rPr>
                <w:lang w:val="fi-FI"/>
              </w:rPr>
            </w:pPr>
          </w:p>
          <w:p w:rsidR="00A34811" w:rsidRPr="00B1469A" w:rsidRDefault="00A34811" w:rsidP="00EA0EFE">
            <w:pPr>
              <w:rPr>
                <w:lang w:val="fi-FI"/>
              </w:rPr>
            </w:pPr>
            <w:r w:rsidRPr="00B1469A">
              <w:rPr>
                <w:lang w:val="fi-FI"/>
              </w:rPr>
              <w:t>c) Đ                           d) Sai.</w:t>
            </w:r>
          </w:p>
          <w:p w:rsidR="00A34811" w:rsidRPr="00B1469A" w:rsidRDefault="00A34811" w:rsidP="00EA0EFE">
            <w:pPr>
              <w:rPr>
                <w:lang w:val="fi-FI"/>
              </w:rPr>
            </w:pPr>
          </w:p>
          <w:p w:rsidR="00A34811" w:rsidRPr="00B1469A" w:rsidRDefault="00A34811" w:rsidP="00EA0EFE">
            <w:pPr>
              <w:rPr>
                <w:lang w:val="fi-FI"/>
              </w:rPr>
            </w:pPr>
          </w:p>
          <w:p w:rsidR="00A34811" w:rsidRPr="00B1469A" w:rsidRDefault="00A34811" w:rsidP="00EA0EFE">
            <w:pPr>
              <w:rPr>
                <w:lang w:val="fi-FI"/>
              </w:rPr>
            </w:pPr>
          </w:p>
          <w:p w:rsidR="00A34811" w:rsidRPr="00B1469A" w:rsidRDefault="00A34811" w:rsidP="008E6C0E">
            <w:pPr>
              <w:numPr>
                <w:ilvl w:val="0"/>
                <w:numId w:val="38"/>
              </w:numPr>
            </w:pPr>
            <w:r w:rsidRPr="00B1469A">
              <w:t>Đ</w:t>
            </w:r>
          </w:p>
          <w:p w:rsidR="00A34811" w:rsidRPr="00B1469A" w:rsidRDefault="00A34811" w:rsidP="008E6C0E">
            <w:pPr>
              <w:numPr>
                <w:ilvl w:val="0"/>
                <w:numId w:val="38"/>
              </w:numPr>
            </w:pPr>
            <w:r w:rsidRPr="00B1469A">
              <w:t>S</w:t>
            </w:r>
          </w:p>
          <w:p w:rsidR="00A34811" w:rsidRPr="00B1469A" w:rsidRDefault="00A34811" w:rsidP="008E6C0E">
            <w:pPr>
              <w:numPr>
                <w:ilvl w:val="0"/>
                <w:numId w:val="38"/>
              </w:numPr>
            </w:pPr>
            <w:r w:rsidRPr="00B1469A">
              <w:t>S</w:t>
            </w:r>
          </w:p>
          <w:p w:rsidR="00A34811" w:rsidRPr="00B1469A" w:rsidRDefault="00A34811" w:rsidP="008E6C0E">
            <w:pPr>
              <w:numPr>
                <w:ilvl w:val="0"/>
                <w:numId w:val="38"/>
              </w:numPr>
            </w:pPr>
            <w:r w:rsidRPr="00B1469A">
              <w:t xml:space="preserve">S </w:t>
            </w:r>
          </w:p>
          <w:p w:rsidR="00A34811" w:rsidRPr="00B1469A" w:rsidRDefault="00A34811" w:rsidP="00EA0EFE">
            <w:pPr>
              <w:ind w:left="360"/>
            </w:pPr>
          </w:p>
          <w:p w:rsidR="00A34811" w:rsidRPr="00B1469A" w:rsidRDefault="00A34811" w:rsidP="00EA0EFE">
            <w:pPr>
              <w:ind w:left="360"/>
            </w:pPr>
          </w:p>
          <w:p w:rsidR="00A34811" w:rsidRPr="00B1469A" w:rsidRDefault="00A34811" w:rsidP="00EA0EFE">
            <w:pPr>
              <w:ind w:left="360"/>
            </w:pPr>
          </w:p>
          <w:p w:rsidR="00A34811" w:rsidRPr="00B1469A" w:rsidRDefault="00A34811" w:rsidP="00EA0EFE"/>
          <w:p w:rsidR="00A34811" w:rsidRPr="00B1469A" w:rsidRDefault="00A34811" w:rsidP="00EA0EFE">
            <w:pPr>
              <w:rPr>
                <w:lang w:val="sv-SE"/>
              </w:rPr>
            </w:pPr>
            <w:r w:rsidRPr="00B1469A">
              <w:rPr>
                <w:lang w:val="sv-SE"/>
              </w:rPr>
              <w:t>Sai var a,b: integer;</w:t>
            </w:r>
          </w:p>
          <w:p w:rsidR="00A34811" w:rsidRPr="00B1469A" w:rsidRDefault="00A34811" w:rsidP="00EA0EFE">
            <w:r w:rsidRPr="00B1469A">
              <w:t>Const c =3;</w:t>
            </w:r>
          </w:p>
          <w:p w:rsidR="00A34811" w:rsidRPr="00B1469A" w:rsidRDefault="00A34811" w:rsidP="00EA0EFE"/>
          <w:p w:rsidR="00A34811" w:rsidRPr="00B1469A" w:rsidRDefault="00A34811" w:rsidP="00EA0EFE"/>
          <w:p w:rsidR="00A34811" w:rsidRPr="00B1469A" w:rsidRDefault="00A34811" w:rsidP="00EA0EFE">
            <w:r w:rsidRPr="00B1469A">
              <w:t>Thiếu ;</w:t>
            </w:r>
          </w:p>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EA0EFE"/>
          <w:p w:rsidR="00A34811" w:rsidRPr="00B1469A" w:rsidRDefault="00A34811" w:rsidP="008E6C0E">
            <w:pPr>
              <w:numPr>
                <w:ilvl w:val="0"/>
                <w:numId w:val="39"/>
              </w:numPr>
              <w:rPr>
                <w:lang w:val="pt-BR"/>
              </w:rPr>
            </w:pPr>
            <w:r w:rsidRPr="00B1469A">
              <w:rPr>
                <w:lang w:val="pt-BR"/>
              </w:rPr>
              <w:t>var a,h: integer; s: Real;</w:t>
            </w:r>
          </w:p>
          <w:p w:rsidR="00A34811" w:rsidRPr="00B1469A" w:rsidRDefault="00A34811" w:rsidP="008E6C0E">
            <w:pPr>
              <w:numPr>
                <w:ilvl w:val="0"/>
                <w:numId w:val="39"/>
              </w:numPr>
              <w:rPr>
                <w:lang w:val="sv-SE"/>
              </w:rPr>
            </w:pPr>
            <w:r w:rsidRPr="00B1469A">
              <w:rPr>
                <w:lang w:val="sv-SE"/>
              </w:rPr>
              <w:t>var a,b,c,d: Integer;</w:t>
            </w:r>
          </w:p>
          <w:p w:rsidR="00A34811" w:rsidRPr="00B1469A" w:rsidRDefault="00A34811" w:rsidP="00EA0EFE">
            <w:pPr>
              <w:rPr>
                <w:lang w:val="sv-SE"/>
              </w:rPr>
            </w:pPr>
          </w:p>
          <w:p w:rsidR="00A34811" w:rsidRPr="00B1469A" w:rsidRDefault="00A34811" w:rsidP="00EA0EFE">
            <w:pPr>
              <w:rPr>
                <w:lang w:val="sv-SE"/>
              </w:rPr>
            </w:pPr>
          </w:p>
          <w:p w:rsidR="00A34811" w:rsidRPr="00B1469A" w:rsidRDefault="00A34811" w:rsidP="00EA0EFE">
            <w:pPr>
              <w:rPr>
                <w:lang w:val="sv-SE"/>
              </w:rPr>
            </w:pPr>
          </w:p>
          <w:p w:rsidR="00A34811" w:rsidRPr="00B1469A" w:rsidRDefault="00A34811" w:rsidP="00EA0EFE">
            <w:pPr>
              <w:rPr>
                <w:lang w:val="sv-SE"/>
              </w:rPr>
            </w:pPr>
          </w:p>
          <w:p w:rsidR="00A34811" w:rsidRPr="00B1469A" w:rsidRDefault="00A34811" w:rsidP="00EA0EFE">
            <w:pPr>
              <w:rPr>
                <w:lang w:val="sv-SE"/>
              </w:rPr>
            </w:pPr>
          </w:p>
          <w:p w:rsidR="00A34811" w:rsidRPr="00B1469A" w:rsidRDefault="00A34811" w:rsidP="00EA0EFE">
            <w:pPr>
              <w:rPr>
                <w:lang w:val="sv-SE"/>
              </w:rPr>
            </w:pPr>
          </w:p>
        </w:tc>
      </w:tr>
    </w:tbl>
    <w:p w:rsidR="00A34811" w:rsidRPr="00B1469A" w:rsidRDefault="00A34811" w:rsidP="00A34811">
      <w:pPr>
        <w:rPr>
          <w:lang w:val="sv-SE"/>
        </w:rPr>
      </w:pPr>
      <w:r w:rsidRPr="00B1469A">
        <w:rPr>
          <w:b/>
          <w:lang w:val="sv-SE"/>
        </w:rPr>
        <w:t>4.</w:t>
      </w:r>
      <w:r w:rsidR="00850E21" w:rsidRPr="00B1469A">
        <w:rPr>
          <w:b/>
          <w:lang w:val="sv-SE"/>
        </w:rPr>
        <w:t>Hoạt động 3: Luyện tập, vận dụng, mở rộng (10 phút):</w:t>
      </w:r>
      <w:r w:rsidRPr="00B1469A">
        <w:rPr>
          <w:lang w:val="sv-SE"/>
        </w:rPr>
        <w:t>(3 phút)</w:t>
      </w:r>
    </w:p>
    <w:p w:rsidR="00A34811" w:rsidRPr="00B1469A" w:rsidRDefault="00A34811" w:rsidP="00A34811">
      <w:pPr>
        <w:rPr>
          <w:lang w:val="sv-SE"/>
        </w:rPr>
      </w:pPr>
      <w:r w:rsidRPr="00B1469A">
        <w:rPr>
          <w:lang w:val="sv-SE"/>
        </w:rPr>
        <w:t xml:space="preserve"> - Nhận xét tổng quát bài tập. Nhắc lại những lỗi sai hay mắc phải.</w:t>
      </w:r>
    </w:p>
    <w:p w:rsidR="00A34811" w:rsidRPr="00B1469A" w:rsidRDefault="00A34811" w:rsidP="00A34811">
      <w:pPr>
        <w:rPr>
          <w:b/>
          <w:lang w:val="sv-SE"/>
        </w:rPr>
      </w:pPr>
      <w:r w:rsidRPr="00B1469A">
        <w:rPr>
          <w:b/>
          <w:lang w:val="sv-SE"/>
        </w:rPr>
        <w:t xml:space="preserve">5.Dặn dò: </w:t>
      </w:r>
      <w:r w:rsidRPr="00B1469A">
        <w:rPr>
          <w:lang w:val="sv-SE"/>
        </w:rPr>
        <w:t>(1 phút)</w:t>
      </w:r>
    </w:p>
    <w:p w:rsidR="00A34811" w:rsidRPr="00B1469A" w:rsidRDefault="00A34811" w:rsidP="00A34811">
      <w:pPr>
        <w:rPr>
          <w:lang w:val="sv-SE"/>
        </w:rPr>
      </w:pPr>
      <w:r w:rsidRPr="00B1469A">
        <w:rPr>
          <w:lang w:val="sv-SE"/>
        </w:rPr>
        <w:t xml:space="preserve"> - Về nhà học bài cũ </w:t>
      </w:r>
    </w:p>
    <w:p w:rsidR="00A34811" w:rsidRPr="00B1469A" w:rsidRDefault="00A34811" w:rsidP="00A34811">
      <w:r w:rsidRPr="00B1469A">
        <w:rPr>
          <w:lang w:val="sv-SE"/>
        </w:rPr>
        <w:t xml:space="preserve"> </w:t>
      </w:r>
      <w:r w:rsidRPr="00B1469A">
        <w:t>- Soạn bài Th3.</w:t>
      </w:r>
    </w:p>
    <w:p w:rsidR="0051748B" w:rsidRPr="00B1469A" w:rsidRDefault="0051748B" w:rsidP="00891B7C">
      <w:pPr>
        <w:jc w:val="both"/>
        <w:rPr>
          <w:b/>
          <w:bCs/>
        </w:rPr>
      </w:pPr>
    </w:p>
    <w:tbl>
      <w:tblPr>
        <w:tblW w:w="0" w:type="auto"/>
        <w:tblLook w:val="0000" w:firstRow="0" w:lastRow="0" w:firstColumn="0" w:lastColumn="0" w:noHBand="0" w:noVBand="0"/>
      </w:tblPr>
      <w:tblGrid>
        <w:gridCol w:w="3794"/>
      </w:tblGrid>
      <w:tr w:rsidR="00A17684" w:rsidRPr="00B1469A">
        <w:tc>
          <w:tcPr>
            <w:tcW w:w="3794" w:type="dxa"/>
          </w:tcPr>
          <w:p w:rsidR="00A17684" w:rsidRPr="00B1469A" w:rsidRDefault="00850E21" w:rsidP="00EA0EFE">
            <w:pPr>
              <w:spacing w:line="264" w:lineRule="auto"/>
              <w:jc w:val="both"/>
              <w:rPr>
                <w:rFonts w:ascii=".VnTimeH" w:hAnsi=".VnTimeH"/>
                <w:lang w:val="pt-BR"/>
              </w:rPr>
            </w:pPr>
            <w:r w:rsidRPr="00B1469A">
              <w:rPr>
                <w:rFonts w:ascii=".VnTimeH" w:hAnsi=".VnTimeH"/>
                <w:b/>
                <w:lang w:val="pt-BR"/>
              </w:rPr>
              <w:t>* Rót kinh nghiÖm</w:t>
            </w:r>
          </w:p>
        </w:tc>
      </w:tr>
    </w:tbl>
    <w:p w:rsidR="00A17684" w:rsidRPr="00B1469A" w:rsidRDefault="00A17684" w:rsidP="00A17684">
      <w:pPr>
        <w:spacing w:line="264" w:lineRule="auto"/>
        <w:rPr>
          <w:lang w:val="pt-BR"/>
        </w:rPr>
      </w:pPr>
      <w:r w:rsidRPr="00B1469A">
        <w:rPr>
          <w:rFonts w:ascii="Arial" w:hAnsi="Arial" w:cs="Arial"/>
          <w:lang w:val="pt-BR"/>
        </w:rPr>
        <w:t>…………………………………………………………………………………………………………………………………………………………………………………</w:t>
      </w:r>
    </w:p>
    <w:p w:rsidR="00A17684" w:rsidRPr="00B1469A" w:rsidRDefault="00A17684" w:rsidP="00A17684"/>
    <w:p w:rsidR="00A17684" w:rsidRPr="00B1469A" w:rsidRDefault="00A17684" w:rsidP="00A17684"/>
    <w:p w:rsidR="009D0557" w:rsidRPr="00B1469A" w:rsidRDefault="009D0557" w:rsidP="009D0557">
      <w:pPr>
        <w:jc w:val="both"/>
        <w:rPr>
          <w:b/>
          <w:bCs/>
        </w:rPr>
      </w:pPr>
    </w:p>
    <w:p w:rsidR="009D0557" w:rsidRPr="00B1469A" w:rsidRDefault="009D0557" w:rsidP="009D0557">
      <w:pPr>
        <w:jc w:val="both"/>
        <w:rPr>
          <w:b/>
          <w:bCs/>
        </w:rPr>
      </w:pPr>
    </w:p>
    <w:p w:rsidR="009D0557" w:rsidRPr="00B1469A" w:rsidRDefault="009D0557" w:rsidP="009D0557">
      <w:pPr>
        <w:spacing w:line="360" w:lineRule="auto"/>
        <w:jc w:val="center"/>
        <w:rPr>
          <w:b/>
          <w:bCs/>
        </w:rPr>
      </w:pPr>
      <w:r w:rsidRPr="00B1469A">
        <w:rPr>
          <w:b/>
          <w:bCs/>
        </w:rPr>
        <w:t>KIỂM TRA 1 TIẾT</w:t>
      </w:r>
    </w:p>
    <w:p w:rsidR="009D0557" w:rsidRPr="00B1469A" w:rsidRDefault="00AC1F97" w:rsidP="009D0557">
      <w:pPr>
        <w:jc w:val="both"/>
        <w:rPr>
          <w:b/>
          <w:bCs/>
          <w:u w:val="single"/>
        </w:rPr>
      </w:pPr>
      <w:r w:rsidRPr="00B1469A">
        <w:rPr>
          <w:b/>
          <w:bCs/>
        </w:rPr>
        <w:t xml:space="preserve">I.MỤC TIÊU :  </w:t>
      </w:r>
    </w:p>
    <w:p w:rsidR="009D0557" w:rsidRPr="00B1469A" w:rsidRDefault="009D0557" w:rsidP="009D0557">
      <w:pPr>
        <w:jc w:val="both"/>
        <w:rPr>
          <w:b/>
        </w:rPr>
      </w:pPr>
      <w:r w:rsidRPr="00B1469A">
        <w:rPr>
          <w:b/>
        </w:rPr>
        <w:t>1. Kiến thức:</w:t>
      </w:r>
    </w:p>
    <w:p w:rsidR="009D0557" w:rsidRPr="00B1469A" w:rsidRDefault="009D0557" w:rsidP="008E6C0E">
      <w:pPr>
        <w:numPr>
          <w:ilvl w:val="0"/>
          <w:numId w:val="34"/>
        </w:numPr>
        <w:spacing w:line="276" w:lineRule="auto"/>
        <w:rPr>
          <w:bCs/>
        </w:rPr>
      </w:pPr>
      <w:r w:rsidRPr="00B1469A">
        <w:rPr>
          <w:bCs/>
        </w:rPr>
        <w:t>Ôn tập các bài trong các bài vừa qua.</w:t>
      </w:r>
    </w:p>
    <w:p w:rsidR="009D0557" w:rsidRPr="00B1469A" w:rsidRDefault="009D0557" w:rsidP="009D0557">
      <w:pPr>
        <w:jc w:val="both"/>
        <w:rPr>
          <w:b/>
          <w:color w:val="000000"/>
        </w:rPr>
      </w:pPr>
      <w:r w:rsidRPr="00B1469A">
        <w:rPr>
          <w:b/>
          <w:color w:val="000000"/>
        </w:rPr>
        <w:t>2. Kỹ năng</w:t>
      </w:r>
    </w:p>
    <w:p w:rsidR="009D0557" w:rsidRPr="00B1469A" w:rsidRDefault="009D0557" w:rsidP="008E6C0E">
      <w:pPr>
        <w:numPr>
          <w:ilvl w:val="0"/>
          <w:numId w:val="33"/>
        </w:numPr>
      </w:pPr>
      <w:r w:rsidRPr="00B1469A">
        <w:t>Vận dụng để làm bài kiểm tra.</w:t>
      </w:r>
    </w:p>
    <w:p w:rsidR="009D0557" w:rsidRPr="00B1469A" w:rsidRDefault="009D0557" w:rsidP="009D0557">
      <w:pPr>
        <w:jc w:val="both"/>
        <w:rPr>
          <w:b/>
          <w:color w:val="000000"/>
        </w:rPr>
      </w:pPr>
      <w:r w:rsidRPr="00B1469A">
        <w:rPr>
          <w:b/>
          <w:color w:val="000000"/>
        </w:rPr>
        <w:t>3. Thái độ</w:t>
      </w:r>
    </w:p>
    <w:p w:rsidR="009D0557" w:rsidRPr="00B1469A" w:rsidRDefault="009D0557" w:rsidP="009D0557">
      <w:pPr>
        <w:numPr>
          <w:ilvl w:val="0"/>
          <w:numId w:val="19"/>
        </w:numPr>
      </w:pPr>
      <w:r w:rsidRPr="00B1469A">
        <w:t>Có ý thức cao trong học tập, sáng tạo và tư duy.</w:t>
      </w:r>
    </w:p>
    <w:p w:rsidR="009D0557" w:rsidRPr="00B1469A" w:rsidRDefault="004726F4" w:rsidP="009D0557">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9D0557" w:rsidRPr="00B1469A" w:rsidRDefault="009D0557" w:rsidP="009D0557">
      <w:pPr>
        <w:jc w:val="both"/>
      </w:pPr>
      <w:r w:rsidRPr="00B1469A">
        <w:t>- Trắc nghiệm và tự luận</w:t>
      </w:r>
    </w:p>
    <w:p w:rsidR="009D0557" w:rsidRPr="00B1469A" w:rsidRDefault="00850E21" w:rsidP="009D0557">
      <w:pPr>
        <w:jc w:val="both"/>
        <w:rPr>
          <w:b/>
          <w:bCs/>
          <w:u w:val="single"/>
        </w:rPr>
      </w:pPr>
      <w:r w:rsidRPr="00B1469A">
        <w:rPr>
          <w:b/>
          <w:bCs/>
        </w:rPr>
        <w:t>II. CHUẨN BỊ BÀI HỌC:</w:t>
      </w:r>
    </w:p>
    <w:p w:rsidR="009D0557" w:rsidRPr="00B1469A" w:rsidRDefault="009D0557" w:rsidP="008E6C0E">
      <w:pPr>
        <w:numPr>
          <w:ilvl w:val="0"/>
          <w:numId w:val="91"/>
        </w:numPr>
        <w:jc w:val="both"/>
      </w:pPr>
      <w:r w:rsidRPr="00B1469A">
        <w:rPr>
          <w:b/>
          <w:bCs/>
        </w:rPr>
        <w:t xml:space="preserve">Giáo viên:  </w:t>
      </w:r>
      <w:r w:rsidRPr="00B1469A">
        <w:t>- Đề kiểm tra</w:t>
      </w:r>
    </w:p>
    <w:p w:rsidR="007C7020" w:rsidRPr="00B1469A" w:rsidRDefault="007C7020" w:rsidP="007C7020">
      <w:pPr>
        <w:ind w:left="360"/>
        <w:rPr>
          <w:b/>
          <w:lang w:val="it-IT"/>
        </w:rPr>
      </w:pPr>
      <w:r w:rsidRPr="00B1469A">
        <w:rPr>
          <w:b/>
          <w:lang w:val="it-IT"/>
        </w:rPr>
        <w:t xml:space="preserve"> MA TRẬN </w:t>
      </w:r>
    </w:p>
    <w:tbl>
      <w:tblPr>
        <w:tblW w:w="10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1"/>
        <w:gridCol w:w="1067"/>
        <w:gridCol w:w="868"/>
        <w:gridCol w:w="1068"/>
        <w:gridCol w:w="926"/>
        <w:gridCol w:w="994"/>
        <w:gridCol w:w="926"/>
        <w:gridCol w:w="1086"/>
      </w:tblGrid>
      <w:tr w:rsidR="007C7020" w:rsidRPr="00B1469A" w:rsidTr="00387CBF">
        <w:trPr>
          <w:trHeight w:val="309"/>
          <w:jc w:val="center"/>
        </w:trPr>
        <w:tc>
          <w:tcPr>
            <w:tcW w:w="3332"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7C7020" w:rsidRPr="00B1469A" w:rsidRDefault="007C7020" w:rsidP="00387CBF">
            <w:pPr>
              <w:tabs>
                <w:tab w:val="left" w:pos="8921"/>
              </w:tabs>
              <w:rPr>
                <w:b/>
                <w:lang w:val="nl-NL"/>
              </w:rPr>
            </w:pPr>
            <w:r w:rsidRPr="00B1469A">
              <w:rPr>
                <w:b/>
                <w:lang w:val="nl-NL"/>
              </w:rPr>
              <w:t xml:space="preserve">                             Mức độ</w:t>
            </w:r>
          </w:p>
          <w:p w:rsidR="007C7020" w:rsidRPr="00B1469A" w:rsidRDefault="007C7020" w:rsidP="00387CBF">
            <w:pPr>
              <w:tabs>
                <w:tab w:val="left" w:pos="8921"/>
              </w:tabs>
              <w:rPr>
                <w:b/>
                <w:lang w:val="nl-NL"/>
              </w:rPr>
            </w:pPr>
            <w:r w:rsidRPr="00B1469A">
              <w:rPr>
                <w:b/>
                <w:lang w:val="nl-NL"/>
              </w:rPr>
              <w:t>Chủ đề</w:t>
            </w:r>
          </w:p>
        </w:tc>
        <w:tc>
          <w:tcPr>
            <w:tcW w:w="19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b/>
                <w:lang w:val="nl-NL"/>
              </w:rPr>
            </w:pPr>
            <w:r w:rsidRPr="00B1469A">
              <w:rPr>
                <w:b/>
                <w:lang w:val="nl-NL"/>
              </w:rPr>
              <w:t>Nhận biết</w:t>
            </w:r>
          </w:p>
        </w:tc>
        <w:tc>
          <w:tcPr>
            <w:tcW w:w="20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b/>
                <w:lang w:val="nl-NL"/>
              </w:rPr>
            </w:pPr>
            <w:r w:rsidRPr="00B1469A">
              <w:rPr>
                <w:b/>
                <w:lang w:val="nl-NL"/>
              </w:rPr>
              <w:t>Thông hiểu</w:t>
            </w:r>
          </w:p>
        </w:tc>
        <w:tc>
          <w:tcPr>
            <w:tcW w:w="18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b/>
                <w:lang w:val="nl-NL"/>
              </w:rPr>
            </w:pPr>
            <w:r w:rsidRPr="00B1469A">
              <w:rPr>
                <w:b/>
                <w:lang w:val="nl-NL"/>
              </w:rPr>
              <w:t>Vận dụng</w:t>
            </w:r>
          </w:p>
        </w:tc>
        <w:tc>
          <w:tcPr>
            <w:tcW w:w="1089" w:type="dxa"/>
            <w:vMerge w:val="restart"/>
            <w:tcBorders>
              <w:top w:val="single" w:sz="4" w:space="0" w:color="auto"/>
              <w:left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b/>
                <w:lang w:val="nl-NL"/>
              </w:rPr>
            </w:pPr>
            <w:r w:rsidRPr="00B1469A">
              <w:rPr>
                <w:b/>
                <w:lang w:val="nl-NL"/>
              </w:rPr>
              <w:t>Tổng số</w:t>
            </w:r>
          </w:p>
        </w:tc>
      </w:tr>
      <w:tr w:rsidR="007C7020" w:rsidRPr="00B1469A" w:rsidTr="00387CBF">
        <w:trPr>
          <w:trHeight w:val="308"/>
          <w:jc w:val="center"/>
        </w:trPr>
        <w:tc>
          <w:tcPr>
            <w:tcW w:w="3332" w:type="dxa"/>
            <w:vMerge/>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7C7020" w:rsidRPr="00B1469A" w:rsidRDefault="007C7020" w:rsidP="00387CBF">
            <w:pPr>
              <w:tabs>
                <w:tab w:val="left" w:pos="8921"/>
              </w:tabs>
              <w:rPr>
                <w:lang w:val="nl-NL"/>
              </w:rPr>
            </w:pPr>
          </w:p>
        </w:tc>
        <w:tc>
          <w:tcPr>
            <w:tcW w:w="1068"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NKQ</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L</w:t>
            </w: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NKQ</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L</w:t>
            </w:r>
          </w:p>
        </w:tc>
        <w:tc>
          <w:tcPr>
            <w:tcW w:w="944"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NKQ</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r w:rsidRPr="00B1469A">
              <w:rPr>
                <w:lang w:val="nl-NL"/>
              </w:rPr>
              <w:t>TL</w:t>
            </w:r>
          </w:p>
        </w:tc>
        <w:tc>
          <w:tcPr>
            <w:tcW w:w="1089" w:type="dxa"/>
            <w:vMerge/>
            <w:tcBorders>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lang w:val="nl-NL"/>
              </w:rPr>
            </w:pPr>
          </w:p>
        </w:tc>
      </w:tr>
      <w:tr w:rsidR="007C7020" w:rsidRPr="00B1469A" w:rsidTr="00387CBF">
        <w:trPr>
          <w:trHeight w:val="205"/>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9511"/>
              </w:tabs>
              <w:jc w:val="both"/>
              <w:rPr>
                <w:lang w:val="nl-NL"/>
              </w:rPr>
            </w:pPr>
            <w:r w:rsidRPr="00B1469A">
              <w:rPr>
                <w:lang w:val="nl-NL"/>
              </w:rPr>
              <w:t>- Máy tính và chương trình máy tí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2</w:t>
            </w:r>
          </w:p>
          <w:p w:rsidR="007C7020" w:rsidRPr="00B1469A" w:rsidRDefault="007C7020" w:rsidP="00387CBF">
            <w:pPr>
              <w:tabs>
                <w:tab w:val="left" w:pos="8921"/>
              </w:tabs>
              <w:rPr>
                <w:lang w:val="nl-NL"/>
              </w:rPr>
            </w:pPr>
            <w:r w:rsidRPr="00B1469A">
              <w:rPr>
                <w:lang w:val="nl-NL"/>
              </w:rPr>
              <w:t xml:space="preserve">        0,5</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2</w:t>
            </w:r>
          </w:p>
          <w:p w:rsidR="007C7020" w:rsidRPr="00B1469A" w:rsidRDefault="007C7020" w:rsidP="00387CBF">
            <w:pPr>
              <w:tabs>
                <w:tab w:val="left" w:pos="8921"/>
              </w:tabs>
              <w:rPr>
                <w:b/>
                <w:lang w:val="nl-NL"/>
              </w:rPr>
            </w:pPr>
            <w:r w:rsidRPr="00B1469A">
              <w:rPr>
                <w:b/>
                <w:lang w:val="nl-NL"/>
              </w:rPr>
              <w:t xml:space="preserve">        0,5</w:t>
            </w:r>
          </w:p>
        </w:tc>
      </w:tr>
      <w:tr w:rsidR="007C7020" w:rsidRPr="00B1469A" w:rsidTr="00387CBF">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both"/>
              <w:rPr>
                <w:lang w:val="nl-NL"/>
              </w:rPr>
            </w:pPr>
            <w:r w:rsidRPr="00B1469A">
              <w:rPr>
                <w:lang w:val="nl-NL"/>
              </w:rPr>
              <w:t>- Ngôn ngữ lập trì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1,5</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 xml:space="preserve">       </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3</w:t>
            </w:r>
          </w:p>
          <w:p w:rsidR="007C7020" w:rsidRPr="00B1469A" w:rsidRDefault="007C7020" w:rsidP="00387CBF">
            <w:pPr>
              <w:tabs>
                <w:tab w:val="left" w:pos="8921"/>
              </w:tabs>
              <w:rPr>
                <w:b/>
                <w:lang w:val="nl-NL"/>
              </w:rPr>
            </w:pPr>
            <w:r w:rsidRPr="00B1469A">
              <w:rPr>
                <w:b/>
                <w:lang w:val="nl-NL"/>
              </w:rPr>
              <w:t xml:space="preserve">        2,0</w:t>
            </w:r>
          </w:p>
        </w:tc>
      </w:tr>
      <w:tr w:rsidR="007C7020" w:rsidRPr="00B1469A" w:rsidTr="00387CBF">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both"/>
              <w:rPr>
                <w:lang w:val="nl-NL"/>
              </w:rPr>
            </w:pPr>
            <w:r w:rsidRPr="00B1469A">
              <w:rPr>
                <w:lang w:val="nl-NL"/>
              </w:rPr>
              <w:t>- Dữ liệu và các phép toán.</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2,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3</w:t>
            </w:r>
          </w:p>
          <w:p w:rsidR="007C7020" w:rsidRPr="00B1469A" w:rsidRDefault="007C7020" w:rsidP="00387CBF">
            <w:pPr>
              <w:tabs>
                <w:tab w:val="left" w:pos="8921"/>
              </w:tabs>
              <w:rPr>
                <w:b/>
                <w:lang w:val="nl-NL"/>
              </w:rPr>
            </w:pPr>
            <w:r w:rsidRPr="00B1469A">
              <w:rPr>
                <w:b/>
                <w:lang w:val="nl-NL"/>
              </w:rPr>
              <w:t xml:space="preserve">        2,5</w:t>
            </w:r>
          </w:p>
        </w:tc>
      </w:tr>
      <w:tr w:rsidR="007C7020" w:rsidRPr="00B1469A" w:rsidTr="00387CBF">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both"/>
              <w:rPr>
                <w:lang w:val="nl-NL"/>
              </w:rPr>
            </w:pPr>
            <w:r w:rsidRPr="00B1469A">
              <w:rPr>
                <w:lang w:val="nl-NL"/>
              </w:rPr>
              <w:t>-Sử dụng biến – hằng trong chương trì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2</w:t>
            </w:r>
          </w:p>
          <w:p w:rsidR="007C7020" w:rsidRPr="00B1469A" w:rsidRDefault="007C7020" w:rsidP="00387CBF">
            <w:pPr>
              <w:tabs>
                <w:tab w:val="left" w:pos="8921"/>
              </w:tabs>
              <w:rPr>
                <w:lang w:val="nl-NL"/>
              </w:rPr>
            </w:pPr>
            <w:r w:rsidRPr="00B1469A">
              <w:rPr>
                <w:lang w:val="nl-NL"/>
              </w:rPr>
              <w:t xml:space="preserve">        0,5</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1,5</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lang w:val="nl-NL"/>
              </w:rPr>
            </w:pPr>
            <w:r w:rsidRPr="00B1469A">
              <w:rPr>
                <w:lang w:val="nl-NL"/>
              </w:rPr>
              <w:t>1</w:t>
            </w:r>
          </w:p>
          <w:p w:rsidR="007C7020" w:rsidRPr="00B1469A" w:rsidRDefault="007C7020" w:rsidP="00387CBF">
            <w:pPr>
              <w:tabs>
                <w:tab w:val="left" w:pos="8921"/>
              </w:tabs>
              <w:rPr>
                <w:lang w:val="nl-NL"/>
              </w:rPr>
            </w:pPr>
            <w:r w:rsidRPr="00B1469A">
              <w:rPr>
                <w:lang w:val="nl-NL"/>
              </w:rPr>
              <w:t xml:space="preserve">      3,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4</w:t>
            </w:r>
          </w:p>
          <w:p w:rsidR="007C7020" w:rsidRPr="00B1469A" w:rsidRDefault="007C7020" w:rsidP="00387CBF">
            <w:pPr>
              <w:tabs>
                <w:tab w:val="left" w:pos="8921"/>
              </w:tabs>
              <w:rPr>
                <w:b/>
                <w:lang w:val="nl-NL"/>
              </w:rPr>
            </w:pPr>
            <w:r w:rsidRPr="00B1469A">
              <w:rPr>
                <w:b/>
                <w:lang w:val="nl-NL"/>
              </w:rPr>
              <w:t xml:space="preserve">        5,0</w:t>
            </w:r>
          </w:p>
        </w:tc>
      </w:tr>
      <w:tr w:rsidR="007C7020" w:rsidRPr="00B1469A" w:rsidTr="00387CBF">
        <w:trPr>
          <w:trHeight w:val="262"/>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7C7020" w:rsidRPr="00B1469A" w:rsidRDefault="007C7020" w:rsidP="00387CBF">
            <w:pPr>
              <w:tabs>
                <w:tab w:val="left" w:pos="8921"/>
              </w:tabs>
              <w:jc w:val="center"/>
              <w:rPr>
                <w:b/>
                <w:lang w:val="nl-NL"/>
              </w:rPr>
            </w:pPr>
            <w:r w:rsidRPr="00B1469A">
              <w:rPr>
                <w:b/>
                <w:lang w:val="nl-NL"/>
              </w:rPr>
              <w:t>Tổng số</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4</w:t>
            </w:r>
          </w:p>
          <w:p w:rsidR="007C7020" w:rsidRPr="00B1469A" w:rsidRDefault="007C7020" w:rsidP="00387CBF">
            <w:pPr>
              <w:tabs>
                <w:tab w:val="left" w:pos="8921"/>
              </w:tabs>
              <w:rPr>
                <w:b/>
                <w:lang w:val="nl-NL"/>
              </w:rPr>
            </w:pPr>
            <w:r w:rsidRPr="00B1469A">
              <w:rPr>
                <w:b/>
                <w:lang w:val="nl-NL"/>
              </w:rPr>
              <w:t xml:space="preserve">        1,0</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rPr>
                <w:b/>
                <w:lang w:val="nl-NL"/>
              </w:rPr>
            </w:pPr>
            <w:r w:rsidRPr="00B1469A">
              <w:rPr>
                <w:b/>
                <w:lang w:val="nl-NL"/>
              </w:rPr>
              <w:t>2</w:t>
            </w:r>
          </w:p>
          <w:p w:rsidR="007C7020" w:rsidRPr="00B1469A" w:rsidRDefault="007C7020" w:rsidP="00387CBF">
            <w:pPr>
              <w:rPr>
                <w:b/>
                <w:lang w:val="nl-NL"/>
              </w:rPr>
            </w:pPr>
            <w:r w:rsidRPr="00B1469A">
              <w:rPr>
                <w:b/>
                <w:lang w:val="nl-NL"/>
              </w:rPr>
              <w:t xml:space="preserve">        0,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2</w:t>
            </w:r>
          </w:p>
          <w:p w:rsidR="007C7020" w:rsidRPr="00B1469A" w:rsidRDefault="007C7020" w:rsidP="00387CBF">
            <w:pPr>
              <w:tabs>
                <w:tab w:val="left" w:pos="8921"/>
              </w:tabs>
              <w:rPr>
                <w:b/>
                <w:lang w:val="nl-NL"/>
              </w:rPr>
            </w:pPr>
            <w:r w:rsidRPr="00B1469A">
              <w:rPr>
                <w:b/>
                <w:lang w:val="nl-NL"/>
              </w:rPr>
              <w:t xml:space="preserve">      3,0</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2</w:t>
            </w:r>
          </w:p>
          <w:p w:rsidR="007C7020" w:rsidRPr="00B1469A" w:rsidRDefault="007C7020" w:rsidP="00387CBF">
            <w:pPr>
              <w:tabs>
                <w:tab w:val="left" w:pos="8921"/>
              </w:tabs>
              <w:rPr>
                <w:b/>
                <w:lang w:val="nl-NL"/>
              </w:rPr>
            </w:pPr>
            <w:r w:rsidRPr="00B1469A">
              <w:rPr>
                <w:b/>
                <w:lang w:val="nl-NL"/>
              </w:rPr>
              <w:t xml:space="preserve">      0,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tabs>
                <w:tab w:val="left" w:pos="8921"/>
              </w:tabs>
              <w:rPr>
                <w:b/>
                <w:lang w:val="nl-NL"/>
              </w:rPr>
            </w:pPr>
            <w:r w:rsidRPr="00B1469A">
              <w:rPr>
                <w:b/>
                <w:lang w:val="nl-NL"/>
              </w:rPr>
              <w:t>2</w:t>
            </w:r>
          </w:p>
          <w:p w:rsidR="007C7020" w:rsidRPr="00B1469A" w:rsidRDefault="007C7020" w:rsidP="00387CBF">
            <w:pPr>
              <w:tabs>
                <w:tab w:val="left" w:pos="8921"/>
              </w:tabs>
              <w:rPr>
                <w:b/>
                <w:lang w:val="nl-NL"/>
              </w:rPr>
            </w:pPr>
            <w:r w:rsidRPr="00B1469A">
              <w:rPr>
                <w:b/>
                <w:lang w:val="nl-NL"/>
              </w:rPr>
              <w:t xml:space="preserve">      5,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7C7020" w:rsidRPr="00B1469A" w:rsidRDefault="007C7020" w:rsidP="00387CBF">
            <w:pPr>
              <w:rPr>
                <w:b/>
                <w:lang w:val="nl-NL"/>
              </w:rPr>
            </w:pPr>
            <w:r w:rsidRPr="00B1469A">
              <w:rPr>
                <w:b/>
                <w:lang w:val="nl-NL"/>
              </w:rPr>
              <w:t>12</w:t>
            </w:r>
          </w:p>
          <w:p w:rsidR="007C7020" w:rsidRPr="00B1469A" w:rsidRDefault="007C7020" w:rsidP="00387CBF">
            <w:pPr>
              <w:rPr>
                <w:b/>
                <w:lang w:val="nl-NL"/>
              </w:rPr>
            </w:pPr>
            <w:r w:rsidRPr="00B1469A">
              <w:rPr>
                <w:b/>
                <w:lang w:val="nl-NL"/>
              </w:rPr>
              <w:t xml:space="preserve">      10,0</w:t>
            </w:r>
          </w:p>
        </w:tc>
      </w:tr>
    </w:tbl>
    <w:p w:rsidR="009D0557" w:rsidRPr="00B1469A" w:rsidRDefault="009D0557" w:rsidP="009D0557">
      <w:pPr>
        <w:jc w:val="both"/>
      </w:pPr>
      <w:r w:rsidRPr="00B1469A">
        <w:rPr>
          <w:b/>
          <w:bCs/>
        </w:rPr>
        <w:t>2. Học sinh</w:t>
      </w:r>
      <w:r w:rsidRPr="00B1469A">
        <w:t xml:space="preserve"> : - Ôn tập.</w:t>
      </w:r>
    </w:p>
    <w:p w:rsidR="009D0557" w:rsidRPr="00B1469A" w:rsidRDefault="00850E21" w:rsidP="009D0557">
      <w:pPr>
        <w:jc w:val="both"/>
        <w:rPr>
          <w:b/>
          <w:bCs/>
          <w:u w:val="single"/>
        </w:rPr>
      </w:pPr>
      <w:r w:rsidRPr="00B1469A">
        <w:rPr>
          <w:b/>
          <w:bCs/>
        </w:rPr>
        <w:t>III. TIẾN TRÌNH BÀI HỌC:</w:t>
      </w:r>
      <w:r w:rsidR="00AC1F97" w:rsidRPr="00B1469A">
        <w:rPr>
          <w:b/>
          <w:bCs/>
        </w:rPr>
        <w:t xml:space="preserve"> </w:t>
      </w:r>
    </w:p>
    <w:p w:rsidR="009D0557" w:rsidRPr="00B1469A" w:rsidRDefault="009D0557" w:rsidP="009D0557">
      <w:pPr>
        <w:pStyle w:val="BodyText"/>
        <w:spacing w:before="0" w:line="240" w:lineRule="auto"/>
        <w:ind w:left="360"/>
        <w:rPr>
          <w:rFonts w:ascii="Times New Roman" w:hAnsi="Times New Roman"/>
          <w:bCs/>
        </w:rPr>
      </w:pPr>
      <w:r w:rsidRPr="00B1469A">
        <w:rPr>
          <w:rFonts w:ascii="Times New Roman" w:hAnsi="Times New Roman"/>
          <w:b/>
          <w:bCs/>
        </w:rPr>
        <w:t>1.Ổn định tổ chức lớp</w:t>
      </w:r>
    </w:p>
    <w:p w:rsidR="009D0557" w:rsidRPr="00B1469A" w:rsidRDefault="009D0557" w:rsidP="009D0557">
      <w:pPr>
        <w:ind w:firstLine="360"/>
        <w:jc w:val="both"/>
        <w:rPr>
          <w:bCs/>
        </w:rPr>
      </w:pPr>
      <w:r w:rsidRPr="00B1469A">
        <w:rPr>
          <w:bCs/>
        </w:rPr>
        <w:t>- Kiểm tra sĩ số</w:t>
      </w:r>
    </w:p>
    <w:p w:rsidR="009D0557" w:rsidRPr="00B1469A" w:rsidRDefault="009D0557" w:rsidP="009D0557">
      <w:pPr>
        <w:pStyle w:val="BodyText"/>
        <w:spacing w:before="0" w:line="240" w:lineRule="auto"/>
        <w:ind w:left="360"/>
        <w:rPr>
          <w:rFonts w:ascii="Times New Roman" w:hAnsi="Times New Roman"/>
          <w:b/>
          <w:bCs/>
          <w:lang w:val="it-IT"/>
        </w:rPr>
      </w:pPr>
      <w:r w:rsidRPr="00B1469A">
        <w:rPr>
          <w:rFonts w:ascii="Times New Roman" w:hAnsi="Times New Roman"/>
          <w:b/>
          <w:bCs/>
          <w:lang w:val="it-IT"/>
        </w:rPr>
        <w:t>2. đề kiểm tra:</w:t>
      </w:r>
    </w:p>
    <w:p w:rsidR="006F5CCF" w:rsidRPr="00B1469A" w:rsidRDefault="006F5CCF" w:rsidP="009D0557">
      <w:pPr>
        <w:pStyle w:val="BodyText"/>
        <w:spacing w:before="0" w:line="240" w:lineRule="auto"/>
        <w:ind w:left="360"/>
        <w:rPr>
          <w:rFonts w:ascii="Times New Roman" w:hAnsi="Times New Roman"/>
          <w:b/>
          <w:bCs/>
          <w:lang w:val="it-IT"/>
        </w:rPr>
      </w:pPr>
      <w:r w:rsidRPr="00B1469A">
        <w:rPr>
          <w:rFonts w:ascii="Times New Roman" w:hAnsi="Times New Roman"/>
          <w:b/>
          <w:bCs/>
          <w:lang w:val="it-IT"/>
        </w:rPr>
        <w:t>Đề 1 (8A)</w:t>
      </w:r>
    </w:p>
    <w:p w:rsidR="006F5CCF" w:rsidRPr="00B1469A" w:rsidRDefault="006F5CCF" w:rsidP="009D0557">
      <w:pPr>
        <w:pStyle w:val="BodyText"/>
        <w:spacing w:before="0" w:line="240" w:lineRule="auto"/>
        <w:ind w:left="360"/>
        <w:rPr>
          <w:rFonts w:ascii="Times New Roman" w:hAnsi="Times New Roman"/>
          <w:b/>
          <w:bCs/>
          <w:lang w:val="it-IT"/>
        </w:rPr>
      </w:pPr>
    </w:p>
    <w:p w:rsidR="006F5CCF" w:rsidRPr="00B1469A" w:rsidRDefault="006F5CCF" w:rsidP="006F5CCF">
      <w:pPr>
        <w:rPr>
          <w:lang w:val="nl-NL"/>
        </w:rPr>
      </w:pPr>
      <w:r w:rsidRPr="00B1469A">
        <w:rPr>
          <w:b/>
          <w:lang w:val="nl-NL"/>
        </w:rPr>
        <w:t>A. TRẮC NGHIỆM:</w:t>
      </w:r>
      <w:r w:rsidRPr="00B1469A">
        <w:rPr>
          <w:lang w:val="nl-NL"/>
        </w:rPr>
        <w:t xml:space="preserve"> </w:t>
      </w:r>
      <w:r w:rsidRPr="00B1469A">
        <w:rPr>
          <w:b/>
          <w:lang w:val="nl-NL"/>
        </w:rPr>
        <w:t>Khoanh tròn câu trả lời đúng:</w:t>
      </w:r>
      <w:r w:rsidRPr="00B1469A">
        <w:rPr>
          <w:lang w:val="nl-NL"/>
        </w:rPr>
        <w:t xml:space="preserve"> (2 điểm)</w:t>
      </w:r>
    </w:p>
    <w:p w:rsidR="006F5CCF" w:rsidRPr="00B1469A" w:rsidRDefault="006F5CCF" w:rsidP="006F5CCF">
      <w:pPr>
        <w:tabs>
          <w:tab w:val="left" w:pos="0"/>
          <w:tab w:val="left" w:pos="360"/>
          <w:tab w:val="left" w:pos="720"/>
          <w:tab w:val="left" w:leader="dot" w:pos="9900"/>
        </w:tabs>
        <w:ind w:right="-108"/>
        <w:rPr>
          <w:lang w:val="nl-NL"/>
        </w:rPr>
      </w:pPr>
      <w:r w:rsidRPr="00B1469A">
        <w:rPr>
          <w:lang w:val="nl-NL"/>
        </w:rPr>
        <w:t>Câu 1: Thao tác để kiểm tra lỗi trong lập trình Pascal là:</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Alt+F9</w:t>
      </w:r>
      <w:r w:rsidRPr="00B1469A">
        <w:rPr>
          <w:lang w:val="nl-NL"/>
        </w:rPr>
        <w:tab/>
        <w:t>b. Ctrl+F9</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hift+F9</w:t>
      </w:r>
      <w:r w:rsidRPr="00B1469A">
        <w:rPr>
          <w:lang w:val="nl-NL"/>
        </w:rPr>
        <w:tab/>
        <w:t>d. F2</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 xml:space="preserve">Câu 2: Tên nào trong </w:t>
      </w:r>
      <w:r w:rsidRPr="00B1469A">
        <w:rPr>
          <w:b/>
          <w:lang w:val="nl-NL"/>
        </w:rPr>
        <w:t>program</w:t>
      </w:r>
      <w:r w:rsidRPr="00B1469A">
        <w:rPr>
          <w:lang w:val="nl-NL"/>
        </w:rPr>
        <w:t xml:space="preserve"> là hợp lệ trong ngôn ngữ Pascal?</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Tính tổng;</w:t>
      </w:r>
      <w:r w:rsidRPr="00B1469A">
        <w:rPr>
          <w:lang w:val="nl-NL"/>
        </w:rPr>
        <w:tab/>
        <w:t>b. Tínhtổng;</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Tính_tổng;</w:t>
      </w:r>
      <w:r w:rsidRPr="00B1469A">
        <w:rPr>
          <w:lang w:val="nl-NL"/>
        </w:rPr>
        <w:tab/>
      </w:r>
      <w:r w:rsidRPr="00B1469A">
        <w:rPr>
          <w:color w:val="FF0000"/>
          <w:lang w:val="nl-NL"/>
        </w:rPr>
        <w:t>d. Tinh_tong;</w:t>
      </w:r>
    </w:p>
    <w:p w:rsidR="006F5CCF" w:rsidRPr="00B1469A" w:rsidRDefault="006F5CCF" w:rsidP="006F5CCF">
      <w:pPr>
        <w:tabs>
          <w:tab w:val="left" w:pos="0"/>
          <w:tab w:val="left" w:pos="360"/>
          <w:tab w:val="left" w:pos="720"/>
          <w:tab w:val="left" w:pos="1440"/>
          <w:tab w:val="left" w:pos="5760"/>
          <w:tab w:val="left" w:pos="9900"/>
        </w:tabs>
        <w:ind w:right="-108"/>
        <w:jc w:val="both"/>
        <w:rPr>
          <w:lang w:val="nl-NL"/>
        </w:rPr>
      </w:pPr>
      <w:r w:rsidRPr="00B1469A">
        <w:rPr>
          <w:lang w:val="nl-NL"/>
        </w:rPr>
        <w:t xml:space="preserve">Câu 3: Để in kết quả của biểu thức </w:t>
      </w:r>
      <w:r w:rsidRPr="00B1469A">
        <w:rPr>
          <w:b/>
          <w:lang w:val="nl-NL"/>
        </w:rPr>
        <w:t>tính tổng hai số a và b</w:t>
      </w:r>
      <w:r w:rsidRPr="00B1469A">
        <w:rPr>
          <w:lang w:val="nl-NL"/>
        </w:rPr>
        <w:t xml:space="preserve"> lên màn hình, em dùng câu lệnh nào dưới đây:</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Write(’tong cua hai so la’);                        b. Write(tong cua hai so la);</w:t>
      </w:r>
    </w:p>
    <w:p w:rsidR="006F5CCF" w:rsidRPr="00B1469A" w:rsidRDefault="006F5CCF" w:rsidP="006F5CCF">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 xml:space="preserve">c. Write(’tong cua hai so la, a+b’);         </w:t>
      </w:r>
      <w:r w:rsidRPr="00B1469A">
        <w:rPr>
          <w:color w:val="FF0000"/>
          <w:lang w:val="nl-NL"/>
        </w:rPr>
        <w:t>d. Write(’tong cua hai so la: ’, a+b);</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Câu 4: Cú pháp lệnh gán nào đúng trong khai báo biến:</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s:=x+y</w:t>
      </w:r>
      <w:r w:rsidRPr="00B1469A">
        <w:rPr>
          <w:lang w:val="nl-NL"/>
        </w:rPr>
        <w:tab/>
        <w:t>b. s= x+y</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 s</w:t>
      </w:r>
      <w:r w:rsidRPr="00B1469A">
        <w:rPr>
          <w:lang w:val="nl-NL"/>
        </w:rPr>
        <w:tab/>
        <w:t>d. s= s</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Câu 5: Từ khóa khai báo biến trong lập trình Pascal là:</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Uses</w:t>
      </w:r>
      <w:r w:rsidRPr="00B1469A">
        <w:rPr>
          <w:lang w:val="nl-NL"/>
        </w:rPr>
        <w:tab/>
      </w:r>
      <w:r w:rsidRPr="00B1469A">
        <w:rPr>
          <w:color w:val="FF0000"/>
          <w:lang w:val="nl-NL"/>
        </w:rPr>
        <w:t>b. Var</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Const</w:t>
      </w:r>
      <w:r w:rsidRPr="00B1469A">
        <w:rPr>
          <w:lang w:val="nl-NL"/>
        </w:rPr>
        <w:tab/>
        <w:t>d. begin</w:t>
      </w:r>
    </w:p>
    <w:p w:rsidR="006F5CCF" w:rsidRPr="00B1469A" w:rsidRDefault="006F5CCF" w:rsidP="006F5CCF">
      <w:pPr>
        <w:tabs>
          <w:tab w:val="left" w:pos="0"/>
          <w:tab w:val="left" w:pos="360"/>
          <w:tab w:val="left" w:pos="720"/>
          <w:tab w:val="left" w:leader="dot" w:pos="9900"/>
        </w:tabs>
        <w:ind w:right="-108"/>
        <w:rPr>
          <w:lang w:val="nl-NL"/>
        </w:rPr>
      </w:pPr>
      <w:r w:rsidRPr="00B1469A">
        <w:rPr>
          <w:lang w:val="nl-NL"/>
        </w:rPr>
        <w:t>Câu 6: Từ khóa khai báo hằng trong lập trình Pascal là:</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Uses</w:t>
      </w:r>
      <w:r w:rsidRPr="00B1469A">
        <w:rPr>
          <w:lang w:val="nl-NL"/>
        </w:rPr>
        <w:tab/>
        <w:t>b. Var</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c. Const</w:t>
      </w:r>
      <w:r w:rsidRPr="00B1469A">
        <w:rPr>
          <w:lang w:val="nl-NL"/>
        </w:rPr>
        <w:tab/>
        <w:t>d. begin</w:t>
      </w:r>
    </w:p>
    <w:p w:rsidR="006F5CCF" w:rsidRPr="00B1469A" w:rsidRDefault="006F5CCF" w:rsidP="006F5CCF">
      <w:pPr>
        <w:tabs>
          <w:tab w:val="left" w:pos="0"/>
          <w:tab w:val="left" w:pos="360"/>
          <w:tab w:val="left" w:pos="720"/>
          <w:tab w:val="left" w:leader="dot" w:pos="9900"/>
        </w:tabs>
        <w:ind w:right="-108"/>
        <w:rPr>
          <w:lang w:val="nl-NL"/>
        </w:rPr>
      </w:pPr>
      <w:r w:rsidRPr="00B1469A">
        <w:rPr>
          <w:lang w:val="nl-NL"/>
        </w:rPr>
        <w:t>Câu 7:  Kiểu dữ liệu đúng của biến “số học sinh khối 8”  trong lập trình Pascal là:</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Integer</w:t>
      </w:r>
      <w:r w:rsidRPr="00B1469A">
        <w:rPr>
          <w:lang w:val="nl-NL"/>
        </w:rPr>
        <w:tab/>
        <w:t>b. Real</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Read</w:t>
      </w:r>
      <w:r w:rsidRPr="00B1469A">
        <w:rPr>
          <w:lang w:val="nl-NL"/>
        </w:rPr>
        <w:tab/>
        <w:t>d. key</w:t>
      </w:r>
    </w:p>
    <w:p w:rsidR="006F5CCF" w:rsidRPr="00B1469A" w:rsidRDefault="006F5CCF" w:rsidP="006F5CCF">
      <w:pPr>
        <w:tabs>
          <w:tab w:val="left" w:pos="0"/>
          <w:tab w:val="left" w:pos="360"/>
          <w:tab w:val="left" w:pos="720"/>
          <w:tab w:val="left" w:leader="dot" w:pos="9900"/>
        </w:tabs>
        <w:ind w:right="-108"/>
        <w:rPr>
          <w:lang w:val="nl-NL"/>
        </w:rPr>
      </w:pPr>
      <w:r w:rsidRPr="00B1469A">
        <w:rPr>
          <w:lang w:val="nl-NL"/>
        </w:rPr>
        <w:t>Câu 8: Để chạy chương trình Turbo Pascal, ta nhấn tổ hợp phím:</w:t>
      </w:r>
    </w:p>
    <w:p w:rsidR="006F5CCF" w:rsidRPr="00B1469A" w:rsidRDefault="006F5CCF" w:rsidP="006F5CCF">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a. Alt+F9</w:t>
      </w:r>
      <w:r w:rsidRPr="00B1469A">
        <w:rPr>
          <w:lang w:val="nl-NL"/>
        </w:rPr>
        <w:tab/>
      </w:r>
      <w:r w:rsidRPr="00B1469A">
        <w:rPr>
          <w:color w:val="FF0000"/>
          <w:lang w:val="nl-NL"/>
        </w:rPr>
        <w:t>b. Ctrl+F9</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hift+F9</w:t>
      </w:r>
      <w:r w:rsidRPr="00B1469A">
        <w:rPr>
          <w:lang w:val="nl-NL"/>
        </w:rPr>
        <w:tab/>
        <w:t>d. F2</w:t>
      </w:r>
    </w:p>
    <w:p w:rsidR="006F5CCF" w:rsidRPr="00B1469A" w:rsidRDefault="006F5CCF" w:rsidP="006F5CCF">
      <w:pPr>
        <w:tabs>
          <w:tab w:val="left" w:pos="0"/>
          <w:tab w:val="left" w:pos="360"/>
          <w:tab w:val="left" w:pos="720"/>
          <w:tab w:val="left" w:pos="1440"/>
          <w:tab w:val="left" w:pos="5760"/>
          <w:tab w:val="left" w:pos="9900"/>
        </w:tabs>
        <w:ind w:right="-108"/>
        <w:rPr>
          <w:b/>
          <w:lang w:val="nl-NL"/>
        </w:rPr>
      </w:pPr>
      <w:r w:rsidRPr="00B1469A">
        <w:rPr>
          <w:b/>
          <w:lang w:val="nl-NL"/>
        </w:rPr>
        <w:t>B. TỰ LUẬN:</w:t>
      </w:r>
    </w:p>
    <w:p w:rsidR="006F5CCF" w:rsidRPr="00B1469A" w:rsidRDefault="006F5CCF" w:rsidP="006F5CCF">
      <w:pPr>
        <w:tabs>
          <w:tab w:val="left" w:pos="360"/>
          <w:tab w:val="left" w:pos="1980"/>
          <w:tab w:val="left" w:leader="dot" w:pos="9900"/>
        </w:tabs>
        <w:jc w:val="both"/>
        <w:rPr>
          <w:b/>
          <w:lang w:val="nl-NL"/>
        </w:rPr>
      </w:pPr>
      <w:r w:rsidRPr="00B1469A">
        <w:rPr>
          <w:b/>
          <w:lang w:val="nl-NL"/>
        </w:rPr>
        <w:tab/>
      </w:r>
      <w:r w:rsidRPr="00B1469A">
        <w:rPr>
          <w:lang w:val="nl-NL"/>
        </w:rPr>
        <w:t>1. Hãy tìm lỗi đoạn chương trình sau và sửa lại cho đúng: (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2"/>
        <w:gridCol w:w="4821"/>
      </w:tblGrid>
      <w:tr w:rsidR="006F5CCF" w:rsidRPr="00B1469A" w:rsidTr="00FB7020">
        <w:trPr>
          <w:jc w:val="center"/>
        </w:trPr>
        <w:tc>
          <w:tcPr>
            <w:tcW w:w="5322" w:type="dxa"/>
            <w:tcBorders>
              <w:bottom w:val="dotted" w:sz="4" w:space="0" w:color="auto"/>
            </w:tcBorders>
            <w:shd w:val="clear" w:color="auto" w:fill="auto"/>
          </w:tcPr>
          <w:p w:rsidR="006F5CCF" w:rsidRPr="00B1469A" w:rsidRDefault="006F5CCF" w:rsidP="00FB7020">
            <w:pPr>
              <w:jc w:val="both"/>
              <w:rPr>
                <w:lang w:val="nl-NL"/>
              </w:rPr>
            </w:pPr>
            <w:r w:rsidRPr="00B1469A">
              <w:rPr>
                <w:lang w:val="nl-NL"/>
              </w:rPr>
              <w:t>Program Vi_du;</w:t>
            </w:r>
          </w:p>
        </w:tc>
        <w:tc>
          <w:tcPr>
            <w:tcW w:w="4821" w:type="dxa"/>
            <w:tcBorders>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r w:rsidRPr="00B1469A">
              <w:rPr>
                <w:lang w:val="nl-NL"/>
              </w:rPr>
              <w:t>Var a,b,c,s: Integer;</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tabs>
                <w:tab w:val="left" w:pos="354"/>
                <w:tab w:val="left" w:pos="1980"/>
                <w:tab w:val="left" w:leader="dot" w:pos="9900"/>
              </w:tabs>
              <w:jc w:val="both"/>
              <w:rPr>
                <w:lang w:val="nl-NL"/>
              </w:rPr>
            </w:pPr>
            <w:r w:rsidRPr="00B1469A">
              <w:rPr>
                <w:lang w:val="nl-NL"/>
              </w:rPr>
              <w:t>Begin</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tabs>
                <w:tab w:val="left" w:pos="360"/>
              </w:tabs>
              <w:jc w:val="both"/>
              <w:rPr>
                <w:lang w:val="nl-NL"/>
              </w:rPr>
            </w:pPr>
            <w:r w:rsidRPr="00B1469A">
              <w:rPr>
                <w:lang w:val="nl-NL"/>
              </w:rPr>
              <w:t>Write(’nhap chieu dai a =’); readln(‘a’);</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Write(’nhap chieu rong b =’); readln(‘b’);</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ab/>
              <w:t>S:=a*b</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ab/>
              <w:t>C:=(a+b)x2;</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Write(’dien tich hinh chu nhat la: ’, ‘S’);</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Write(’chu vi hinh chu nhat la: ’,’C’);</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bottom w:val="dotted" w:sz="4" w:space="0" w:color="auto"/>
            </w:tcBorders>
            <w:shd w:val="clear" w:color="auto" w:fill="auto"/>
          </w:tcPr>
          <w:p w:rsidR="006F5CCF" w:rsidRPr="00B1469A" w:rsidRDefault="006F5CCF" w:rsidP="00FB7020">
            <w:pPr>
              <w:rPr>
                <w:lang w:val="nl-NL"/>
              </w:rPr>
            </w:pPr>
            <w:r w:rsidRPr="00B1469A">
              <w:rPr>
                <w:lang w:val="nl-NL"/>
              </w:rPr>
              <w:tab/>
              <w:t>Readln;</w:t>
            </w:r>
          </w:p>
        </w:tc>
        <w:tc>
          <w:tcPr>
            <w:tcW w:w="4821" w:type="dxa"/>
            <w:tcBorders>
              <w:top w:val="dotted" w:sz="4" w:space="0" w:color="auto"/>
              <w:bottom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r w:rsidR="006F5CCF" w:rsidRPr="00B1469A" w:rsidTr="00FB7020">
        <w:trPr>
          <w:jc w:val="center"/>
        </w:trPr>
        <w:tc>
          <w:tcPr>
            <w:tcW w:w="5322" w:type="dxa"/>
            <w:tcBorders>
              <w:top w:val="dotted" w:sz="4" w:space="0" w:color="auto"/>
            </w:tcBorders>
            <w:shd w:val="clear" w:color="auto" w:fill="auto"/>
          </w:tcPr>
          <w:p w:rsidR="006F5CCF" w:rsidRPr="00B1469A" w:rsidRDefault="006F5CCF" w:rsidP="00FB7020">
            <w:pPr>
              <w:tabs>
                <w:tab w:val="left" w:pos="405"/>
              </w:tabs>
              <w:rPr>
                <w:lang w:val="nl-NL"/>
              </w:rPr>
            </w:pPr>
            <w:r w:rsidRPr="00B1469A">
              <w:rPr>
                <w:lang w:val="nl-NL"/>
              </w:rPr>
              <w:tab/>
              <w:t>End</w:t>
            </w:r>
          </w:p>
        </w:tc>
        <w:tc>
          <w:tcPr>
            <w:tcW w:w="4821" w:type="dxa"/>
            <w:tcBorders>
              <w:top w:val="dotted" w:sz="4" w:space="0" w:color="auto"/>
            </w:tcBorders>
            <w:shd w:val="clear" w:color="auto" w:fill="auto"/>
          </w:tcPr>
          <w:p w:rsidR="006F5CCF" w:rsidRPr="00B1469A" w:rsidRDefault="006F5CCF" w:rsidP="00FB7020">
            <w:pPr>
              <w:tabs>
                <w:tab w:val="left" w:pos="360"/>
                <w:tab w:val="left" w:pos="1980"/>
                <w:tab w:val="left" w:leader="dot" w:pos="9900"/>
              </w:tabs>
              <w:jc w:val="both"/>
              <w:rPr>
                <w:lang w:val="nl-NL"/>
              </w:rPr>
            </w:pPr>
          </w:p>
        </w:tc>
      </w:tr>
    </w:tbl>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2. Em hãy nêu cấu trúc chung của chương trình trong Pascal ?  (1,5 điểm)</w:t>
      </w:r>
    </w:p>
    <w:p w:rsidR="006F5CCF" w:rsidRPr="00B1469A" w:rsidRDefault="006F5CCF" w:rsidP="006F5CCF">
      <w:pPr>
        <w:tabs>
          <w:tab w:val="left" w:pos="0"/>
          <w:tab w:val="left" w:pos="360"/>
          <w:tab w:val="left" w:pos="720"/>
          <w:tab w:val="left" w:pos="1440"/>
          <w:tab w:val="left" w:pos="5760"/>
          <w:tab w:val="left" w:pos="9900"/>
        </w:tabs>
        <w:ind w:right="-108"/>
        <w:rPr>
          <w:lang w:val="nl-NL"/>
        </w:rPr>
      </w:pPr>
      <w:r w:rsidRPr="00B1469A">
        <w:rPr>
          <w:lang w:val="nl-NL"/>
        </w:rPr>
        <w:tab/>
        <w:t>3. Hãy viết các biểu thức toán học dưới đây sang ngôn ngữ Pascal: (2 điểm)</w:t>
      </w:r>
    </w:p>
    <w:p w:rsidR="006F5CCF" w:rsidRPr="00B1469A" w:rsidRDefault="006F5CCF" w:rsidP="006F5CCF">
      <w:pPr>
        <w:tabs>
          <w:tab w:val="left" w:pos="0"/>
          <w:tab w:val="left" w:pos="360"/>
          <w:tab w:val="left" w:pos="720"/>
          <w:tab w:val="left" w:pos="1440"/>
          <w:tab w:val="left" w:pos="2340"/>
          <w:tab w:val="left" w:pos="5580"/>
          <w:tab w:val="left" w:leader="dot" w:pos="9900"/>
        </w:tabs>
        <w:ind w:right="-108"/>
        <w:rPr>
          <w:lang w:val="nl-NL"/>
        </w:rPr>
      </w:pPr>
      <w:r w:rsidRPr="00B1469A">
        <w:rPr>
          <w:lang w:val="nl-NL"/>
        </w:rPr>
        <w:tab/>
      </w:r>
      <w:r w:rsidRPr="00B1469A">
        <w:rPr>
          <w:lang w:val="nl-NL"/>
        </w:rPr>
        <w:tab/>
        <w:t>a. (7 - x)</w:t>
      </w:r>
      <w:r w:rsidRPr="00B1469A">
        <w:rPr>
          <w:vertAlign w:val="superscript"/>
          <w:lang w:val="nl-NL"/>
        </w:rPr>
        <w:t>2</w:t>
      </w:r>
      <w:r w:rsidRPr="00B1469A">
        <w:rPr>
          <w:lang w:val="nl-NL"/>
        </w:rPr>
        <w:t xml:space="preserve"> chia cho 5 lấy dư                                   b. </w:t>
      </w:r>
      <w:r w:rsidRPr="00B1469A">
        <w:rPr>
          <w:position w:val="-24"/>
          <w:lang w:val="nl-NL"/>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pt;height:30.75pt" o:ole="">
            <v:imagedata r:id="rId8" o:title=""/>
          </v:shape>
          <o:OLEObject Type="Embed" ProgID="Equation.DSMT4" ShapeID="_x0000_i1025" DrawAspect="Content" ObjectID="_1750668099" r:id="rId9"/>
        </w:object>
      </w:r>
      <w:r w:rsidRPr="00B1469A">
        <w:rPr>
          <w:lang w:val="nl-NL"/>
        </w:rPr>
        <w:t xml:space="preserve">                                 </w:t>
      </w:r>
    </w:p>
    <w:p w:rsidR="006F5CCF" w:rsidRPr="00B1469A" w:rsidRDefault="006F5CCF" w:rsidP="006F5CCF">
      <w:pPr>
        <w:tabs>
          <w:tab w:val="left" w:pos="1620"/>
        </w:tabs>
        <w:rPr>
          <w:lang w:val="es-ES"/>
        </w:rPr>
      </w:pPr>
      <w:r w:rsidRPr="00B1469A">
        <w:rPr>
          <w:lang w:val="nl-NL"/>
        </w:rPr>
        <w:t xml:space="preserve">4. </w:t>
      </w:r>
      <w:r w:rsidRPr="00B1469A">
        <w:rPr>
          <w:lang w:val="es-ES"/>
        </w:rPr>
        <w:t>Viết chương trình Pascal tính tích của hai số a và b,</w:t>
      </w:r>
      <w:r w:rsidRPr="00B1469A">
        <w:rPr>
          <w:lang w:val="nl-NL"/>
        </w:rPr>
        <w:t xml:space="preserve"> in ra màn hình tích hai số đó ?</w:t>
      </w:r>
    </w:p>
    <w:p w:rsidR="006F5CCF" w:rsidRPr="00B1469A" w:rsidRDefault="006F5CCF" w:rsidP="006F5CCF">
      <w:pPr>
        <w:tabs>
          <w:tab w:val="left" w:pos="1620"/>
        </w:tabs>
        <w:rPr>
          <w:lang w:val="nl-NL"/>
        </w:rPr>
      </w:pPr>
      <w:r w:rsidRPr="00B1469A">
        <w:rPr>
          <w:lang w:val="es-ES"/>
        </w:rPr>
        <w:t>(Với a và b là hai số nguyên bất kỳ được nhập từ bàn phím)</w:t>
      </w:r>
      <w:r w:rsidRPr="00B1469A">
        <w:rPr>
          <w:lang w:val="nl-NL"/>
        </w:rPr>
        <w:t xml:space="preserve"> (3 điểm)</w:t>
      </w:r>
    </w:p>
    <w:p w:rsidR="009D0557" w:rsidRPr="00B1469A" w:rsidRDefault="006F5CCF" w:rsidP="009D0557">
      <w:pPr>
        <w:tabs>
          <w:tab w:val="left" w:pos="1620"/>
        </w:tabs>
        <w:rPr>
          <w:lang w:val="es-ES"/>
        </w:rPr>
      </w:pPr>
      <w:r w:rsidRPr="00B1469A">
        <w:rPr>
          <w:lang w:val="es-ES"/>
        </w:rPr>
        <w:t>Đề 2 (8B)</w:t>
      </w:r>
    </w:p>
    <w:p w:rsidR="001469A0" w:rsidRPr="00B1469A" w:rsidRDefault="001469A0" w:rsidP="001469A0">
      <w:pPr>
        <w:rPr>
          <w:lang w:val="nl-NL"/>
        </w:rPr>
      </w:pPr>
      <w:r w:rsidRPr="00B1469A">
        <w:rPr>
          <w:b/>
          <w:lang w:val="nl-NL"/>
        </w:rPr>
        <w:t>A. TRẮC NGHIỆM:</w:t>
      </w:r>
      <w:r w:rsidRPr="00B1469A">
        <w:rPr>
          <w:lang w:val="nl-NL"/>
        </w:rPr>
        <w:t xml:space="preserve"> </w:t>
      </w:r>
      <w:r w:rsidRPr="00B1469A">
        <w:rPr>
          <w:b/>
          <w:lang w:val="nl-NL"/>
        </w:rPr>
        <w:t>Khoanh tròn câu trả lời đúng:</w:t>
      </w:r>
      <w:r w:rsidRPr="00B1469A">
        <w:rPr>
          <w:lang w:val="nl-NL"/>
        </w:rPr>
        <w:t xml:space="preserve"> (2 điểm)</w:t>
      </w:r>
    </w:p>
    <w:p w:rsidR="001469A0" w:rsidRPr="00B1469A" w:rsidRDefault="001469A0" w:rsidP="001469A0">
      <w:pPr>
        <w:tabs>
          <w:tab w:val="left" w:pos="0"/>
          <w:tab w:val="left" w:pos="360"/>
          <w:tab w:val="left" w:pos="720"/>
          <w:tab w:val="left" w:leader="dot" w:pos="9900"/>
        </w:tabs>
        <w:ind w:right="-108"/>
        <w:rPr>
          <w:lang w:val="nl-NL"/>
        </w:rPr>
      </w:pPr>
      <w:r w:rsidRPr="00B1469A">
        <w:rPr>
          <w:lang w:val="nl-NL"/>
        </w:rPr>
        <w:t>Câu 1: Thao tác để kiểm tra lỗi trong lập trình Pascal là:</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Alt+F9</w:t>
      </w:r>
      <w:r w:rsidRPr="00B1469A">
        <w:rPr>
          <w:lang w:val="nl-NL"/>
        </w:rPr>
        <w:tab/>
        <w:t>b. Ctrl+F9</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hift+F9</w:t>
      </w:r>
      <w:r w:rsidRPr="00B1469A">
        <w:rPr>
          <w:lang w:val="nl-NL"/>
        </w:rPr>
        <w:tab/>
        <w:t>d. F2</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 xml:space="preserve">Câu 2: Tên nào trong </w:t>
      </w:r>
      <w:r w:rsidRPr="00B1469A">
        <w:rPr>
          <w:b/>
          <w:lang w:val="nl-NL"/>
        </w:rPr>
        <w:t>program</w:t>
      </w:r>
      <w:r w:rsidRPr="00B1469A">
        <w:rPr>
          <w:lang w:val="nl-NL"/>
        </w:rPr>
        <w:t xml:space="preserve"> là hợp lệ trong ngôn ngữ Pascal?</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Tính tổng;</w:t>
      </w:r>
      <w:r w:rsidRPr="00B1469A">
        <w:rPr>
          <w:lang w:val="nl-NL"/>
        </w:rPr>
        <w:tab/>
        <w:t>b. Tínhtổng;</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Tính_tổng;</w:t>
      </w:r>
      <w:r w:rsidRPr="00B1469A">
        <w:rPr>
          <w:lang w:val="nl-NL"/>
        </w:rPr>
        <w:tab/>
      </w:r>
      <w:r w:rsidRPr="00B1469A">
        <w:rPr>
          <w:color w:val="FF0000"/>
          <w:lang w:val="nl-NL"/>
        </w:rPr>
        <w:t>d. Tinh_tong;</w:t>
      </w:r>
    </w:p>
    <w:p w:rsidR="001469A0" w:rsidRPr="00B1469A" w:rsidRDefault="001469A0" w:rsidP="001469A0">
      <w:pPr>
        <w:tabs>
          <w:tab w:val="left" w:pos="0"/>
          <w:tab w:val="left" w:pos="360"/>
          <w:tab w:val="left" w:pos="720"/>
          <w:tab w:val="left" w:pos="1440"/>
          <w:tab w:val="left" w:pos="5760"/>
          <w:tab w:val="left" w:pos="9900"/>
        </w:tabs>
        <w:ind w:right="-108"/>
        <w:jc w:val="both"/>
        <w:rPr>
          <w:lang w:val="nl-NL"/>
        </w:rPr>
      </w:pPr>
      <w:r w:rsidRPr="00B1469A">
        <w:rPr>
          <w:lang w:val="nl-NL"/>
        </w:rPr>
        <w:t xml:space="preserve">Câu 3: Để in kết quả của biểu thức </w:t>
      </w:r>
      <w:r w:rsidRPr="00B1469A">
        <w:rPr>
          <w:b/>
          <w:lang w:val="nl-NL"/>
        </w:rPr>
        <w:t>tính tổng hai số a và b</w:t>
      </w:r>
      <w:r w:rsidRPr="00B1469A">
        <w:rPr>
          <w:lang w:val="nl-NL"/>
        </w:rPr>
        <w:t xml:space="preserve"> lên màn hình, em dùng câu lệnh nào dưới đây:</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Write(’tong cua hai so la’);                        b. Write(tong cua hai so la);</w:t>
      </w:r>
    </w:p>
    <w:p w:rsidR="001469A0" w:rsidRPr="00B1469A" w:rsidRDefault="001469A0" w:rsidP="001469A0">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 xml:space="preserve">c. Write(’tong cua hai so la, a+b’);         </w:t>
      </w:r>
      <w:r w:rsidRPr="00B1469A">
        <w:rPr>
          <w:color w:val="FF0000"/>
          <w:lang w:val="nl-NL"/>
        </w:rPr>
        <w:t>d. Write(’tong cua hai so la: ’, a+b);</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Câu 4: Cú pháp lệnh gán nào đúng trong khai báo biến:</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s:=x+y</w:t>
      </w:r>
      <w:r w:rsidRPr="00B1469A">
        <w:rPr>
          <w:lang w:val="nl-NL"/>
        </w:rPr>
        <w:tab/>
        <w:t>b. s= x+y</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 s</w:t>
      </w:r>
      <w:r w:rsidRPr="00B1469A">
        <w:rPr>
          <w:lang w:val="nl-NL"/>
        </w:rPr>
        <w:tab/>
        <w:t>d. s= s</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Câu 5: Từ khóa khai báo biến trong lập trình Pascal là:</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Uses</w:t>
      </w:r>
      <w:r w:rsidRPr="00B1469A">
        <w:rPr>
          <w:lang w:val="nl-NL"/>
        </w:rPr>
        <w:tab/>
      </w:r>
      <w:r w:rsidRPr="00B1469A">
        <w:rPr>
          <w:color w:val="FF0000"/>
          <w:lang w:val="nl-NL"/>
        </w:rPr>
        <w:t>b. Var</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Const</w:t>
      </w:r>
      <w:r w:rsidRPr="00B1469A">
        <w:rPr>
          <w:lang w:val="nl-NL"/>
        </w:rPr>
        <w:tab/>
        <w:t>d. begin</w:t>
      </w:r>
    </w:p>
    <w:p w:rsidR="001469A0" w:rsidRPr="00B1469A" w:rsidRDefault="001469A0" w:rsidP="001469A0">
      <w:pPr>
        <w:tabs>
          <w:tab w:val="left" w:pos="0"/>
          <w:tab w:val="left" w:pos="360"/>
          <w:tab w:val="left" w:pos="720"/>
          <w:tab w:val="left" w:leader="dot" w:pos="9900"/>
        </w:tabs>
        <w:ind w:right="-108"/>
        <w:rPr>
          <w:lang w:val="nl-NL"/>
        </w:rPr>
      </w:pPr>
      <w:r w:rsidRPr="00B1469A">
        <w:rPr>
          <w:lang w:val="nl-NL"/>
        </w:rPr>
        <w:t>Câu 6: Từ khóa khai báo hằng trong lập trình Pascal là:</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Uses</w:t>
      </w:r>
      <w:r w:rsidRPr="00B1469A">
        <w:rPr>
          <w:lang w:val="nl-NL"/>
        </w:rPr>
        <w:tab/>
        <w:t>b. Var</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c. Const</w:t>
      </w:r>
      <w:r w:rsidRPr="00B1469A">
        <w:rPr>
          <w:lang w:val="nl-NL"/>
        </w:rPr>
        <w:tab/>
        <w:t>d. begin</w:t>
      </w:r>
    </w:p>
    <w:p w:rsidR="001469A0" w:rsidRPr="00B1469A" w:rsidRDefault="001469A0" w:rsidP="001469A0">
      <w:pPr>
        <w:tabs>
          <w:tab w:val="left" w:pos="0"/>
          <w:tab w:val="left" w:pos="360"/>
          <w:tab w:val="left" w:pos="720"/>
          <w:tab w:val="left" w:leader="dot" w:pos="9900"/>
        </w:tabs>
        <w:ind w:right="-108"/>
        <w:rPr>
          <w:lang w:val="nl-NL"/>
        </w:rPr>
      </w:pPr>
      <w:r w:rsidRPr="00B1469A">
        <w:rPr>
          <w:lang w:val="nl-NL"/>
        </w:rPr>
        <w:t>Câu 7:  Kiểu dữ liệu đúng của biến “số học sinh khối 8”  trong lập trình Pascal là:</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a. Integer</w:t>
      </w:r>
      <w:r w:rsidRPr="00B1469A">
        <w:rPr>
          <w:lang w:val="nl-NL"/>
        </w:rPr>
        <w:tab/>
        <w:t>b. Real</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Read</w:t>
      </w:r>
      <w:r w:rsidRPr="00B1469A">
        <w:rPr>
          <w:lang w:val="nl-NL"/>
        </w:rPr>
        <w:tab/>
        <w:t>d. key</w:t>
      </w:r>
    </w:p>
    <w:p w:rsidR="001469A0" w:rsidRPr="00B1469A" w:rsidRDefault="001469A0" w:rsidP="001469A0">
      <w:pPr>
        <w:tabs>
          <w:tab w:val="left" w:pos="0"/>
          <w:tab w:val="left" w:pos="360"/>
          <w:tab w:val="left" w:pos="720"/>
          <w:tab w:val="left" w:leader="dot" w:pos="9900"/>
        </w:tabs>
        <w:ind w:right="-108"/>
        <w:rPr>
          <w:lang w:val="nl-NL"/>
        </w:rPr>
      </w:pPr>
      <w:r w:rsidRPr="00B1469A">
        <w:rPr>
          <w:lang w:val="nl-NL"/>
        </w:rPr>
        <w:t>Câu 8: Để chạy chương trình Turbo Pascal, ta nhấn tổ hợp phím:</w:t>
      </w:r>
    </w:p>
    <w:p w:rsidR="001469A0" w:rsidRPr="00B1469A" w:rsidRDefault="001469A0" w:rsidP="001469A0">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a. Alt+F9</w:t>
      </w:r>
      <w:r w:rsidRPr="00B1469A">
        <w:rPr>
          <w:lang w:val="nl-NL"/>
        </w:rPr>
        <w:tab/>
      </w:r>
      <w:r w:rsidRPr="00B1469A">
        <w:rPr>
          <w:color w:val="FF0000"/>
          <w:lang w:val="nl-NL"/>
        </w:rPr>
        <w:t>b. Ctrl+F9</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c. Shift+F9</w:t>
      </w:r>
      <w:r w:rsidRPr="00B1469A">
        <w:rPr>
          <w:lang w:val="nl-NL"/>
        </w:rPr>
        <w:tab/>
        <w:t>d. F2</w:t>
      </w:r>
    </w:p>
    <w:p w:rsidR="001469A0" w:rsidRPr="00B1469A" w:rsidRDefault="001469A0" w:rsidP="001469A0">
      <w:pPr>
        <w:tabs>
          <w:tab w:val="left" w:pos="0"/>
          <w:tab w:val="left" w:pos="360"/>
          <w:tab w:val="left" w:pos="720"/>
          <w:tab w:val="left" w:pos="1440"/>
          <w:tab w:val="left" w:pos="5760"/>
          <w:tab w:val="left" w:pos="9900"/>
        </w:tabs>
        <w:ind w:right="-108"/>
        <w:rPr>
          <w:b/>
          <w:lang w:val="nl-NL"/>
        </w:rPr>
      </w:pPr>
      <w:r w:rsidRPr="00B1469A">
        <w:rPr>
          <w:b/>
          <w:lang w:val="nl-NL"/>
        </w:rPr>
        <w:t>B. TỰ LUẬN:</w:t>
      </w:r>
    </w:p>
    <w:p w:rsidR="001469A0" w:rsidRPr="00B1469A" w:rsidRDefault="001469A0" w:rsidP="001469A0">
      <w:pPr>
        <w:tabs>
          <w:tab w:val="left" w:pos="360"/>
          <w:tab w:val="left" w:pos="1980"/>
          <w:tab w:val="left" w:leader="dot" w:pos="9900"/>
        </w:tabs>
        <w:jc w:val="both"/>
        <w:rPr>
          <w:b/>
          <w:lang w:val="nl-NL"/>
        </w:rPr>
      </w:pPr>
      <w:r w:rsidRPr="00B1469A">
        <w:rPr>
          <w:b/>
          <w:lang w:val="nl-NL"/>
        </w:rPr>
        <w:tab/>
      </w:r>
      <w:r w:rsidRPr="00B1469A">
        <w:rPr>
          <w:lang w:val="nl-NL"/>
        </w:rPr>
        <w:t>1. Hãy tìm lỗi đoạn chương trình sau và sửa lại cho đúng: (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2"/>
        <w:gridCol w:w="4821"/>
      </w:tblGrid>
      <w:tr w:rsidR="001469A0" w:rsidRPr="00B1469A" w:rsidTr="00FB7020">
        <w:trPr>
          <w:jc w:val="center"/>
        </w:trPr>
        <w:tc>
          <w:tcPr>
            <w:tcW w:w="5322" w:type="dxa"/>
            <w:tcBorders>
              <w:bottom w:val="dotted" w:sz="4" w:space="0" w:color="auto"/>
            </w:tcBorders>
            <w:shd w:val="clear" w:color="auto" w:fill="auto"/>
          </w:tcPr>
          <w:p w:rsidR="001469A0" w:rsidRPr="00B1469A" w:rsidRDefault="001469A0" w:rsidP="00FB7020">
            <w:pPr>
              <w:jc w:val="both"/>
              <w:rPr>
                <w:lang w:val="nl-NL"/>
              </w:rPr>
            </w:pPr>
            <w:r w:rsidRPr="00B1469A">
              <w:rPr>
                <w:lang w:val="nl-NL"/>
              </w:rPr>
              <w:t>Program Vi_du;</w:t>
            </w:r>
          </w:p>
        </w:tc>
        <w:tc>
          <w:tcPr>
            <w:tcW w:w="4821" w:type="dxa"/>
            <w:tcBorders>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r w:rsidRPr="00B1469A">
              <w:rPr>
                <w:lang w:val="nl-NL"/>
              </w:rPr>
              <w:t>Var a,b,c,s: Integer;</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tabs>
                <w:tab w:val="left" w:pos="354"/>
                <w:tab w:val="left" w:pos="1980"/>
                <w:tab w:val="left" w:leader="dot" w:pos="9900"/>
              </w:tabs>
              <w:jc w:val="both"/>
              <w:rPr>
                <w:lang w:val="nl-NL"/>
              </w:rPr>
            </w:pPr>
            <w:r w:rsidRPr="00B1469A">
              <w:rPr>
                <w:lang w:val="nl-NL"/>
              </w:rPr>
              <w:t>Begin</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tabs>
                <w:tab w:val="left" w:pos="360"/>
              </w:tabs>
              <w:jc w:val="both"/>
              <w:rPr>
                <w:lang w:val="nl-NL"/>
              </w:rPr>
            </w:pPr>
            <w:r w:rsidRPr="00B1469A">
              <w:rPr>
                <w:lang w:val="nl-NL"/>
              </w:rPr>
              <w:t>Write(’nhap chieu dai a =’); readln(‘a’);</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Write(’nhap chieu rong b =’); readln(‘b’);</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ab/>
              <w:t>S:=a*b</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ab/>
              <w:t>C:=(a+b)x2;</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Write(’dien tich hinh chu nhat la: ’, ‘S’);</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Write(’chu vi hinh chu nhat la: ’,’C’);</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bottom w:val="dotted" w:sz="4" w:space="0" w:color="auto"/>
            </w:tcBorders>
            <w:shd w:val="clear" w:color="auto" w:fill="auto"/>
          </w:tcPr>
          <w:p w:rsidR="001469A0" w:rsidRPr="00B1469A" w:rsidRDefault="001469A0" w:rsidP="00FB7020">
            <w:pPr>
              <w:rPr>
                <w:lang w:val="nl-NL"/>
              </w:rPr>
            </w:pPr>
            <w:r w:rsidRPr="00B1469A">
              <w:rPr>
                <w:lang w:val="nl-NL"/>
              </w:rPr>
              <w:tab/>
              <w:t>Readln;</w:t>
            </w:r>
          </w:p>
        </w:tc>
        <w:tc>
          <w:tcPr>
            <w:tcW w:w="4821" w:type="dxa"/>
            <w:tcBorders>
              <w:top w:val="dotted" w:sz="4" w:space="0" w:color="auto"/>
              <w:bottom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r w:rsidR="001469A0" w:rsidRPr="00B1469A" w:rsidTr="00FB7020">
        <w:trPr>
          <w:jc w:val="center"/>
        </w:trPr>
        <w:tc>
          <w:tcPr>
            <w:tcW w:w="5322" w:type="dxa"/>
            <w:tcBorders>
              <w:top w:val="dotted" w:sz="4" w:space="0" w:color="auto"/>
            </w:tcBorders>
            <w:shd w:val="clear" w:color="auto" w:fill="auto"/>
          </w:tcPr>
          <w:p w:rsidR="001469A0" w:rsidRPr="00B1469A" w:rsidRDefault="001469A0" w:rsidP="00FB7020">
            <w:pPr>
              <w:tabs>
                <w:tab w:val="left" w:pos="405"/>
              </w:tabs>
              <w:rPr>
                <w:lang w:val="nl-NL"/>
              </w:rPr>
            </w:pPr>
            <w:r w:rsidRPr="00B1469A">
              <w:rPr>
                <w:lang w:val="nl-NL"/>
              </w:rPr>
              <w:tab/>
              <w:t>End</w:t>
            </w:r>
          </w:p>
        </w:tc>
        <w:tc>
          <w:tcPr>
            <w:tcW w:w="4821" w:type="dxa"/>
            <w:tcBorders>
              <w:top w:val="dotted" w:sz="4" w:space="0" w:color="auto"/>
            </w:tcBorders>
            <w:shd w:val="clear" w:color="auto" w:fill="auto"/>
          </w:tcPr>
          <w:p w:rsidR="001469A0" w:rsidRPr="00B1469A" w:rsidRDefault="001469A0" w:rsidP="00FB7020">
            <w:pPr>
              <w:tabs>
                <w:tab w:val="left" w:pos="360"/>
                <w:tab w:val="left" w:pos="1980"/>
                <w:tab w:val="left" w:leader="dot" w:pos="9900"/>
              </w:tabs>
              <w:jc w:val="both"/>
              <w:rPr>
                <w:lang w:val="nl-NL"/>
              </w:rPr>
            </w:pPr>
          </w:p>
        </w:tc>
      </w:tr>
    </w:tbl>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2. Em hãy nêu cấu trúc chung của chương trình trong Pascal ?  (1,5 điểm)</w:t>
      </w:r>
    </w:p>
    <w:p w:rsidR="001469A0" w:rsidRPr="00B1469A" w:rsidRDefault="001469A0" w:rsidP="001469A0">
      <w:pPr>
        <w:tabs>
          <w:tab w:val="left" w:pos="0"/>
          <w:tab w:val="left" w:pos="360"/>
          <w:tab w:val="left" w:pos="720"/>
          <w:tab w:val="left" w:pos="1440"/>
          <w:tab w:val="left" w:pos="5760"/>
          <w:tab w:val="left" w:pos="9900"/>
        </w:tabs>
        <w:ind w:right="-108"/>
        <w:rPr>
          <w:lang w:val="nl-NL"/>
        </w:rPr>
      </w:pPr>
      <w:r w:rsidRPr="00B1469A">
        <w:rPr>
          <w:lang w:val="nl-NL"/>
        </w:rPr>
        <w:tab/>
        <w:t>3. Hãy viết các biểu thức toán học dưới đây sang ngôn ngữ Pascal: (2 điểm)</w:t>
      </w:r>
    </w:p>
    <w:p w:rsidR="001469A0" w:rsidRPr="00B1469A" w:rsidRDefault="001469A0" w:rsidP="001469A0">
      <w:pPr>
        <w:tabs>
          <w:tab w:val="left" w:pos="0"/>
          <w:tab w:val="left" w:pos="360"/>
          <w:tab w:val="left" w:pos="720"/>
          <w:tab w:val="left" w:pos="1440"/>
          <w:tab w:val="left" w:pos="2340"/>
          <w:tab w:val="left" w:pos="5580"/>
          <w:tab w:val="left" w:leader="dot" w:pos="9900"/>
        </w:tabs>
        <w:ind w:right="-108"/>
        <w:rPr>
          <w:lang w:val="nl-NL"/>
        </w:rPr>
      </w:pPr>
      <w:r w:rsidRPr="00B1469A">
        <w:rPr>
          <w:lang w:val="nl-NL"/>
        </w:rPr>
        <w:tab/>
      </w:r>
      <w:r w:rsidRPr="00B1469A">
        <w:rPr>
          <w:lang w:val="nl-NL"/>
        </w:rPr>
        <w:tab/>
        <w:t xml:space="preserve">a. (7 - x) chia cho 5 lấy dư                                   b. </w:t>
      </w:r>
      <w:r w:rsidRPr="00B1469A">
        <w:rPr>
          <w:position w:val="-6"/>
          <w:lang w:val="nl-NL"/>
        </w:rPr>
        <w:object w:dxaOrig="740" w:dyaOrig="279">
          <v:shape id="_x0000_i1026" type="#_x0000_t75" style="width:36.75pt;height:14.25pt" o:ole="">
            <v:imagedata r:id="rId10" o:title=""/>
          </v:shape>
          <o:OLEObject Type="Embed" ProgID="Equation.DSMT4" ShapeID="_x0000_i1026" DrawAspect="Content" ObjectID="_1750668100" r:id="rId11"/>
        </w:object>
      </w:r>
      <w:r w:rsidRPr="00B1469A">
        <w:rPr>
          <w:lang w:val="nl-NL"/>
        </w:rPr>
        <w:t xml:space="preserve">                                 </w:t>
      </w:r>
    </w:p>
    <w:p w:rsidR="001469A0" w:rsidRPr="00B1469A" w:rsidRDefault="001469A0" w:rsidP="001469A0">
      <w:pPr>
        <w:tabs>
          <w:tab w:val="left" w:pos="1620"/>
        </w:tabs>
        <w:rPr>
          <w:lang w:val="es-ES"/>
        </w:rPr>
      </w:pPr>
      <w:r w:rsidRPr="00B1469A">
        <w:rPr>
          <w:lang w:val="nl-NL"/>
        </w:rPr>
        <w:t xml:space="preserve">4. </w:t>
      </w:r>
      <w:r w:rsidRPr="00B1469A">
        <w:rPr>
          <w:lang w:val="es-ES"/>
        </w:rPr>
        <w:t>Viết chương trình Pascal tính tổng của hai số a và b,</w:t>
      </w:r>
      <w:r w:rsidRPr="00B1469A">
        <w:rPr>
          <w:lang w:val="nl-NL"/>
        </w:rPr>
        <w:t xml:space="preserve"> in ra màn hình tổng hai số đó ?</w:t>
      </w:r>
    </w:p>
    <w:p w:rsidR="009D0557" w:rsidRPr="00B1469A" w:rsidRDefault="001469A0" w:rsidP="009D0557">
      <w:pPr>
        <w:tabs>
          <w:tab w:val="left" w:pos="1620"/>
        </w:tabs>
        <w:rPr>
          <w:lang w:val="es-ES"/>
        </w:rPr>
      </w:pPr>
      <w:r w:rsidRPr="00B1469A">
        <w:rPr>
          <w:lang w:val="es-ES"/>
        </w:rPr>
        <w:t>(Với a và b là hai số nguyên bất kỳ được nhập từ bàn phím)</w:t>
      </w:r>
      <w:r w:rsidRPr="00B1469A">
        <w:rPr>
          <w:lang w:val="nl-NL"/>
        </w:rPr>
        <w:t xml:space="preserve"> (3 điểm)</w:t>
      </w:r>
    </w:p>
    <w:p w:rsidR="009D0557" w:rsidRPr="00B1469A" w:rsidRDefault="009D0557" w:rsidP="009D0557">
      <w:pPr>
        <w:tabs>
          <w:tab w:val="left" w:pos="1620"/>
        </w:tabs>
        <w:rPr>
          <w:b/>
          <w:bCs/>
          <w:u w:val="single"/>
          <w:lang w:val="es-ES"/>
        </w:rPr>
      </w:pPr>
      <w:r w:rsidRPr="00B1469A">
        <w:rPr>
          <w:b/>
          <w:bCs/>
          <w:u w:val="single"/>
          <w:lang w:val="es-ES"/>
        </w:rPr>
        <w:t>III. ĐÁP ÁN</w:t>
      </w:r>
    </w:p>
    <w:p w:rsidR="00764A98" w:rsidRPr="00B1469A" w:rsidRDefault="00764A98" w:rsidP="009D0557">
      <w:pPr>
        <w:tabs>
          <w:tab w:val="left" w:pos="1620"/>
        </w:tabs>
        <w:rPr>
          <w:b/>
          <w:bCs/>
          <w:u w:val="single"/>
          <w:lang w:val="es-ES"/>
        </w:rPr>
      </w:pPr>
      <w:r w:rsidRPr="00B1469A">
        <w:rPr>
          <w:b/>
          <w:bCs/>
          <w:u w:val="single"/>
          <w:lang w:val="es-ES"/>
        </w:rPr>
        <w:t>Đề 1</w:t>
      </w:r>
    </w:p>
    <w:p w:rsidR="009D0557" w:rsidRPr="00B1469A" w:rsidRDefault="009D0557" w:rsidP="009D0557">
      <w:pPr>
        <w:tabs>
          <w:tab w:val="left" w:pos="1620"/>
        </w:tabs>
        <w:rPr>
          <w:bCs/>
          <w:lang w:val="es-ES"/>
        </w:rPr>
      </w:pPr>
      <w:r w:rsidRPr="00B1469A">
        <w:rPr>
          <w:b/>
          <w:bCs/>
          <w:u w:val="single"/>
          <w:lang w:val="es-ES"/>
        </w:rPr>
        <w:t>I/ Trắc nghiệm (</w:t>
      </w:r>
      <w:r w:rsidR="005A105C" w:rsidRPr="00B1469A">
        <w:rPr>
          <w:b/>
          <w:bCs/>
          <w:u w:val="single"/>
          <w:lang w:val="es-ES"/>
        </w:rPr>
        <w:t>2</w:t>
      </w:r>
      <w:r w:rsidRPr="00B1469A">
        <w:rPr>
          <w:b/>
          <w:bCs/>
          <w:u w:val="single"/>
          <w:lang w:val="es-ES"/>
        </w:rPr>
        <w:t xml:space="preserve"> điểm)</w:t>
      </w:r>
      <w:r w:rsidR="005A105C" w:rsidRPr="00B1469A">
        <w:rPr>
          <w:bCs/>
          <w:lang w:val="es-ES"/>
        </w:rPr>
        <w:t xml:space="preserve"> mỗi câu đúng 0,25 đ x8 = 2đ</w:t>
      </w:r>
    </w:p>
    <w:p w:rsidR="009D0557" w:rsidRPr="00B1469A" w:rsidRDefault="009D0557" w:rsidP="009D0557">
      <w:pPr>
        <w:tabs>
          <w:tab w:val="left" w:pos="1620"/>
        </w:tabs>
        <w:rPr>
          <w:b/>
          <w:bCs/>
          <w:u w:val="single"/>
          <w:lang w:val="es-ES"/>
        </w:rPr>
      </w:pPr>
    </w:p>
    <w:tbl>
      <w:tblPr>
        <w:tblW w:w="0" w:type="auto"/>
        <w:tblInd w:w="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116"/>
        <w:gridCol w:w="1115"/>
        <w:gridCol w:w="1115"/>
        <w:gridCol w:w="1115"/>
        <w:gridCol w:w="1116"/>
        <w:gridCol w:w="1116"/>
        <w:gridCol w:w="1087"/>
        <w:gridCol w:w="1087"/>
      </w:tblGrid>
      <w:tr w:rsidR="00D54B86" w:rsidRPr="00B1469A" w:rsidTr="00D54B86">
        <w:tc>
          <w:tcPr>
            <w:tcW w:w="1148" w:type="dxa"/>
            <w:shd w:val="clear" w:color="auto" w:fill="auto"/>
          </w:tcPr>
          <w:p w:rsidR="00D54B86" w:rsidRPr="00B1469A" w:rsidRDefault="00D54B86" w:rsidP="00EA0EFE">
            <w:pPr>
              <w:tabs>
                <w:tab w:val="left" w:pos="1620"/>
              </w:tabs>
              <w:jc w:val="center"/>
              <w:rPr>
                <w:b/>
                <w:bCs/>
              </w:rPr>
            </w:pPr>
            <w:r w:rsidRPr="00B1469A">
              <w:rPr>
                <w:b/>
                <w:bCs/>
              </w:rPr>
              <w:t>Câu</w:t>
            </w:r>
          </w:p>
        </w:tc>
        <w:tc>
          <w:tcPr>
            <w:tcW w:w="1116" w:type="dxa"/>
            <w:shd w:val="clear" w:color="auto" w:fill="auto"/>
          </w:tcPr>
          <w:p w:rsidR="00D54B86" w:rsidRPr="00B1469A" w:rsidRDefault="00D54B86" w:rsidP="00EA0EFE">
            <w:pPr>
              <w:tabs>
                <w:tab w:val="left" w:pos="1620"/>
              </w:tabs>
              <w:jc w:val="center"/>
              <w:rPr>
                <w:bCs/>
              </w:rPr>
            </w:pPr>
            <w:r w:rsidRPr="00B1469A">
              <w:rPr>
                <w:bCs/>
              </w:rPr>
              <w:t>Câu 1</w:t>
            </w:r>
          </w:p>
        </w:tc>
        <w:tc>
          <w:tcPr>
            <w:tcW w:w="1115" w:type="dxa"/>
            <w:shd w:val="clear" w:color="auto" w:fill="auto"/>
          </w:tcPr>
          <w:p w:rsidR="00D54B86" w:rsidRPr="00B1469A" w:rsidRDefault="00D54B86" w:rsidP="00EA0EFE">
            <w:pPr>
              <w:tabs>
                <w:tab w:val="left" w:pos="1620"/>
              </w:tabs>
              <w:jc w:val="center"/>
              <w:rPr>
                <w:bCs/>
              </w:rPr>
            </w:pPr>
            <w:r w:rsidRPr="00B1469A">
              <w:rPr>
                <w:bCs/>
              </w:rPr>
              <w:t>Câu 2</w:t>
            </w:r>
          </w:p>
        </w:tc>
        <w:tc>
          <w:tcPr>
            <w:tcW w:w="1115" w:type="dxa"/>
            <w:shd w:val="clear" w:color="auto" w:fill="auto"/>
          </w:tcPr>
          <w:p w:rsidR="00D54B86" w:rsidRPr="00B1469A" w:rsidRDefault="00D54B86" w:rsidP="00EA0EFE">
            <w:pPr>
              <w:tabs>
                <w:tab w:val="left" w:pos="1620"/>
              </w:tabs>
              <w:jc w:val="center"/>
              <w:rPr>
                <w:bCs/>
              </w:rPr>
            </w:pPr>
            <w:r w:rsidRPr="00B1469A">
              <w:rPr>
                <w:bCs/>
              </w:rPr>
              <w:t>Câu 3</w:t>
            </w:r>
          </w:p>
        </w:tc>
        <w:tc>
          <w:tcPr>
            <w:tcW w:w="1115" w:type="dxa"/>
            <w:shd w:val="clear" w:color="auto" w:fill="auto"/>
          </w:tcPr>
          <w:p w:rsidR="00D54B86" w:rsidRPr="00B1469A" w:rsidRDefault="00D54B86" w:rsidP="00EA0EFE">
            <w:pPr>
              <w:tabs>
                <w:tab w:val="left" w:pos="1620"/>
              </w:tabs>
              <w:jc w:val="center"/>
              <w:rPr>
                <w:bCs/>
              </w:rPr>
            </w:pPr>
            <w:r w:rsidRPr="00B1469A">
              <w:rPr>
                <w:bCs/>
              </w:rPr>
              <w:t>Câu 4</w:t>
            </w:r>
          </w:p>
        </w:tc>
        <w:tc>
          <w:tcPr>
            <w:tcW w:w="1116" w:type="dxa"/>
            <w:shd w:val="clear" w:color="auto" w:fill="auto"/>
          </w:tcPr>
          <w:p w:rsidR="00D54B86" w:rsidRPr="00B1469A" w:rsidRDefault="00D54B86" w:rsidP="00EA0EFE">
            <w:pPr>
              <w:tabs>
                <w:tab w:val="left" w:pos="1620"/>
              </w:tabs>
              <w:jc w:val="center"/>
              <w:rPr>
                <w:bCs/>
              </w:rPr>
            </w:pPr>
            <w:r w:rsidRPr="00B1469A">
              <w:rPr>
                <w:bCs/>
              </w:rPr>
              <w:t>Câu 5</w:t>
            </w:r>
          </w:p>
        </w:tc>
        <w:tc>
          <w:tcPr>
            <w:tcW w:w="1116" w:type="dxa"/>
            <w:shd w:val="clear" w:color="auto" w:fill="auto"/>
          </w:tcPr>
          <w:p w:rsidR="00D54B86" w:rsidRPr="00B1469A" w:rsidRDefault="00D54B86" w:rsidP="00EA0EFE">
            <w:pPr>
              <w:tabs>
                <w:tab w:val="left" w:pos="1620"/>
              </w:tabs>
              <w:jc w:val="center"/>
              <w:rPr>
                <w:bCs/>
              </w:rPr>
            </w:pPr>
            <w:r w:rsidRPr="00B1469A">
              <w:rPr>
                <w:bCs/>
              </w:rPr>
              <w:t>Câu 6</w:t>
            </w:r>
          </w:p>
        </w:tc>
        <w:tc>
          <w:tcPr>
            <w:tcW w:w="1087" w:type="dxa"/>
          </w:tcPr>
          <w:p w:rsidR="00D54B86" w:rsidRPr="00B1469A" w:rsidRDefault="00D54B86" w:rsidP="00EA0EFE">
            <w:pPr>
              <w:tabs>
                <w:tab w:val="left" w:pos="1620"/>
              </w:tabs>
              <w:jc w:val="center"/>
              <w:rPr>
                <w:bCs/>
              </w:rPr>
            </w:pPr>
            <w:r w:rsidRPr="00B1469A">
              <w:rPr>
                <w:bCs/>
              </w:rPr>
              <w:t>Câu 7</w:t>
            </w:r>
          </w:p>
        </w:tc>
        <w:tc>
          <w:tcPr>
            <w:tcW w:w="1087" w:type="dxa"/>
          </w:tcPr>
          <w:p w:rsidR="00D54B86" w:rsidRPr="00B1469A" w:rsidRDefault="00D54B86" w:rsidP="00EA0EFE">
            <w:pPr>
              <w:tabs>
                <w:tab w:val="left" w:pos="1620"/>
              </w:tabs>
              <w:jc w:val="center"/>
              <w:rPr>
                <w:bCs/>
              </w:rPr>
            </w:pPr>
            <w:r w:rsidRPr="00B1469A">
              <w:rPr>
                <w:bCs/>
              </w:rPr>
              <w:t>Câu 8</w:t>
            </w:r>
          </w:p>
        </w:tc>
      </w:tr>
      <w:tr w:rsidR="00D54B86" w:rsidRPr="00B1469A" w:rsidTr="00D54B86">
        <w:trPr>
          <w:trHeight w:val="70"/>
        </w:trPr>
        <w:tc>
          <w:tcPr>
            <w:tcW w:w="1148" w:type="dxa"/>
            <w:shd w:val="clear" w:color="auto" w:fill="auto"/>
          </w:tcPr>
          <w:p w:rsidR="00D54B86" w:rsidRPr="00B1469A" w:rsidRDefault="00D54B86" w:rsidP="00EA0EFE">
            <w:pPr>
              <w:tabs>
                <w:tab w:val="left" w:pos="1620"/>
              </w:tabs>
              <w:jc w:val="center"/>
              <w:rPr>
                <w:b/>
                <w:bCs/>
                <w:u w:val="single"/>
              </w:rPr>
            </w:pPr>
            <w:r w:rsidRPr="00B1469A">
              <w:rPr>
                <w:b/>
                <w:bCs/>
                <w:u w:val="single"/>
              </w:rPr>
              <w:t>Đáp án</w:t>
            </w:r>
          </w:p>
        </w:tc>
        <w:tc>
          <w:tcPr>
            <w:tcW w:w="1116" w:type="dxa"/>
            <w:shd w:val="clear" w:color="auto" w:fill="auto"/>
          </w:tcPr>
          <w:p w:rsidR="00D54B86" w:rsidRPr="00B1469A" w:rsidRDefault="008D618A" w:rsidP="00EA0EFE">
            <w:pPr>
              <w:tabs>
                <w:tab w:val="left" w:pos="1620"/>
              </w:tabs>
              <w:jc w:val="center"/>
              <w:rPr>
                <w:bCs/>
              </w:rPr>
            </w:pPr>
            <w:r w:rsidRPr="00B1469A">
              <w:rPr>
                <w:bCs/>
              </w:rPr>
              <w:t>a</w:t>
            </w:r>
          </w:p>
        </w:tc>
        <w:tc>
          <w:tcPr>
            <w:tcW w:w="1115" w:type="dxa"/>
            <w:shd w:val="clear" w:color="auto" w:fill="auto"/>
          </w:tcPr>
          <w:p w:rsidR="00D54B86" w:rsidRPr="00B1469A" w:rsidRDefault="00131C5F" w:rsidP="00EA0EFE">
            <w:pPr>
              <w:tabs>
                <w:tab w:val="left" w:pos="1620"/>
              </w:tabs>
              <w:jc w:val="center"/>
              <w:rPr>
                <w:bCs/>
              </w:rPr>
            </w:pPr>
            <w:r w:rsidRPr="00B1469A">
              <w:rPr>
                <w:bCs/>
              </w:rPr>
              <w:t>d</w:t>
            </w:r>
          </w:p>
        </w:tc>
        <w:tc>
          <w:tcPr>
            <w:tcW w:w="1115" w:type="dxa"/>
            <w:shd w:val="clear" w:color="auto" w:fill="auto"/>
          </w:tcPr>
          <w:p w:rsidR="00D54B86" w:rsidRPr="00B1469A" w:rsidRDefault="004630CE" w:rsidP="00EA0EFE">
            <w:pPr>
              <w:tabs>
                <w:tab w:val="left" w:pos="1620"/>
              </w:tabs>
              <w:jc w:val="center"/>
              <w:rPr>
                <w:bCs/>
              </w:rPr>
            </w:pPr>
            <w:r w:rsidRPr="00B1469A">
              <w:rPr>
                <w:bCs/>
              </w:rPr>
              <w:t>d</w:t>
            </w:r>
          </w:p>
        </w:tc>
        <w:tc>
          <w:tcPr>
            <w:tcW w:w="1115" w:type="dxa"/>
            <w:shd w:val="clear" w:color="auto" w:fill="auto"/>
          </w:tcPr>
          <w:p w:rsidR="00D54B86" w:rsidRPr="00B1469A" w:rsidRDefault="008D618A" w:rsidP="00EA0EFE">
            <w:pPr>
              <w:tabs>
                <w:tab w:val="left" w:pos="1620"/>
              </w:tabs>
              <w:jc w:val="center"/>
              <w:rPr>
                <w:bCs/>
              </w:rPr>
            </w:pPr>
            <w:r w:rsidRPr="00B1469A">
              <w:rPr>
                <w:bCs/>
              </w:rPr>
              <w:t>a</w:t>
            </w:r>
          </w:p>
        </w:tc>
        <w:tc>
          <w:tcPr>
            <w:tcW w:w="1116" w:type="dxa"/>
            <w:shd w:val="clear" w:color="auto" w:fill="auto"/>
          </w:tcPr>
          <w:p w:rsidR="00D54B86" w:rsidRPr="00B1469A" w:rsidRDefault="008D618A" w:rsidP="00EA0EFE">
            <w:pPr>
              <w:tabs>
                <w:tab w:val="left" w:pos="1620"/>
              </w:tabs>
              <w:jc w:val="center"/>
              <w:rPr>
                <w:bCs/>
              </w:rPr>
            </w:pPr>
            <w:r w:rsidRPr="00B1469A">
              <w:rPr>
                <w:bCs/>
              </w:rPr>
              <w:t>b</w:t>
            </w:r>
          </w:p>
        </w:tc>
        <w:tc>
          <w:tcPr>
            <w:tcW w:w="1116" w:type="dxa"/>
            <w:shd w:val="clear" w:color="auto" w:fill="auto"/>
          </w:tcPr>
          <w:p w:rsidR="00D54B86" w:rsidRPr="00B1469A" w:rsidRDefault="008D618A" w:rsidP="00EA0EFE">
            <w:pPr>
              <w:tabs>
                <w:tab w:val="left" w:pos="1620"/>
              </w:tabs>
              <w:jc w:val="center"/>
              <w:rPr>
                <w:bCs/>
              </w:rPr>
            </w:pPr>
            <w:r w:rsidRPr="00B1469A">
              <w:rPr>
                <w:bCs/>
              </w:rPr>
              <w:t>c</w:t>
            </w:r>
          </w:p>
        </w:tc>
        <w:tc>
          <w:tcPr>
            <w:tcW w:w="1087" w:type="dxa"/>
          </w:tcPr>
          <w:p w:rsidR="00D54B86" w:rsidRPr="00B1469A" w:rsidRDefault="008D618A" w:rsidP="00EA0EFE">
            <w:pPr>
              <w:tabs>
                <w:tab w:val="left" w:pos="1620"/>
              </w:tabs>
              <w:jc w:val="center"/>
              <w:rPr>
                <w:bCs/>
              </w:rPr>
            </w:pPr>
            <w:r w:rsidRPr="00B1469A">
              <w:rPr>
                <w:bCs/>
              </w:rPr>
              <w:t>a</w:t>
            </w:r>
          </w:p>
        </w:tc>
        <w:tc>
          <w:tcPr>
            <w:tcW w:w="1087" w:type="dxa"/>
          </w:tcPr>
          <w:p w:rsidR="00D54B86" w:rsidRPr="00B1469A" w:rsidRDefault="008D618A" w:rsidP="00EA0EFE">
            <w:pPr>
              <w:tabs>
                <w:tab w:val="left" w:pos="1620"/>
              </w:tabs>
              <w:jc w:val="center"/>
              <w:rPr>
                <w:bCs/>
              </w:rPr>
            </w:pPr>
            <w:r w:rsidRPr="00B1469A">
              <w:rPr>
                <w:bCs/>
              </w:rPr>
              <w:t>b</w:t>
            </w:r>
          </w:p>
        </w:tc>
      </w:tr>
    </w:tbl>
    <w:p w:rsidR="009D0557" w:rsidRPr="00B1469A" w:rsidRDefault="009D0557" w:rsidP="009D0557">
      <w:pPr>
        <w:tabs>
          <w:tab w:val="left" w:pos="1620"/>
        </w:tabs>
        <w:rPr>
          <w:b/>
          <w:bCs/>
          <w:u w:val="single"/>
        </w:rPr>
      </w:pPr>
      <w:r w:rsidRPr="00B1469A">
        <w:rPr>
          <w:b/>
          <w:bCs/>
          <w:u w:val="single"/>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474"/>
        <w:gridCol w:w="5262"/>
        <w:gridCol w:w="2661"/>
      </w:tblGrid>
      <w:tr w:rsidR="00A8319B" w:rsidRPr="00B1469A" w:rsidTr="00387CBF">
        <w:trPr>
          <w:trHeight w:val="553"/>
        </w:trPr>
        <w:tc>
          <w:tcPr>
            <w:tcW w:w="893" w:type="dxa"/>
            <w:shd w:val="clear" w:color="auto" w:fill="auto"/>
            <w:vAlign w:val="center"/>
          </w:tcPr>
          <w:p w:rsidR="00A8319B" w:rsidRPr="00B1469A" w:rsidRDefault="00A8319B" w:rsidP="00387CBF">
            <w:pPr>
              <w:jc w:val="center"/>
            </w:pPr>
            <w:r w:rsidRPr="00B1469A">
              <w:t>1</w:t>
            </w:r>
          </w:p>
        </w:tc>
        <w:tc>
          <w:tcPr>
            <w:tcW w:w="474" w:type="dxa"/>
            <w:shd w:val="clear" w:color="auto" w:fill="auto"/>
            <w:vAlign w:val="center"/>
          </w:tcPr>
          <w:p w:rsidR="00A8319B" w:rsidRPr="00B1469A" w:rsidRDefault="00A8319B" w:rsidP="00387CBF">
            <w:pPr>
              <w:jc w:val="center"/>
            </w:pPr>
          </w:p>
        </w:tc>
        <w:tc>
          <w:tcPr>
            <w:tcW w:w="5262" w:type="dxa"/>
            <w:shd w:val="clear" w:color="auto" w:fill="auto"/>
            <w:vAlign w:val="center"/>
          </w:tcPr>
          <w:p w:rsidR="00A8319B" w:rsidRPr="00B1469A" w:rsidRDefault="00A8319B" w:rsidP="00387CBF">
            <w:pPr>
              <w:rPr>
                <w:lang w:val="nl-NL"/>
              </w:rPr>
            </w:pPr>
            <w:r w:rsidRPr="00B1469A">
              <w:rPr>
                <w:lang w:val="nl-NL"/>
              </w:rPr>
              <w:t xml:space="preserve">Program Vi_du; </w:t>
            </w:r>
          </w:p>
          <w:p w:rsidR="00A8319B" w:rsidRPr="00B1469A" w:rsidRDefault="00A8319B" w:rsidP="00387CBF">
            <w:pPr>
              <w:rPr>
                <w:lang w:val="nl-NL"/>
              </w:rPr>
            </w:pPr>
            <w:r w:rsidRPr="00B1469A">
              <w:rPr>
                <w:lang w:val="nl-NL"/>
              </w:rPr>
              <w:t>Var a,b,</w:t>
            </w:r>
            <w:r w:rsidRPr="00B1469A">
              <w:rPr>
                <w:color w:val="FF0000"/>
                <w:lang w:val="nl-NL"/>
              </w:rPr>
              <w:t>C,S</w:t>
            </w:r>
            <w:r w:rsidRPr="00B1469A">
              <w:rPr>
                <w:lang w:val="nl-NL"/>
              </w:rPr>
              <w:t xml:space="preserve">: Integer; </w:t>
            </w:r>
          </w:p>
          <w:p w:rsidR="00A8319B" w:rsidRPr="00B1469A" w:rsidRDefault="00A8319B" w:rsidP="00387CBF">
            <w:pPr>
              <w:rPr>
                <w:lang w:val="nl-NL"/>
              </w:rPr>
            </w:pPr>
            <w:r w:rsidRPr="00B1469A">
              <w:rPr>
                <w:lang w:val="nl-NL"/>
              </w:rPr>
              <w:t xml:space="preserve">Begin </w:t>
            </w:r>
          </w:p>
          <w:p w:rsidR="00A8319B" w:rsidRPr="00B1469A" w:rsidRDefault="00A8319B" w:rsidP="00387CBF">
            <w:pPr>
              <w:rPr>
                <w:lang w:val="nl-NL"/>
              </w:rPr>
            </w:pPr>
            <w:r w:rsidRPr="00B1469A">
              <w:rPr>
                <w:lang w:val="nl-NL"/>
              </w:rPr>
              <w:t xml:space="preserve">   Write(’nhap chieu dai a =’); readln(</w:t>
            </w:r>
            <w:r w:rsidRPr="00B1469A">
              <w:rPr>
                <w:color w:val="FF0000"/>
                <w:lang w:val="nl-NL"/>
              </w:rPr>
              <w:t>a</w:t>
            </w:r>
            <w:r w:rsidRPr="00B1469A">
              <w:rPr>
                <w:lang w:val="nl-NL"/>
              </w:rPr>
              <w:t>);</w:t>
            </w:r>
          </w:p>
          <w:p w:rsidR="00A8319B" w:rsidRPr="00B1469A" w:rsidRDefault="00A8319B" w:rsidP="00387CBF">
            <w:pPr>
              <w:rPr>
                <w:lang w:val="nl-NL"/>
              </w:rPr>
            </w:pPr>
            <w:r w:rsidRPr="00B1469A">
              <w:rPr>
                <w:lang w:val="nl-NL"/>
              </w:rPr>
              <w:t xml:space="preserve">   Write(’nhap chieu rong b =’); readln(</w:t>
            </w:r>
            <w:r w:rsidRPr="00B1469A">
              <w:rPr>
                <w:color w:val="FF0000"/>
                <w:lang w:val="nl-NL"/>
              </w:rPr>
              <w:t>b</w:t>
            </w:r>
            <w:r w:rsidRPr="00B1469A">
              <w:rPr>
                <w:lang w:val="nl-NL"/>
              </w:rPr>
              <w:t xml:space="preserve">); </w:t>
            </w:r>
          </w:p>
          <w:p w:rsidR="00A8319B" w:rsidRPr="00B1469A" w:rsidRDefault="00A8319B" w:rsidP="00387CBF">
            <w:pPr>
              <w:rPr>
                <w:lang w:val="nl-NL"/>
              </w:rPr>
            </w:pPr>
            <w:r w:rsidRPr="00B1469A">
              <w:rPr>
                <w:lang w:val="nl-NL"/>
              </w:rPr>
              <w:t xml:space="preserve">   S:=a*b; </w:t>
            </w:r>
          </w:p>
          <w:p w:rsidR="00A8319B" w:rsidRPr="00B1469A" w:rsidRDefault="00A8319B" w:rsidP="00387CBF">
            <w:pPr>
              <w:rPr>
                <w:lang w:val="nl-NL"/>
              </w:rPr>
            </w:pPr>
            <w:r w:rsidRPr="00B1469A">
              <w:rPr>
                <w:lang w:val="nl-NL"/>
              </w:rPr>
              <w:t xml:space="preserve">   C:=(a+b)</w:t>
            </w:r>
            <w:r w:rsidRPr="00B1469A">
              <w:rPr>
                <w:color w:val="FF0000"/>
                <w:lang w:val="nl-NL"/>
              </w:rPr>
              <w:t>*</w:t>
            </w:r>
            <w:r w:rsidRPr="00B1469A">
              <w:rPr>
                <w:lang w:val="nl-NL"/>
              </w:rPr>
              <w:t xml:space="preserve">2; </w:t>
            </w:r>
          </w:p>
          <w:p w:rsidR="00A8319B" w:rsidRPr="00B1469A" w:rsidRDefault="00A8319B" w:rsidP="00387CBF">
            <w:pPr>
              <w:rPr>
                <w:lang w:val="nl-NL"/>
              </w:rPr>
            </w:pPr>
            <w:r w:rsidRPr="00B1469A">
              <w:rPr>
                <w:lang w:val="nl-NL"/>
              </w:rPr>
              <w:t xml:space="preserve">  Write(’dien tich hinh chu nhat la: ’, </w:t>
            </w:r>
            <w:r w:rsidRPr="00B1469A">
              <w:rPr>
                <w:color w:val="FF0000"/>
                <w:lang w:val="nl-NL"/>
              </w:rPr>
              <w:t>S</w:t>
            </w:r>
            <w:r w:rsidRPr="00B1469A">
              <w:rPr>
                <w:lang w:val="nl-NL"/>
              </w:rPr>
              <w:t xml:space="preserve">); </w:t>
            </w:r>
          </w:p>
          <w:p w:rsidR="00A8319B" w:rsidRPr="00B1469A" w:rsidRDefault="00A8319B" w:rsidP="00387CBF">
            <w:pPr>
              <w:rPr>
                <w:lang w:val="nl-NL"/>
              </w:rPr>
            </w:pPr>
            <w:r w:rsidRPr="00B1469A">
              <w:rPr>
                <w:lang w:val="nl-NL"/>
              </w:rPr>
              <w:t xml:space="preserve">  Write(’chu vi hinh chu nhat la: ’,</w:t>
            </w:r>
            <w:r w:rsidRPr="00B1469A">
              <w:rPr>
                <w:color w:val="FF0000"/>
                <w:lang w:val="nl-NL"/>
              </w:rPr>
              <w:t>C</w:t>
            </w:r>
            <w:r w:rsidRPr="00B1469A">
              <w:rPr>
                <w:lang w:val="nl-NL"/>
              </w:rPr>
              <w:t xml:space="preserve">); </w:t>
            </w:r>
          </w:p>
          <w:p w:rsidR="00A8319B" w:rsidRPr="00B1469A" w:rsidRDefault="00A8319B" w:rsidP="00387CBF">
            <w:pPr>
              <w:rPr>
                <w:lang w:val="nl-NL"/>
              </w:rPr>
            </w:pPr>
            <w:r w:rsidRPr="00B1469A">
              <w:rPr>
                <w:lang w:val="nl-NL"/>
              </w:rPr>
              <w:t>Readln;</w:t>
            </w:r>
            <w:r w:rsidRPr="00B1469A">
              <w:rPr>
                <w:color w:val="FF0000"/>
                <w:lang w:val="nl-NL"/>
              </w:rPr>
              <w:t xml:space="preserve"> </w:t>
            </w:r>
          </w:p>
          <w:p w:rsidR="00A8319B" w:rsidRPr="00B1469A" w:rsidRDefault="00A8319B" w:rsidP="00387CBF">
            <w:pPr>
              <w:rPr>
                <w:szCs w:val="26"/>
                <w:lang w:val="nl-NL"/>
              </w:rPr>
            </w:pPr>
            <w:r w:rsidRPr="00B1469A">
              <w:rPr>
                <w:lang w:val="nl-NL"/>
              </w:rPr>
              <w:t>End</w:t>
            </w:r>
            <w:r w:rsidRPr="00B1469A">
              <w:rPr>
                <w:color w:val="FF0000"/>
                <w:lang w:val="nl-NL"/>
              </w:rPr>
              <w:t>.</w:t>
            </w:r>
          </w:p>
        </w:tc>
        <w:tc>
          <w:tcPr>
            <w:tcW w:w="2661" w:type="dxa"/>
            <w:shd w:val="clear" w:color="auto" w:fill="auto"/>
          </w:tcPr>
          <w:p w:rsidR="00A8319B" w:rsidRPr="00B1469A" w:rsidRDefault="00A8319B" w:rsidP="00387CBF">
            <w:pPr>
              <w:tabs>
                <w:tab w:val="left" w:pos="360"/>
              </w:tabs>
              <w:rPr>
                <w:lang w:val="nl-NL"/>
              </w:rPr>
            </w:pPr>
          </w:p>
          <w:p w:rsidR="00A8319B" w:rsidRPr="00B1469A" w:rsidRDefault="00A8319B" w:rsidP="00387CBF">
            <w:pPr>
              <w:tabs>
                <w:tab w:val="left" w:pos="360"/>
              </w:tabs>
              <w:rPr>
                <w:lang w:val="nl-NL"/>
              </w:rPr>
            </w:pPr>
            <w:r w:rsidRPr="00B1469A">
              <w:rPr>
                <w:lang w:val="nl-NL"/>
              </w:rPr>
              <w:t>0,25 điểm</w:t>
            </w:r>
          </w:p>
          <w:p w:rsidR="00A8319B" w:rsidRPr="00B1469A" w:rsidRDefault="00A8319B" w:rsidP="00387CBF">
            <w:pPr>
              <w:tabs>
                <w:tab w:val="left" w:pos="360"/>
              </w:tabs>
              <w:rPr>
                <w:lang w:val="nl-NL"/>
              </w:rPr>
            </w:pPr>
          </w:p>
          <w:p w:rsidR="00A8319B" w:rsidRPr="00B1469A" w:rsidRDefault="00A8319B" w:rsidP="00387CBF">
            <w:pPr>
              <w:tabs>
                <w:tab w:val="left" w:pos="360"/>
              </w:tabs>
              <w:rPr>
                <w:lang w:val="nl-NL"/>
              </w:rPr>
            </w:pPr>
          </w:p>
          <w:p w:rsidR="00A8319B" w:rsidRPr="00B1469A" w:rsidRDefault="00A8319B" w:rsidP="00387CBF">
            <w:pPr>
              <w:tabs>
                <w:tab w:val="left" w:pos="360"/>
              </w:tabs>
              <w:rPr>
                <w:lang w:val="nl-NL"/>
              </w:rPr>
            </w:pPr>
            <w:r w:rsidRPr="00B1469A">
              <w:rPr>
                <w:lang w:val="nl-NL"/>
              </w:rPr>
              <w:t>0,25 điểm</w:t>
            </w:r>
          </w:p>
          <w:p w:rsidR="00A8319B" w:rsidRPr="00B1469A" w:rsidRDefault="00A8319B" w:rsidP="00387CBF">
            <w:pPr>
              <w:tabs>
                <w:tab w:val="left" w:pos="360"/>
              </w:tabs>
              <w:rPr>
                <w:lang w:val="nl-NL"/>
              </w:rPr>
            </w:pPr>
          </w:p>
          <w:p w:rsidR="00A8319B" w:rsidRPr="00B1469A" w:rsidRDefault="00A8319B" w:rsidP="00387CBF">
            <w:pPr>
              <w:tabs>
                <w:tab w:val="left" w:pos="360"/>
              </w:tabs>
              <w:rPr>
                <w:lang w:val="nl-NL"/>
              </w:rPr>
            </w:pPr>
            <w:r w:rsidRPr="00B1469A">
              <w:rPr>
                <w:lang w:val="nl-NL"/>
              </w:rPr>
              <w:t>0,25 điểm</w:t>
            </w:r>
          </w:p>
          <w:p w:rsidR="00A8319B" w:rsidRPr="00B1469A" w:rsidRDefault="00A8319B" w:rsidP="00387CBF">
            <w:pPr>
              <w:tabs>
                <w:tab w:val="left" w:pos="360"/>
              </w:tabs>
              <w:rPr>
                <w:lang w:val="nl-NL"/>
              </w:rPr>
            </w:pPr>
            <w:r w:rsidRPr="00B1469A">
              <w:rPr>
                <w:lang w:val="nl-NL"/>
              </w:rPr>
              <w:t>0,25 điểm</w:t>
            </w:r>
          </w:p>
          <w:p w:rsidR="00A8319B" w:rsidRPr="00B1469A" w:rsidRDefault="00A8319B" w:rsidP="00387CBF">
            <w:pPr>
              <w:tabs>
                <w:tab w:val="left" w:pos="360"/>
              </w:tabs>
              <w:rPr>
                <w:lang w:val="nl-NL"/>
              </w:rPr>
            </w:pPr>
            <w:r w:rsidRPr="00B1469A">
              <w:rPr>
                <w:lang w:val="nl-NL"/>
              </w:rPr>
              <w:t>0,25 điểm</w:t>
            </w:r>
          </w:p>
          <w:p w:rsidR="00A8319B" w:rsidRPr="00B1469A" w:rsidRDefault="00A8319B" w:rsidP="00387CBF">
            <w:pPr>
              <w:tabs>
                <w:tab w:val="left" w:pos="360"/>
              </w:tabs>
              <w:rPr>
                <w:lang w:val="nl-NL"/>
              </w:rPr>
            </w:pPr>
          </w:p>
          <w:p w:rsidR="00A8319B" w:rsidRPr="00B1469A" w:rsidRDefault="00A8319B" w:rsidP="00387CBF">
            <w:pPr>
              <w:tabs>
                <w:tab w:val="left" w:pos="360"/>
              </w:tabs>
              <w:rPr>
                <w:lang w:val="nl-NL"/>
              </w:rPr>
            </w:pPr>
            <w:r w:rsidRPr="00B1469A">
              <w:rPr>
                <w:lang w:val="nl-NL"/>
              </w:rPr>
              <w:t>0,25 điểm</w:t>
            </w:r>
          </w:p>
        </w:tc>
      </w:tr>
      <w:tr w:rsidR="00A8319B" w:rsidRPr="00B1469A" w:rsidTr="00387CBF">
        <w:trPr>
          <w:trHeight w:val="553"/>
        </w:trPr>
        <w:tc>
          <w:tcPr>
            <w:tcW w:w="893" w:type="dxa"/>
            <w:shd w:val="clear" w:color="auto" w:fill="auto"/>
            <w:vAlign w:val="center"/>
          </w:tcPr>
          <w:p w:rsidR="00A8319B" w:rsidRPr="00B1469A" w:rsidRDefault="00A8319B" w:rsidP="00387CBF">
            <w:pPr>
              <w:jc w:val="center"/>
              <w:rPr>
                <w:lang w:val="nl-NL"/>
              </w:rPr>
            </w:pPr>
            <w:r w:rsidRPr="00B1469A">
              <w:rPr>
                <w:lang w:val="nl-NL"/>
              </w:rPr>
              <w:t>2</w:t>
            </w:r>
          </w:p>
        </w:tc>
        <w:tc>
          <w:tcPr>
            <w:tcW w:w="474" w:type="dxa"/>
            <w:shd w:val="clear" w:color="auto" w:fill="auto"/>
            <w:vAlign w:val="center"/>
          </w:tcPr>
          <w:p w:rsidR="00A8319B" w:rsidRPr="00B1469A" w:rsidRDefault="00A8319B" w:rsidP="00387CBF">
            <w:pPr>
              <w:jc w:val="center"/>
              <w:rPr>
                <w:lang w:val="nl-NL"/>
              </w:rPr>
            </w:pPr>
          </w:p>
        </w:tc>
        <w:tc>
          <w:tcPr>
            <w:tcW w:w="5262" w:type="dxa"/>
            <w:shd w:val="clear" w:color="auto" w:fill="auto"/>
            <w:vAlign w:val="center"/>
          </w:tcPr>
          <w:p w:rsidR="00A8319B" w:rsidRPr="00B1469A" w:rsidRDefault="00A8319B" w:rsidP="00387CBF">
            <w:pPr>
              <w:tabs>
                <w:tab w:val="left" w:pos="360"/>
              </w:tabs>
              <w:jc w:val="both"/>
              <w:rPr>
                <w:lang w:val="nl-NL"/>
              </w:rPr>
            </w:pPr>
            <w:r w:rsidRPr="00B1469A">
              <w:rPr>
                <w:b/>
                <w:lang w:val="nl-NL"/>
              </w:rPr>
              <w:t>* Cấu trúc chung của mọi chương trình máy tính gồm</w:t>
            </w:r>
          </w:p>
          <w:p w:rsidR="00A8319B" w:rsidRPr="00B1469A" w:rsidRDefault="00A8319B" w:rsidP="00387CBF">
            <w:pPr>
              <w:tabs>
                <w:tab w:val="left" w:pos="360"/>
              </w:tabs>
              <w:jc w:val="both"/>
              <w:rPr>
                <w:lang w:val="nl-NL"/>
              </w:rPr>
            </w:pPr>
            <w:r w:rsidRPr="00B1469A">
              <w:rPr>
                <w:lang w:val="nl-NL"/>
              </w:rPr>
              <w:t>-  Phần khai báo, thường các câu lệnh dùng để:</w:t>
            </w:r>
          </w:p>
          <w:p w:rsidR="00A8319B" w:rsidRPr="00B1469A" w:rsidRDefault="00A8319B" w:rsidP="00387CBF">
            <w:pPr>
              <w:tabs>
                <w:tab w:val="left" w:pos="360"/>
              </w:tabs>
              <w:jc w:val="both"/>
              <w:rPr>
                <w:lang w:val="nl-NL"/>
              </w:rPr>
            </w:pPr>
            <w:r w:rsidRPr="00B1469A">
              <w:rPr>
                <w:lang w:val="nl-NL"/>
              </w:rPr>
              <w:tab/>
              <w:t>+ Khai báo tên chương trình.</w:t>
            </w:r>
          </w:p>
          <w:p w:rsidR="00A8319B" w:rsidRPr="00B1469A" w:rsidRDefault="00A8319B" w:rsidP="00387CBF">
            <w:pPr>
              <w:tabs>
                <w:tab w:val="left" w:pos="360"/>
              </w:tabs>
              <w:jc w:val="both"/>
              <w:rPr>
                <w:lang w:val="nl-NL"/>
              </w:rPr>
            </w:pPr>
            <w:r w:rsidRPr="00B1469A">
              <w:rPr>
                <w:lang w:val="nl-NL"/>
              </w:rPr>
              <w:tab/>
              <w:t>+ Khai báo các thư viện (chứa các lệnh viết sẵn có thể sử dụng trong chương trình) và một số khai báo khác.</w:t>
            </w:r>
          </w:p>
          <w:p w:rsidR="00A8319B" w:rsidRPr="00B1469A" w:rsidRDefault="00A8319B" w:rsidP="00387CBF">
            <w:pPr>
              <w:tabs>
                <w:tab w:val="left" w:pos="360"/>
              </w:tabs>
              <w:jc w:val="both"/>
              <w:rPr>
                <w:lang w:val="nl-NL"/>
              </w:rPr>
            </w:pPr>
            <w:r w:rsidRPr="00B1469A">
              <w:rPr>
                <w:lang w:val="nl-NL"/>
              </w:rPr>
              <w:t xml:space="preserve">- Phần thân của chương trình gồm các câu lệnh mà máy tính cần thực hiện. </w:t>
            </w:r>
          </w:p>
          <w:p w:rsidR="00A8319B" w:rsidRPr="00B1469A" w:rsidRDefault="00A8319B" w:rsidP="00387CBF">
            <w:pPr>
              <w:tabs>
                <w:tab w:val="left" w:pos="360"/>
              </w:tabs>
              <w:jc w:val="both"/>
              <w:rPr>
                <w:lang w:val="nl-NL"/>
              </w:rPr>
            </w:pPr>
            <w:r w:rsidRPr="00B1469A">
              <w:rPr>
                <w:lang w:val="nl-NL"/>
              </w:rPr>
              <w:t>Đây là phần bắt buộc phải có.</w:t>
            </w:r>
          </w:p>
        </w:tc>
        <w:tc>
          <w:tcPr>
            <w:tcW w:w="2661" w:type="dxa"/>
            <w:shd w:val="clear" w:color="auto" w:fill="auto"/>
          </w:tcPr>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r w:rsidRPr="00B1469A">
              <w:rPr>
                <w:lang w:val="nl-NL"/>
              </w:rPr>
              <w:t>0.5 điểm</w:t>
            </w:r>
          </w:p>
          <w:p w:rsidR="00A8319B" w:rsidRPr="00B1469A" w:rsidRDefault="00A8319B" w:rsidP="00387CBF">
            <w:pPr>
              <w:rPr>
                <w:lang w:val="nl-NL"/>
              </w:rPr>
            </w:pPr>
            <w:r w:rsidRPr="00B1469A">
              <w:rPr>
                <w:lang w:val="nl-NL"/>
              </w:rPr>
              <w:t>0.25 điểm</w:t>
            </w:r>
          </w:p>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r w:rsidRPr="00B1469A">
              <w:rPr>
                <w:lang w:val="nl-NL"/>
              </w:rPr>
              <w:t>0.5 điểm</w:t>
            </w:r>
          </w:p>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r w:rsidRPr="00B1469A">
              <w:rPr>
                <w:lang w:val="nl-NL"/>
              </w:rPr>
              <w:t>0.25 điểm</w:t>
            </w:r>
          </w:p>
        </w:tc>
      </w:tr>
      <w:tr w:rsidR="00A8319B" w:rsidRPr="00B1469A" w:rsidTr="00387CBF">
        <w:trPr>
          <w:trHeight w:val="553"/>
        </w:trPr>
        <w:tc>
          <w:tcPr>
            <w:tcW w:w="893" w:type="dxa"/>
            <w:shd w:val="clear" w:color="auto" w:fill="auto"/>
            <w:vAlign w:val="center"/>
          </w:tcPr>
          <w:p w:rsidR="00A8319B" w:rsidRPr="00B1469A" w:rsidRDefault="00A8319B" w:rsidP="00387CBF">
            <w:pPr>
              <w:jc w:val="center"/>
              <w:rPr>
                <w:lang w:val="nl-NL"/>
              </w:rPr>
            </w:pPr>
            <w:r w:rsidRPr="00B1469A">
              <w:rPr>
                <w:lang w:val="nl-NL"/>
              </w:rPr>
              <w:t>3</w:t>
            </w:r>
          </w:p>
        </w:tc>
        <w:tc>
          <w:tcPr>
            <w:tcW w:w="474" w:type="dxa"/>
            <w:shd w:val="clear" w:color="auto" w:fill="auto"/>
            <w:vAlign w:val="center"/>
          </w:tcPr>
          <w:p w:rsidR="00A8319B" w:rsidRPr="00B1469A" w:rsidRDefault="00A8319B" w:rsidP="00387CBF">
            <w:pPr>
              <w:jc w:val="center"/>
              <w:rPr>
                <w:lang w:val="nl-NL"/>
              </w:rPr>
            </w:pPr>
          </w:p>
        </w:tc>
        <w:tc>
          <w:tcPr>
            <w:tcW w:w="5262" w:type="dxa"/>
            <w:shd w:val="clear" w:color="auto" w:fill="auto"/>
          </w:tcPr>
          <w:p w:rsidR="00A8319B" w:rsidRPr="00B1469A" w:rsidRDefault="00A8319B" w:rsidP="00387CBF">
            <w:pPr>
              <w:tabs>
                <w:tab w:val="left" w:pos="360"/>
              </w:tabs>
              <w:rPr>
                <w:b/>
                <w:szCs w:val="26"/>
                <w:lang w:val="nl-NL"/>
              </w:rPr>
            </w:pPr>
            <w:r w:rsidRPr="00B1469A">
              <w:rPr>
                <w:b/>
                <w:szCs w:val="26"/>
                <w:lang w:val="nl-NL"/>
              </w:rPr>
              <w:t>* Viết các biểu thức toán học dưới đây sang ngôn ngữ Pascal</w:t>
            </w:r>
          </w:p>
          <w:p w:rsidR="00A8319B" w:rsidRPr="00B1469A" w:rsidRDefault="00A8319B" w:rsidP="00387CBF">
            <w:pPr>
              <w:tabs>
                <w:tab w:val="left" w:pos="360"/>
                <w:tab w:val="left" w:pos="720"/>
                <w:tab w:val="left" w:pos="5580"/>
              </w:tabs>
              <w:jc w:val="both"/>
              <w:rPr>
                <w:szCs w:val="26"/>
                <w:lang w:val="nl-NL"/>
              </w:rPr>
            </w:pPr>
            <w:r w:rsidRPr="00B1469A">
              <w:rPr>
                <w:szCs w:val="26"/>
                <w:lang w:val="nl-NL"/>
              </w:rPr>
              <w:t>a. (7 - x)*(7 - x) mod 5</w:t>
            </w:r>
          </w:p>
          <w:p w:rsidR="00A8319B" w:rsidRPr="00B1469A" w:rsidRDefault="00A8319B" w:rsidP="00387CBF">
            <w:pPr>
              <w:tabs>
                <w:tab w:val="left" w:pos="360"/>
                <w:tab w:val="left" w:pos="720"/>
                <w:tab w:val="left" w:pos="5580"/>
              </w:tabs>
              <w:jc w:val="both"/>
              <w:rPr>
                <w:b/>
                <w:lang w:val="nl-NL"/>
              </w:rPr>
            </w:pPr>
            <w:r w:rsidRPr="00B1469A">
              <w:rPr>
                <w:szCs w:val="26"/>
                <w:lang w:val="nl-NL"/>
              </w:rPr>
              <w:t>b. (3/5)*y – (1/20)*x – 12</w:t>
            </w:r>
          </w:p>
        </w:tc>
        <w:tc>
          <w:tcPr>
            <w:tcW w:w="2661" w:type="dxa"/>
            <w:shd w:val="clear" w:color="auto" w:fill="auto"/>
          </w:tcPr>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rPr>
                <w:lang w:val="nl-NL"/>
              </w:rPr>
            </w:pPr>
            <w:r w:rsidRPr="00B1469A">
              <w:rPr>
                <w:lang w:val="nl-NL"/>
              </w:rPr>
              <w:t>1 điểm</w:t>
            </w:r>
          </w:p>
          <w:p w:rsidR="00A8319B" w:rsidRPr="00B1469A" w:rsidRDefault="00A8319B" w:rsidP="00387CBF">
            <w:pPr>
              <w:rPr>
                <w:lang w:val="nl-NL"/>
              </w:rPr>
            </w:pPr>
            <w:r w:rsidRPr="00B1469A">
              <w:rPr>
                <w:lang w:val="nl-NL"/>
              </w:rPr>
              <w:t>1 điểm</w:t>
            </w:r>
          </w:p>
        </w:tc>
      </w:tr>
      <w:tr w:rsidR="00A8319B" w:rsidRPr="00B1469A" w:rsidTr="00387CBF">
        <w:trPr>
          <w:trHeight w:val="553"/>
        </w:trPr>
        <w:tc>
          <w:tcPr>
            <w:tcW w:w="893" w:type="dxa"/>
            <w:shd w:val="clear" w:color="auto" w:fill="auto"/>
            <w:vAlign w:val="center"/>
          </w:tcPr>
          <w:p w:rsidR="00A8319B" w:rsidRPr="00B1469A" w:rsidRDefault="00A8319B" w:rsidP="00387CBF">
            <w:pPr>
              <w:jc w:val="center"/>
              <w:rPr>
                <w:lang w:val="nl-NL"/>
              </w:rPr>
            </w:pPr>
            <w:r w:rsidRPr="00B1469A">
              <w:rPr>
                <w:lang w:val="nl-NL"/>
              </w:rPr>
              <w:t>4</w:t>
            </w:r>
          </w:p>
        </w:tc>
        <w:tc>
          <w:tcPr>
            <w:tcW w:w="474" w:type="dxa"/>
            <w:shd w:val="clear" w:color="auto" w:fill="auto"/>
            <w:vAlign w:val="center"/>
          </w:tcPr>
          <w:p w:rsidR="00A8319B" w:rsidRPr="00B1469A" w:rsidRDefault="00A8319B" w:rsidP="00387CBF">
            <w:pPr>
              <w:jc w:val="center"/>
              <w:rPr>
                <w:lang w:val="nl-NL"/>
              </w:rPr>
            </w:pPr>
          </w:p>
        </w:tc>
        <w:tc>
          <w:tcPr>
            <w:tcW w:w="5262" w:type="dxa"/>
            <w:shd w:val="clear" w:color="auto" w:fill="auto"/>
          </w:tcPr>
          <w:p w:rsidR="00A8319B" w:rsidRPr="00B1469A" w:rsidRDefault="00A8319B" w:rsidP="00387CBF">
            <w:pPr>
              <w:tabs>
                <w:tab w:val="left" w:pos="360"/>
              </w:tabs>
              <w:rPr>
                <w:b/>
                <w:lang w:val="nl-NL"/>
              </w:rPr>
            </w:pPr>
            <w:r w:rsidRPr="00B1469A">
              <w:rPr>
                <w:b/>
                <w:lang w:val="nl-NL"/>
              </w:rPr>
              <w:t>* Viết chương trình nhập hai số a, b từ bàn phím, in ra màn hình tổng hai số đó.</w:t>
            </w:r>
          </w:p>
          <w:p w:rsidR="00A8319B" w:rsidRPr="00B1469A" w:rsidRDefault="00D33F9B" w:rsidP="00387CBF">
            <w:pPr>
              <w:tabs>
                <w:tab w:val="left" w:pos="360"/>
              </w:tabs>
              <w:jc w:val="both"/>
              <w:rPr>
                <w:lang w:val="nl-NL"/>
              </w:rPr>
            </w:pPr>
            <w:r w:rsidRPr="00B1469A">
              <w:rPr>
                <w:lang w:val="nl-NL"/>
              </w:rPr>
              <w:t>Program Tinh_tich</w:t>
            </w:r>
            <w:r w:rsidR="00A8319B" w:rsidRPr="00B1469A">
              <w:rPr>
                <w:lang w:val="nl-NL"/>
              </w:rPr>
              <w:t>;</w:t>
            </w:r>
          </w:p>
          <w:p w:rsidR="00A8319B" w:rsidRPr="00B1469A" w:rsidRDefault="00A8319B" w:rsidP="00387CBF">
            <w:pPr>
              <w:tabs>
                <w:tab w:val="left" w:pos="360"/>
              </w:tabs>
              <w:jc w:val="both"/>
              <w:rPr>
                <w:lang w:val="nl-NL"/>
              </w:rPr>
            </w:pPr>
            <w:r w:rsidRPr="00B1469A">
              <w:rPr>
                <w:lang w:val="nl-NL"/>
              </w:rPr>
              <w:t>Var a,b,S:Integer;</w:t>
            </w:r>
          </w:p>
          <w:p w:rsidR="00A8319B" w:rsidRPr="00B1469A" w:rsidRDefault="00A8319B" w:rsidP="00387CBF">
            <w:pPr>
              <w:tabs>
                <w:tab w:val="left" w:pos="360"/>
              </w:tabs>
              <w:jc w:val="both"/>
              <w:rPr>
                <w:lang w:val="nl-NL"/>
              </w:rPr>
            </w:pPr>
            <w:r w:rsidRPr="00B1469A">
              <w:rPr>
                <w:lang w:val="nl-NL"/>
              </w:rPr>
              <w:t>Begin</w:t>
            </w:r>
            <w:r w:rsidRPr="00B1469A">
              <w:rPr>
                <w:lang w:val="nl-NL"/>
              </w:rPr>
              <w:tab/>
            </w:r>
          </w:p>
          <w:p w:rsidR="00A8319B" w:rsidRPr="00B1469A" w:rsidRDefault="00A8319B" w:rsidP="00387CBF">
            <w:pPr>
              <w:tabs>
                <w:tab w:val="left" w:pos="360"/>
              </w:tabs>
              <w:jc w:val="both"/>
              <w:rPr>
                <w:lang w:val="nl-NL"/>
              </w:rPr>
            </w:pPr>
            <w:r w:rsidRPr="00B1469A">
              <w:rPr>
                <w:lang w:val="nl-NL"/>
              </w:rPr>
              <w:t>Write(’nhap so a =’); readln(a);</w:t>
            </w:r>
          </w:p>
          <w:p w:rsidR="00A8319B" w:rsidRPr="00B1469A" w:rsidRDefault="00A8319B" w:rsidP="00387CBF">
            <w:pPr>
              <w:tabs>
                <w:tab w:val="left" w:pos="360"/>
              </w:tabs>
              <w:jc w:val="both"/>
              <w:rPr>
                <w:lang w:val="nl-NL"/>
              </w:rPr>
            </w:pPr>
            <w:r w:rsidRPr="00B1469A">
              <w:rPr>
                <w:lang w:val="nl-NL"/>
              </w:rPr>
              <w:t>Write(’nhap so b =’);readln(b);</w:t>
            </w:r>
          </w:p>
          <w:p w:rsidR="00A8319B" w:rsidRPr="00B1469A" w:rsidRDefault="00A8319B" w:rsidP="00387CBF">
            <w:pPr>
              <w:tabs>
                <w:tab w:val="left" w:pos="360"/>
              </w:tabs>
              <w:jc w:val="both"/>
              <w:rPr>
                <w:b/>
                <w:lang w:val="nl-NL"/>
              </w:rPr>
            </w:pPr>
            <w:r w:rsidRPr="00B1469A">
              <w:rPr>
                <w:b/>
                <w:lang w:val="nl-NL"/>
              </w:rPr>
              <w:t>S:=a</w:t>
            </w:r>
            <w:r w:rsidR="00D33F9B" w:rsidRPr="00B1469A">
              <w:rPr>
                <w:b/>
                <w:lang w:val="nl-NL"/>
              </w:rPr>
              <w:t>*</w:t>
            </w:r>
            <w:r w:rsidRPr="00B1469A">
              <w:rPr>
                <w:b/>
                <w:lang w:val="nl-NL"/>
              </w:rPr>
              <w:t>b;</w:t>
            </w:r>
          </w:p>
          <w:p w:rsidR="00A8319B" w:rsidRPr="00B1469A" w:rsidRDefault="00A8319B" w:rsidP="00387CBF">
            <w:pPr>
              <w:tabs>
                <w:tab w:val="left" w:pos="360"/>
              </w:tabs>
              <w:jc w:val="both"/>
              <w:rPr>
                <w:b/>
                <w:lang w:val="nl-NL"/>
              </w:rPr>
            </w:pPr>
            <w:r w:rsidRPr="00B1469A">
              <w:rPr>
                <w:b/>
                <w:lang w:val="nl-NL"/>
              </w:rPr>
              <w:t>Write(a,’</w:t>
            </w:r>
            <w:r w:rsidR="00D33F9B" w:rsidRPr="00B1469A">
              <w:rPr>
                <w:b/>
                <w:lang w:val="nl-NL"/>
              </w:rPr>
              <w:t>x</w:t>
            </w:r>
            <w:r w:rsidRPr="00B1469A">
              <w:rPr>
                <w:b/>
                <w:lang w:val="nl-NL"/>
              </w:rPr>
              <w:t>’,b,’=’,S);</w:t>
            </w:r>
          </w:p>
          <w:p w:rsidR="00A8319B" w:rsidRPr="00B1469A" w:rsidRDefault="00A8319B" w:rsidP="00387CBF">
            <w:pPr>
              <w:tabs>
                <w:tab w:val="left" w:pos="360"/>
              </w:tabs>
              <w:jc w:val="both"/>
              <w:rPr>
                <w:lang w:val="nl-NL"/>
              </w:rPr>
            </w:pPr>
            <w:r w:rsidRPr="00B1469A">
              <w:rPr>
                <w:lang w:val="nl-NL"/>
              </w:rPr>
              <w:t>Readln;</w:t>
            </w:r>
          </w:p>
          <w:p w:rsidR="00A8319B" w:rsidRPr="00B1469A" w:rsidRDefault="00A8319B" w:rsidP="00387CBF">
            <w:pPr>
              <w:tabs>
                <w:tab w:val="left" w:pos="360"/>
              </w:tabs>
              <w:rPr>
                <w:b/>
                <w:lang w:val="nl-NL"/>
              </w:rPr>
            </w:pPr>
            <w:r w:rsidRPr="00B1469A">
              <w:rPr>
                <w:lang w:val="nl-NL"/>
              </w:rPr>
              <w:t>End.</w:t>
            </w:r>
            <w:r w:rsidRPr="00B1469A">
              <w:rPr>
                <w:lang w:val="nl-NL"/>
              </w:rPr>
              <w:tab/>
            </w:r>
          </w:p>
        </w:tc>
        <w:tc>
          <w:tcPr>
            <w:tcW w:w="2661" w:type="dxa"/>
            <w:shd w:val="clear" w:color="auto" w:fill="auto"/>
          </w:tcPr>
          <w:p w:rsidR="00A8319B" w:rsidRPr="00B1469A" w:rsidRDefault="00A8319B" w:rsidP="00387CBF">
            <w:pPr>
              <w:rPr>
                <w:lang w:val="nl-NL"/>
              </w:rPr>
            </w:pPr>
          </w:p>
          <w:p w:rsidR="00A8319B" w:rsidRPr="00B1469A" w:rsidRDefault="00A8319B" w:rsidP="00387CBF">
            <w:pPr>
              <w:rPr>
                <w:lang w:val="nl-NL"/>
              </w:rPr>
            </w:pPr>
          </w:p>
          <w:p w:rsidR="00A8319B" w:rsidRPr="00B1469A" w:rsidRDefault="00A8319B" w:rsidP="00387CBF">
            <w:pPr>
              <w:tabs>
                <w:tab w:val="left" w:pos="360"/>
              </w:tabs>
              <w:jc w:val="both"/>
              <w:rPr>
                <w:szCs w:val="26"/>
                <w:lang w:val="nl-NL"/>
              </w:rPr>
            </w:pPr>
            <w:r w:rsidRPr="00B1469A">
              <w:rPr>
                <w:szCs w:val="26"/>
                <w:lang w:val="nl-NL"/>
              </w:rPr>
              <w:t>0,25 đ</w:t>
            </w:r>
          </w:p>
          <w:p w:rsidR="00A8319B" w:rsidRPr="00B1469A" w:rsidRDefault="00A8319B" w:rsidP="00387CBF">
            <w:pPr>
              <w:rPr>
                <w:lang w:val="nl-NL"/>
              </w:rPr>
            </w:pPr>
            <w:r w:rsidRPr="00B1469A">
              <w:rPr>
                <w:lang w:val="nl-NL"/>
              </w:rPr>
              <w:t>0.25 đ</w:t>
            </w:r>
          </w:p>
          <w:p w:rsidR="00A8319B" w:rsidRPr="00B1469A" w:rsidRDefault="00A8319B" w:rsidP="00387CBF">
            <w:pPr>
              <w:rPr>
                <w:lang w:val="nl-NL"/>
              </w:rPr>
            </w:pPr>
            <w:r w:rsidRPr="00B1469A">
              <w:rPr>
                <w:lang w:val="nl-NL"/>
              </w:rPr>
              <w:t>0.25 đ</w:t>
            </w:r>
          </w:p>
          <w:p w:rsidR="00A8319B" w:rsidRPr="00B1469A" w:rsidRDefault="00A8319B" w:rsidP="00387CBF">
            <w:pPr>
              <w:rPr>
                <w:lang w:val="nl-NL"/>
              </w:rPr>
            </w:pPr>
            <w:r w:rsidRPr="00B1469A">
              <w:rPr>
                <w:lang w:val="nl-NL"/>
              </w:rPr>
              <w:t>0.25 đ</w:t>
            </w:r>
          </w:p>
          <w:p w:rsidR="00A8319B" w:rsidRPr="00B1469A" w:rsidRDefault="00A8319B" w:rsidP="00387CBF">
            <w:pPr>
              <w:rPr>
                <w:b/>
                <w:lang w:val="nl-NL"/>
              </w:rPr>
            </w:pPr>
            <w:r w:rsidRPr="00B1469A">
              <w:rPr>
                <w:b/>
                <w:lang w:val="nl-NL"/>
              </w:rPr>
              <w:t>0.25 đ</w:t>
            </w:r>
          </w:p>
          <w:p w:rsidR="00A8319B" w:rsidRPr="00B1469A" w:rsidRDefault="00A8319B" w:rsidP="00387CBF">
            <w:pPr>
              <w:rPr>
                <w:b/>
                <w:lang w:val="nl-NL"/>
              </w:rPr>
            </w:pPr>
            <w:r w:rsidRPr="00B1469A">
              <w:rPr>
                <w:b/>
                <w:lang w:val="nl-NL"/>
              </w:rPr>
              <w:t>0.25 đ</w:t>
            </w:r>
          </w:p>
          <w:p w:rsidR="00A8319B" w:rsidRPr="00B1469A" w:rsidRDefault="00A8319B" w:rsidP="00387CBF">
            <w:pPr>
              <w:rPr>
                <w:lang w:val="nl-NL"/>
              </w:rPr>
            </w:pPr>
            <w:r w:rsidRPr="00B1469A">
              <w:rPr>
                <w:lang w:val="nl-NL"/>
              </w:rPr>
              <w:t>0.25 đ</w:t>
            </w:r>
          </w:p>
          <w:p w:rsidR="00051BEB" w:rsidRPr="00B1469A" w:rsidRDefault="00051BEB" w:rsidP="00387CBF">
            <w:pPr>
              <w:rPr>
                <w:lang w:val="nl-NL"/>
              </w:rPr>
            </w:pPr>
          </w:p>
          <w:p w:rsidR="00A8319B" w:rsidRPr="00B1469A" w:rsidRDefault="00A8319B" w:rsidP="00387CBF">
            <w:pPr>
              <w:rPr>
                <w:lang w:val="nl-NL"/>
              </w:rPr>
            </w:pPr>
            <w:r w:rsidRPr="00B1469A">
              <w:rPr>
                <w:lang w:val="nl-NL"/>
              </w:rPr>
              <w:t>0.25 đ</w:t>
            </w:r>
          </w:p>
        </w:tc>
      </w:tr>
    </w:tbl>
    <w:p w:rsidR="0051748B" w:rsidRPr="00B1469A" w:rsidRDefault="00131C5F" w:rsidP="00891B7C">
      <w:pPr>
        <w:jc w:val="both"/>
        <w:rPr>
          <w:b/>
          <w:bCs/>
        </w:rPr>
      </w:pPr>
      <w:r w:rsidRPr="00B1469A">
        <w:rPr>
          <w:b/>
          <w:bCs/>
        </w:rPr>
        <w:t>Đề 2:</w:t>
      </w:r>
    </w:p>
    <w:p w:rsidR="00131C5F" w:rsidRPr="00B1469A" w:rsidRDefault="00131C5F" w:rsidP="00131C5F">
      <w:pPr>
        <w:tabs>
          <w:tab w:val="left" w:pos="1620"/>
        </w:tabs>
        <w:rPr>
          <w:bCs/>
          <w:lang w:val="es-ES"/>
        </w:rPr>
      </w:pPr>
      <w:r w:rsidRPr="00B1469A">
        <w:rPr>
          <w:b/>
          <w:bCs/>
          <w:u w:val="single"/>
          <w:lang w:val="es-ES"/>
        </w:rPr>
        <w:t>I/ Trắc nghiệm (2 điểm)</w:t>
      </w:r>
      <w:r w:rsidRPr="00B1469A">
        <w:rPr>
          <w:bCs/>
          <w:lang w:val="es-ES"/>
        </w:rPr>
        <w:t xml:space="preserve"> mỗi câu đúng 0,25 đ x8 = 2đ</w:t>
      </w:r>
    </w:p>
    <w:p w:rsidR="00131C5F" w:rsidRPr="00B1469A" w:rsidRDefault="00131C5F" w:rsidP="00131C5F">
      <w:pPr>
        <w:tabs>
          <w:tab w:val="left" w:pos="1620"/>
        </w:tabs>
        <w:rPr>
          <w:b/>
          <w:bCs/>
          <w:u w:val="single"/>
          <w:lang w:val="es-ES"/>
        </w:rPr>
      </w:pPr>
    </w:p>
    <w:tbl>
      <w:tblPr>
        <w:tblW w:w="0" w:type="auto"/>
        <w:tblInd w:w="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116"/>
        <w:gridCol w:w="1115"/>
        <w:gridCol w:w="1115"/>
        <w:gridCol w:w="1115"/>
        <w:gridCol w:w="1116"/>
        <w:gridCol w:w="1116"/>
        <w:gridCol w:w="1087"/>
        <w:gridCol w:w="1087"/>
      </w:tblGrid>
      <w:tr w:rsidR="00131C5F" w:rsidRPr="00B1469A" w:rsidTr="00FB7020">
        <w:tc>
          <w:tcPr>
            <w:tcW w:w="1148" w:type="dxa"/>
            <w:shd w:val="clear" w:color="auto" w:fill="auto"/>
          </w:tcPr>
          <w:p w:rsidR="00131C5F" w:rsidRPr="00B1469A" w:rsidRDefault="00131C5F" w:rsidP="00FB7020">
            <w:pPr>
              <w:tabs>
                <w:tab w:val="left" w:pos="1620"/>
              </w:tabs>
              <w:jc w:val="center"/>
              <w:rPr>
                <w:b/>
                <w:bCs/>
              </w:rPr>
            </w:pPr>
            <w:r w:rsidRPr="00B1469A">
              <w:rPr>
                <w:b/>
                <w:bCs/>
              </w:rPr>
              <w:t>Câu</w:t>
            </w:r>
          </w:p>
        </w:tc>
        <w:tc>
          <w:tcPr>
            <w:tcW w:w="1116" w:type="dxa"/>
            <w:shd w:val="clear" w:color="auto" w:fill="auto"/>
          </w:tcPr>
          <w:p w:rsidR="00131C5F" w:rsidRPr="00B1469A" w:rsidRDefault="00131C5F" w:rsidP="00FB7020">
            <w:pPr>
              <w:tabs>
                <w:tab w:val="left" w:pos="1620"/>
              </w:tabs>
              <w:jc w:val="center"/>
              <w:rPr>
                <w:bCs/>
              </w:rPr>
            </w:pPr>
            <w:r w:rsidRPr="00B1469A">
              <w:rPr>
                <w:bCs/>
              </w:rPr>
              <w:t>Câu 1</w:t>
            </w:r>
          </w:p>
        </w:tc>
        <w:tc>
          <w:tcPr>
            <w:tcW w:w="1115" w:type="dxa"/>
            <w:shd w:val="clear" w:color="auto" w:fill="auto"/>
          </w:tcPr>
          <w:p w:rsidR="00131C5F" w:rsidRPr="00B1469A" w:rsidRDefault="00131C5F" w:rsidP="00FB7020">
            <w:pPr>
              <w:tabs>
                <w:tab w:val="left" w:pos="1620"/>
              </w:tabs>
              <w:jc w:val="center"/>
              <w:rPr>
                <w:bCs/>
              </w:rPr>
            </w:pPr>
            <w:r w:rsidRPr="00B1469A">
              <w:rPr>
                <w:bCs/>
              </w:rPr>
              <w:t>Câu 2</w:t>
            </w:r>
          </w:p>
        </w:tc>
        <w:tc>
          <w:tcPr>
            <w:tcW w:w="1115" w:type="dxa"/>
            <w:shd w:val="clear" w:color="auto" w:fill="auto"/>
          </w:tcPr>
          <w:p w:rsidR="00131C5F" w:rsidRPr="00B1469A" w:rsidRDefault="00131C5F" w:rsidP="00FB7020">
            <w:pPr>
              <w:tabs>
                <w:tab w:val="left" w:pos="1620"/>
              </w:tabs>
              <w:jc w:val="center"/>
              <w:rPr>
                <w:bCs/>
              </w:rPr>
            </w:pPr>
            <w:r w:rsidRPr="00B1469A">
              <w:rPr>
                <w:bCs/>
              </w:rPr>
              <w:t>Câu 3</w:t>
            </w:r>
          </w:p>
        </w:tc>
        <w:tc>
          <w:tcPr>
            <w:tcW w:w="1115" w:type="dxa"/>
            <w:shd w:val="clear" w:color="auto" w:fill="auto"/>
          </w:tcPr>
          <w:p w:rsidR="00131C5F" w:rsidRPr="00B1469A" w:rsidRDefault="00131C5F" w:rsidP="00FB7020">
            <w:pPr>
              <w:tabs>
                <w:tab w:val="left" w:pos="1620"/>
              </w:tabs>
              <w:jc w:val="center"/>
              <w:rPr>
                <w:bCs/>
              </w:rPr>
            </w:pPr>
            <w:r w:rsidRPr="00B1469A">
              <w:rPr>
                <w:bCs/>
              </w:rPr>
              <w:t>Câu 4</w:t>
            </w:r>
          </w:p>
        </w:tc>
        <w:tc>
          <w:tcPr>
            <w:tcW w:w="1116" w:type="dxa"/>
            <w:shd w:val="clear" w:color="auto" w:fill="auto"/>
          </w:tcPr>
          <w:p w:rsidR="00131C5F" w:rsidRPr="00B1469A" w:rsidRDefault="00131C5F" w:rsidP="00FB7020">
            <w:pPr>
              <w:tabs>
                <w:tab w:val="left" w:pos="1620"/>
              </w:tabs>
              <w:jc w:val="center"/>
              <w:rPr>
                <w:bCs/>
              </w:rPr>
            </w:pPr>
            <w:r w:rsidRPr="00B1469A">
              <w:rPr>
                <w:bCs/>
              </w:rPr>
              <w:t>Câu 5</w:t>
            </w:r>
          </w:p>
        </w:tc>
        <w:tc>
          <w:tcPr>
            <w:tcW w:w="1116" w:type="dxa"/>
            <w:shd w:val="clear" w:color="auto" w:fill="auto"/>
          </w:tcPr>
          <w:p w:rsidR="00131C5F" w:rsidRPr="00B1469A" w:rsidRDefault="00131C5F" w:rsidP="00FB7020">
            <w:pPr>
              <w:tabs>
                <w:tab w:val="left" w:pos="1620"/>
              </w:tabs>
              <w:jc w:val="center"/>
              <w:rPr>
                <w:bCs/>
              </w:rPr>
            </w:pPr>
            <w:r w:rsidRPr="00B1469A">
              <w:rPr>
                <w:bCs/>
              </w:rPr>
              <w:t>Câu 6</w:t>
            </w:r>
          </w:p>
        </w:tc>
        <w:tc>
          <w:tcPr>
            <w:tcW w:w="1087" w:type="dxa"/>
          </w:tcPr>
          <w:p w:rsidR="00131C5F" w:rsidRPr="00B1469A" w:rsidRDefault="00131C5F" w:rsidP="00FB7020">
            <w:pPr>
              <w:tabs>
                <w:tab w:val="left" w:pos="1620"/>
              </w:tabs>
              <w:jc w:val="center"/>
              <w:rPr>
                <w:bCs/>
              </w:rPr>
            </w:pPr>
            <w:r w:rsidRPr="00B1469A">
              <w:rPr>
                <w:bCs/>
              </w:rPr>
              <w:t>Câu 7</w:t>
            </w:r>
          </w:p>
        </w:tc>
        <w:tc>
          <w:tcPr>
            <w:tcW w:w="1087" w:type="dxa"/>
          </w:tcPr>
          <w:p w:rsidR="00131C5F" w:rsidRPr="00B1469A" w:rsidRDefault="00131C5F" w:rsidP="00FB7020">
            <w:pPr>
              <w:tabs>
                <w:tab w:val="left" w:pos="1620"/>
              </w:tabs>
              <w:jc w:val="center"/>
              <w:rPr>
                <w:bCs/>
              </w:rPr>
            </w:pPr>
            <w:r w:rsidRPr="00B1469A">
              <w:rPr>
                <w:bCs/>
              </w:rPr>
              <w:t>Câu 8</w:t>
            </w:r>
          </w:p>
        </w:tc>
      </w:tr>
      <w:tr w:rsidR="00131C5F" w:rsidRPr="00B1469A" w:rsidTr="00FB7020">
        <w:trPr>
          <w:trHeight w:val="70"/>
        </w:trPr>
        <w:tc>
          <w:tcPr>
            <w:tcW w:w="1148" w:type="dxa"/>
            <w:shd w:val="clear" w:color="auto" w:fill="auto"/>
          </w:tcPr>
          <w:p w:rsidR="00131C5F" w:rsidRPr="00B1469A" w:rsidRDefault="00131C5F" w:rsidP="00FB7020">
            <w:pPr>
              <w:tabs>
                <w:tab w:val="left" w:pos="1620"/>
              </w:tabs>
              <w:jc w:val="center"/>
              <w:rPr>
                <w:b/>
                <w:bCs/>
                <w:u w:val="single"/>
              </w:rPr>
            </w:pPr>
            <w:r w:rsidRPr="00B1469A">
              <w:rPr>
                <w:b/>
                <w:bCs/>
                <w:u w:val="single"/>
              </w:rPr>
              <w:t>Đáp án</w:t>
            </w:r>
          </w:p>
        </w:tc>
        <w:tc>
          <w:tcPr>
            <w:tcW w:w="1116" w:type="dxa"/>
            <w:shd w:val="clear" w:color="auto" w:fill="auto"/>
          </w:tcPr>
          <w:p w:rsidR="00131C5F" w:rsidRPr="00B1469A" w:rsidRDefault="00131C5F" w:rsidP="00FB7020">
            <w:pPr>
              <w:tabs>
                <w:tab w:val="left" w:pos="1620"/>
              </w:tabs>
              <w:jc w:val="center"/>
              <w:rPr>
                <w:bCs/>
              </w:rPr>
            </w:pPr>
            <w:r w:rsidRPr="00B1469A">
              <w:rPr>
                <w:bCs/>
              </w:rPr>
              <w:t>a</w:t>
            </w:r>
          </w:p>
        </w:tc>
        <w:tc>
          <w:tcPr>
            <w:tcW w:w="1115" w:type="dxa"/>
            <w:shd w:val="clear" w:color="auto" w:fill="auto"/>
          </w:tcPr>
          <w:p w:rsidR="00131C5F" w:rsidRPr="00B1469A" w:rsidRDefault="004630CE" w:rsidP="00FB7020">
            <w:pPr>
              <w:tabs>
                <w:tab w:val="left" w:pos="1620"/>
              </w:tabs>
              <w:jc w:val="center"/>
              <w:rPr>
                <w:bCs/>
              </w:rPr>
            </w:pPr>
            <w:r w:rsidRPr="00B1469A">
              <w:rPr>
                <w:bCs/>
              </w:rPr>
              <w:t>d</w:t>
            </w:r>
          </w:p>
        </w:tc>
        <w:tc>
          <w:tcPr>
            <w:tcW w:w="1115" w:type="dxa"/>
            <w:shd w:val="clear" w:color="auto" w:fill="auto"/>
          </w:tcPr>
          <w:p w:rsidR="00131C5F" w:rsidRPr="00B1469A" w:rsidRDefault="004630CE" w:rsidP="00FB7020">
            <w:pPr>
              <w:tabs>
                <w:tab w:val="left" w:pos="1620"/>
              </w:tabs>
              <w:jc w:val="center"/>
              <w:rPr>
                <w:bCs/>
              </w:rPr>
            </w:pPr>
            <w:r w:rsidRPr="00B1469A">
              <w:rPr>
                <w:bCs/>
              </w:rPr>
              <w:t>d</w:t>
            </w:r>
          </w:p>
        </w:tc>
        <w:tc>
          <w:tcPr>
            <w:tcW w:w="1115" w:type="dxa"/>
            <w:shd w:val="clear" w:color="auto" w:fill="auto"/>
          </w:tcPr>
          <w:p w:rsidR="00131C5F" w:rsidRPr="00B1469A" w:rsidRDefault="00131C5F" w:rsidP="00FB7020">
            <w:pPr>
              <w:tabs>
                <w:tab w:val="left" w:pos="1620"/>
              </w:tabs>
              <w:jc w:val="center"/>
              <w:rPr>
                <w:bCs/>
              </w:rPr>
            </w:pPr>
            <w:r w:rsidRPr="00B1469A">
              <w:rPr>
                <w:bCs/>
              </w:rPr>
              <w:t>a</w:t>
            </w:r>
          </w:p>
        </w:tc>
        <w:tc>
          <w:tcPr>
            <w:tcW w:w="1116" w:type="dxa"/>
            <w:shd w:val="clear" w:color="auto" w:fill="auto"/>
          </w:tcPr>
          <w:p w:rsidR="00131C5F" w:rsidRPr="00B1469A" w:rsidRDefault="00131C5F" w:rsidP="00FB7020">
            <w:pPr>
              <w:tabs>
                <w:tab w:val="left" w:pos="1620"/>
              </w:tabs>
              <w:jc w:val="center"/>
              <w:rPr>
                <w:bCs/>
              </w:rPr>
            </w:pPr>
            <w:r w:rsidRPr="00B1469A">
              <w:rPr>
                <w:bCs/>
              </w:rPr>
              <w:t>b</w:t>
            </w:r>
          </w:p>
        </w:tc>
        <w:tc>
          <w:tcPr>
            <w:tcW w:w="1116" w:type="dxa"/>
            <w:shd w:val="clear" w:color="auto" w:fill="auto"/>
          </w:tcPr>
          <w:p w:rsidR="00131C5F" w:rsidRPr="00B1469A" w:rsidRDefault="00131C5F" w:rsidP="00FB7020">
            <w:pPr>
              <w:tabs>
                <w:tab w:val="left" w:pos="1620"/>
              </w:tabs>
              <w:jc w:val="center"/>
              <w:rPr>
                <w:bCs/>
              </w:rPr>
            </w:pPr>
            <w:r w:rsidRPr="00B1469A">
              <w:rPr>
                <w:bCs/>
              </w:rPr>
              <w:t>c</w:t>
            </w:r>
          </w:p>
        </w:tc>
        <w:tc>
          <w:tcPr>
            <w:tcW w:w="1087" w:type="dxa"/>
          </w:tcPr>
          <w:p w:rsidR="00131C5F" w:rsidRPr="00B1469A" w:rsidRDefault="00131C5F" w:rsidP="00FB7020">
            <w:pPr>
              <w:tabs>
                <w:tab w:val="left" w:pos="1620"/>
              </w:tabs>
              <w:jc w:val="center"/>
              <w:rPr>
                <w:bCs/>
              </w:rPr>
            </w:pPr>
            <w:r w:rsidRPr="00B1469A">
              <w:rPr>
                <w:bCs/>
              </w:rPr>
              <w:t>a</w:t>
            </w:r>
          </w:p>
        </w:tc>
        <w:tc>
          <w:tcPr>
            <w:tcW w:w="1087" w:type="dxa"/>
          </w:tcPr>
          <w:p w:rsidR="00131C5F" w:rsidRPr="00B1469A" w:rsidRDefault="00131C5F" w:rsidP="00FB7020">
            <w:pPr>
              <w:tabs>
                <w:tab w:val="left" w:pos="1620"/>
              </w:tabs>
              <w:jc w:val="center"/>
              <w:rPr>
                <w:bCs/>
              </w:rPr>
            </w:pPr>
            <w:r w:rsidRPr="00B1469A">
              <w:rPr>
                <w:bCs/>
              </w:rPr>
              <w:t>b</w:t>
            </w:r>
          </w:p>
        </w:tc>
      </w:tr>
    </w:tbl>
    <w:p w:rsidR="00131C5F" w:rsidRPr="00B1469A" w:rsidRDefault="00131C5F" w:rsidP="00131C5F">
      <w:pPr>
        <w:tabs>
          <w:tab w:val="left" w:pos="1620"/>
        </w:tabs>
        <w:rPr>
          <w:b/>
          <w:bCs/>
          <w:u w:val="single"/>
        </w:rPr>
      </w:pPr>
      <w:r w:rsidRPr="00B1469A">
        <w:rPr>
          <w:b/>
          <w:bCs/>
          <w:u w:val="single"/>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474"/>
        <w:gridCol w:w="2427"/>
        <w:gridCol w:w="2835"/>
        <w:gridCol w:w="2661"/>
      </w:tblGrid>
      <w:tr w:rsidR="00131C5F" w:rsidRPr="00B1469A" w:rsidTr="00FB7020">
        <w:trPr>
          <w:trHeight w:val="553"/>
        </w:trPr>
        <w:tc>
          <w:tcPr>
            <w:tcW w:w="893" w:type="dxa"/>
            <w:shd w:val="clear" w:color="auto" w:fill="auto"/>
            <w:vAlign w:val="center"/>
          </w:tcPr>
          <w:p w:rsidR="00131C5F" w:rsidRPr="00B1469A" w:rsidRDefault="00131C5F" w:rsidP="00FB7020">
            <w:pPr>
              <w:jc w:val="center"/>
            </w:pPr>
            <w:r w:rsidRPr="00B1469A">
              <w:t>1</w:t>
            </w:r>
          </w:p>
        </w:tc>
        <w:tc>
          <w:tcPr>
            <w:tcW w:w="474" w:type="dxa"/>
            <w:shd w:val="clear" w:color="auto" w:fill="auto"/>
            <w:vAlign w:val="center"/>
          </w:tcPr>
          <w:p w:rsidR="00131C5F" w:rsidRPr="00B1469A" w:rsidRDefault="00131C5F" w:rsidP="00FB7020">
            <w:pPr>
              <w:jc w:val="center"/>
            </w:pPr>
          </w:p>
        </w:tc>
        <w:tc>
          <w:tcPr>
            <w:tcW w:w="5262" w:type="dxa"/>
            <w:gridSpan w:val="2"/>
            <w:shd w:val="clear" w:color="auto" w:fill="auto"/>
            <w:vAlign w:val="center"/>
          </w:tcPr>
          <w:p w:rsidR="00131C5F" w:rsidRPr="00B1469A" w:rsidRDefault="00131C5F" w:rsidP="00FB7020">
            <w:pPr>
              <w:rPr>
                <w:lang w:val="nl-NL"/>
              </w:rPr>
            </w:pPr>
            <w:r w:rsidRPr="00B1469A">
              <w:rPr>
                <w:lang w:val="nl-NL"/>
              </w:rPr>
              <w:t xml:space="preserve">Program Vi_du; </w:t>
            </w:r>
          </w:p>
          <w:p w:rsidR="00131C5F" w:rsidRPr="00B1469A" w:rsidRDefault="00131C5F" w:rsidP="00FB7020">
            <w:pPr>
              <w:rPr>
                <w:lang w:val="nl-NL"/>
              </w:rPr>
            </w:pPr>
            <w:r w:rsidRPr="00B1469A">
              <w:rPr>
                <w:lang w:val="nl-NL"/>
              </w:rPr>
              <w:t>Var a,b,</w:t>
            </w:r>
            <w:r w:rsidRPr="00B1469A">
              <w:rPr>
                <w:color w:val="FF0000"/>
                <w:lang w:val="nl-NL"/>
              </w:rPr>
              <w:t>C,S</w:t>
            </w:r>
            <w:r w:rsidRPr="00B1469A">
              <w:rPr>
                <w:lang w:val="nl-NL"/>
              </w:rPr>
              <w:t xml:space="preserve">: Integer; </w:t>
            </w:r>
          </w:p>
          <w:p w:rsidR="00131C5F" w:rsidRPr="00B1469A" w:rsidRDefault="00131C5F" w:rsidP="00FB7020">
            <w:pPr>
              <w:rPr>
                <w:lang w:val="nl-NL"/>
              </w:rPr>
            </w:pPr>
            <w:r w:rsidRPr="00B1469A">
              <w:rPr>
                <w:lang w:val="nl-NL"/>
              </w:rPr>
              <w:t xml:space="preserve">Begin </w:t>
            </w:r>
          </w:p>
          <w:p w:rsidR="00131C5F" w:rsidRPr="00B1469A" w:rsidRDefault="00131C5F" w:rsidP="00FB7020">
            <w:pPr>
              <w:rPr>
                <w:lang w:val="nl-NL"/>
              </w:rPr>
            </w:pPr>
            <w:r w:rsidRPr="00B1469A">
              <w:rPr>
                <w:lang w:val="nl-NL"/>
              </w:rPr>
              <w:t xml:space="preserve">   Write(’nhap chieu dai a =’); readln(</w:t>
            </w:r>
            <w:r w:rsidRPr="00B1469A">
              <w:rPr>
                <w:color w:val="FF0000"/>
                <w:lang w:val="nl-NL"/>
              </w:rPr>
              <w:t>a</w:t>
            </w:r>
            <w:r w:rsidRPr="00B1469A">
              <w:rPr>
                <w:lang w:val="nl-NL"/>
              </w:rPr>
              <w:t>);</w:t>
            </w:r>
          </w:p>
          <w:p w:rsidR="00131C5F" w:rsidRPr="00B1469A" w:rsidRDefault="00131C5F" w:rsidP="00FB7020">
            <w:pPr>
              <w:rPr>
                <w:lang w:val="nl-NL"/>
              </w:rPr>
            </w:pPr>
            <w:r w:rsidRPr="00B1469A">
              <w:rPr>
                <w:lang w:val="nl-NL"/>
              </w:rPr>
              <w:t xml:space="preserve">   Write(’nhap chieu rong b =’); readln(</w:t>
            </w:r>
            <w:r w:rsidRPr="00B1469A">
              <w:rPr>
                <w:color w:val="FF0000"/>
                <w:lang w:val="nl-NL"/>
              </w:rPr>
              <w:t>b</w:t>
            </w:r>
            <w:r w:rsidRPr="00B1469A">
              <w:rPr>
                <w:lang w:val="nl-NL"/>
              </w:rPr>
              <w:t xml:space="preserve">); </w:t>
            </w:r>
          </w:p>
          <w:p w:rsidR="00131C5F" w:rsidRPr="00B1469A" w:rsidRDefault="00131C5F" w:rsidP="00FB7020">
            <w:pPr>
              <w:rPr>
                <w:lang w:val="nl-NL"/>
              </w:rPr>
            </w:pPr>
            <w:r w:rsidRPr="00B1469A">
              <w:rPr>
                <w:lang w:val="nl-NL"/>
              </w:rPr>
              <w:t xml:space="preserve">   S:=a*b; </w:t>
            </w:r>
          </w:p>
          <w:p w:rsidR="00131C5F" w:rsidRPr="00B1469A" w:rsidRDefault="00131C5F" w:rsidP="00FB7020">
            <w:pPr>
              <w:rPr>
                <w:lang w:val="nl-NL"/>
              </w:rPr>
            </w:pPr>
            <w:r w:rsidRPr="00B1469A">
              <w:rPr>
                <w:lang w:val="nl-NL"/>
              </w:rPr>
              <w:t xml:space="preserve">   C:=(a+b)</w:t>
            </w:r>
            <w:r w:rsidRPr="00B1469A">
              <w:rPr>
                <w:color w:val="FF0000"/>
                <w:lang w:val="nl-NL"/>
              </w:rPr>
              <w:t>*</w:t>
            </w:r>
            <w:r w:rsidRPr="00B1469A">
              <w:rPr>
                <w:lang w:val="nl-NL"/>
              </w:rPr>
              <w:t xml:space="preserve">2; </w:t>
            </w:r>
          </w:p>
          <w:p w:rsidR="00131C5F" w:rsidRPr="00B1469A" w:rsidRDefault="00131C5F" w:rsidP="00FB7020">
            <w:pPr>
              <w:rPr>
                <w:lang w:val="nl-NL"/>
              </w:rPr>
            </w:pPr>
            <w:r w:rsidRPr="00B1469A">
              <w:rPr>
                <w:lang w:val="nl-NL"/>
              </w:rPr>
              <w:t xml:space="preserve">  Write(’dien tich hinh chu nhat la: ’, </w:t>
            </w:r>
            <w:r w:rsidRPr="00B1469A">
              <w:rPr>
                <w:color w:val="FF0000"/>
                <w:lang w:val="nl-NL"/>
              </w:rPr>
              <w:t>S</w:t>
            </w:r>
            <w:r w:rsidRPr="00B1469A">
              <w:rPr>
                <w:lang w:val="nl-NL"/>
              </w:rPr>
              <w:t xml:space="preserve">); </w:t>
            </w:r>
          </w:p>
          <w:p w:rsidR="00131C5F" w:rsidRPr="00B1469A" w:rsidRDefault="00131C5F" w:rsidP="00FB7020">
            <w:pPr>
              <w:rPr>
                <w:lang w:val="nl-NL"/>
              </w:rPr>
            </w:pPr>
            <w:r w:rsidRPr="00B1469A">
              <w:rPr>
                <w:lang w:val="nl-NL"/>
              </w:rPr>
              <w:t xml:space="preserve">  Write(’chu vi hinh chu nhat la: ’,</w:t>
            </w:r>
            <w:r w:rsidRPr="00B1469A">
              <w:rPr>
                <w:color w:val="FF0000"/>
                <w:lang w:val="nl-NL"/>
              </w:rPr>
              <w:t>C</w:t>
            </w:r>
            <w:r w:rsidRPr="00B1469A">
              <w:rPr>
                <w:lang w:val="nl-NL"/>
              </w:rPr>
              <w:t xml:space="preserve">); </w:t>
            </w:r>
          </w:p>
          <w:p w:rsidR="00131C5F" w:rsidRPr="00B1469A" w:rsidRDefault="00131C5F" w:rsidP="00FB7020">
            <w:pPr>
              <w:rPr>
                <w:lang w:val="nl-NL"/>
              </w:rPr>
            </w:pPr>
            <w:r w:rsidRPr="00B1469A">
              <w:rPr>
                <w:lang w:val="nl-NL"/>
              </w:rPr>
              <w:t>Readln;</w:t>
            </w:r>
            <w:r w:rsidRPr="00B1469A">
              <w:rPr>
                <w:color w:val="FF0000"/>
                <w:lang w:val="nl-NL"/>
              </w:rPr>
              <w:t xml:space="preserve"> </w:t>
            </w:r>
          </w:p>
          <w:p w:rsidR="00131C5F" w:rsidRPr="00B1469A" w:rsidRDefault="00131C5F" w:rsidP="00FB7020">
            <w:pPr>
              <w:rPr>
                <w:szCs w:val="26"/>
                <w:lang w:val="nl-NL"/>
              </w:rPr>
            </w:pPr>
            <w:r w:rsidRPr="00B1469A">
              <w:rPr>
                <w:lang w:val="nl-NL"/>
              </w:rPr>
              <w:t>End</w:t>
            </w:r>
            <w:r w:rsidRPr="00B1469A">
              <w:rPr>
                <w:color w:val="FF0000"/>
                <w:lang w:val="nl-NL"/>
              </w:rPr>
              <w:t>.</w:t>
            </w:r>
          </w:p>
        </w:tc>
        <w:tc>
          <w:tcPr>
            <w:tcW w:w="2661" w:type="dxa"/>
            <w:shd w:val="clear" w:color="auto" w:fill="auto"/>
          </w:tcPr>
          <w:p w:rsidR="00131C5F" w:rsidRPr="00B1469A" w:rsidRDefault="00131C5F" w:rsidP="00FB7020">
            <w:pPr>
              <w:tabs>
                <w:tab w:val="left" w:pos="360"/>
              </w:tabs>
              <w:rPr>
                <w:lang w:val="nl-NL"/>
              </w:rPr>
            </w:pPr>
          </w:p>
          <w:p w:rsidR="00131C5F" w:rsidRPr="00B1469A" w:rsidRDefault="00131C5F" w:rsidP="00FB7020">
            <w:pPr>
              <w:tabs>
                <w:tab w:val="left" w:pos="360"/>
              </w:tabs>
              <w:rPr>
                <w:lang w:val="nl-NL"/>
              </w:rPr>
            </w:pPr>
            <w:r w:rsidRPr="00B1469A">
              <w:rPr>
                <w:lang w:val="nl-NL"/>
              </w:rPr>
              <w:t>0,25 điểm</w:t>
            </w:r>
          </w:p>
          <w:p w:rsidR="00131C5F" w:rsidRPr="00B1469A" w:rsidRDefault="00131C5F" w:rsidP="00FB7020">
            <w:pPr>
              <w:tabs>
                <w:tab w:val="left" w:pos="360"/>
              </w:tabs>
              <w:rPr>
                <w:lang w:val="nl-NL"/>
              </w:rPr>
            </w:pPr>
          </w:p>
          <w:p w:rsidR="00131C5F" w:rsidRPr="00B1469A" w:rsidRDefault="00131C5F" w:rsidP="00FB7020">
            <w:pPr>
              <w:tabs>
                <w:tab w:val="left" w:pos="360"/>
              </w:tabs>
              <w:rPr>
                <w:lang w:val="nl-NL"/>
              </w:rPr>
            </w:pPr>
          </w:p>
          <w:p w:rsidR="00131C5F" w:rsidRPr="00B1469A" w:rsidRDefault="00131C5F" w:rsidP="00FB7020">
            <w:pPr>
              <w:tabs>
                <w:tab w:val="left" w:pos="360"/>
              </w:tabs>
              <w:rPr>
                <w:lang w:val="nl-NL"/>
              </w:rPr>
            </w:pPr>
            <w:r w:rsidRPr="00B1469A">
              <w:rPr>
                <w:lang w:val="nl-NL"/>
              </w:rPr>
              <w:t>0,25 điểm</w:t>
            </w:r>
          </w:p>
          <w:p w:rsidR="00131C5F" w:rsidRPr="00B1469A" w:rsidRDefault="00131C5F" w:rsidP="00FB7020">
            <w:pPr>
              <w:tabs>
                <w:tab w:val="left" w:pos="360"/>
              </w:tabs>
              <w:rPr>
                <w:lang w:val="nl-NL"/>
              </w:rPr>
            </w:pPr>
          </w:p>
          <w:p w:rsidR="00131C5F" w:rsidRPr="00B1469A" w:rsidRDefault="00131C5F" w:rsidP="00FB7020">
            <w:pPr>
              <w:tabs>
                <w:tab w:val="left" w:pos="360"/>
              </w:tabs>
              <w:rPr>
                <w:lang w:val="nl-NL"/>
              </w:rPr>
            </w:pPr>
            <w:r w:rsidRPr="00B1469A">
              <w:rPr>
                <w:lang w:val="nl-NL"/>
              </w:rPr>
              <w:t>0,25 điểm</w:t>
            </w:r>
          </w:p>
          <w:p w:rsidR="00131C5F" w:rsidRPr="00B1469A" w:rsidRDefault="00131C5F" w:rsidP="00FB7020">
            <w:pPr>
              <w:tabs>
                <w:tab w:val="left" w:pos="360"/>
              </w:tabs>
              <w:rPr>
                <w:lang w:val="nl-NL"/>
              </w:rPr>
            </w:pPr>
            <w:r w:rsidRPr="00B1469A">
              <w:rPr>
                <w:lang w:val="nl-NL"/>
              </w:rPr>
              <w:t>0,25 điểm</w:t>
            </w:r>
          </w:p>
          <w:p w:rsidR="00131C5F" w:rsidRPr="00B1469A" w:rsidRDefault="00131C5F" w:rsidP="00FB7020">
            <w:pPr>
              <w:tabs>
                <w:tab w:val="left" w:pos="360"/>
              </w:tabs>
              <w:rPr>
                <w:lang w:val="nl-NL"/>
              </w:rPr>
            </w:pPr>
            <w:r w:rsidRPr="00B1469A">
              <w:rPr>
                <w:lang w:val="nl-NL"/>
              </w:rPr>
              <w:t>0,25 điểm</w:t>
            </w:r>
          </w:p>
          <w:p w:rsidR="00131C5F" w:rsidRPr="00B1469A" w:rsidRDefault="00131C5F" w:rsidP="00FB7020">
            <w:pPr>
              <w:tabs>
                <w:tab w:val="left" w:pos="360"/>
              </w:tabs>
              <w:rPr>
                <w:lang w:val="nl-NL"/>
              </w:rPr>
            </w:pPr>
          </w:p>
          <w:p w:rsidR="00131C5F" w:rsidRPr="00B1469A" w:rsidRDefault="00131C5F" w:rsidP="00FB7020">
            <w:pPr>
              <w:tabs>
                <w:tab w:val="left" w:pos="360"/>
              </w:tabs>
              <w:rPr>
                <w:lang w:val="nl-NL"/>
              </w:rPr>
            </w:pPr>
            <w:r w:rsidRPr="00B1469A">
              <w:rPr>
                <w:lang w:val="nl-NL"/>
              </w:rPr>
              <w:t>0,25 điểm</w:t>
            </w:r>
          </w:p>
        </w:tc>
      </w:tr>
      <w:tr w:rsidR="00131C5F" w:rsidRPr="00B1469A" w:rsidTr="00FB7020">
        <w:trPr>
          <w:trHeight w:val="553"/>
        </w:trPr>
        <w:tc>
          <w:tcPr>
            <w:tcW w:w="893" w:type="dxa"/>
            <w:shd w:val="clear" w:color="auto" w:fill="auto"/>
            <w:vAlign w:val="center"/>
          </w:tcPr>
          <w:p w:rsidR="00131C5F" w:rsidRPr="00B1469A" w:rsidRDefault="00131C5F" w:rsidP="00FB7020">
            <w:pPr>
              <w:jc w:val="center"/>
              <w:rPr>
                <w:lang w:val="nl-NL"/>
              </w:rPr>
            </w:pPr>
            <w:r w:rsidRPr="00B1469A">
              <w:rPr>
                <w:lang w:val="nl-NL"/>
              </w:rPr>
              <w:t>2</w:t>
            </w:r>
          </w:p>
        </w:tc>
        <w:tc>
          <w:tcPr>
            <w:tcW w:w="474" w:type="dxa"/>
            <w:shd w:val="clear" w:color="auto" w:fill="auto"/>
            <w:vAlign w:val="center"/>
          </w:tcPr>
          <w:p w:rsidR="00131C5F" w:rsidRPr="00B1469A" w:rsidRDefault="00131C5F" w:rsidP="00FB7020">
            <w:pPr>
              <w:jc w:val="center"/>
              <w:rPr>
                <w:lang w:val="nl-NL"/>
              </w:rPr>
            </w:pPr>
          </w:p>
        </w:tc>
        <w:tc>
          <w:tcPr>
            <w:tcW w:w="5262" w:type="dxa"/>
            <w:gridSpan w:val="2"/>
            <w:shd w:val="clear" w:color="auto" w:fill="auto"/>
            <w:vAlign w:val="center"/>
          </w:tcPr>
          <w:p w:rsidR="00131C5F" w:rsidRPr="00B1469A" w:rsidRDefault="00131C5F" w:rsidP="00FB7020">
            <w:pPr>
              <w:tabs>
                <w:tab w:val="left" w:pos="360"/>
              </w:tabs>
              <w:jc w:val="both"/>
              <w:rPr>
                <w:lang w:val="nl-NL"/>
              </w:rPr>
            </w:pPr>
            <w:r w:rsidRPr="00B1469A">
              <w:rPr>
                <w:b/>
                <w:lang w:val="nl-NL"/>
              </w:rPr>
              <w:t>* Cấu trúc chung của mọi chương trình máy tính gồm</w:t>
            </w:r>
          </w:p>
          <w:p w:rsidR="00131C5F" w:rsidRPr="00B1469A" w:rsidRDefault="00131C5F" w:rsidP="00FB7020">
            <w:pPr>
              <w:tabs>
                <w:tab w:val="left" w:pos="360"/>
              </w:tabs>
              <w:jc w:val="both"/>
              <w:rPr>
                <w:lang w:val="nl-NL"/>
              </w:rPr>
            </w:pPr>
            <w:r w:rsidRPr="00B1469A">
              <w:rPr>
                <w:lang w:val="nl-NL"/>
              </w:rPr>
              <w:t>-  Phần khai báo, thường các câu lệnh dùng để:</w:t>
            </w:r>
          </w:p>
          <w:p w:rsidR="00131C5F" w:rsidRPr="00B1469A" w:rsidRDefault="00131C5F" w:rsidP="00FB7020">
            <w:pPr>
              <w:tabs>
                <w:tab w:val="left" w:pos="360"/>
              </w:tabs>
              <w:jc w:val="both"/>
              <w:rPr>
                <w:lang w:val="nl-NL"/>
              </w:rPr>
            </w:pPr>
            <w:r w:rsidRPr="00B1469A">
              <w:rPr>
                <w:lang w:val="nl-NL"/>
              </w:rPr>
              <w:tab/>
              <w:t>+ Khai báo tên chương trình.</w:t>
            </w:r>
          </w:p>
          <w:p w:rsidR="00131C5F" w:rsidRPr="00B1469A" w:rsidRDefault="00131C5F" w:rsidP="00FB7020">
            <w:pPr>
              <w:tabs>
                <w:tab w:val="left" w:pos="360"/>
              </w:tabs>
              <w:jc w:val="both"/>
              <w:rPr>
                <w:lang w:val="nl-NL"/>
              </w:rPr>
            </w:pPr>
            <w:r w:rsidRPr="00B1469A">
              <w:rPr>
                <w:lang w:val="nl-NL"/>
              </w:rPr>
              <w:tab/>
              <w:t>+ Khai báo các thư viện (chứa các lệnh viết sẵn có thể sử dụng trong chương trình) và một số khai báo khác.</w:t>
            </w:r>
          </w:p>
          <w:p w:rsidR="00131C5F" w:rsidRPr="00B1469A" w:rsidRDefault="00131C5F" w:rsidP="00FB7020">
            <w:pPr>
              <w:tabs>
                <w:tab w:val="left" w:pos="360"/>
              </w:tabs>
              <w:jc w:val="both"/>
              <w:rPr>
                <w:lang w:val="nl-NL"/>
              </w:rPr>
            </w:pPr>
            <w:r w:rsidRPr="00B1469A">
              <w:rPr>
                <w:lang w:val="nl-NL"/>
              </w:rPr>
              <w:t xml:space="preserve">- Phần thân của chương trình gồm các câu lệnh mà máy tính cần thực hiện. </w:t>
            </w:r>
          </w:p>
          <w:p w:rsidR="00131C5F" w:rsidRPr="00B1469A" w:rsidRDefault="00131C5F" w:rsidP="00FB7020">
            <w:pPr>
              <w:tabs>
                <w:tab w:val="left" w:pos="360"/>
              </w:tabs>
              <w:jc w:val="both"/>
              <w:rPr>
                <w:lang w:val="nl-NL"/>
              </w:rPr>
            </w:pPr>
            <w:r w:rsidRPr="00B1469A">
              <w:rPr>
                <w:lang w:val="nl-NL"/>
              </w:rPr>
              <w:t>Đây là phần bắt buộc phải có.</w:t>
            </w:r>
          </w:p>
        </w:tc>
        <w:tc>
          <w:tcPr>
            <w:tcW w:w="2661" w:type="dxa"/>
            <w:shd w:val="clear" w:color="auto" w:fill="auto"/>
          </w:tcPr>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r w:rsidRPr="00B1469A">
              <w:rPr>
                <w:lang w:val="nl-NL"/>
              </w:rPr>
              <w:t>0.5 điểm</w:t>
            </w:r>
          </w:p>
          <w:p w:rsidR="00131C5F" w:rsidRPr="00B1469A" w:rsidRDefault="00131C5F" w:rsidP="00FB7020">
            <w:pPr>
              <w:rPr>
                <w:lang w:val="nl-NL"/>
              </w:rPr>
            </w:pPr>
            <w:r w:rsidRPr="00B1469A">
              <w:rPr>
                <w:lang w:val="nl-NL"/>
              </w:rPr>
              <w:t>0.25 điểm</w:t>
            </w:r>
          </w:p>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r w:rsidRPr="00B1469A">
              <w:rPr>
                <w:lang w:val="nl-NL"/>
              </w:rPr>
              <w:t>0.5 điểm</w:t>
            </w:r>
          </w:p>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r w:rsidRPr="00B1469A">
              <w:rPr>
                <w:lang w:val="nl-NL"/>
              </w:rPr>
              <w:t>0.25 điểm</w:t>
            </w:r>
          </w:p>
        </w:tc>
      </w:tr>
      <w:tr w:rsidR="00131C5F" w:rsidRPr="00B1469A" w:rsidTr="00FB7020">
        <w:trPr>
          <w:trHeight w:val="553"/>
        </w:trPr>
        <w:tc>
          <w:tcPr>
            <w:tcW w:w="893" w:type="dxa"/>
            <w:shd w:val="clear" w:color="auto" w:fill="auto"/>
            <w:vAlign w:val="center"/>
          </w:tcPr>
          <w:p w:rsidR="00131C5F" w:rsidRPr="00B1469A" w:rsidRDefault="00131C5F" w:rsidP="00FB7020">
            <w:pPr>
              <w:jc w:val="center"/>
              <w:rPr>
                <w:lang w:val="nl-NL"/>
              </w:rPr>
            </w:pPr>
            <w:r w:rsidRPr="00B1469A">
              <w:rPr>
                <w:lang w:val="nl-NL"/>
              </w:rPr>
              <w:t>3</w:t>
            </w:r>
          </w:p>
        </w:tc>
        <w:tc>
          <w:tcPr>
            <w:tcW w:w="474" w:type="dxa"/>
            <w:shd w:val="clear" w:color="auto" w:fill="auto"/>
            <w:vAlign w:val="center"/>
          </w:tcPr>
          <w:p w:rsidR="00131C5F" w:rsidRPr="00B1469A" w:rsidRDefault="00131C5F" w:rsidP="00FB7020">
            <w:pPr>
              <w:jc w:val="center"/>
              <w:rPr>
                <w:lang w:val="nl-NL"/>
              </w:rPr>
            </w:pPr>
          </w:p>
        </w:tc>
        <w:tc>
          <w:tcPr>
            <w:tcW w:w="5262" w:type="dxa"/>
            <w:gridSpan w:val="2"/>
            <w:shd w:val="clear" w:color="auto" w:fill="auto"/>
          </w:tcPr>
          <w:p w:rsidR="00131C5F" w:rsidRPr="00B1469A" w:rsidRDefault="00131C5F" w:rsidP="00FB7020">
            <w:pPr>
              <w:tabs>
                <w:tab w:val="left" w:pos="360"/>
              </w:tabs>
              <w:rPr>
                <w:b/>
                <w:szCs w:val="26"/>
                <w:lang w:val="nl-NL"/>
              </w:rPr>
            </w:pPr>
            <w:r w:rsidRPr="00B1469A">
              <w:rPr>
                <w:b/>
                <w:szCs w:val="26"/>
                <w:lang w:val="nl-NL"/>
              </w:rPr>
              <w:t>* Viết các biểu thức toán học dưới đây sang ngôn ngữ Pascal</w:t>
            </w:r>
          </w:p>
          <w:p w:rsidR="00131C5F" w:rsidRPr="00B1469A" w:rsidRDefault="00131C5F" w:rsidP="00FB7020">
            <w:pPr>
              <w:tabs>
                <w:tab w:val="left" w:pos="360"/>
                <w:tab w:val="left" w:pos="720"/>
                <w:tab w:val="left" w:pos="5580"/>
              </w:tabs>
              <w:jc w:val="both"/>
              <w:rPr>
                <w:szCs w:val="26"/>
                <w:lang w:val="nl-NL"/>
              </w:rPr>
            </w:pPr>
            <w:r w:rsidRPr="00B1469A">
              <w:rPr>
                <w:szCs w:val="26"/>
                <w:lang w:val="nl-NL"/>
              </w:rPr>
              <w:t>a. (7 - x) mod 5</w:t>
            </w:r>
          </w:p>
          <w:p w:rsidR="00131C5F" w:rsidRPr="00B1469A" w:rsidRDefault="00131C5F" w:rsidP="00131C5F">
            <w:pPr>
              <w:tabs>
                <w:tab w:val="left" w:pos="360"/>
                <w:tab w:val="left" w:pos="720"/>
                <w:tab w:val="left" w:pos="5580"/>
              </w:tabs>
              <w:jc w:val="both"/>
              <w:rPr>
                <w:b/>
                <w:lang w:val="nl-NL"/>
              </w:rPr>
            </w:pPr>
            <w:r w:rsidRPr="00B1469A">
              <w:rPr>
                <w:szCs w:val="26"/>
                <w:lang w:val="nl-NL"/>
              </w:rPr>
              <w:t>b. 5*x – 12</w:t>
            </w:r>
          </w:p>
        </w:tc>
        <w:tc>
          <w:tcPr>
            <w:tcW w:w="2661" w:type="dxa"/>
            <w:shd w:val="clear" w:color="auto" w:fill="auto"/>
          </w:tcPr>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rPr>
                <w:lang w:val="nl-NL"/>
              </w:rPr>
            </w:pPr>
            <w:r w:rsidRPr="00B1469A">
              <w:rPr>
                <w:lang w:val="nl-NL"/>
              </w:rPr>
              <w:t>1 điểm</w:t>
            </w:r>
          </w:p>
          <w:p w:rsidR="00131C5F" w:rsidRPr="00B1469A" w:rsidRDefault="00131C5F" w:rsidP="00FB7020">
            <w:pPr>
              <w:rPr>
                <w:lang w:val="nl-NL"/>
              </w:rPr>
            </w:pPr>
            <w:r w:rsidRPr="00B1469A">
              <w:rPr>
                <w:lang w:val="nl-NL"/>
              </w:rPr>
              <w:t>1 điểm</w:t>
            </w:r>
          </w:p>
        </w:tc>
      </w:tr>
      <w:tr w:rsidR="00131C5F" w:rsidRPr="00B1469A" w:rsidTr="00FB7020">
        <w:trPr>
          <w:trHeight w:val="553"/>
        </w:trPr>
        <w:tc>
          <w:tcPr>
            <w:tcW w:w="893" w:type="dxa"/>
            <w:shd w:val="clear" w:color="auto" w:fill="auto"/>
            <w:vAlign w:val="center"/>
          </w:tcPr>
          <w:p w:rsidR="00131C5F" w:rsidRPr="00B1469A" w:rsidRDefault="00131C5F" w:rsidP="00FB7020">
            <w:pPr>
              <w:jc w:val="center"/>
              <w:rPr>
                <w:lang w:val="nl-NL"/>
              </w:rPr>
            </w:pPr>
            <w:r w:rsidRPr="00B1469A">
              <w:rPr>
                <w:lang w:val="nl-NL"/>
              </w:rPr>
              <w:t>4</w:t>
            </w:r>
          </w:p>
        </w:tc>
        <w:tc>
          <w:tcPr>
            <w:tcW w:w="474" w:type="dxa"/>
            <w:shd w:val="clear" w:color="auto" w:fill="auto"/>
            <w:vAlign w:val="center"/>
          </w:tcPr>
          <w:p w:rsidR="00131C5F" w:rsidRPr="00B1469A" w:rsidRDefault="00131C5F" w:rsidP="00FB7020">
            <w:pPr>
              <w:jc w:val="center"/>
              <w:rPr>
                <w:lang w:val="nl-NL"/>
              </w:rPr>
            </w:pPr>
          </w:p>
        </w:tc>
        <w:tc>
          <w:tcPr>
            <w:tcW w:w="5262" w:type="dxa"/>
            <w:gridSpan w:val="2"/>
            <w:shd w:val="clear" w:color="auto" w:fill="auto"/>
          </w:tcPr>
          <w:p w:rsidR="00131C5F" w:rsidRPr="00B1469A" w:rsidRDefault="00131C5F" w:rsidP="00FB7020">
            <w:pPr>
              <w:tabs>
                <w:tab w:val="left" w:pos="360"/>
              </w:tabs>
              <w:rPr>
                <w:b/>
                <w:lang w:val="nl-NL"/>
              </w:rPr>
            </w:pPr>
            <w:r w:rsidRPr="00B1469A">
              <w:rPr>
                <w:b/>
                <w:lang w:val="nl-NL"/>
              </w:rPr>
              <w:t>* Viết chương trình nhập hai số a, b từ bàn phím, in ra màn hình tổng hai số đó.</w:t>
            </w:r>
          </w:p>
          <w:p w:rsidR="00131C5F" w:rsidRPr="00B1469A" w:rsidRDefault="00131C5F" w:rsidP="00FB7020">
            <w:pPr>
              <w:tabs>
                <w:tab w:val="left" w:pos="360"/>
              </w:tabs>
              <w:jc w:val="both"/>
              <w:rPr>
                <w:lang w:val="nl-NL"/>
              </w:rPr>
            </w:pPr>
            <w:r w:rsidRPr="00B1469A">
              <w:rPr>
                <w:lang w:val="nl-NL"/>
              </w:rPr>
              <w:t>Program TinhTong;</w:t>
            </w:r>
          </w:p>
          <w:p w:rsidR="00131C5F" w:rsidRPr="00B1469A" w:rsidRDefault="00131C5F" w:rsidP="00FB7020">
            <w:pPr>
              <w:tabs>
                <w:tab w:val="left" w:pos="360"/>
              </w:tabs>
              <w:jc w:val="both"/>
              <w:rPr>
                <w:lang w:val="nl-NL"/>
              </w:rPr>
            </w:pPr>
            <w:r w:rsidRPr="00B1469A">
              <w:rPr>
                <w:lang w:val="nl-NL"/>
              </w:rPr>
              <w:t>Var a,b,S:Integer;</w:t>
            </w:r>
          </w:p>
          <w:p w:rsidR="00131C5F" w:rsidRPr="00B1469A" w:rsidRDefault="00131C5F" w:rsidP="00FB7020">
            <w:pPr>
              <w:tabs>
                <w:tab w:val="left" w:pos="360"/>
              </w:tabs>
              <w:jc w:val="both"/>
              <w:rPr>
                <w:lang w:val="nl-NL"/>
              </w:rPr>
            </w:pPr>
            <w:r w:rsidRPr="00B1469A">
              <w:rPr>
                <w:lang w:val="nl-NL"/>
              </w:rPr>
              <w:t>Begin</w:t>
            </w:r>
            <w:r w:rsidRPr="00B1469A">
              <w:rPr>
                <w:lang w:val="nl-NL"/>
              </w:rPr>
              <w:tab/>
            </w:r>
          </w:p>
          <w:p w:rsidR="00131C5F" w:rsidRPr="00B1469A" w:rsidRDefault="00131C5F" w:rsidP="00FB7020">
            <w:pPr>
              <w:tabs>
                <w:tab w:val="left" w:pos="360"/>
              </w:tabs>
              <w:jc w:val="both"/>
              <w:rPr>
                <w:lang w:val="nl-NL"/>
              </w:rPr>
            </w:pPr>
            <w:r w:rsidRPr="00B1469A">
              <w:rPr>
                <w:lang w:val="nl-NL"/>
              </w:rPr>
              <w:t>Write(’nhap so a =’); readln(a);</w:t>
            </w:r>
          </w:p>
          <w:p w:rsidR="00131C5F" w:rsidRPr="00B1469A" w:rsidRDefault="00131C5F" w:rsidP="00FB7020">
            <w:pPr>
              <w:tabs>
                <w:tab w:val="left" w:pos="360"/>
              </w:tabs>
              <w:jc w:val="both"/>
              <w:rPr>
                <w:lang w:val="nl-NL"/>
              </w:rPr>
            </w:pPr>
            <w:r w:rsidRPr="00B1469A">
              <w:rPr>
                <w:lang w:val="nl-NL"/>
              </w:rPr>
              <w:t>Write(’nhap so b =’);readln(b);</w:t>
            </w:r>
          </w:p>
          <w:p w:rsidR="00131C5F" w:rsidRPr="00B1469A" w:rsidRDefault="00131C5F" w:rsidP="00FB7020">
            <w:pPr>
              <w:tabs>
                <w:tab w:val="left" w:pos="360"/>
              </w:tabs>
              <w:jc w:val="both"/>
              <w:rPr>
                <w:b/>
                <w:lang w:val="nl-NL"/>
              </w:rPr>
            </w:pPr>
            <w:r w:rsidRPr="00B1469A">
              <w:rPr>
                <w:b/>
                <w:lang w:val="nl-NL"/>
              </w:rPr>
              <w:t>S:=a + b;</w:t>
            </w:r>
          </w:p>
          <w:p w:rsidR="00131C5F" w:rsidRPr="00B1469A" w:rsidRDefault="00131C5F" w:rsidP="00FB7020">
            <w:pPr>
              <w:tabs>
                <w:tab w:val="left" w:pos="360"/>
              </w:tabs>
              <w:jc w:val="both"/>
              <w:rPr>
                <w:b/>
                <w:lang w:val="nl-NL"/>
              </w:rPr>
            </w:pPr>
            <w:r w:rsidRPr="00B1469A">
              <w:rPr>
                <w:b/>
                <w:lang w:val="nl-NL"/>
              </w:rPr>
              <w:t>Write(a,’+’,b,’=’,S);</w:t>
            </w:r>
          </w:p>
          <w:p w:rsidR="00131C5F" w:rsidRPr="00B1469A" w:rsidRDefault="00131C5F" w:rsidP="00FB7020">
            <w:pPr>
              <w:tabs>
                <w:tab w:val="left" w:pos="360"/>
              </w:tabs>
              <w:jc w:val="both"/>
              <w:rPr>
                <w:lang w:val="nl-NL"/>
              </w:rPr>
            </w:pPr>
            <w:r w:rsidRPr="00B1469A">
              <w:rPr>
                <w:lang w:val="nl-NL"/>
              </w:rPr>
              <w:t>Readln;</w:t>
            </w:r>
          </w:p>
          <w:p w:rsidR="00131C5F" w:rsidRPr="00B1469A" w:rsidRDefault="00131C5F" w:rsidP="00FB7020">
            <w:pPr>
              <w:tabs>
                <w:tab w:val="left" w:pos="360"/>
              </w:tabs>
              <w:rPr>
                <w:b/>
                <w:lang w:val="nl-NL"/>
              </w:rPr>
            </w:pPr>
            <w:r w:rsidRPr="00B1469A">
              <w:rPr>
                <w:lang w:val="nl-NL"/>
              </w:rPr>
              <w:t>End.</w:t>
            </w:r>
            <w:r w:rsidRPr="00B1469A">
              <w:rPr>
                <w:lang w:val="nl-NL"/>
              </w:rPr>
              <w:tab/>
            </w:r>
          </w:p>
        </w:tc>
        <w:tc>
          <w:tcPr>
            <w:tcW w:w="2661" w:type="dxa"/>
            <w:shd w:val="clear" w:color="auto" w:fill="auto"/>
          </w:tcPr>
          <w:p w:rsidR="00131C5F" w:rsidRPr="00B1469A" w:rsidRDefault="00131C5F" w:rsidP="00FB7020">
            <w:pPr>
              <w:rPr>
                <w:lang w:val="nl-NL"/>
              </w:rPr>
            </w:pPr>
          </w:p>
          <w:p w:rsidR="00131C5F" w:rsidRPr="00B1469A" w:rsidRDefault="00131C5F" w:rsidP="00FB7020">
            <w:pPr>
              <w:rPr>
                <w:lang w:val="nl-NL"/>
              </w:rPr>
            </w:pPr>
          </w:p>
          <w:p w:rsidR="00131C5F" w:rsidRPr="00B1469A" w:rsidRDefault="00131C5F" w:rsidP="00FB7020">
            <w:pPr>
              <w:tabs>
                <w:tab w:val="left" w:pos="360"/>
              </w:tabs>
              <w:jc w:val="both"/>
              <w:rPr>
                <w:szCs w:val="26"/>
                <w:lang w:val="nl-NL"/>
              </w:rPr>
            </w:pPr>
            <w:r w:rsidRPr="00B1469A">
              <w:rPr>
                <w:szCs w:val="26"/>
                <w:lang w:val="nl-NL"/>
              </w:rPr>
              <w:t>0,25 đ</w:t>
            </w:r>
          </w:p>
          <w:p w:rsidR="00131C5F" w:rsidRPr="00B1469A" w:rsidRDefault="00131C5F" w:rsidP="00FB7020">
            <w:pPr>
              <w:rPr>
                <w:lang w:val="nl-NL"/>
              </w:rPr>
            </w:pPr>
            <w:r w:rsidRPr="00B1469A">
              <w:rPr>
                <w:lang w:val="nl-NL"/>
              </w:rPr>
              <w:t>0.25 đ</w:t>
            </w:r>
          </w:p>
          <w:p w:rsidR="00131C5F" w:rsidRPr="00B1469A" w:rsidRDefault="00131C5F" w:rsidP="00FB7020">
            <w:pPr>
              <w:rPr>
                <w:lang w:val="nl-NL"/>
              </w:rPr>
            </w:pPr>
            <w:r w:rsidRPr="00B1469A">
              <w:rPr>
                <w:lang w:val="nl-NL"/>
              </w:rPr>
              <w:t>0.25 đ</w:t>
            </w:r>
          </w:p>
          <w:p w:rsidR="00131C5F" w:rsidRPr="00B1469A" w:rsidRDefault="00131C5F" w:rsidP="00FB7020">
            <w:pPr>
              <w:rPr>
                <w:lang w:val="nl-NL"/>
              </w:rPr>
            </w:pPr>
            <w:r w:rsidRPr="00B1469A">
              <w:rPr>
                <w:lang w:val="nl-NL"/>
              </w:rPr>
              <w:t>0.25 đ</w:t>
            </w:r>
          </w:p>
          <w:p w:rsidR="00131C5F" w:rsidRPr="00B1469A" w:rsidRDefault="00131C5F" w:rsidP="00FB7020">
            <w:pPr>
              <w:rPr>
                <w:b/>
                <w:lang w:val="nl-NL"/>
              </w:rPr>
            </w:pPr>
            <w:r w:rsidRPr="00B1469A">
              <w:rPr>
                <w:b/>
                <w:lang w:val="nl-NL"/>
              </w:rPr>
              <w:t>0.25 đ</w:t>
            </w:r>
          </w:p>
          <w:p w:rsidR="00131C5F" w:rsidRPr="00B1469A" w:rsidRDefault="00131C5F" w:rsidP="00FB7020">
            <w:pPr>
              <w:rPr>
                <w:b/>
                <w:lang w:val="nl-NL"/>
              </w:rPr>
            </w:pPr>
            <w:r w:rsidRPr="00B1469A">
              <w:rPr>
                <w:b/>
                <w:lang w:val="nl-NL"/>
              </w:rPr>
              <w:t>0.25 đ</w:t>
            </w:r>
          </w:p>
          <w:p w:rsidR="00131C5F" w:rsidRPr="00B1469A" w:rsidRDefault="00131C5F" w:rsidP="00FB7020">
            <w:pPr>
              <w:rPr>
                <w:lang w:val="nl-NL"/>
              </w:rPr>
            </w:pPr>
            <w:r w:rsidRPr="00B1469A">
              <w:rPr>
                <w:lang w:val="nl-NL"/>
              </w:rPr>
              <w:t>0.25 đ</w:t>
            </w:r>
          </w:p>
          <w:p w:rsidR="004630CE" w:rsidRPr="00B1469A" w:rsidRDefault="004630CE" w:rsidP="00FB7020">
            <w:pPr>
              <w:rPr>
                <w:lang w:val="nl-NL"/>
              </w:rPr>
            </w:pPr>
          </w:p>
          <w:p w:rsidR="00131C5F" w:rsidRPr="00B1469A" w:rsidRDefault="00131C5F" w:rsidP="00FB7020">
            <w:pPr>
              <w:rPr>
                <w:lang w:val="nl-NL"/>
              </w:rPr>
            </w:pPr>
            <w:r w:rsidRPr="00B1469A">
              <w:rPr>
                <w:lang w:val="nl-NL"/>
              </w:rPr>
              <w:t>0.25 đ</w:t>
            </w:r>
          </w:p>
        </w:tc>
      </w:tr>
      <w:tr w:rsidR="00A17684" w:rsidRPr="00B146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2"/>
          <w:wAfter w:w="5496" w:type="dxa"/>
        </w:trPr>
        <w:tc>
          <w:tcPr>
            <w:tcW w:w="3794" w:type="dxa"/>
            <w:gridSpan w:val="3"/>
          </w:tcPr>
          <w:p w:rsidR="00A17684" w:rsidRPr="00B1469A" w:rsidRDefault="00850E21" w:rsidP="00EA0EFE">
            <w:pPr>
              <w:spacing w:line="264" w:lineRule="auto"/>
              <w:jc w:val="both"/>
              <w:rPr>
                <w:rFonts w:ascii=".VnTimeH" w:hAnsi=".VnTimeH"/>
                <w:lang w:val="pt-BR"/>
              </w:rPr>
            </w:pPr>
            <w:r w:rsidRPr="00B1469A">
              <w:rPr>
                <w:rFonts w:ascii=".VnTimeH" w:hAnsi=".VnTimeH"/>
                <w:b/>
                <w:lang w:val="pt-BR"/>
              </w:rPr>
              <w:t>* Rót kinh nghiÖm</w:t>
            </w:r>
          </w:p>
        </w:tc>
      </w:tr>
    </w:tbl>
    <w:p w:rsidR="00A17684" w:rsidRPr="00B1469A" w:rsidRDefault="00A17684" w:rsidP="00A17684">
      <w:pPr>
        <w:spacing w:line="264" w:lineRule="auto"/>
        <w:rPr>
          <w:lang w:val="pt-BR"/>
        </w:rPr>
      </w:pPr>
      <w:r w:rsidRPr="00B1469A">
        <w:rPr>
          <w:rFonts w:ascii="Arial" w:hAnsi="Arial" w:cs="Arial"/>
          <w:lang w:val="pt-BR"/>
        </w:rPr>
        <w:t>…………………………………………………………………………………………………………………………………………………………………………………</w:t>
      </w:r>
    </w:p>
    <w:p w:rsidR="009E605A" w:rsidRPr="00B1469A" w:rsidRDefault="009E605A" w:rsidP="009E605A">
      <w:pPr>
        <w:jc w:val="both"/>
        <w:rPr>
          <w:b/>
          <w:bCs/>
        </w:rPr>
      </w:pPr>
    </w:p>
    <w:p w:rsidR="009E605A" w:rsidRPr="00B1469A" w:rsidRDefault="009E605A" w:rsidP="009E605A">
      <w:pPr>
        <w:spacing w:line="360" w:lineRule="auto"/>
        <w:jc w:val="center"/>
        <w:rPr>
          <w:b/>
          <w:bCs/>
        </w:rPr>
      </w:pPr>
      <w:r w:rsidRPr="00B1469A">
        <w:rPr>
          <w:b/>
          <w:bCs/>
        </w:rPr>
        <w:t>Bài 5:   TỪ BÀI TOÁN ĐẾN CHƯƠNG TRÌNH</w:t>
      </w:r>
    </w:p>
    <w:p w:rsidR="009E605A" w:rsidRPr="00B1469A" w:rsidRDefault="00AC1F97" w:rsidP="009E605A">
      <w:pPr>
        <w:jc w:val="both"/>
        <w:rPr>
          <w:b/>
          <w:bCs/>
          <w:u w:val="single"/>
        </w:rPr>
      </w:pPr>
      <w:r w:rsidRPr="00B1469A">
        <w:rPr>
          <w:b/>
          <w:bCs/>
        </w:rPr>
        <w:t xml:space="preserve">I.MỤC TIÊU :  </w:t>
      </w:r>
    </w:p>
    <w:p w:rsidR="009E605A" w:rsidRPr="00B1469A" w:rsidRDefault="009E605A" w:rsidP="009E605A">
      <w:pPr>
        <w:jc w:val="both"/>
        <w:rPr>
          <w:b/>
        </w:rPr>
      </w:pPr>
      <w:r w:rsidRPr="00B1469A">
        <w:rPr>
          <w:b/>
        </w:rPr>
        <w:t>1. Kiến thức:</w:t>
      </w:r>
    </w:p>
    <w:p w:rsidR="009E605A" w:rsidRPr="00B1469A" w:rsidRDefault="009E605A" w:rsidP="008E6C0E">
      <w:pPr>
        <w:numPr>
          <w:ilvl w:val="0"/>
          <w:numId w:val="34"/>
        </w:numPr>
        <w:spacing w:line="276" w:lineRule="auto"/>
      </w:pPr>
      <w:r w:rsidRPr="00B1469A">
        <w:t>Biết khái niệm bài toán, thuật toán</w:t>
      </w:r>
    </w:p>
    <w:p w:rsidR="009E605A" w:rsidRPr="00B1469A" w:rsidRDefault="009E605A" w:rsidP="008E6C0E">
      <w:pPr>
        <w:numPr>
          <w:ilvl w:val="0"/>
          <w:numId w:val="34"/>
        </w:numPr>
        <w:spacing w:line="276" w:lineRule="auto"/>
      </w:pPr>
      <w:r w:rsidRPr="00B1469A">
        <w:t>Biết các bước giải bài toán trên máy tính</w:t>
      </w:r>
    </w:p>
    <w:p w:rsidR="009E605A" w:rsidRPr="00B1469A" w:rsidRDefault="009E605A" w:rsidP="009E605A">
      <w:pPr>
        <w:jc w:val="both"/>
        <w:rPr>
          <w:b/>
          <w:color w:val="000000"/>
        </w:rPr>
      </w:pPr>
      <w:r w:rsidRPr="00B1469A">
        <w:rPr>
          <w:b/>
          <w:color w:val="000000"/>
        </w:rPr>
        <w:t>2. Kỹ năng</w:t>
      </w:r>
    </w:p>
    <w:p w:rsidR="009E605A" w:rsidRPr="00B1469A" w:rsidRDefault="009E605A" w:rsidP="008E6C0E">
      <w:pPr>
        <w:numPr>
          <w:ilvl w:val="0"/>
          <w:numId w:val="33"/>
        </w:numPr>
      </w:pPr>
      <w:r w:rsidRPr="00B1469A">
        <w:t>Xác định bài toán, mô tả thuật toán</w:t>
      </w:r>
    </w:p>
    <w:p w:rsidR="009E605A" w:rsidRPr="00B1469A" w:rsidRDefault="009E605A" w:rsidP="009E605A">
      <w:pPr>
        <w:jc w:val="both"/>
        <w:rPr>
          <w:b/>
          <w:color w:val="000000"/>
        </w:rPr>
      </w:pPr>
      <w:r w:rsidRPr="00B1469A">
        <w:rPr>
          <w:b/>
          <w:color w:val="000000"/>
        </w:rPr>
        <w:t>3. Thái độ</w:t>
      </w:r>
    </w:p>
    <w:p w:rsidR="009E605A" w:rsidRPr="00B1469A" w:rsidRDefault="009E605A" w:rsidP="009E605A">
      <w:pPr>
        <w:numPr>
          <w:ilvl w:val="0"/>
          <w:numId w:val="19"/>
        </w:numPr>
      </w:pPr>
      <w:r w:rsidRPr="00B1469A">
        <w:t>Nghiêm túc trong học tập, có tinh thần ý thức cao.</w:t>
      </w:r>
    </w:p>
    <w:p w:rsidR="009E605A" w:rsidRPr="00B1469A" w:rsidRDefault="004726F4" w:rsidP="009E605A">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9E605A" w:rsidRPr="00B1469A" w:rsidRDefault="009E605A" w:rsidP="009E605A">
      <w:pPr>
        <w:numPr>
          <w:ilvl w:val="0"/>
          <w:numId w:val="19"/>
        </w:numPr>
        <w:jc w:val="both"/>
        <w:rPr>
          <w:lang w:val="pt-BR"/>
        </w:rPr>
      </w:pPr>
      <w:r w:rsidRPr="00B1469A">
        <w:rPr>
          <w:lang w:val="pt-BR"/>
        </w:rPr>
        <w:t>Hoạt động theo nhóm</w:t>
      </w:r>
    </w:p>
    <w:p w:rsidR="009E605A" w:rsidRPr="00B1469A" w:rsidRDefault="009E605A" w:rsidP="009E605A">
      <w:pPr>
        <w:numPr>
          <w:ilvl w:val="0"/>
          <w:numId w:val="19"/>
        </w:numPr>
        <w:jc w:val="both"/>
        <w:rPr>
          <w:bCs/>
          <w:lang w:val="pt-BR"/>
        </w:rPr>
      </w:pPr>
      <w:r w:rsidRPr="00B1469A">
        <w:rPr>
          <w:lang w:val="pt-BR"/>
        </w:rPr>
        <w:t>Đặt và giải quyết vấn đề.</w:t>
      </w:r>
    </w:p>
    <w:p w:rsidR="009E605A" w:rsidRPr="00B1469A" w:rsidRDefault="00850E21" w:rsidP="009E605A">
      <w:pPr>
        <w:jc w:val="both"/>
        <w:rPr>
          <w:b/>
          <w:bCs/>
          <w:u w:val="single"/>
          <w:lang w:val="pt-BR"/>
        </w:rPr>
      </w:pPr>
      <w:r w:rsidRPr="00B1469A">
        <w:rPr>
          <w:b/>
          <w:bCs/>
          <w:lang w:val="pt-BR"/>
        </w:rPr>
        <w:t>II. CHUẨN BỊ BÀI HỌC:</w:t>
      </w:r>
    </w:p>
    <w:p w:rsidR="009E605A" w:rsidRPr="00B1469A" w:rsidRDefault="009E605A" w:rsidP="009E605A">
      <w:pPr>
        <w:jc w:val="both"/>
        <w:rPr>
          <w:b/>
          <w:bCs/>
          <w:lang w:val="pt-BR"/>
        </w:rPr>
      </w:pPr>
      <w:r w:rsidRPr="00B1469A">
        <w:rPr>
          <w:b/>
          <w:bCs/>
          <w:lang w:val="pt-BR"/>
        </w:rPr>
        <w:t>1. Giáo viên:</w:t>
      </w:r>
    </w:p>
    <w:p w:rsidR="009E605A" w:rsidRPr="00B1469A" w:rsidRDefault="009E605A" w:rsidP="009E605A">
      <w:pPr>
        <w:ind w:left="720" w:firstLine="720"/>
        <w:jc w:val="both"/>
        <w:rPr>
          <w:lang w:val="pt-BR"/>
        </w:rPr>
      </w:pPr>
      <w:r w:rsidRPr="00B1469A">
        <w:rPr>
          <w:lang w:val="pt-BR"/>
        </w:rPr>
        <w:t>- SGK, SGV, tài liệu, Giáo án</w:t>
      </w:r>
    </w:p>
    <w:p w:rsidR="009E605A" w:rsidRPr="00B1469A" w:rsidRDefault="009E605A" w:rsidP="009E605A">
      <w:pPr>
        <w:jc w:val="both"/>
        <w:rPr>
          <w:lang w:val="pt-BR"/>
        </w:rPr>
      </w:pPr>
      <w:r w:rsidRPr="00B1469A">
        <w:rPr>
          <w:b/>
          <w:bCs/>
          <w:lang w:val="pt-BR"/>
        </w:rPr>
        <w:t>2. Học sinh</w:t>
      </w:r>
      <w:r w:rsidRPr="00B1469A">
        <w:rPr>
          <w:lang w:val="pt-BR"/>
        </w:rPr>
        <w:t xml:space="preserve"> :</w:t>
      </w:r>
      <w:r w:rsidRPr="00B1469A">
        <w:rPr>
          <w:lang w:val="pt-BR"/>
        </w:rPr>
        <w:tab/>
        <w:t>- Đọc trước bài</w:t>
      </w:r>
    </w:p>
    <w:p w:rsidR="009E605A" w:rsidRPr="00B1469A" w:rsidRDefault="009E605A" w:rsidP="009E605A">
      <w:pPr>
        <w:ind w:left="1440" w:firstLine="720"/>
        <w:jc w:val="both"/>
        <w:rPr>
          <w:b/>
          <w:bCs/>
          <w:lang w:val="pt-BR"/>
        </w:rPr>
      </w:pPr>
      <w:r w:rsidRPr="00B1469A">
        <w:rPr>
          <w:lang w:val="pt-BR"/>
        </w:rPr>
        <w:t>- SGK, Đồ dùng học tập, bảng phụ...</w:t>
      </w:r>
    </w:p>
    <w:p w:rsidR="009E605A" w:rsidRPr="00B1469A" w:rsidRDefault="00850E21" w:rsidP="009E605A">
      <w:pPr>
        <w:jc w:val="both"/>
        <w:rPr>
          <w:b/>
          <w:bCs/>
          <w:u w:val="single"/>
          <w:lang w:val="pt-BR"/>
        </w:rPr>
      </w:pPr>
      <w:r w:rsidRPr="00B1469A">
        <w:rPr>
          <w:b/>
          <w:bCs/>
          <w:lang w:val="pt-BR"/>
        </w:rPr>
        <w:t>III. TIẾN TRÌNH BÀI HỌC:</w:t>
      </w:r>
      <w:r w:rsidR="00AC1F97" w:rsidRPr="00B1469A">
        <w:rPr>
          <w:b/>
          <w:bCs/>
          <w:lang w:val="pt-BR"/>
        </w:rPr>
        <w:t xml:space="preserve"> </w:t>
      </w:r>
    </w:p>
    <w:p w:rsidR="009E605A" w:rsidRPr="00B1469A" w:rsidRDefault="009E605A" w:rsidP="009E605A">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 phút)</w:t>
      </w:r>
    </w:p>
    <w:p w:rsidR="009E605A" w:rsidRPr="00B1469A" w:rsidRDefault="009E605A" w:rsidP="009E605A">
      <w:pPr>
        <w:ind w:firstLine="360"/>
        <w:jc w:val="both"/>
        <w:rPr>
          <w:bCs/>
          <w:lang w:val="pt-BR"/>
        </w:rPr>
      </w:pPr>
      <w:r w:rsidRPr="00B1469A">
        <w:rPr>
          <w:bCs/>
          <w:lang w:val="pt-BR"/>
        </w:rPr>
        <w:t>- Kiểm tra sĩ số:</w:t>
      </w:r>
    </w:p>
    <w:p w:rsidR="009E605A" w:rsidRPr="00B1469A" w:rsidRDefault="009E605A" w:rsidP="009E605A">
      <w:pPr>
        <w:ind w:firstLine="360"/>
        <w:jc w:val="both"/>
        <w:rPr>
          <w:bCs/>
          <w:lang w:val="pt-BR"/>
        </w:rPr>
      </w:pPr>
      <w:r w:rsidRPr="00B1469A">
        <w:rPr>
          <w:lang w:val="pt-BR"/>
        </w:rPr>
        <w:t>- Ổn định trật tự, tạo không khi thoải mái để bắt đầu tiết học.</w:t>
      </w:r>
    </w:p>
    <w:p w:rsidR="009E605A" w:rsidRPr="00B1469A" w:rsidRDefault="009E605A" w:rsidP="009E605A">
      <w:pPr>
        <w:jc w:val="both"/>
        <w:rPr>
          <w:b/>
          <w:bCs/>
          <w:lang w:val="pt-BR"/>
        </w:rPr>
      </w:pPr>
      <w:r w:rsidRPr="00B1469A">
        <w:rPr>
          <w:b/>
          <w:bCs/>
          <w:lang w:val="pt-BR"/>
        </w:rPr>
        <w:t xml:space="preserve">2. Kiểm tra bài cũ : </w:t>
      </w:r>
      <w:r w:rsidRPr="00B1469A">
        <w:rPr>
          <w:bCs/>
          <w:lang w:val="pt-BR"/>
        </w:rPr>
        <w:t>(4 phút)</w:t>
      </w:r>
    </w:p>
    <w:p w:rsidR="009E605A" w:rsidRPr="00B1469A" w:rsidRDefault="009E605A" w:rsidP="009E605A">
      <w:pPr>
        <w:ind w:left="227" w:firstLine="493"/>
        <w:jc w:val="both"/>
        <w:rPr>
          <w:lang w:val="pt-BR"/>
        </w:rPr>
      </w:pPr>
      <w:r w:rsidRPr="00B1469A">
        <w:rPr>
          <w:b/>
          <w:bCs/>
          <w:lang w:val="pt-BR"/>
        </w:rPr>
        <w:t>* Câu hỏi:</w:t>
      </w:r>
      <w:r w:rsidRPr="00B1469A">
        <w:rPr>
          <w:lang w:val="pt-BR"/>
        </w:rPr>
        <w:t xml:space="preserve"> </w:t>
      </w:r>
    </w:p>
    <w:p w:rsidR="009E605A" w:rsidRPr="00B1469A" w:rsidRDefault="009E605A" w:rsidP="009E605A">
      <w:pPr>
        <w:ind w:left="227" w:firstLine="493"/>
        <w:jc w:val="both"/>
        <w:rPr>
          <w:lang w:val="pt-BR"/>
        </w:rPr>
      </w:pPr>
      <w:r w:rsidRPr="00B1469A">
        <w:rPr>
          <w:lang w:val="pt-BR"/>
        </w:rPr>
        <w:t>Để viết một chương trình TP đơn giản cần phải làm gì?</w:t>
      </w:r>
    </w:p>
    <w:p w:rsidR="009E605A" w:rsidRPr="00B1469A" w:rsidRDefault="009E605A" w:rsidP="009E605A">
      <w:pPr>
        <w:ind w:left="227" w:firstLine="493"/>
        <w:jc w:val="both"/>
        <w:rPr>
          <w:lang w:val="pt-BR"/>
        </w:rPr>
      </w:pPr>
      <w:r w:rsidRPr="00B1469A">
        <w:rPr>
          <w:b/>
          <w:bCs/>
          <w:lang w:val="pt-BR"/>
        </w:rPr>
        <w:t>* Trả lời:</w:t>
      </w:r>
    </w:p>
    <w:p w:rsidR="009E605A" w:rsidRPr="00B1469A" w:rsidRDefault="009E605A" w:rsidP="009E605A">
      <w:pPr>
        <w:ind w:firstLine="720"/>
        <w:jc w:val="both"/>
        <w:rPr>
          <w:lang w:val="pt-BR"/>
        </w:rPr>
      </w:pPr>
      <w:r w:rsidRPr="00B1469A">
        <w:rPr>
          <w:lang w:val="pt-BR"/>
        </w:rPr>
        <w:t>- Để viết được một chương trình TP đơn giản cần phải:</w:t>
      </w:r>
    </w:p>
    <w:p w:rsidR="009E605A" w:rsidRPr="00B1469A" w:rsidRDefault="009E605A" w:rsidP="009E605A">
      <w:pPr>
        <w:ind w:firstLine="720"/>
        <w:jc w:val="both"/>
        <w:rPr>
          <w:lang w:val="pt-BR"/>
        </w:rPr>
      </w:pPr>
      <w:r w:rsidRPr="00B1469A">
        <w:rPr>
          <w:lang w:val="pt-BR"/>
        </w:rPr>
        <w:t>+ Đọc kỹ nội dung.</w:t>
      </w:r>
    </w:p>
    <w:p w:rsidR="009E605A" w:rsidRPr="00B1469A" w:rsidRDefault="009E605A" w:rsidP="009E605A">
      <w:pPr>
        <w:ind w:firstLine="720"/>
        <w:jc w:val="both"/>
        <w:rPr>
          <w:lang w:val="pt-BR"/>
        </w:rPr>
      </w:pPr>
      <w:r w:rsidRPr="00B1469A">
        <w:rPr>
          <w:lang w:val="pt-BR"/>
        </w:rPr>
        <w:t>+ Lập công thức tính.</w:t>
      </w:r>
    </w:p>
    <w:p w:rsidR="009E605A" w:rsidRPr="00B1469A" w:rsidRDefault="009E605A" w:rsidP="009E605A">
      <w:pPr>
        <w:ind w:firstLine="720"/>
        <w:jc w:val="both"/>
        <w:rPr>
          <w:lang w:val="pt-BR"/>
        </w:rPr>
      </w:pPr>
      <w:r w:rsidRPr="00B1469A">
        <w:rPr>
          <w:lang w:val="pt-BR"/>
        </w:rPr>
        <w:t>+ Lập các biến có trong công thức tính.</w:t>
      </w:r>
    </w:p>
    <w:p w:rsidR="009E605A" w:rsidRPr="00B1469A" w:rsidRDefault="009E605A" w:rsidP="009E605A">
      <w:pPr>
        <w:ind w:left="227" w:firstLine="493"/>
        <w:jc w:val="both"/>
        <w:rPr>
          <w:lang w:val="pt-BR"/>
        </w:rPr>
      </w:pPr>
      <w:r w:rsidRPr="00B1469A">
        <w:rPr>
          <w:lang w:val="pt-BR"/>
        </w:rPr>
        <w:t>+ Xem biến đó có kiểu dữ liệu gì cần lưu ý.</w:t>
      </w:r>
    </w:p>
    <w:p w:rsidR="009E605A" w:rsidRPr="00B1469A" w:rsidRDefault="009E605A" w:rsidP="009E605A">
      <w:pPr>
        <w:jc w:val="both"/>
        <w:rPr>
          <w:b/>
          <w:bCs/>
          <w:lang w:val="pt-BR"/>
        </w:rPr>
      </w:pPr>
      <w:r w:rsidRPr="00B1469A">
        <w:rPr>
          <w:b/>
          <w:bCs/>
          <w:lang w:val="pt-BR"/>
        </w:rPr>
        <w:t xml:space="preserve">3. </w:t>
      </w:r>
      <w:r w:rsidR="009923CF" w:rsidRPr="00B1469A">
        <w:rPr>
          <w:b/>
          <w:bCs/>
          <w:lang w:val="pt-BR"/>
        </w:rPr>
        <w:t>Hoạt động 2: Hình thành kiến thức (30 phút)</w:t>
      </w:r>
      <w:r w:rsidRPr="00B1469A">
        <w:rPr>
          <w:b/>
          <w:bCs/>
          <w:lang w:val="pt-BR"/>
        </w:rPr>
        <w:t xml:space="preserve">: </w:t>
      </w:r>
    </w:p>
    <w:p w:rsidR="009E605A" w:rsidRPr="00B1469A" w:rsidRDefault="009E605A" w:rsidP="009E605A">
      <w:pPr>
        <w:ind w:firstLine="720"/>
        <w:jc w:val="both"/>
        <w:rPr>
          <w:bCs/>
          <w:lang w:val="pt-BR"/>
        </w:rPr>
      </w:pPr>
      <w:r w:rsidRPr="00B1469A">
        <w:rPr>
          <w:b/>
          <w:bCs/>
          <w:lang w:val="pt-BR"/>
        </w:rPr>
        <w:t xml:space="preserve">Đặt vấn đề và triển khai bài: </w:t>
      </w:r>
      <w:r w:rsidRPr="00B1469A">
        <w:rPr>
          <w:bCs/>
          <w:lang w:val="pt-BR"/>
        </w:rPr>
        <w:t>(2 phút)</w:t>
      </w:r>
    </w:p>
    <w:p w:rsidR="009E605A" w:rsidRPr="00B1469A" w:rsidRDefault="009E605A" w:rsidP="009E605A">
      <w:pPr>
        <w:jc w:val="both"/>
        <w:rPr>
          <w:lang w:val="pt-BR"/>
        </w:rPr>
      </w:pPr>
      <w:r w:rsidRPr="00B1469A">
        <w:rPr>
          <w:lang w:val="pt-BR"/>
        </w:rPr>
        <w:t>Bài toán là khái niệm quen thuộc trong các môn học như Toán, Vật lí,… Chẳng hạn tính tổng các số tự nhiên từ 1 đến 100, tính quãng đường ô tô đi được trong 3 giờ,…Tuy nhiên hằng ngày ta thường gặp và giải quyết các công việc đa dạng hơn nhiều, ví dụ như lập bảng cửu chương, lập bảng điểm, so sánh chiều cao của hai bạn. Và để giải quyết một bài toán cụ thể đó như thế nào trong ngôn ngữ lập trình, ta sang một nội dung mới.</w:t>
      </w:r>
    </w:p>
    <w:p w:rsidR="009E605A" w:rsidRPr="00B1469A" w:rsidRDefault="009E605A" w:rsidP="009E605A">
      <w:pPr>
        <w:ind w:left="360"/>
        <w:rPr>
          <w:b/>
          <w:bCs/>
          <w:lang w:val="pt-BR"/>
        </w:rPr>
      </w:pP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pt-BR"/>
              </w:rPr>
            </w:pPr>
            <w:r w:rsidRPr="00B1469A">
              <w:rPr>
                <w:b/>
                <w:bCs/>
                <w:lang w:val="pt-BR"/>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pt-BR"/>
              </w:rPr>
            </w:pPr>
            <w:r w:rsidRPr="00B1469A">
              <w:rPr>
                <w:b/>
                <w:bCs/>
                <w:lang w:val="pt-BR"/>
              </w:rPr>
              <w:t>Nội dung, yêu cầu cần đạt</w:t>
            </w:r>
          </w:p>
        </w:tc>
      </w:tr>
      <w:tr w:rsidR="009E605A" w:rsidRPr="00B1469A">
        <w:trPr>
          <w:trHeight w:val="403"/>
        </w:trPr>
        <w:tc>
          <w:tcPr>
            <w:tcW w:w="10716"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lang w:val="pt-BR"/>
              </w:rPr>
            </w:pPr>
            <w:r w:rsidRPr="00B1469A">
              <w:rPr>
                <w:rFonts w:ascii="Times New Roman" w:hAnsi="Times New Roman"/>
                <w:lang w:val="pt-BR"/>
              </w:rPr>
              <w:t xml:space="preserve">Hoạt động 1: Bài toán và xác định bài toán </w:t>
            </w:r>
            <w:r w:rsidRPr="00B1469A">
              <w:rPr>
                <w:rFonts w:ascii="Times New Roman" w:hAnsi="Times New Roman"/>
                <w:b w:val="0"/>
                <w:lang w:val="pt-BR"/>
              </w:rPr>
              <w:t>(15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lang w:val="pt-BR"/>
              </w:rPr>
            </w:pPr>
            <w:r w:rsidRPr="00B1469A">
              <w:rPr>
                <w:lang w:val="pt-BR"/>
              </w:rPr>
              <w:t>Gv: Yêu cầu Hs đưa ra 1 số bài toán.</w:t>
            </w:r>
          </w:p>
          <w:p w:rsidR="009E605A" w:rsidRPr="00B1469A" w:rsidRDefault="009E605A" w:rsidP="00EA0EFE">
            <w:pPr>
              <w:jc w:val="both"/>
              <w:rPr>
                <w:lang w:val="pt-BR"/>
              </w:rPr>
            </w:pPr>
            <w:r w:rsidRPr="00B1469A">
              <w:rPr>
                <w:lang w:val="pt-BR"/>
              </w:rPr>
              <w:t xml:space="preserve">- Nêu sơ qua về khái niệm bài toán. </w:t>
            </w:r>
          </w:p>
          <w:p w:rsidR="009E605A" w:rsidRPr="00B1469A" w:rsidRDefault="009E605A" w:rsidP="00EA0EFE">
            <w:pPr>
              <w:jc w:val="both"/>
              <w:rPr>
                <w:lang w:val="pt-BR"/>
              </w:rPr>
            </w:pPr>
            <w:r w:rsidRPr="00B1469A">
              <w:rPr>
                <w:lang w:val="pt-BR"/>
              </w:rPr>
              <w:t>- Xét vd: Tính diện tích hình tròn.</w:t>
            </w:r>
          </w:p>
          <w:p w:rsidR="009E605A" w:rsidRPr="00B1469A" w:rsidRDefault="009E605A" w:rsidP="00EA0EFE">
            <w:pPr>
              <w:jc w:val="both"/>
              <w:rPr>
                <w:lang w:val="pt-BR"/>
              </w:rPr>
            </w:pPr>
          </w:p>
          <w:p w:rsidR="009E605A" w:rsidRPr="00B1469A" w:rsidRDefault="009E605A" w:rsidP="00EA0EFE">
            <w:pPr>
              <w:jc w:val="both"/>
              <w:rPr>
                <w:lang w:val="pt-BR"/>
              </w:rPr>
            </w:pPr>
            <w:r w:rsidRPr="00B1469A">
              <w:rPr>
                <w:lang w:val="pt-BR"/>
              </w:rPr>
              <w:t>-? Tìm giả thiết và kết luận của bài toán này.</w:t>
            </w:r>
          </w:p>
          <w:p w:rsidR="009E605A" w:rsidRPr="00B1469A" w:rsidRDefault="009E605A" w:rsidP="00EA0EFE">
            <w:pPr>
              <w:jc w:val="both"/>
              <w:rPr>
                <w:lang w:val="pt-BR"/>
              </w:rPr>
            </w:pPr>
            <w:r w:rsidRPr="00B1469A">
              <w:rPr>
                <w:lang w:val="pt-BR"/>
              </w:rPr>
              <w:t>- Nhận xét.</w:t>
            </w:r>
          </w:p>
          <w:p w:rsidR="009E605A" w:rsidRPr="00B1469A" w:rsidRDefault="009E605A" w:rsidP="00EA0EFE">
            <w:pPr>
              <w:jc w:val="both"/>
              <w:rPr>
                <w:lang w:val="pt-BR"/>
              </w:rPr>
            </w:pPr>
            <w:r w:rsidRPr="00B1469A">
              <w:rPr>
                <w:lang w:val="pt-BR"/>
              </w:rPr>
              <w:t>- Trong toán học, trước khi bắt đầu giải một bài toán, ta thường tìm GT và KL.</w:t>
            </w:r>
          </w:p>
          <w:p w:rsidR="009E605A" w:rsidRPr="00B1469A" w:rsidRDefault="009E605A" w:rsidP="00EA0EFE">
            <w:pPr>
              <w:jc w:val="both"/>
              <w:rPr>
                <w:lang w:val="pt-BR"/>
              </w:rPr>
            </w:pPr>
            <w:r w:rsidRPr="00B1469A">
              <w:rPr>
                <w:lang w:val="pt-BR"/>
              </w:rPr>
              <w:t>- Trong tin học, phần giả thiết là điều kiện cho trước (input), phần KL là kết quả thu được (output).</w:t>
            </w:r>
          </w:p>
          <w:p w:rsidR="009E605A" w:rsidRPr="00B1469A" w:rsidRDefault="009E605A" w:rsidP="00EA0EFE">
            <w:pPr>
              <w:jc w:val="both"/>
              <w:rPr>
                <w:lang w:val="pt-BR"/>
              </w:rPr>
            </w:pPr>
            <w:r w:rsidRPr="00B1469A">
              <w:rPr>
                <w:lang w:val="pt-BR"/>
              </w:rPr>
              <w:t>-&gt; đó là cách xác định một bài toán trong tin học, chíng dùng để cho ta viết một CT giải toán trên máy tính.</w:t>
            </w:r>
          </w:p>
        </w:tc>
        <w:tc>
          <w:tcPr>
            <w:tcW w:w="5136"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b/>
                <w:bCs/>
                <w:lang w:val="pt-BR"/>
              </w:rPr>
            </w:pPr>
            <w:r w:rsidRPr="00B1469A">
              <w:rPr>
                <w:b/>
                <w:bCs/>
                <w:lang w:val="pt-BR"/>
              </w:rPr>
              <w:t>Hs: Trả lời</w:t>
            </w:r>
          </w:p>
          <w:p w:rsidR="009E605A" w:rsidRPr="00B1469A" w:rsidRDefault="009E605A" w:rsidP="00EA0EFE">
            <w:pPr>
              <w:jc w:val="both"/>
              <w:rPr>
                <w:lang w:val="pt-BR"/>
              </w:rPr>
            </w:pPr>
            <w:r w:rsidRPr="00B1469A">
              <w:rPr>
                <w:b/>
                <w:bCs/>
                <w:lang w:val="pt-BR"/>
              </w:rPr>
              <w:t>* Khái niệm bài toán:</w:t>
            </w:r>
          </w:p>
          <w:p w:rsidR="009E605A" w:rsidRPr="00B1469A" w:rsidRDefault="009E605A" w:rsidP="008E6C0E">
            <w:pPr>
              <w:numPr>
                <w:ilvl w:val="0"/>
                <w:numId w:val="56"/>
              </w:numPr>
              <w:rPr>
                <w:lang w:val="pt-BR"/>
              </w:rPr>
            </w:pPr>
            <w:r w:rsidRPr="00B1469A">
              <w:rPr>
                <w:lang w:val="pt-BR"/>
              </w:rPr>
              <w:t>Bài toán là một công việc hay một nhiệm vụ cần phải giải quyết.</w:t>
            </w:r>
          </w:p>
          <w:p w:rsidR="009E605A" w:rsidRPr="00B1469A" w:rsidRDefault="009E605A" w:rsidP="008E6C0E">
            <w:pPr>
              <w:numPr>
                <w:ilvl w:val="0"/>
                <w:numId w:val="56"/>
              </w:numPr>
              <w:rPr>
                <w:lang w:val="pt-BR"/>
              </w:rPr>
            </w:pPr>
            <w:r w:rsidRPr="00B1469A">
              <w:rPr>
                <w:lang w:val="pt-BR"/>
              </w:rPr>
              <w:t>ĐK cho trước: chu vi và bán kính.</w:t>
            </w:r>
          </w:p>
          <w:p w:rsidR="009E605A" w:rsidRPr="00B1469A" w:rsidRDefault="009E605A" w:rsidP="008E6C0E">
            <w:pPr>
              <w:numPr>
                <w:ilvl w:val="0"/>
                <w:numId w:val="56"/>
              </w:numPr>
              <w:rPr>
                <w:lang w:val="pt-BR"/>
              </w:rPr>
            </w:pPr>
            <w:r w:rsidRPr="00B1469A">
              <w:rPr>
                <w:lang w:val="pt-BR"/>
              </w:rPr>
              <w:t>KQ thu được: Diện tích hình tròn.</w:t>
            </w:r>
          </w:p>
          <w:p w:rsidR="009E605A" w:rsidRPr="00B1469A" w:rsidRDefault="009E605A" w:rsidP="00EA0EFE">
            <w:pPr>
              <w:jc w:val="both"/>
              <w:rPr>
                <w:lang w:val="pt-BR"/>
              </w:rPr>
            </w:pPr>
            <w:r w:rsidRPr="00B1469A">
              <w:rPr>
                <w:lang w:val="pt-BR"/>
              </w:rPr>
              <w:t>- Giả thiết: chu vi và bán kính.</w:t>
            </w:r>
          </w:p>
          <w:p w:rsidR="009E605A" w:rsidRPr="00B1469A" w:rsidRDefault="009E605A" w:rsidP="00EA0EFE">
            <w:pPr>
              <w:jc w:val="both"/>
              <w:rPr>
                <w:lang w:val="pt-BR"/>
              </w:rPr>
            </w:pPr>
            <w:r w:rsidRPr="00B1469A">
              <w:rPr>
                <w:lang w:val="pt-BR"/>
              </w:rPr>
              <w:t>- KL: Tính diện tích.</w:t>
            </w:r>
          </w:p>
          <w:p w:rsidR="009E605A" w:rsidRPr="00B1469A" w:rsidRDefault="009E605A" w:rsidP="00EA0EFE">
            <w:pPr>
              <w:rPr>
                <w:lang w:val="pt-BR"/>
              </w:rPr>
            </w:pPr>
            <w:r w:rsidRPr="00B1469A">
              <w:rPr>
                <w:lang w:val="pt-BR"/>
              </w:rPr>
              <w:t>- Lắng nghe.</w:t>
            </w:r>
          </w:p>
          <w:p w:rsidR="009E605A" w:rsidRPr="00B1469A" w:rsidRDefault="009E605A" w:rsidP="008E6C0E">
            <w:pPr>
              <w:numPr>
                <w:ilvl w:val="0"/>
                <w:numId w:val="56"/>
              </w:numPr>
              <w:rPr>
                <w:lang w:val="pt-BR"/>
              </w:rPr>
            </w:pPr>
            <w:r w:rsidRPr="00B1469A">
              <w:rPr>
                <w:lang w:val="pt-BR"/>
              </w:rPr>
              <w:t>Xác định bài toán là việc xác định các điều kiện ban đầu (thông tin vào – input) và kết quả cần thu được (thông tin ra – output).</w:t>
            </w:r>
          </w:p>
          <w:p w:rsidR="009E605A" w:rsidRPr="00B1469A" w:rsidRDefault="009E605A" w:rsidP="00EA0EFE">
            <w:pPr>
              <w:jc w:val="both"/>
              <w:rPr>
                <w:lang w:val="pt-BR"/>
              </w:rPr>
            </w:pPr>
          </w:p>
        </w:tc>
      </w:tr>
      <w:tr w:rsidR="009E605A"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lang w:val="pt-BR"/>
              </w:rPr>
            </w:pPr>
            <w:r w:rsidRPr="00B1469A">
              <w:rPr>
                <w:rFonts w:ascii="Times New Roman" w:hAnsi="Times New Roman"/>
                <w:lang w:val="pt-BR"/>
              </w:rPr>
              <w:t xml:space="preserve">Hoạt động 2: Quá trình giải toán trên máy tính </w:t>
            </w:r>
            <w:r w:rsidRPr="00B1469A">
              <w:rPr>
                <w:rFonts w:ascii="Times New Roman" w:hAnsi="Times New Roman"/>
                <w:b w:val="0"/>
                <w:lang w:val="pt-BR"/>
              </w:rPr>
              <w:t>(17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lang w:val="pt-BR"/>
              </w:rPr>
            </w:pPr>
            <w:r w:rsidRPr="00B1469A">
              <w:rPr>
                <w:lang w:val="pt-BR"/>
              </w:rPr>
              <w:t>Máy tính có tự nhiên hiểu được bài toán không?</w:t>
            </w:r>
          </w:p>
          <w:p w:rsidR="009E605A" w:rsidRPr="00B1469A" w:rsidRDefault="009E605A" w:rsidP="00EA0EFE">
            <w:pPr>
              <w:jc w:val="both"/>
              <w:rPr>
                <w:lang w:val="pt-BR"/>
              </w:rPr>
            </w:pPr>
            <w:r w:rsidRPr="00B1469A">
              <w:rPr>
                <w:lang w:val="pt-BR"/>
              </w:rPr>
              <w:t>Ai đã làm cho máy tính có thể giải các bài toán?</w:t>
            </w:r>
          </w:p>
          <w:p w:rsidR="009E605A" w:rsidRPr="00B1469A" w:rsidRDefault="009E605A" w:rsidP="00EA0EFE">
            <w:pPr>
              <w:jc w:val="both"/>
              <w:rPr>
                <w:lang w:val="pt-BR"/>
              </w:rPr>
            </w:pPr>
            <w:r w:rsidRPr="00B1469A">
              <w:rPr>
                <w:lang w:val="pt-BR"/>
              </w:rPr>
              <w:t>Con người đã làm thế nào để có thể chỉ dẫn cho máy tính thực hiện?</w:t>
            </w:r>
          </w:p>
          <w:p w:rsidR="009E605A" w:rsidRPr="00B1469A" w:rsidRDefault="009E605A" w:rsidP="00EA0EFE">
            <w:pPr>
              <w:jc w:val="both"/>
              <w:rPr>
                <w:lang w:val="pt-BR"/>
              </w:rPr>
            </w:pPr>
          </w:p>
          <w:p w:rsidR="009E605A" w:rsidRPr="00B1469A" w:rsidRDefault="009E605A" w:rsidP="00EA0EFE">
            <w:pPr>
              <w:jc w:val="both"/>
              <w:rPr>
                <w:lang w:val="pt-BR"/>
              </w:rPr>
            </w:pPr>
          </w:p>
          <w:p w:rsidR="009E605A" w:rsidRPr="00B1469A" w:rsidRDefault="009E605A" w:rsidP="00EA0EFE">
            <w:pPr>
              <w:jc w:val="both"/>
              <w:rPr>
                <w:lang w:val="pt-BR"/>
              </w:rPr>
            </w:pPr>
            <w:r w:rsidRPr="00B1469A">
              <w:rPr>
                <w:lang w:val="pt-BR"/>
              </w:rPr>
              <w:t>? Máy tính có tự giải toán không?</w:t>
            </w:r>
          </w:p>
          <w:p w:rsidR="009E605A" w:rsidRPr="00B1469A" w:rsidRDefault="009E605A" w:rsidP="00EA0EFE">
            <w:pPr>
              <w:jc w:val="both"/>
              <w:rPr>
                <w:lang w:val="pt-BR"/>
              </w:rPr>
            </w:pPr>
            <w:r w:rsidRPr="00B1469A">
              <w:rPr>
                <w:lang w:val="pt-BR"/>
              </w:rPr>
              <w:t>- Nhận xét. Là do con người nghĩ ra, máy tính chỉ thực hiện những thao tác theo chỉ dẫn của con người.</w:t>
            </w:r>
          </w:p>
          <w:p w:rsidR="009E605A" w:rsidRPr="00B1469A" w:rsidRDefault="009E605A" w:rsidP="00EA0EFE">
            <w:r w:rsidRPr="00B1469A">
              <w:t>- Như vậy-&gt; KL.</w:t>
            </w:r>
          </w:p>
        </w:tc>
        <w:tc>
          <w:tcPr>
            <w:tcW w:w="5136"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lang w:val="es-ES"/>
              </w:rPr>
            </w:pPr>
            <w:r w:rsidRPr="00B1469A">
              <w:rPr>
                <w:lang w:val="es-ES"/>
              </w:rPr>
              <w:t>Hs: Trả lời</w:t>
            </w:r>
          </w:p>
          <w:p w:rsidR="009E605A" w:rsidRPr="00B1469A" w:rsidRDefault="009E605A" w:rsidP="00EA0EFE">
            <w:pPr>
              <w:jc w:val="both"/>
              <w:rPr>
                <w:lang w:val="es-ES"/>
              </w:rPr>
            </w:pPr>
          </w:p>
          <w:p w:rsidR="009E605A" w:rsidRPr="00B1469A" w:rsidRDefault="009E605A" w:rsidP="00EA0EFE">
            <w:pPr>
              <w:jc w:val="both"/>
              <w:rPr>
                <w:lang w:val="es-ES"/>
              </w:rPr>
            </w:pPr>
            <w:r w:rsidRPr="00B1469A">
              <w:rPr>
                <w:lang w:val="es-ES"/>
              </w:rPr>
              <w:t>Hs: Con người</w:t>
            </w:r>
          </w:p>
          <w:p w:rsidR="009E605A" w:rsidRPr="00B1469A" w:rsidRDefault="009E605A" w:rsidP="008E6C0E">
            <w:pPr>
              <w:numPr>
                <w:ilvl w:val="0"/>
                <w:numId w:val="56"/>
              </w:numPr>
              <w:rPr>
                <w:lang w:val="es-ES"/>
              </w:rPr>
            </w:pPr>
            <w:r w:rsidRPr="00B1469A">
              <w:rPr>
                <w:lang w:val="es-ES"/>
              </w:rPr>
              <w:t>Để máy tính có thể “giải“ được bài toán con người phải chỉ dẫn cho máy tính thực hiện thông qua các câu lệnh cụ thể, chi tiết.</w:t>
            </w:r>
          </w:p>
          <w:p w:rsidR="009E605A" w:rsidRPr="00B1469A" w:rsidRDefault="009E605A" w:rsidP="00EA0EFE">
            <w:pPr>
              <w:jc w:val="both"/>
              <w:rPr>
                <w:lang w:val="es-ES"/>
              </w:rPr>
            </w:pPr>
            <w:r w:rsidRPr="00B1469A">
              <w:rPr>
                <w:lang w:val="es-ES"/>
              </w:rPr>
              <w:t>-  Thảo luận, trả lời.</w:t>
            </w:r>
          </w:p>
          <w:p w:rsidR="009E605A" w:rsidRPr="00B1469A" w:rsidRDefault="009E605A" w:rsidP="00EA0EFE">
            <w:pPr>
              <w:rPr>
                <w:lang w:val="es-ES"/>
              </w:rPr>
            </w:pPr>
            <w:r w:rsidRPr="00B1469A">
              <w:rPr>
                <w:lang w:val="es-ES"/>
              </w:rPr>
              <w:t>- Lắng nghe, ghi nhớ nội dung.</w:t>
            </w:r>
          </w:p>
          <w:p w:rsidR="009E605A" w:rsidRPr="00B1469A" w:rsidRDefault="009E605A" w:rsidP="008E6C0E">
            <w:pPr>
              <w:numPr>
                <w:ilvl w:val="0"/>
                <w:numId w:val="56"/>
              </w:numPr>
              <w:rPr>
                <w:lang w:val="es-ES"/>
              </w:rPr>
            </w:pPr>
            <w:r w:rsidRPr="00B1469A">
              <w:rPr>
                <w:lang w:val="es-ES"/>
              </w:rPr>
              <w:t>Quá trình giải toán trên máy tính gồm các bước sau:</w:t>
            </w:r>
          </w:p>
          <w:p w:rsidR="009E605A" w:rsidRPr="00B1469A" w:rsidRDefault="009E605A" w:rsidP="00EA0EFE">
            <w:pPr>
              <w:jc w:val="both"/>
              <w:rPr>
                <w:lang w:val="es-ES"/>
              </w:rPr>
            </w:pPr>
            <w:r w:rsidRPr="00B1469A">
              <w:rPr>
                <w:lang w:val="es-ES"/>
              </w:rPr>
              <w:t>+ Xác định bài toán.</w:t>
            </w:r>
          </w:p>
          <w:p w:rsidR="009E605A" w:rsidRPr="00B1469A" w:rsidRDefault="009E605A" w:rsidP="00EA0EFE">
            <w:pPr>
              <w:jc w:val="both"/>
              <w:rPr>
                <w:lang w:val="es-ES"/>
              </w:rPr>
            </w:pPr>
            <w:r w:rsidRPr="00B1469A">
              <w:rPr>
                <w:lang w:val="es-ES"/>
              </w:rPr>
              <w:t>+ Mô tả thuật toán.</w:t>
            </w:r>
          </w:p>
          <w:p w:rsidR="009E605A" w:rsidRPr="00B1469A" w:rsidRDefault="009E605A" w:rsidP="00EA0EFE">
            <w:r w:rsidRPr="00B1469A">
              <w:t>+ Viết chương trình</w:t>
            </w:r>
          </w:p>
        </w:tc>
      </w:tr>
    </w:tbl>
    <w:p w:rsidR="009E605A" w:rsidRPr="00B1469A" w:rsidRDefault="009E605A" w:rsidP="009E605A">
      <w:r w:rsidRPr="00B1469A">
        <w:rPr>
          <w:b/>
        </w:rPr>
        <w:t>4.</w:t>
      </w:r>
      <w:r w:rsidR="00850E21" w:rsidRPr="00B1469A">
        <w:rPr>
          <w:b/>
        </w:rPr>
        <w:t>Hoạt động 3: Luyện tập, vận dụng, mở rộng (10 phút):</w:t>
      </w:r>
      <w:r w:rsidRPr="00B1469A">
        <w:t>(5 phút)</w:t>
      </w:r>
    </w:p>
    <w:p w:rsidR="009E605A" w:rsidRPr="00B1469A" w:rsidRDefault="009E605A" w:rsidP="009E605A">
      <w:r w:rsidRPr="00B1469A">
        <w:t xml:space="preserve"> - Bài toán là gì? Để giải quyết một bài toán thì em phải làm gì?</w:t>
      </w:r>
    </w:p>
    <w:p w:rsidR="009E605A" w:rsidRPr="00B1469A" w:rsidRDefault="009E605A" w:rsidP="009E605A">
      <w:r w:rsidRPr="00B1469A">
        <w:t>- Quá trình giải một bài toán trên máy tính gồm các bước nào?</w:t>
      </w:r>
    </w:p>
    <w:p w:rsidR="009E605A" w:rsidRPr="00B1469A" w:rsidRDefault="009E605A" w:rsidP="009E605A">
      <w:r w:rsidRPr="00B1469A">
        <w:t>- Hdẫn giải bài tập 1SGK.</w:t>
      </w:r>
    </w:p>
    <w:p w:rsidR="009E605A" w:rsidRPr="00B1469A" w:rsidRDefault="009E605A" w:rsidP="009E605A">
      <w:pPr>
        <w:rPr>
          <w:b/>
        </w:rPr>
      </w:pPr>
      <w:r w:rsidRPr="00B1469A">
        <w:rPr>
          <w:b/>
        </w:rPr>
        <w:t xml:space="preserve">5.Dặn dò: </w:t>
      </w:r>
      <w:r w:rsidRPr="00B1469A">
        <w:t>(1 phút)</w:t>
      </w:r>
    </w:p>
    <w:p w:rsidR="009E605A" w:rsidRPr="00B1469A" w:rsidRDefault="009E605A" w:rsidP="009E605A">
      <w:r w:rsidRPr="00B1469A">
        <w:t xml:space="preserve"> - Về nhà học bài cũ , giải bài tập 1 SGK.</w:t>
      </w:r>
    </w:p>
    <w:p w:rsidR="009E605A" w:rsidRPr="00B1469A" w:rsidRDefault="009E605A" w:rsidP="009E605A">
      <w:r w:rsidRPr="00B1469A">
        <w:t>- Xem trước tiếp bài 5.</w:t>
      </w:r>
    </w:p>
    <w:tbl>
      <w:tblPr>
        <w:tblW w:w="0" w:type="auto"/>
        <w:tblLook w:val="0000" w:firstRow="0" w:lastRow="0" w:firstColumn="0" w:lastColumn="0" w:noHBand="0" w:noVBand="0"/>
      </w:tblPr>
      <w:tblGrid>
        <w:gridCol w:w="3794"/>
      </w:tblGrid>
      <w:tr w:rsidR="00B602E8" w:rsidRPr="00B1469A">
        <w:tc>
          <w:tcPr>
            <w:tcW w:w="3794" w:type="dxa"/>
          </w:tcPr>
          <w:p w:rsidR="00B602E8" w:rsidRPr="00B1469A" w:rsidRDefault="00850E21" w:rsidP="00EA0EFE">
            <w:pPr>
              <w:spacing w:line="264" w:lineRule="auto"/>
              <w:jc w:val="both"/>
              <w:rPr>
                <w:rFonts w:ascii=".VnTimeH" w:hAnsi=".VnTimeH"/>
                <w:lang w:val="pt-BR"/>
              </w:rPr>
            </w:pPr>
            <w:r w:rsidRPr="00B1469A">
              <w:rPr>
                <w:rFonts w:ascii=".VnTimeH" w:hAnsi=".VnTimeH"/>
                <w:b/>
                <w:lang w:val="pt-BR"/>
              </w:rPr>
              <w:t>* Rót kinh nghiÖm</w:t>
            </w:r>
          </w:p>
        </w:tc>
      </w:tr>
    </w:tbl>
    <w:p w:rsidR="00B602E8" w:rsidRPr="00B1469A" w:rsidRDefault="00B602E8" w:rsidP="00B602E8">
      <w:pPr>
        <w:spacing w:line="264" w:lineRule="auto"/>
        <w:rPr>
          <w:lang w:val="pt-BR"/>
        </w:rPr>
      </w:pPr>
      <w:r w:rsidRPr="00B1469A">
        <w:rPr>
          <w:rFonts w:ascii="Arial" w:hAnsi="Arial" w:cs="Arial"/>
          <w:lang w:val="pt-BR"/>
        </w:rPr>
        <w:t>…………………………………………………………………………………………………………………………………………………………………………………</w:t>
      </w:r>
    </w:p>
    <w:p w:rsidR="00B602E8" w:rsidRPr="00B1469A" w:rsidRDefault="00B602E8" w:rsidP="00B602E8">
      <w:pPr>
        <w:jc w:val="both"/>
        <w:rPr>
          <w:b/>
          <w:bCs/>
        </w:rPr>
      </w:pPr>
    </w:p>
    <w:p w:rsidR="00B602E8" w:rsidRPr="00B1469A" w:rsidRDefault="00B602E8" w:rsidP="00B602E8">
      <w:pPr>
        <w:jc w:val="both"/>
        <w:rPr>
          <w:b/>
          <w:bCs/>
        </w:rPr>
      </w:pPr>
    </w:p>
    <w:p w:rsidR="00B602E8" w:rsidRPr="00B1469A" w:rsidRDefault="00B602E8" w:rsidP="00B602E8">
      <w:pPr>
        <w:ind w:firstLine="7068"/>
        <w:jc w:val="both"/>
        <w:rPr>
          <w:b/>
          <w:bCs/>
        </w:rPr>
      </w:pPr>
      <w:r w:rsidRPr="00B1469A">
        <w:rPr>
          <w:b/>
          <w:bCs/>
        </w:rPr>
        <w:tab/>
      </w:r>
      <w:r w:rsidRPr="00B1469A">
        <w:rPr>
          <w:b/>
          <w:bCs/>
        </w:rPr>
        <w:tab/>
      </w:r>
      <w:r w:rsidRPr="00B1469A">
        <w:rPr>
          <w:b/>
          <w:bCs/>
        </w:rPr>
        <w:tab/>
      </w:r>
      <w:r w:rsidRPr="00B1469A">
        <w:rPr>
          <w:b/>
          <w:bCs/>
        </w:rPr>
        <w:tab/>
      </w:r>
      <w:r w:rsidRPr="00B1469A">
        <w:rPr>
          <w:b/>
          <w:bCs/>
        </w:rPr>
        <w:tab/>
      </w:r>
    </w:p>
    <w:p w:rsidR="009E605A" w:rsidRPr="00B1469A" w:rsidRDefault="009E605A" w:rsidP="009E605A">
      <w:pPr>
        <w:spacing w:line="360" w:lineRule="auto"/>
        <w:jc w:val="center"/>
        <w:rPr>
          <w:b/>
          <w:bCs/>
        </w:rPr>
      </w:pPr>
      <w:r w:rsidRPr="00B1469A">
        <w:rPr>
          <w:b/>
          <w:bCs/>
        </w:rPr>
        <w:t>Bài 5:   TỪ BÀI TOÁN ĐẾN CHƯƠNG TRÌNH</w:t>
      </w:r>
      <w:r w:rsidR="00016763" w:rsidRPr="00B1469A">
        <w:rPr>
          <w:b/>
          <w:bCs/>
        </w:rPr>
        <w:t xml:space="preserve"> (tiếp)</w:t>
      </w:r>
    </w:p>
    <w:p w:rsidR="009E605A" w:rsidRPr="00B1469A" w:rsidRDefault="00AC1F97" w:rsidP="009E605A">
      <w:pPr>
        <w:jc w:val="both"/>
        <w:rPr>
          <w:b/>
          <w:bCs/>
          <w:u w:val="single"/>
        </w:rPr>
      </w:pPr>
      <w:r w:rsidRPr="00B1469A">
        <w:rPr>
          <w:b/>
          <w:bCs/>
        </w:rPr>
        <w:t xml:space="preserve">I.MỤC TIÊU :  </w:t>
      </w:r>
    </w:p>
    <w:p w:rsidR="009E605A" w:rsidRPr="00B1469A" w:rsidRDefault="009E605A" w:rsidP="009E605A">
      <w:pPr>
        <w:jc w:val="both"/>
        <w:rPr>
          <w:b/>
        </w:rPr>
      </w:pPr>
      <w:r w:rsidRPr="00B1469A">
        <w:rPr>
          <w:b/>
        </w:rPr>
        <w:t>1. Kiến thức:</w:t>
      </w:r>
    </w:p>
    <w:p w:rsidR="009E605A" w:rsidRPr="00B1469A" w:rsidRDefault="009E605A" w:rsidP="008E6C0E">
      <w:pPr>
        <w:numPr>
          <w:ilvl w:val="0"/>
          <w:numId w:val="34"/>
        </w:numPr>
        <w:spacing w:line="276" w:lineRule="auto"/>
      </w:pPr>
      <w:r w:rsidRPr="00B1469A">
        <w:t>Xác định được input, output của một bài toán đơn giản</w:t>
      </w:r>
    </w:p>
    <w:p w:rsidR="009E605A" w:rsidRPr="00B1469A" w:rsidRDefault="009E605A" w:rsidP="008E6C0E">
      <w:pPr>
        <w:numPr>
          <w:ilvl w:val="0"/>
          <w:numId w:val="34"/>
        </w:numPr>
        <w:spacing w:line="276" w:lineRule="auto"/>
      </w:pPr>
      <w:r w:rsidRPr="00B1469A">
        <w:t>Biết chương trình là thể hiện của thuật toán trên một ngôn ngữ cụ thể;</w:t>
      </w:r>
    </w:p>
    <w:p w:rsidR="009E605A" w:rsidRPr="00B1469A" w:rsidRDefault="009E605A" w:rsidP="008E6C0E">
      <w:pPr>
        <w:numPr>
          <w:ilvl w:val="0"/>
          <w:numId w:val="34"/>
        </w:numPr>
        <w:spacing w:line="276" w:lineRule="auto"/>
      </w:pPr>
      <w:r w:rsidRPr="00B1469A">
        <w:t>Biết mô tả thuật toán bằng phương pháp liệt kê các bước</w:t>
      </w:r>
    </w:p>
    <w:p w:rsidR="009E605A" w:rsidRPr="00B1469A" w:rsidRDefault="009E605A" w:rsidP="009E605A">
      <w:pPr>
        <w:jc w:val="both"/>
        <w:rPr>
          <w:b/>
          <w:color w:val="000000"/>
        </w:rPr>
      </w:pPr>
      <w:r w:rsidRPr="00B1469A">
        <w:rPr>
          <w:b/>
          <w:color w:val="000000"/>
        </w:rPr>
        <w:t>2. Kỹ năng</w:t>
      </w:r>
    </w:p>
    <w:p w:rsidR="009E605A" w:rsidRPr="00B1469A" w:rsidRDefault="009E605A" w:rsidP="008E6C0E">
      <w:pPr>
        <w:numPr>
          <w:ilvl w:val="0"/>
          <w:numId w:val="33"/>
        </w:numPr>
      </w:pPr>
      <w:r w:rsidRPr="00B1469A">
        <w:t>Liệt kê các bước để giải một bài toán củ thể.</w:t>
      </w:r>
    </w:p>
    <w:p w:rsidR="009E605A" w:rsidRPr="00B1469A" w:rsidRDefault="009E605A" w:rsidP="009E605A">
      <w:pPr>
        <w:jc w:val="both"/>
        <w:rPr>
          <w:b/>
          <w:color w:val="000000"/>
        </w:rPr>
      </w:pPr>
      <w:r w:rsidRPr="00B1469A">
        <w:rPr>
          <w:b/>
          <w:color w:val="000000"/>
        </w:rPr>
        <w:t>3. Thái độ</w:t>
      </w:r>
    </w:p>
    <w:p w:rsidR="009E605A" w:rsidRPr="00B1469A" w:rsidRDefault="009E605A" w:rsidP="009E605A">
      <w:pPr>
        <w:numPr>
          <w:ilvl w:val="0"/>
          <w:numId w:val="19"/>
        </w:numPr>
      </w:pPr>
      <w:r w:rsidRPr="00B1469A">
        <w:t>Có ý thức cao trong học tập, sáng tạo và tư duy.</w:t>
      </w:r>
    </w:p>
    <w:p w:rsidR="009E605A" w:rsidRPr="00B1469A" w:rsidRDefault="004726F4" w:rsidP="009E605A">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9E605A" w:rsidRPr="00B1469A" w:rsidRDefault="009E605A" w:rsidP="009E605A">
      <w:pPr>
        <w:numPr>
          <w:ilvl w:val="0"/>
          <w:numId w:val="19"/>
        </w:numPr>
        <w:jc w:val="both"/>
        <w:rPr>
          <w:lang w:val="pt-BR"/>
        </w:rPr>
      </w:pPr>
      <w:r w:rsidRPr="00B1469A">
        <w:rPr>
          <w:lang w:val="pt-BR"/>
        </w:rPr>
        <w:t>Hoạt động theo nhóm</w:t>
      </w:r>
    </w:p>
    <w:p w:rsidR="009E605A" w:rsidRPr="00B1469A" w:rsidRDefault="009E605A" w:rsidP="009E605A">
      <w:pPr>
        <w:numPr>
          <w:ilvl w:val="0"/>
          <w:numId w:val="19"/>
        </w:numPr>
        <w:jc w:val="both"/>
        <w:rPr>
          <w:bCs/>
          <w:lang w:val="pt-BR"/>
        </w:rPr>
      </w:pPr>
      <w:r w:rsidRPr="00B1469A">
        <w:rPr>
          <w:lang w:val="pt-BR"/>
        </w:rPr>
        <w:t>Đặt và giải quyết vấn đề.</w:t>
      </w:r>
    </w:p>
    <w:p w:rsidR="009E605A" w:rsidRPr="00B1469A" w:rsidRDefault="00850E21" w:rsidP="009E605A">
      <w:pPr>
        <w:jc w:val="both"/>
        <w:rPr>
          <w:b/>
          <w:bCs/>
          <w:u w:val="single"/>
          <w:lang w:val="pt-BR"/>
        </w:rPr>
      </w:pPr>
      <w:r w:rsidRPr="00B1469A">
        <w:rPr>
          <w:b/>
          <w:bCs/>
          <w:lang w:val="pt-BR"/>
        </w:rPr>
        <w:t>II. CHUẨN BỊ BÀI HỌC:</w:t>
      </w:r>
    </w:p>
    <w:p w:rsidR="009E605A" w:rsidRPr="00B1469A" w:rsidRDefault="009E605A" w:rsidP="009E605A">
      <w:pPr>
        <w:jc w:val="both"/>
        <w:rPr>
          <w:b/>
          <w:bCs/>
          <w:lang w:val="pt-BR"/>
        </w:rPr>
      </w:pPr>
      <w:r w:rsidRPr="00B1469A">
        <w:rPr>
          <w:b/>
          <w:bCs/>
          <w:lang w:val="pt-BR"/>
        </w:rPr>
        <w:t xml:space="preserve">1. Giáo viên:  </w:t>
      </w:r>
    </w:p>
    <w:p w:rsidR="009E605A" w:rsidRPr="00B1469A" w:rsidRDefault="009E605A" w:rsidP="009E605A">
      <w:pPr>
        <w:ind w:left="720" w:firstLine="720"/>
        <w:jc w:val="both"/>
        <w:rPr>
          <w:lang w:val="pt-BR"/>
        </w:rPr>
      </w:pPr>
      <w:r w:rsidRPr="00B1469A">
        <w:rPr>
          <w:lang w:val="pt-BR"/>
        </w:rPr>
        <w:t>- SGK, SGV, tài liệu, Giáo án</w:t>
      </w:r>
    </w:p>
    <w:p w:rsidR="009E605A" w:rsidRPr="00B1469A" w:rsidRDefault="009E605A" w:rsidP="009E605A">
      <w:pPr>
        <w:jc w:val="both"/>
        <w:rPr>
          <w:lang w:val="pt-BR"/>
        </w:rPr>
      </w:pPr>
      <w:r w:rsidRPr="00B1469A">
        <w:rPr>
          <w:b/>
          <w:bCs/>
          <w:lang w:val="pt-BR"/>
        </w:rPr>
        <w:t>2. Học sinh</w:t>
      </w:r>
      <w:r w:rsidRPr="00B1469A">
        <w:rPr>
          <w:lang w:val="pt-BR"/>
        </w:rPr>
        <w:t xml:space="preserve"> :</w:t>
      </w:r>
    </w:p>
    <w:p w:rsidR="009E605A" w:rsidRPr="00B1469A" w:rsidRDefault="009E605A" w:rsidP="009E605A">
      <w:pPr>
        <w:ind w:left="720" w:firstLine="720"/>
        <w:jc w:val="both"/>
        <w:rPr>
          <w:lang w:val="pt-BR"/>
        </w:rPr>
      </w:pPr>
      <w:r w:rsidRPr="00B1469A">
        <w:rPr>
          <w:lang w:val="pt-BR"/>
        </w:rPr>
        <w:t>- Đọc trước bài</w:t>
      </w:r>
    </w:p>
    <w:p w:rsidR="009E605A" w:rsidRPr="00B1469A" w:rsidRDefault="009E605A" w:rsidP="009E605A">
      <w:pPr>
        <w:ind w:left="1440"/>
        <w:jc w:val="both"/>
        <w:rPr>
          <w:b/>
          <w:bCs/>
          <w:lang w:val="pt-BR"/>
        </w:rPr>
      </w:pPr>
      <w:r w:rsidRPr="00B1469A">
        <w:rPr>
          <w:lang w:val="pt-BR"/>
        </w:rPr>
        <w:t>- SGK, Đồ dùng học tập, bảng phụ...</w:t>
      </w:r>
    </w:p>
    <w:p w:rsidR="009E605A" w:rsidRPr="00B1469A" w:rsidRDefault="00850E21" w:rsidP="009E605A">
      <w:pPr>
        <w:jc w:val="both"/>
        <w:rPr>
          <w:b/>
          <w:bCs/>
          <w:u w:val="single"/>
          <w:lang w:val="pt-BR"/>
        </w:rPr>
      </w:pPr>
      <w:r w:rsidRPr="00B1469A">
        <w:rPr>
          <w:b/>
          <w:bCs/>
          <w:lang w:val="pt-BR"/>
        </w:rPr>
        <w:t>III. TIẾN TRÌNH BÀI HỌC:</w:t>
      </w:r>
      <w:r w:rsidR="00AC1F97" w:rsidRPr="00B1469A">
        <w:rPr>
          <w:b/>
          <w:bCs/>
          <w:lang w:val="pt-BR"/>
        </w:rPr>
        <w:t xml:space="preserve"> </w:t>
      </w:r>
    </w:p>
    <w:p w:rsidR="009E605A" w:rsidRPr="00B1469A" w:rsidRDefault="009E605A" w:rsidP="009E605A">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 phút)</w:t>
      </w:r>
    </w:p>
    <w:p w:rsidR="009E605A" w:rsidRPr="00B1469A" w:rsidRDefault="009E605A" w:rsidP="009E605A">
      <w:pPr>
        <w:ind w:firstLine="360"/>
        <w:jc w:val="both"/>
        <w:rPr>
          <w:bCs/>
          <w:lang w:val="pt-BR"/>
        </w:rPr>
      </w:pPr>
      <w:r w:rsidRPr="00B1469A">
        <w:rPr>
          <w:bCs/>
          <w:lang w:val="pt-BR"/>
        </w:rPr>
        <w:t>- Kiểm tra sĩ số:</w:t>
      </w:r>
    </w:p>
    <w:p w:rsidR="009E605A" w:rsidRPr="00B1469A" w:rsidRDefault="009E605A" w:rsidP="009E605A">
      <w:pPr>
        <w:ind w:firstLine="360"/>
        <w:jc w:val="both"/>
        <w:rPr>
          <w:bCs/>
          <w:lang w:val="pt-BR"/>
        </w:rPr>
      </w:pPr>
      <w:r w:rsidRPr="00B1469A">
        <w:rPr>
          <w:lang w:val="pt-BR"/>
        </w:rPr>
        <w:t>- Ổn định trật tự, tạo không khi thoải mái để bắt đầu tiết học.</w:t>
      </w:r>
    </w:p>
    <w:p w:rsidR="009E605A" w:rsidRPr="00B1469A" w:rsidRDefault="009E605A" w:rsidP="009E605A">
      <w:pPr>
        <w:jc w:val="both"/>
        <w:rPr>
          <w:b/>
          <w:bCs/>
          <w:lang w:val="pt-BR"/>
        </w:rPr>
      </w:pPr>
      <w:r w:rsidRPr="00B1469A">
        <w:rPr>
          <w:b/>
          <w:bCs/>
          <w:lang w:val="pt-BR"/>
        </w:rPr>
        <w:t xml:space="preserve">2. Kiểm tra bài cũ : </w:t>
      </w:r>
      <w:r w:rsidRPr="00B1469A">
        <w:rPr>
          <w:bCs/>
          <w:lang w:val="pt-BR"/>
        </w:rPr>
        <w:t>(5 phút)</w:t>
      </w:r>
    </w:p>
    <w:p w:rsidR="009E605A" w:rsidRPr="00B1469A" w:rsidRDefault="009E605A" w:rsidP="009E605A">
      <w:pPr>
        <w:jc w:val="both"/>
        <w:rPr>
          <w:bCs/>
          <w:lang w:val="pt-BR"/>
        </w:rPr>
      </w:pPr>
      <w:r w:rsidRPr="00B1469A">
        <w:rPr>
          <w:bCs/>
          <w:lang w:val="pt-BR"/>
        </w:rPr>
        <w:t>Để giải quyết một bài toán củ thể, bước đầu tiên em phải làm gì ?  Quá trình giải một bài toán củ thể trên máy tính gồm các bước nào ?</w:t>
      </w:r>
    </w:p>
    <w:p w:rsidR="009E605A" w:rsidRPr="00B1469A" w:rsidRDefault="009E605A" w:rsidP="009E605A">
      <w:pPr>
        <w:rPr>
          <w:b/>
          <w:bCs/>
        </w:rPr>
      </w:pPr>
      <w:r w:rsidRPr="00B1469A">
        <w:rPr>
          <w:b/>
          <w:bCs/>
        </w:rPr>
        <w:t xml:space="preserve">3. </w:t>
      </w:r>
      <w:r w:rsidR="009923CF" w:rsidRPr="00B1469A">
        <w:rPr>
          <w:b/>
          <w:bCs/>
        </w:rPr>
        <w:t>Hoạt động 2: Hình thành kiến thức (30 phút)</w:t>
      </w:r>
      <w:r w:rsidRPr="00B1469A">
        <w:rPr>
          <w:b/>
          <w:bCs/>
        </w:rPr>
        <w:t xml:space="preserve">: </w:t>
      </w:r>
    </w:p>
    <w:tbl>
      <w:tblPr>
        <w:tblW w:w="1065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079"/>
      </w:tblGrid>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rPr>
            </w:pPr>
            <w:r w:rsidRPr="00B1469A">
              <w:rPr>
                <w:b/>
                <w:bCs/>
              </w:rPr>
              <w:t>Hoạt động của giáo viên và học sinh</w:t>
            </w:r>
          </w:p>
        </w:tc>
        <w:tc>
          <w:tcPr>
            <w:tcW w:w="5079"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rPr>
            </w:pPr>
            <w:r w:rsidRPr="00B1469A">
              <w:rPr>
                <w:b/>
                <w:bCs/>
              </w:rPr>
              <w:t>Nội dung, yêu cầu cần đạt</w:t>
            </w:r>
          </w:p>
        </w:tc>
      </w:tr>
      <w:tr w:rsidR="009E605A" w:rsidRPr="00B1469A">
        <w:trPr>
          <w:trHeight w:val="343"/>
        </w:trPr>
        <w:tc>
          <w:tcPr>
            <w:tcW w:w="10659"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rPr>
            </w:pPr>
            <w:r w:rsidRPr="00B1469A">
              <w:rPr>
                <w:rFonts w:ascii="Times New Roman" w:hAnsi="Times New Roman"/>
              </w:rPr>
              <w:t xml:space="preserve">Hoạt động 1: Thuật toán </w:t>
            </w:r>
            <w:r w:rsidRPr="00B1469A">
              <w:rPr>
                <w:rFonts w:ascii="Times New Roman" w:hAnsi="Times New Roman"/>
                <w:b w:val="0"/>
              </w:rPr>
              <w:t>(15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pPr>
            <w:r w:rsidRPr="00B1469A">
              <w:t>- Để máy tính có thể “giải“ được bài toán con người đã làm gì?</w:t>
            </w:r>
          </w:p>
          <w:p w:rsidR="009E605A" w:rsidRPr="00B1469A" w:rsidRDefault="009E605A" w:rsidP="00EA0EFE">
            <w:pPr>
              <w:jc w:val="both"/>
            </w:pPr>
            <w:r w:rsidRPr="00B1469A">
              <w:t>- Việc viết chương trình điều khiển máy tính là do con người nghĩ ra, máy tính chỉ thực hiện những thao tác theo chỉ dẫn của con người.</w:t>
            </w:r>
          </w:p>
          <w:p w:rsidR="009E605A" w:rsidRPr="00B1469A" w:rsidRDefault="009E605A" w:rsidP="00EA0EFE">
            <w:pPr>
              <w:jc w:val="both"/>
            </w:pPr>
            <w:r w:rsidRPr="00B1469A">
              <w:t>- Như vậy, con người tìm ra cách thức, chỉ ra các thao tác và trình tự thực hiện các thao tác để giải quyết công việc, máy tính chỉ biết và thực hiện những thao tác theo chỉ dẫn.</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t; Tập hợp các bước để điều khiển máy tính thực hiện các thao tác chính là một thuật toán.</w:t>
            </w:r>
          </w:p>
        </w:tc>
        <w:tc>
          <w:tcPr>
            <w:tcW w:w="5079"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bCs/>
              </w:rPr>
            </w:pPr>
            <w:r w:rsidRPr="00B1469A">
              <w:rPr>
                <w:b/>
                <w:bCs/>
              </w:rPr>
              <w:t>Hs</w:t>
            </w:r>
            <w:r w:rsidRPr="00B1469A">
              <w:rPr>
                <w:bCs/>
              </w:rPr>
              <w:t>: Con người viết các câu lệnh chỉ dẫn cho máy tính thực hiện.</w:t>
            </w:r>
          </w:p>
          <w:p w:rsidR="009E605A" w:rsidRPr="00B1469A" w:rsidRDefault="009E605A" w:rsidP="00EA0EFE">
            <w:pPr>
              <w:jc w:val="both"/>
              <w:rPr>
                <w:bCs/>
              </w:rPr>
            </w:pPr>
          </w:p>
          <w:p w:rsidR="009E605A" w:rsidRPr="00B1469A" w:rsidRDefault="009E605A" w:rsidP="00EA0EFE">
            <w:pPr>
              <w:jc w:val="both"/>
              <w:rPr>
                <w:b/>
                <w:bCs/>
              </w:rPr>
            </w:pPr>
          </w:p>
          <w:p w:rsidR="009E605A" w:rsidRPr="00B1469A" w:rsidRDefault="009E605A" w:rsidP="00EA0EFE">
            <w:pPr>
              <w:jc w:val="both"/>
              <w:rPr>
                <w:b/>
                <w:bCs/>
              </w:rPr>
            </w:pPr>
          </w:p>
          <w:p w:rsidR="009E605A" w:rsidRPr="00B1469A" w:rsidRDefault="009E605A" w:rsidP="00EA0EFE">
            <w:pPr>
              <w:jc w:val="both"/>
              <w:rPr>
                <w:b/>
                <w:bCs/>
              </w:rPr>
            </w:pPr>
          </w:p>
          <w:p w:rsidR="009E605A" w:rsidRPr="00B1469A" w:rsidRDefault="009E605A" w:rsidP="00EA0EFE">
            <w:pPr>
              <w:jc w:val="both"/>
              <w:rPr>
                <w:b/>
                <w:bCs/>
              </w:rPr>
            </w:pPr>
          </w:p>
          <w:p w:rsidR="009E605A" w:rsidRPr="00B1469A" w:rsidRDefault="009E605A" w:rsidP="00EA0EFE">
            <w:pPr>
              <w:jc w:val="both"/>
              <w:rPr>
                <w:b/>
                <w:bCs/>
              </w:rPr>
            </w:pPr>
          </w:p>
          <w:p w:rsidR="009E605A" w:rsidRPr="00B1469A" w:rsidRDefault="009E605A" w:rsidP="00EA0EFE">
            <w:pPr>
              <w:jc w:val="both"/>
              <w:rPr>
                <w:b/>
                <w:bCs/>
              </w:rPr>
            </w:pPr>
          </w:p>
          <w:p w:rsidR="009E605A" w:rsidRPr="00B1469A" w:rsidRDefault="009E605A" w:rsidP="00EA0EFE">
            <w:pPr>
              <w:jc w:val="both"/>
              <w:rPr>
                <w:bCs/>
              </w:rPr>
            </w:pPr>
            <w:r w:rsidRPr="00B1469A">
              <w:rPr>
                <w:b/>
                <w:bCs/>
              </w:rPr>
              <w:t>Hs</w:t>
            </w:r>
            <w:r w:rsidRPr="00B1469A">
              <w:rPr>
                <w:bCs/>
              </w:rPr>
              <w:t>: Ghi bài</w:t>
            </w:r>
          </w:p>
          <w:p w:rsidR="009E605A" w:rsidRPr="00B1469A" w:rsidRDefault="009E605A" w:rsidP="00EA0EFE">
            <w:pPr>
              <w:jc w:val="both"/>
            </w:pPr>
            <w:r w:rsidRPr="00B1469A">
              <w:rPr>
                <w:b/>
                <w:bCs/>
              </w:rPr>
              <w:t>* Khái niệm thuật toán:</w:t>
            </w:r>
          </w:p>
          <w:p w:rsidR="009E605A" w:rsidRPr="00B1469A" w:rsidRDefault="009E605A" w:rsidP="008E6C0E">
            <w:pPr>
              <w:numPr>
                <w:ilvl w:val="0"/>
                <w:numId w:val="56"/>
              </w:numPr>
            </w:pPr>
            <w:r w:rsidRPr="00B1469A">
              <w:t>Thuật toán là dãy hữu hạn các thao tác cần thực hiện theo một trình tự xác định để thu được kết quả cần thiết từ những điều kiện cho trước.</w:t>
            </w:r>
          </w:p>
        </w:tc>
      </w:tr>
      <w:tr w:rsidR="009E605A" w:rsidRPr="00B1469A">
        <w:trPr>
          <w:trHeight w:val="323"/>
        </w:trPr>
        <w:tc>
          <w:tcPr>
            <w:tcW w:w="10659"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rPr>
            </w:pPr>
            <w:r w:rsidRPr="00B1469A">
              <w:rPr>
                <w:rFonts w:ascii="Times New Roman" w:hAnsi="Times New Roman"/>
              </w:rPr>
              <w:t xml:space="preserve">Hoạt động 2: Mô tả thuật toán </w:t>
            </w:r>
            <w:r w:rsidRPr="00B1469A">
              <w:rPr>
                <w:rFonts w:ascii="Times New Roman" w:hAnsi="Times New Roman"/>
                <w:b w:val="0"/>
              </w:rPr>
              <w:t>(20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pPr>
            <w:r w:rsidRPr="00B1469A">
              <w:t>- Xét vd, mô tả thuật toán pha trà mời khách.</w:t>
            </w:r>
          </w:p>
          <w:p w:rsidR="009E605A" w:rsidRPr="00B1469A" w:rsidRDefault="009E605A" w:rsidP="00EA0EFE">
            <w:pPr>
              <w:jc w:val="both"/>
            </w:pPr>
            <w:r w:rsidRPr="00B1469A">
              <w:t>-? Xác định input và output.</w:t>
            </w:r>
          </w:p>
          <w:p w:rsidR="009E605A" w:rsidRPr="00B1469A" w:rsidRDefault="009E605A" w:rsidP="00EA0EFE">
            <w:pPr>
              <w:jc w:val="both"/>
            </w:pPr>
          </w:p>
          <w:p w:rsidR="009E605A" w:rsidRPr="00B1469A" w:rsidRDefault="009E605A" w:rsidP="00EA0EFE">
            <w:pPr>
              <w:jc w:val="both"/>
            </w:pPr>
          </w:p>
          <w:p w:rsidR="009E605A" w:rsidRPr="00B1469A" w:rsidRDefault="009E605A" w:rsidP="00EA0EFE">
            <w:r w:rsidRPr="00B1469A">
              <w:t>Nhận xét. Hướng dẫn hs sơ qua về cách mô tả thuật toán từ các điều kiện đã cho.</w:t>
            </w:r>
          </w:p>
          <w:p w:rsidR="009E605A" w:rsidRPr="00B1469A" w:rsidRDefault="009E605A" w:rsidP="00EA0EFE">
            <w:pPr>
              <w:jc w:val="both"/>
            </w:pPr>
            <w:r w:rsidRPr="00B1469A">
              <w:t>-? Xác định Input và Output của phương trình.</w:t>
            </w:r>
          </w:p>
          <w:p w:rsidR="009E605A" w:rsidRPr="00B1469A" w:rsidRDefault="009E605A" w:rsidP="00EA0EFE">
            <w:pPr>
              <w:jc w:val="both"/>
            </w:pPr>
          </w:p>
          <w:p w:rsidR="009E605A" w:rsidRPr="00B1469A" w:rsidRDefault="009E605A" w:rsidP="00EA0EFE">
            <w:pPr>
              <w:jc w:val="both"/>
            </w:pPr>
          </w:p>
          <w:p w:rsidR="009E605A" w:rsidRPr="00B1469A" w:rsidRDefault="009E605A" w:rsidP="00EA0EFE">
            <w:pPr>
              <w:jc w:val="both"/>
            </w:pPr>
            <w:r w:rsidRPr="00B1469A">
              <w:t>- Nhận xét.</w:t>
            </w:r>
          </w:p>
          <w:p w:rsidR="009E605A" w:rsidRPr="00B1469A" w:rsidRDefault="009E605A" w:rsidP="00EA0EFE">
            <w:r w:rsidRPr="00B1469A">
              <w:t>- Hướng dẫn xây dựng thuật toán.</w:t>
            </w:r>
          </w:p>
        </w:tc>
        <w:tc>
          <w:tcPr>
            <w:tcW w:w="5079"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pPr>
            <w:r w:rsidRPr="00B1469A">
              <w:t>- Lắng nghe.</w:t>
            </w:r>
          </w:p>
          <w:p w:rsidR="009E605A" w:rsidRPr="00B1469A" w:rsidRDefault="009E605A" w:rsidP="00EA0EFE">
            <w:pPr>
              <w:jc w:val="both"/>
            </w:pPr>
          </w:p>
          <w:p w:rsidR="009E605A" w:rsidRPr="00B1469A" w:rsidRDefault="009E605A" w:rsidP="00EA0EFE">
            <w:pPr>
              <w:jc w:val="both"/>
            </w:pPr>
            <w:r w:rsidRPr="00B1469A">
              <w:t>- Trả lời:</w:t>
            </w:r>
          </w:p>
          <w:p w:rsidR="009E605A" w:rsidRPr="00B1469A" w:rsidRDefault="009E605A" w:rsidP="00EA0EFE">
            <w:pPr>
              <w:jc w:val="both"/>
            </w:pPr>
            <w:r w:rsidRPr="00B1469A">
              <w:t>+ Input: Trà, nước sôi, ấm và chén.</w:t>
            </w:r>
          </w:p>
          <w:p w:rsidR="009E605A" w:rsidRPr="00B1469A" w:rsidRDefault="009E605A" w:rsidP="00EA0EFE">
            <w:pPr>
              <w:jc w:val="both"/>
            </w:pPr>
            <w:r w:rsidRPr="00B1469A">
              <w:t>+ Output: Chén trà đã pha để mời khách.</w:t>
            </w:r>
          </w:p>
          <w:p w:rsidR="009E605A" w:rsidRPr="00B1469A" w:rsidRDefault="009E605A" w:rsidP="00EA0EFE">
            <w:pPr>
              <w:jc w:val="both"/>
            </w:pPr>
            <w:r w:rsidRPr="00B1469A">
              <w:t>- B1: Tráng ấm, chén bằng nước sôi.</w:t>
            </w:r>
          </w:p>
          <w:p w:rsidR="009E605A" w:rsidRPr="00B1469A" w:rsidRDefault="009E605A" w:rsidP="00EA0EFE">
            <w:pPr>
              <w:jc w:val="both"/>
              <w:rPr>
                <w:lang w:val="pt-BR"/>
              </w:rPr>
            </w:pPr>
            <w:r w:rsidRPr="00B1469A">
              <w:rPr>
                <w:lang w:val="pt-BR"/>
              </w:rPr>
              <w:t>- B2: Cho trà vào ấm.</w:t>
            </w:r>
          </w:p>
          <w:p w:rsidR="009E605A" w:rsidRPr="00B1469A" w:rsidRDefault="009E605A" w:rsidP="00EA0EFE">
            <w:pPr>
              <w:jc w:val="both"/>
              <w:rPr>
                <w:lang w:val="pt-BR"/>
              </w:rPr>
            </w:pPr>
            <w:r w:rsidRPr="00B1469A">
              <w:rPr>
                <w:lang w:val="pt-BR"/>
              </w:rPr>
              <w:t>- B3: Rót nước sôi vào ấm và đợi khoảng 3 – 4 phút.</w:t>
            </w:r>
          </w:p>
          <w:p w:rsidR="009E605A" w:rsidRPr="00B1469A" w:rsidRDefault="009E605A" w:rsidP="00EA0EFE">
            <w:pPr>
              <w:jc w:val="both"/>
              <w:rPr>
                <w:lang w:val="pt-BR"/>
              </w:rPr>
            </w:pPr>
            <w:r w:rsidRPr="00B1469A">
              <w:rPr>
                <w:lang w:val="pt-BR"/>
              </w:rPr>
              <w:t>- B4: Rót trà ra chén để mời khách.</w:t>
            </w:r>
          </w:p>
          <w:p w:rsidR="009E605A" w:rsidRPr="00B1469A" w:rsidRDefault="009E605A" w:rsidP="00EA0EFE">
            <w:pPr>
              <w:jc w:val="both"/>
              <w:rPr>
                <w:lang w:val="pt-BR"/>
              </w:rPr>
            </w:pPr>
          </w:p>
          <w:p w:rsidR="009E605A" w:rsidRPr="00B1469A" w:rsidRDefault="009E605A" w:rsidP="00EA0EFE">
            <w:pPr>
              <w:jc w:val="both"/>
              <w:rPr>
                <w:lang w:val="pt-BR"/>
              </w:rPr>
            </w:pPr>
            <w:r w:rsidRPr="00B1469A">
              <w:rPr>
                <w:lang w:val="pt-BR"/>
              </w:rPr>
              <w:t>- Lắng nghe, ghi nhớ nội dung.</w:t>
            </w:r>
          </w:p>
          <w:p w:rsidR="009E605A" w:rsidRPr="00B1469A" w:rsidRDefault="009E605A" w:rsidP="00EA0EFE">
            <w:pPr>
              <w:jc w:val="both"/>
              <w:rPr>
                <w:lang w:val="pt-BR"/>
              </w:rPr>
            </w:pPr>
            <w:r w:rsidRPr="00B1469A">
              <w:rPr>
                <w:lang w:val="pt-BR"/>
              </w:rPr>
              <w:t xml:space="preserve">- Phát biểu:  </w:t>
            </w:r>
          </w:p>
          <w:p w:rsidR="009E605A" w:rsidRPr="00B1469A" w:rsidRDefault="009E605A" w:rsidP="00EA0EFE">
            <w:pPr>
              <w:jc w:val="both"/>
              <w:rPr>
                <w:lang w:val="pt-BR"/>
              </w:rPr>
            </w:pPr>
            <w:r w:rsidRPr="00B1469A">
              <w:rPr>
                <w:lang w:val="pt-BR"/>
              </w:rPr>
              <w:t>+ Input: các số b,c</w:t>
            </w:r>
          </w:p>
          <w:p w:rsidR="009E605A" w:rsidRPr="00B1469A" w:rsidRDefault="009E605A" w:rsidP="00EA0EFE">
            <w:pPr>
              <w:rPr>
                <w:lang w:val="pt-BR"/>
              </w:rPr>
            </w:pPr>
            <w:r w:rsidRPr="00B1469A">
              <w:rPr>
                <w:lang w:val="pt-BR"/>
              </w:rPr>
              <w:t>+ Output: Nghiệm của phương trình bậc nhất</w:t>
            </w:r>
          </w:p>
          <w:p w:rsidR="009E605A" w:rsidRPr="00B1469A" w:rsidRDefault="009E605A" w:rsidP="00EA0EFE">
            <w:pPr>
              <w:jc w:val="both"/>
              <w:rPr>
                <w:lang w:val="pt-BR"/>
              </w:rPr>
            </w:pPr>
            <w:r w:rsidRPr="00B1469A">
              <w:rPr>
                <w:lang w:val="pt-BR"/>
              </w:rPr>
              <w:t>*  Giải phương trình bậc nhất dạng tổng quát.</w:t>
            </w:r>
          </w:p>
          <w:p w:rsidR="009E605A" w:rsidRPr="00B1469A" w:rsidRDefault="009E605A" w:rsidP="00EA0EFE">
            <w:pPr>
              <w:jc w:val="both"/>
              <w:rPr>
                <w:lang w:val="pt-BR"/>
              </w:rPr>
            </w:pPr>
            <w:r w:rsidRPr="00B1469A">
              <w:rPr>
                <w:lang w:val="pt-BR"/>
              </w:rPr>
              <w:t>-  Input: các số b,c</w:t>
            </w:r>
          </w:p>
          <w:p w:rsidR="009E605A" w:rsidRPr="00B1469A" w:rsidRDefault="009E605A" w:rsidP="00EA0EFE">
            <w:pPr>
              <w:jc w:val="both"/>
              <w:rPr>
                <w:lang w:val="pt-BR"/>
              </w:rPr>
            </w:pPr>
            <w:r w:rsidRPr="00B1469A">
              <w:rPr>
                <w:lang w:val="pt-BR"/>
              </w:rPr>
              <w:t>- Output: Nghiệm của phương trình bậc nhất.</w:t>
            </w:r>
          </w:p>
          <w:p w:rsidR="009E605A" w:rsidRPr="00B1469A" w:rsidRDefault="009E605A" w:rsidP="00EA0EFE">
            <w:pPr>
              <w:jc w:val="both"/>
              <w:rPr>
                <w:lang w:val="pt-BR"/>
              </w:rPr>
            </w:pPr>
            <w:r w:rsidRPr="00B1469A">
              <w:rPr>
                <w:lang w:val="pt-BR"/>
              </w:rPr>
              <w:t>- B1: Nếu b = 0, pt vô nghiệm.( Chuyển tới b3)</w:t>
            </w:r>
          </w:p>
          <w:p w:rsidR="009E605A" w:rsidRPr="00B1469A" w:rsidRDefault="009E605A" w:rsidP="00EA0EFE">
            <w:pPr>
              <w:jc w:val="both"/>
              <w:rPr>
                <w:lang w:val="pt-BR"/>
              </w:rPr>
            </w:pPr>
            <w:r w:rsidRPr="00B1469A">
              <w:rPr>
                <w:lang w:val="pt-BR"/>
              </w:rPr>
              <w:t>- B2: Nếu b</w:t>
            </w:r>
            <w:r w:rsidRPr="00B1469A">
              <w:rPr>
                <w:position w:val="-6"/>
              </w:rPr>
              <w:object w:dxaOrig="380" w:dyaOrig="279">
                <v:shape id="_x0000_i1027" type="#_x0000_t75" style="width:18.75pt;height:14.25pt" o:ole="">
                  <v:imagedata r:id="rId12" o:title=""/>
                </v:shape>
                <o:OLEObject Type="Embed" ProgID="Equation.DSMT4" ShapeID="_x0000_i1027" DrawAspect="Content" ObjectID="_1750668101" r:id="rId13"/>
              </w:object>
            </w:r>
            <w:r w:rsidRPr="00B1469A">
              <w:rPr>
                <w:lang w:val="pt-BR"/>
              </w:rPr>
              <w:t>, tính nghiệm pt x=-c/b và kết thúc.( chuyển tới b4).</w:t>
            </w:r>
          </w:p>
          <w:p w:rsidR="009E605A" w:rsidRPr="00B1469A" w:rsidRDefault="009E605A" w:rsidP="00EA0EFE">
            <w:pPr>
              <w:jc w:val="both"/>
              <w:rPr>
                <w:lang w:val="pt-BR"/>
              </w:rPr>
            </w:pPr>
            <w:r w:rsidRPr="00B1469A">
              <w:rPr>
                <w:lang w:val="pt-BR"/>
              </w:rPr>
              <w:t>- B3: Nếu c</w:t>
            </w:r>
            <w:r w:rsidRPr="00B1469A">
              <w:rPr>
                <w:position w:val="-6"/>
              </w:rPr>
              <w:object w:dxaOrig="380" w:dyaOrig="279">
                <v:shape id="_x0000_i1028" type="#_x0000_t75" style="width:18.75pt;height:14.25pt" o:ole="">
                  <v:imagedata r:id="rId14" o:title=""/>
                </v:shape>
                <o:OLEObject Type="Embed" ProgID="Equation.DSMT4" ShapeID="_x0000_i1028" DrawAspect="Content" ObjectID="_1750668102" r:id="rId15"/>
              </w:object>
            </w:r>
            <w:r w:rsidRPr="00B1469A">
              <w:rPr>
                <w:lang w:val="pt-BR"/>
              </w:rPr>
              <w:t>, thông báo pt vô nghiệm, ngược lại (c=0), thông báo pt vô số nghiệm.</w:t>
            </w:r>
          </w:p>
          <w:p w:rsidR="009E605A" w:rsidRPr="00B1469A" w:rsidRDefault="009E605A" w:rsidP="00EA0EFE">
            <w:r w:rsidRPr="00B1469A">
              <w:t>- B4: Kết thúc.</w:t>
            </w:r>
          </w:p>
        </w:tc>
      </w:tr>
    </w:tbl>
    <w:p w:rsidR="009E605A" w:rsidRPr="00B1469A" w:rsidRDefault="00ED4D81" w:rsidP="009E605A">
      <w:r w:rsidRPr="00B1469A">
        <w:rPr>
          <w:b/>
        </w:rPr>
        <w:t>3. Hoạt động 3: Luyện tập, vận dụng, mở rộng (10 phút):</w:t>
      </w:r>
      <w:r w:rsidR="009E605A" w:rsidRPr="00B1469A">
        <w:t>(3 phút)</w:t>
      </w:r>
    </w:p>
    <w:p w:rsidR="009E605A" w:rsidRPr="00B1469A" w:rsidRDefault="009E605A" w:rsidP="009E605A">
      <w:r w:rsidRPr="00B1469A">
        <w:t xml:space="preserve"> - Thuật toán là dãy hữu hạn các thao tác cần thực hiện theo một trình tự nhất định để thu được kết quả cần thiết từ những điều kiện cho trứơc.</w:t>
      </w:r>
    </w:p>
    <w:p w:rsidR="009E605A" w:rsidRPr="00B1469A" w:rsidRDefault="009E605A" w:rsidP="009E605A">
      <w:r w:rsidRPr="00B1469A">
        <w:t>- Liệt kê các bước.</w:t>
      </w:r>
    </w:p>
    <w:p w:rsidR="009E605A" w:rsidRPr="00B1469A" w:rsidRDefault="009E605A" w:rsidP="009E605A">
      <w:pPr>
        <w:rPr>
          <w:b/>
        </w:rPr>
      </w:pPr>
      <w:r w:rsidRPr="00B1469A">
        <w:rPr>
          <w:b/>
        </w:rPr>
        <w:t xml:space="preserve">5. Dặn dò: </w:t>
      </w:r>
      <w:r w:rsidRPr="00B1469A">
        <w:t>(1 phút)</w:t>
      </w:r>
    </w:p>
    <w:p w:rsidR="009E605A" w:rsidRPr="00B1469A" w:rsidRDefault="009E605A" w:rsidP="009E605A">
      <w:r w:rsidRPr="00B1469A">
        <w:t xml:space="preserve"> - Về nhà làm bài tập 2,3 SGK.</w:t>
      </w:r>
    </w:p>
    <w:p w:rsidR="009E605A" w:rsidRPr="00B1469A" w:rsidRDefault="009E605A" w:rsidP="009E605A">
      <w:r w:rsidRPr="00B1469A">
        <w:t xml:space="preserve"> - Xem bài 5(phần tiếp theo).</w:t>
      </w:r>
    </w:p>
    <w:tbl>
      <w:tblPr>
        <w:tblW w:w="0" w:type="auto"/>
        <w:tblLook w:val="0000" w:firstRow="0" w:lastRow="0" w:firstColumn="0" w:lastColumn="0" w:noHBand="0" w:noVBand="0"/>
      </w:tblPr>
      <w:tblGrid>
        <w:gridCol w:w="3794"/>
      </w:tblGrid>
      <w:tr w:rsidR="006B7368" w:rsidRPr="00B1469A">
        <w:tc>
          <w:tcPr>
            <w:tcW w:w="3794" w:type="dxa"/>
          </w:tcPr>
          <w:p w:rsidR="006B7368" w:rsidRPr="00B1469A" w:rsidRDefault="00850E21" w:rsidP="002D286C">
            <w:pPr>
              <w:spacing w:line="264" w:lineRule="auto"/>
              <w:jc w:val="both"/>
              <w:rPr>
                <w:rFonts w:ascii=".VnTimeH" w:hAnsi=".VnTimeH"/>
                <w:lang w:val="pt-BR"/>
              </w:rPr>
            </w:pPr>
            <w:r w:rsidRPr="00B1469A">
              <w:rPr>
                <w:rFonts w:ascii=".VnTimeH" w:hAnsi=".VnTimeH"/>
                <w:b/>
                <w:lang w:val="pt-BR"/>
              </w:rPr>
              <w:t>* Rót kinh nghiÖm</w:t>
            </w:r>
          </w:p>
        </w:tc>
      </w:tr>
    </w:tbl>
    <w:p w:rsidR="006B7368" w:rsidRPr="00B1469A" w:rsidRDefault="006B7368" w:rsidP="006B7368">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6B7368" w:rsidRPr="00B1469A">
        <w:tc>
          <w:tcPr>
            <w:tcW w:w="3794" w:type="dxa"/>
          </w:tcPr>
          <w:p w:rsidR="006B7368" w:rsidRPr="00B1469A" w:rsidRDefault="006B7368" w:rsidP="002D286C">
            <w:pPr>
              <w:spacing w:line="264" w:lineRule="auto"/>
              <w:jc w:val="both"/>
              <w:rPr>
                <w:lang w:val="pt-BR"/>
              </w:rPr>
            </w:pPr>
          </w:p>
        </w:tc>
        <w:tc>
          <w:tcPr>
            <w:tcW w:w="6096" w:type="dxa"/>
          </w:tcPr>
          <w:p w:rsidR="006B7368" w:rsidRPr="00B1469A" w:rsidRDefault="006B7368" w:rsidP="002D286C">
            <w:pPr>
              <w:jc w:val="center"/>
              <w:rPr>
                <w:rFonts w:ascii=".VnTime" w:hAnsi=".VnTime"/>
                <w:lang w:val="pt-BR"/>
              </w:rPr>
            </w:pPr>
          </w:p>
          <w:p w:rsidR="006B7368" w:rsidRPr="00B1469A" w:rsidRDefault="006B7368" w:rsidP="002D286C">
            <w:pPr>
              <w:pStyle w:val="Heading3"/>
              <w:spacing w:line="240" w:lineRule="auto"/>
              <w:rPr>
                <w:lang w:val="pt-BR"/>
              </w:rPr>
            </w:pPr>
            <w:r w:rsidRPr="00B1469A">
              <w:rPr>
                <w:rFonts w:ascii=".VnTime" w:hAnsi=".VnTime"/>
                <w:lang w:val="pt-BR"/>
              </w:rPr>
              <w:t xml:space="preserve">                           </w:t>
            </w:r>
          </w:p>
        </w:tc>
      </w:tr>
    </w:tbl>
    <w:p w:rsidR="006B7368" w:rsidRPr="00B1469A" w:rsidRDefault="006B7368" w:rsidP="006B7368"/>
    <w:p w:rsidR="00D05B02" w:rsidRDefault="00D05B02" w:rsidP="009E605A"/>
    <w:p w:rsidR="006433BA" w:rsidRPr="00B1469A" w:rsidRDefault="006433BA" w:rsidP="009E605A"/>
    <w:p w:rsidR="009E605A" w:rsidRPr="00B1469A" w:rsidRDefault="009E605A" w:rsidP="009E605A">
      <w:pPr>
        <w:spacing w:line="360" w:lineRule="auto"/>
        <w:jc w:val="center"/>
        <w:rPr>
          <w:b/>
          <w:bCs/>
        </w:rPr>
      </w:pPr>
      <w:r w:rsidRPr="00B1469A">
        <w:rPr>
          <w:b/>
          <w:bCs/>
        </w:rPr>
        <w:t>Bài 5:   TỪ BÀI TOÁN ĐẾN CHƯƠNG TRÌNH(</w:t>
      </w:r>
      <w:r w:rsidR="00751CB1" w:rsidRPr="00B1469A">
        <w:rPr>
          <w:b/>
          <w:bCs/>
        </w:rPr>
        <w:t>tiếp</w:t>
      </w:r>
      <w:r w:rsidRPr="00B1469A">
        <w:rPr>
          <w:b/>
          <w:bCs/>
        </w:rPr>
        <w:t>)</w:t>
      </w:r>
    </w:p>
    <w:p w:rsidR="009E605A" w:rsidRPr="00B1469A" w:rsidRDefault="00AC1F97" w:rsidP="009E605A">
      <w:pPr>
        <w:jc w:val="both"/>
        <w:rPr>
          <w:b/>
          <w:bCs/>
          <w:u w:val="single"/>
        </w:rPr>
      </w:pPr>
      <w:r w:rsidRPr="00B1469A">
        <w:rPr>
          <w:b/>
          <w:bCs/>
        </w:rPr>
        <w:t xml:space="preserve">I.MỤC TIÊU :  </w:t>
      </w:r>
    </w:p>
    <w:p w:rsidR="009E605A" w:rsidRPr="00B1469A" w:rsidRDefault="009E605A" w:rsidP="009E605A">
      <w:pPr>
        <w:jc w:val="both"/>
        <w:rPr>
          <w:b/>
        </w:rPr>
      </w:pPr>
      <w:r w:rsidRPr="00B1469A">
        <w:rPr>
          <w:b/>
        </w:rPr>
        <w:t>1. Kiến thức:</w:t>
      </w:r>
    </w:p>
    <w:p w:rsidR="009E605A" w:rsidRPr="00B1469A" w:rsidRDefault="009E605A" w:rsidP="008E6C0E">
      <w:pPr>
        <w:numPr>
          <w:ilvl w:val="0"/>
          <w:numId w:val="34"/>
        </w:numPr>
        <w:spacing w:line="276" w:lineRule="auto"/>
        <w:rPr>
          <w:bCs/>
        </w:rPr>
      </w:pPr>
      <w:r w:rsidRPr="00B1469A">
        <w:rPr>
          <w:bCs/>
        </w:rPr>
        <w:t>Hiểu thuật toán tính tổng của N số tự nhiên đầu tiên.</w:t>
      </w:r>
    </w:p>
    <w:p w:rsidR="009E605A" w:rsidRPr="00B1469A" w:rsidRDefault="009E605A" w:rsidP="009E605A">
      <w:pPr>
        <w:jc w:val="both"/>
        <w:rPr>
          <w:b/>
          <w:color w:val="000000"/>
        </w:rPr>
      </w:pPr>
      <w:r w:rsidRPr="00B1469A">
        <w:rPr>
          <w:b/>
          <w:color w:val="000000"/>
        </w:rPr>
        <w:t>2. Kỹ năng</w:t>
      </w:r>
    </w:p>
    <w:p w:rsidR="009E605A" w:rsidRPr="00B1469A" w:rsidRDefault="009E605A" w:rsidP="008E6C0E">
      <w:pPr>
        <w:numPr>
          <w:ilvl w:val="0"/>
          <w:numId w:val="33"/>
        </w:numPr>
      </w:pPr>
      <w:r w:rsidRPr="00B1469A">
        <w:t>Liệt kê các bước để giải bải toán tính tổng N số tự nhiên đầu tiên.</w:t>
      </w:r>
    </w:p>
    <w:p w:rsidR="009E605A" w:rsidRPr="00B1469A" w:rsidRDefault="009E605A" w:rsidP="009E605A">
      <w:pPr>
        <w:jc w:val="both"/>
        <w:rPr>
          <w:b/>
          <w:color w:val="000000"/>
        </w:rPr>
      </w:pPr>
      <w:r w:rsidRPr="00B1469A">
        <w:rPr>
          <w:b/>
          <w:color w:val="000000"/>
        </w:rPr>
        <w:t>3. Thái độ</w:t>
      </w:r>
    </w:p>
    <w:p w:rsidR="009E605A" w:rsidRPr="00B1469A" w:rsidRDefault="009E605A" w:rsidP="009E605A">
      <w:pPr>
        <w:numPr>
          <w:ilvl w:val="0"/>
          <w:numId w:val="19"/>
        </w:numPr>
      </w:pPr>
      <w:r w:rsidRPr="00B1469A">
        <w:t>Có ý thức cao trong học tập, sáng tạo và tư duy</w:t>
      </w:r>
    </w:p>
    <w:p w:rsidR="009E605A" w:rsidRPr="00B1469A" w:rsidRDefault="004726F4" w:rsidP="009E605A">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9E605A" w:rsidRPr="00B1469A" w:rsidRDefault="009E605A" w:rsidP="009E605A">
      <w:pPr>
        <w:numPr>
          <w:ilvl w:val="0"/>
          <w:numId w:val="19"/>
        </w:numPr>
        <w:jc w:val="both"/>
        <w:rPr>
          <w:lang w:val="pt-BR"/>
        </w:rPr>
      </w:pPr>
      <w:r w:rsidRPr="00B1469A">
        <w:rPr>
          <w:lang w:val="pt-BR"/>
        </w:rPr>
        <w:t>Hoạt động theo nhóm</w:t>
      </w:r>
    </w:p>
    <w:p w:rsidR="009E605A" w:rsidRPr="00B1469A" w:rsidRDefault="009E605A" w:rsidP="009E605A">
      <w:pPr>
        <w:numPr>
          <w:ilvl w:val="0"/>
          <w:numId w:val="19"/>
        </w:numPr>
        <w:jc w:val="both"/>
        <w:rPr>
          <w:bCs/>
          <w:lang w:val="pt-BR"/>
        </w:rPr>
      </w:pPr>
      <w:r w:rsidRPr="00B1469A">
        <w:rPr>
          <w:lang w:val="pt-BR"/>
        </w:rPr>
        <w:t>Đặt và giải quyết vấn đề.</w:t>
      </w:r>
    </w:p>
    <w:p w:rsidR="009E605A" w:rsidRPr="00B1469A" w:rsidRDefault="00850E21" w:rsidP="009E605A">
      <w:pPr>
        <w:jc w:val="both"/>
        <w:rPr>
          <w:b/>
          <w:bCs/>
          <w:u w:val="single"/>
          <w:lang w:val="pt-BR"/>
        </w:rPr>
      </w:pPr>
      <w:r w:rsidRPr="00B1469A">
        <w:rPr>
          <w:b/>
          <w:bCs/>
          <w:lang w:val="pt-BR"/>
        </w:rPr>
        <w:t>II. CHUẨN BỊ BÀI HỌC:</w:t>
      </w:r>
    </w:p>
    <w:p w:rsidR="009E605A" w:rsidRPr="00B1469A" w:rsidRDefault="009E605A" w:rsidP="009E605A">
      <w:pPr>
        <w:jc w:val="both"/>
        <w:rPr>
          <w:b/>
          <w:bCs/>
          <w:lang w:val="pt-BR"/>
        </w:rPr>
      </w:pPr>
      <w:r w:rsidRPr="00B1469A">
        <w:rPr>
          <w:b/>
          <w:bCs/>
          <w:lang w:val="pt-BR"/>
        </w:rPr>
        <w:t xml:space="preserve">1. Giáo viên:  </w:t>
      </w:r>
    </w:p>
    <w:p w:rsidR="009E605A" w:rsidRPr="00B1469A" w:rsidRDefault="009E605A" w:rsidP="009E605A">
      <w:pPr>
        <w:ind w:left="720" w:firstLine="720"/>
        <w:jc w:val="both"/>
        <w:rPr>
          <w:lang w:val="pt-BR"/>
        </w:rPr>
      </w:pPr>
      <w:r w:rsidRPr="00B1469A">
        <w:rPr>
          <w:lang w:val="pt-BR"/>
        </w:rPr>
        <w:t>- SGK, SGV, tài liệu, Giáo án</w:t>
      </w:r>
    </w:p>
    <w:p w:rsidR="009E605A" w:rsidRPr="00B1469A" w:rsidRDefault="009E605A" w:rsidP="009E605A">
      <w:pPr>
        <w:jc w:val="both"/>
        <w:rPr>
          <w:lang w:val="pt-BR"/>
        </w:rPr>
      </w:pPr>
      <w:r w:rsidRPr="00B1469A">
        <w:rPr>
          <w:b/>
          <w:bCs/>
          <w:lang w:val="pt-BR"/>
        </w:rPr>
        <w:t>2. Học sinh</w:t>
      </w:r>
      <w:r w:rsidRPr="00B1469A">
        <w:rPr>
          <w:lang w:val="pt-BR"/>
        </w:rPr>
        <w:t xml:space="preserve"> :</w:t>
      </w:r>
    </w:p>
    <w:p w:rsidR="009E605A" w:rsidRPr="00B1469A" w:rsidRDefault="009E605A" w:rsidP="009E605A">
      <w:pPr>
        <w:ind w:left="720" w:firstLine="720"/>
        <w:jc w:val="both"/>
        <w:rPr>
          <w:lang w:val="pt-BR"/>
        </w:rPr>
      </w:pPr>
      <w:r w:rsidRPr="00B1469A">
        <w:rPr>
          <w:lang w:val="pt-BR"/>
        </w:rPr>
        <w:t>- Đọc trước bài</w:t>
      </w:r>
    </w:p>
    <w:p w:rsidR="009E605A" w:rsidRPr="00B1469A" w:rsidRDefault="009E605A" w:rsidP="009E605A">
      <w:pPr>
        <w:ind w:left="1440"/>
        <w:jc w:val="both"/>
        <w:rPr>
          <w:b/>
          <w:bCs/>
          <w:lang w:val="pt-BR"/>
        </w:rPr>
      </w:pPr>
      <w:r w:rsidRPr="00B1469A">
        <w:rPr>
          <w:lang w:val="pt-BR"/>
        </w:rPr>
        <w:t>- SGK, Đồ dùng học tập, bảng phụ...</w:t>
      </w:r>
    </w:p>
    <w:p w:rsidR="009E605A" w:rsidRPr="00B1469A" w:rsidRDefault="00850E21" w:rsidP="009E605A">
      <w:pPr>
        <w:jc w:val="both"/>
        <w:rPr>
          <w:b/>
          <w:bCs/>
          <w:u w:val="single"/>
          <w:lang w:val="pt-BR"/>
        </w:rPr>
      </w:pPr>
      <w:r w:rsidRPr="00B1469A">
        <w:rPr>
          <w:b/>
          <w:bCs/>
          <w:lang w:val="pt-BR"/>
        </w:rPr>
        <w:t>III. TIẾN TRÌNH BÀI HỌC:</w:t>
      </w:r>
      <w:r w:rsidR="00AC1F97" w:rsidRPr="00B1469A">
        <w:rPr>
          <w:b/>
          <w:bCs/>
          <w:lang w:val="pt-BR"/>
        </w:rPr>
        <w:t xml:space="preserve"> </w:t>
      </w:r>
    </w:p>
    <w:p w:rsidR="009E605A" w:rsidRPr="00B1469A" w:rsidRDefault="009E605A" w:rsidP="009E605A">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 phút)</w:t>
      </w:r>
    </w:p>
    <w:p w:rsidR="009E605A" w:rsidRPr="00B1469A" w:rsidRDefault="009E605A" w:rsidP="009E605A">
      <w:pPr>
        <w:ind w:firstLine="360"/>
        <w:jc w:val="both"/>
        <w:rPr>
          <w:bCs/>
          <w:lang w:val="pt-BR"/>
        </w:rPr>
      </w:pPr>
      <w:r w:rsidRPr="00B1469A">
        <w:rPr>
          <w:bCs/>
          <w:lang w:val="pt-BR"/>
        </w:rPr>
        <w:t>- Kiểm tra sĩ số:</w:t>
      </w:r>
    </w:p>
    <w:p w:rsidR="009E605A" w:rsidRPr="00B1469A" w:rsidRDefault="009E605A" w:rsidP="009E605A">
      <w:pPr>
        <w:ind w:firstLine="360"/>
        <w:jc w:val="both"/>
        <w:rPr>
          <w:bCs/>
          <w:lang w:val="pt-BR"/>
        </w:rPr>
      </w:pPr>
      <w:r w:rsidRPr="00B1469A">
        <w:rPr>
          <w:lang w:val="pt-BR"/>
        </w:rPr>
        <w:t>- Ổn định trật tự, tạo không khi thoải mái để bắt đầu tiết học.</w:t>
      </w:r>
    </w:p>
    <w:p w:rsidR="009E605A" w:rsidRPr="00B1469A" w:rsidRDefault="009E605A" w:rsidP="009E605A">
      <w:pPr>
        <w:jc w:val="both"/>
        <w:rPr>
          <w:b/>
          <w:bCs/>
          <w:lang w:val="pt-BR"/>
        </w:rPr>
      </w:pPr>
      <w:r w:rsidRPr="00B1469A">
        <w:rPr>
          <w:b/>
          <w:bCs/>
          <w:lang w:val="pt-BR"/>
        </w:rPr>
        <w:t xml:space="preserve">2. Kiểm tra bài cũ : </w:t>
      </w:r>
      <w:r w:rsidRPr="00B1469A">
        <w:rPr>
          <w:bCs/>
          <w:lang w:val="pt-BR"/>
        </w:rPr>
        <w:t>(5 phút)</w:t>
      </w:r>
    </w:p>
    <w:p w:rsidR="009E605A" w:rsidRPr="00B1469A" w:rsidRDefault="009E605A" w:rsidP="009E605A">
      <w:pPr>
        <w:rPr>
          <w:bCs/>
          <w:lang w:val="pt-BR"/>
        </w:rPr>
      </w:pPr>
      <w:r w:rsidRPr="00B1469A">
        <w:rPr>
          <w:bCs/>
          <w:lang w:val="pt-BR"/>
        </w:rPr>
        <w:t>? Thuật toán là gì? Mô tả thuật toán của một bài toán bất kì?</w:t>
      </w:r>
    </w:p>
    <w:p w:rsidR="009E605A" w:rsidRPr="00B1469A" w:rsidRDefault="009E605A" w:rsidP="009E605A">
      <w:pPr>
        <w:rPr>
          <w:b/>
          <w:bCs/>
          <w:lang w:val="nl-NL"/>
        </w:rPr>
      </w:pPr>
      <w:r w:rsidRPr="00B1469A">
        <w:rPr>
          <w:b/>
          <w:bCs/>
          <w:lang w:val="nl-NL"/>
        </w:rPr>
        <w:t xml:space="preserve">3. </w:t>
      </w:r>
      <w:r w:rsidR="009923CF" w:rsidRPr="00B1469A">
        <w:rPr>
          <w:b/>
          <w:bCs/>
          <w:lang w:val="nl-NL"/>
        </w:rPr>
        <w:t>Hoạt động 2: Hình thành kiến thức (30 phút)</w:t>
      </w:r>
      <w:r w:rsidRPr="00B1469A">
        <w:rPr>
          <w:b/>
          <w:bCs/>
          <w:lang w:val="nl-NL"/>
        </w:rPr>
        <w:t xml:space="preserve">: </w:t>
      </w:r>
    </w:p>
    <w:p w:rsidR="009E605A" w:rsidRPr="00B1469A" w:rsidRDefault="009E605A" w:rsidP="009E605A">
      <w:pPr>
        <w:jc w:val="both"/>
        <w:rPr>
          <w:b/>
          <w:bCs/>
          <w:u w:val="single"/>
          <w:lang w:val="nl-NL"/>
        </w:rPr>
      </w:pPr>
    </w:p>
    <w:tbl>
      <w:tblPr>
        <w:tblW w:w="1065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079"/>
      </w:tblGrid>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nl-NL"/>
              </w:rPr>
            </w:pPr>
            <w:r w:rsidRPr="00B1469A">
              <w:rPr>
                <w:b/>
                <w:bCs/>
                <w:lang w:val="nl-NL"/>
              </w:rPr>
              <w:t>Hoạt động của giáo viên và học sinh</w:t>
            </w:r>
          </w:p>
        </w:tc>
        <w:tc>
          <w:tcPr>
            <w:tcW w:w="5079"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nl-NL"/>
              </w:rPr>
            </w:pPr>
            <w:r w:rsidRPr="00B1469A">
              <w:rPr>
                <w:b/>
                <w:bCs/>
                <w:lang w:val="nl-NL"/>
              </w:rPr>
              <w:t>Nội dung, yêu cầu cần đạt</w:t>
            </w:r>
          </w:p>
        </w:tc>
      </w:tr>
      <w:tr w:rsidR="009E605A" w:rsidRPr="00B1469A">
        <w:trPr>
          <w:trHeight w:val="403"/>
        </w:trPr>
        <w:tc>
          <w:tcPr>
            <w:tcW w:w="10659"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lang w:val="nl-NL"/>
              </w:rPr>
            </w:pPr>
            <w:r w:rsidRPr="00B1469A">
              <w:rPr>
                <w:rFonts w:ascii="Times New Roman" w:hAnsi="Times New Roman"/>
                <w:lang w:val="nl-NL"/>
              </w:rPr>
              <w:t xml:space="preserve">Hoạt động 1: Một số ví dụ về thuật toán </w:t>
            </w:r>
            <w:r w:rsidRPr="00B1469A">
              <w:rPr>
                <w:rFonts w:ascii="Times New Roman" w:hAnsi="Times New Roman"/>
                <w:b w:val="0"/>
                <w:lang w:val="nl-NL"/>
              </w:rPr>
              <w:t>(34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lang w:val="nl-NL"/>
              </w:rPr>
            </w:pPr>
            <w:r w:rsidRPr="00B1469A">
              <w:rPr>
                <w:lang w:val="nl-NL"/>
              </w:rPr>
              <w:t>Gv: Yêu cầu Hs đọc vdụ 2/SGK</w:t>
            </w:r>
          </w:p>
          <w:p w:rsidR="009E605A" w:rsidRPr="00B1469A" w:rsidRDefault="009E605A" w:rsidP="00EA0EFE">
            <w:pPr>
              <w:jc w:val="both"/>
              <w:rPr>
                <w:lang w:val="nl-NL"/>
              </w:rPr>
            </w:pPr>
            <w:r w:rsidRPr="00B1469A">
              <w:rPr>
                <w:lang w:val="nl-NL"/>
              </w:rPr>
              <w:t>Gv: Yêu cầu Hs nêu lại quá trình giải bài toán trên máy tính</w:t>
            </w:r>
          </w:p>
          <w:p w:rsidR="009E605A" w:rsidRPr="00B1469A" w:rsidRDefault="009E605A" w:rsidP="00EA0EFE">
            <w:pPr>
              <w:jc w:val="both"/>
              <w:rPr>
                <w:lang w:val="nl-NL"/>
              </w:rPr>
            </w:pPr>
          </w:p>
          <w:p w:rsidR="009E605A" w:rsidRPr="00B1469A" w:rsidRDefault="009E605A" w:rsidP="00EA0EFE">
            <w:pPr>
              <w:jc w:val="both"/>
              <w:rPr>
                <w:lang w:val="nl-NL"/>
              </w:rPr>
            </w:pPr>
            <w:r w:rsidRPr="00B1469A">
              <w:rPr>
                <w:lang w:val="nl-NL"/>
              </w:rPr>
              <w:t>Gv: Yêu cầu hs xác định input và output.</w:t>
            </w:r>
          </w:p>
          <w:p w:rsidR="009E605A" w:rsidRPr="00B1469A" w:rsidRDefault="009E605A" w:rsidP="00EA0EFE">
            <w:pPr>
              <w:jc w:val="both"/>
              <w:rPr>
                <w:lang w:val="nl-NL"/>
              </w:rPr>
            </w:pPr>
            <w:r w:rsidRPr="00B1469A">
              <w:rPr>
                <w:lang w:val="nl-NL"/>
              </w:rPr>
              <w:t>- Xác định input và output.</w:t>
            </w:r>
          </w:p>
          <w:p w:rsidR="009E605A" w:rsidRPr="00B1469A" w:rsidRDefault="009E605A" w:rsidP="00EA0EFE">
            <w:pPr>
              <w:jc w:val="both"/>
              <w:rPr>
                <w:lang w:val="nl-NL"/>
              </w:rPr>
            </w:pPr>
          </w:p>
          <w:p w:rsidR="009E605A" w:rsidRPr="00B1469A" w:rsidRDefault="009E605A" w:rsidP="00EA0EFE">
            <w:pPr>
              <w:jc w:val="both"/>
              <w:rPr>
                <w:lang w:val="nl-NL"/>
              </w:rPr>
            </w:pPr>
          </w:p>
          <w:p w:rsidR="009E605A" w:rsidRPr="00B1469A" w:rsidRDefault="009E605A" w:rsidP="00EA0EFE">
            <w:pPr>
              <w:jc w:val="both"/>
              <w:rPr>
                <w:lang w:val="nl-NL"/>
              </w:rPr>
            </w:pPr>
          </w:p>
          <w:p w:rsidR="009E605A" w:rsidRPr="00B1469A" w:rsidRDefault="009E605A" w:rsidP="00EA0EFE">
            <w:pPr>
              <w:jc w:val="both"/>
              <w:rPr>
                <w:lang w:val="nl-NL"/>
              </w:rPr>
            </w:pPr>
          </w:p>
          <w:p w:rsidR="009E605A" w:rsidRPr="00B1469A" w:rsidRDefault="009E605A" w:rsidP="00EA0EFE">
            <w:pPr>
              <w:jc w:val="both"/>
              <w:rPr>
                <w:lang w:val="nl-NL"/>
              </w:rPr>
            </w:pPr>
          </w:p>
          <w:p w:rsidR="009E605A" w:rsidRPr="00B1469A" w:rsidRDefault="009E605A" w:rsidP="00EA0EFE">
            <w:pPr>
              <w:jc w:val="both"/>
              <w:rPr>
                <w:lang w:val="nl-NL"/>
              </w:rPr>
            </w:pPr>
            <w:r w:rsidRPr="00B1469A">
              <w:rPr>
                <w:lang w:val="nl-NL"/>
              </w:rPr>
              <w:t>- S của hình A này gồm những hình nào?</w:t>
            </w:r>
          </w:p>
          <w:p w:rsidR="009E605A" w:rsidRPr="00B1469A" w:rsidRDefault="009E605A" w:rsidP="00EA0EFE">
            <w:pPr>
              <w:jc w:val="both"/>
            </w:pPr>
            <w:r w:rsidRPr="00B1469A">
              <w:t>- Công thức tính S hai hình này?</w:t>
            </w:r>
          </w:p>
          <w:p w:rsidR="009E605A" w:rsidRPr="00B1469A" w:rsidRDefault="009E605A" w:rsidP="00EA0EFE">
            <w:pPr>
              <w:jc w:val="both"/>
            </w:pPr>
          </w:p>
          <w:p w:rsidR="009E605A" w:rsidRPr="00B1469A" w:rsidRDefault="009E605A" w:rsidP="00EA0EFE">
            <w:pPr>
              <w:jc w:val="both"/>
            </w:pPr>
            <w:r w:rsidRPr="00B1469A">
              <w:t>- Nhận xét, bổ sung.</w:t>
            </w:r>
          </w:p>
          <w:p w:rsidR="009E605A" w:rsidRPr="00B1469A" w:rsidRDefault="009E605A" w:rsidP="00EA0EFE">
            <w:pPr>
              <w:jc w:val="both"/>
            </w:pPr>
          </w:p>
          <w:p w:rsidR="009E605A" w:rsidRPr="00B1469A" w:rsidRDefault="009E605A" w:rsidP="00EA0EFE">
            <w:pPr>
              <w:jc w:val="both"/>
            </w:pPr>
            <w:r w:rsidRPr="00B1469A">
              <w:t>=&gt; Công thức chung:</w:t>
            </w:r>
          </w:p>
          <w:p w:rsidR="009E605A" w:rsidRPr="00B1469A" w:rsidRDefault="009E605A" w:rsidP="00EA0EFE">
            <w:pPr>
              <w:jc w:val="both"/>
            </w:pPr>
            <w:r w:rsidRPr="00B1469A">
              <w:t>S=</w:t>
            </w:r>
            <w:r w:rsidRPr="00B1469A">
              <w:rPr>
                <w:position w:val="-12"/>
              </w:rPr>
              <w:object w:dxaOrig="1120" w:dyaOrig="360">
                <v:shape id="_x0000_i1029" type="#_x0000_t75" style="width:56.2pt;height:18pt" o:ole="">
                  <v:imagedata r:id="rId16" o:title=""/>
                </v:shape>
                <o:OLEObject Type="Embed" ProgID="Equation.DSMT4" ShapeID="_x0000_i1029" DrawAspect="Content" ObjectID="_1750668103" r:id="rId17"/>
              </w:objec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Hướng dẫn hs viết thuật toán</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Yêu cầu hs đọc Ví dụ 3/SGK.</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Xác định Input, output?</w:t>
            </w: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Mô tả thuật toán.</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Em nào có thể đưa ý tưởng để giải bài toán này?</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Tuy nhiên nếu tính tổng tới 100 thì chúng ta phải làm đến 99 lần, vậy nếu tính tổng đến hàng ngàn tỉ thì như thế nào? </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để giải quyết vấn đề trên người ta đã đưa ra biến i chạy từ 1 đến 100 và biến Sum để lưu giá trị tính tổng cho từng biến i khi i tăng lên 1.</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Giải thích trên bảng</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Cho hs thảo luận nhóm và đưa ra được thuật toán của chương trình.</w:t>
            </w: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Nhận xét và đánh giá</w:t>
            </w:r>
          </w:p>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5079"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pPr>
            <w:r w:rsidRPr="00B1469A">
              <w:t>Hs: Đọc bài</w:t>
            </w:r>
          </w:p>
          <w:p w:rsidR="009E605A" w:rsidRPr="00B1469A" w:rsidRDefault="009E605A" w:rsidP="00EA0EFE">
            <w:pPr>
              <w:jc w:val="both"/>
            </w:pPr>
            <w:r w:rsidRPr="00B1469A">
              <w:t xml:space="preserve">Hs: </w:t>
            </w:r>
          </w:p>
          <w:p w:rsidR="009E605A" w:rsidRPr="00B1469A" w:rsidRDefault="009E605A" w:rsidP="00EA0EFE">
            <w:pPr>
              <w:jc w:val="both"/>
            </w:pPr>
            <w:r w:rsidRPr="00B1469A">
              <w:t>B1: Xác định bài toán</w:t>
            </w:r>
          </w:p>
          <w:p w:rsidR="009E605A" w:rsidRPr="00B1469A" w:rsidRDefault="009E605A" w:rsidP="00EA0EFE">
            <w:pPr>
              <w:jc w:val="both"/>
            </w:pPr>
            <w:r w:rsidRPr="00B1469A">
              <w:t>B2: Mô tả thuật toán</w:t>
            </w:r>
          </w:p>
          <w:p w:rsidR="009E605A" w:rsidRPr="00B1469A" w:rsidRDefault="009E605A" w:rsidP="00EA0EFE">
            <w:pPr>
              <w:jc w:val="both"/>
            </w:pPr>
            <w:r w:rsidRPr="00B1469A">
              <w:t>B3: Viết chương trình.</w:t>
            </w:r>
          </w:p>
          <w:p w:rsidR="009E605A" w:rsidRPr="00B1469A" w:rsidRDefault="009E605A" w:rsidP="00EA0EFE">
            <w:pPr>
              <w:jc w:val="both"/>
            </w:pPr>
            <w:r w:rsidRPr="00B1469A">
              <w:t>- Input: Số a là ½ chiều rộng của hình chữ nhật và là bán kính của hình bán nguyệt, b là chiều dài của hình chữ nhật.</w:t>
            </w:r>
          </w:p>
          <w:p w:rsidR="009E605A" w:rsidRPr="00B1469A" w:rsidRDefault="009E605A" w:rsidP="00EA0EFE">
            <w:pPr>
              <w:jc w:val="both"/>
            </w:pPr>
            <w:r w:rsidRPr="00B1469A">
              <w:t>- Output: S của hình A.</w:t>
            </w:r>
          </w:p>
          <w:p w:rsidR="009E605A" w:rsidRPr="00B1469A" w:rsidRDefault="009E605A" w:rsidP="00EA0EFE">
            <w:pPr>
              <w:jc w:val="both"/>
            </w:pPr>
            <w:r w:rsidRPr="00B1469A">
              <w:t>- S hình chữ nhật và hình bán nguyệt.</w:t>
            </w:r>
          </w:p>
          <w:p w:rsidR="009E605A" w:rsidRPr="00B1469A" w:rsidRDefault="009E605A" w:rsidP="00EA0EFE">
            <w:r w:rsidRPr="00B1469A">
              <w:t xml:space="preserve">- </w:t>
            </w:r>
            <w:r w:rsidRPr="00B1469A">
              <w:rPr>
                <w:position w:val="-12"/>
              </w:rPr>
              <w:object w:dxaOrig="1579" w:dyaOrig="360">
                <v:shape id="_x0000_i1030" type="#_x0000_t75" style="width:78.7pt;height:18pt" o:ole="">
                  <v:imagedata r:id="rId18" o:title=""/>
                </v:shape>
                <o:OLEObject Type="Embed" ProgID="Equation.DSMT4" ShapeID="_x0000_i1030" DrawAspect="Content" ObjectID="_1750668104" r:id="rId19"/>
              </w:object>
            </w:r>
          </w:p>
          <w:p w:rsidR="009E605A" w:rsidRPr="00B1469A" w:rsidRDefault="009E605A" w:rsidP="00EA0EFE">
            <w:r w:rsidRPr="00B1469A">
              <w:t>-</w:t>
            </w:r>
            <w:r w:rsidRPr="00B1469A">
              <w:rPr>
                <w:position w:val="-24"/>
              </w:rPr>
              <w:object w:dxaOrig="1160" w:dyaOrig="660">
                <v:shape id="_x0000_i1031" type="#_x0000_t75" style="width:57.75pt;height:33pt" o:ole="">
                  <v:imagedata r:id="rId20" o:title=""/>
                </v:shape>
                <o:OLEObject Type="Embed" ProgID="Equation.DSMT4" ShapeID="_x0000_i1031" DrawAspect="Content" ObjectID="_1750668105" r:id="rId21"/>
              </w:object>
            </w:r>
          </w:p>
          <w:p w:rsidR="009E605A" w:rsidRPr="00B1469A" w:rsidRDefault="009E605A" w:rsidP="00EA0EFE">
            <w:r w:rsidRPr="00B1469A">
              <w:t>- Lắng nghe.</w:t>
            </w:r>
          </w:p>
          <w:p w:rsidR="009E605A" w:rsidRPr="00B1469A" w:rsidRDefault="009E605A" w:rsidP="00EA0EFE"/>
          <w:p w:rsidR="009E605A" w:rsidRPr="00B1469A" w:rsidRDefault="009E605A" w:rsidP="00EA0EFE">
            <w:pPr>
              <w:jc w:val="both"/>
            </w:pPr>
          </w:p>
          <w:p w:rsidR="009E605A" w:rsidRPr="00B1469A" w:rsidRDefault="009E605A" w:rsidP="00EA0EFE">
            <w:pPr>
              <w:jc w:val="both"/>
            </w:pPr>
          </w:p>
          <w:p w:rsidR="009E605A" w:rsidRPr="00B1469A" w:rsidRDefault="009E605A" w:rsidP="00EA0EFE">
            <w:r w:rsidRPr="00B1469A">
              <w:t>- Chú ý theo dõi, ghi nhớ nội dung.</w:t>
            </w:r>
          </w:p>
          <w:p w:rsidR="009E605A" w:rsidRPr="00B1469A" w:rsidRDefault="009E605A" w:rsidP="00EA0EFE"/>
          <w:p w:rsidR="009E605A" w:rsidRPr="00B1469A" w:rsidRDefault="009E605A" w:rsidP="00EA0EFE">
            <w:r w:rsidRPr="00B1469A">
              <w:t>Hs: Đọc ví dụ</w:t>
            </w:r>
          </w:p>
          <w:p w:rsidR="009E605A" w:rsidRPr="00B1469A" w:rsidRDefault="009E605A" w:rsidP="00EA0EFE">
            <w:r w:rsidRPr="00B1469A">
              <w:t>+Input: Dãy số từ 1…100;</w:t>
            </w:r>
          </w:p>
          <w:p w:rsidR="009E605A" w:rsidRPr="00B1469A" w:rsidRDefault="009E605A" w:rsidP="00EA0EFE">
            <w:r w:rsidRPr="00B1469A">
              <w:t>+Output: tính Tổng 1+2+3…+50;</w:t>
            </w:r>
          </w:p>
          <w:p w:rsidR="009E605A" w:rsidRPr="00B1469A" w:rsidRDefault="009E605A" w:rsidP="00EA0EFE"/>
          <w:p w:rsidR="009E605A" w:rsidRPr="00B1469A" w:rsidRDefault="009E605A" w:rsidP="00EA0EFE">
            <w:r w:rsidRPr="00B1469A">
              <w:t>Hs: Nêu cách giải(có 2 cách)</w:t>
            </w:r>
          </w:p>
          <w:p w:rsidR="009E605A" w:rsidRPr="00B1469A" w:rsidRDefault="009E605A" w:rsidP="00EA0EFE"/>
          <w:p w:rsidR="009E605A" w:rsidRPr="00B1469A" w:rsidRDefault="009E605A" w:rsidP="00EA0EFE">
            <w:r w:rsidRPr="00B1469A">
              <w:t>Hs: Sẽ rất tốn nhiều thời gian.</w:t>
            </w:r>
          </w:p>
          <w:p w:rsidR="009E605A" w:rsidRPr="00B1469A" w:rsidRDefault="009E605A" w:rsidP="00EA0EFE"/>
          <w:p w:rsidR="009E605A" w:rsidRPr="00B1469A" w:rsidRDefault="009E605A" w:rsidP="00EA0EFE"/>
          <w:p w:rsidR="009E605A" w:rsidRPr="00B1469A" w:rsidRDefault="009E605A" w:rsidP="00EA0EFE"/>
          <w:p w:rsidR="009E605A" w:rsidRPr="00B1469A" w:rsidRDefault="009E605A" w:rsidP="00EA0EFE"/>
          <w:p w:rsidR="009E605A" w:rsidRPr="00B1469A" w:rsidRDefault="009E605A" w:rsidP="00EA0EFE"/>
          <w:p w:rsidR="009E605A" w:rsidRPr="00B1469A" w:rsidRDefault="009E605A" w:rsidP="00EA0EFE"/>
          <w:p w:rsidR="009E605A" w:rsidRPr="00B1469A" w:rsidRDefault="009E605A" w:rsidP="00EA0EFE">
            <w:r w:rsidRPr="00B1469A">
              <w:t>Hs: Thảo luận nhóm.</w:t>
            </w:r>
          </w:p>
          <w:p w:rsidR="009E605A" w:rsidRPr="00B1469A" w:rsidRDefault="009E605A" w:rsidP="00EA0EFE">
            <w:r w:rsidRPr="00B1469A">
              <w:t>Thuật toán:</w:t>
            </w:r>
          </w:p>
          <w:p w:rsidR="009E605A" w:rsidRPr="00B1469A" w:rsidRDefault="009E605A" w:rsidP="00EA0EFE">
            <w:r w:rsidRPr="00B1469A">
              <w:t>B1: s=0;i=0;</w:t>
            </w:r>
          </w:p>
          <w:p w:rsidR="009E605A" w:rsidRPr="00B1469A" w:rsidRDefault="009E605A" w:rsidP="00EA0EFE">
            <w:r w:rsidRPr="00B1469A">
              <w:t>B2: i=I+1;</w:t>
            </w:r>
          </w:p>
          <w:p w:rsidR="009E605A" w:rsidRPr="00B1469A" w:rsidRDefault="009E605A" w:rsidP="00EA0EFE">
            <w:r w:rsidRPr="00B1469A">
              <w:t>B3: Nếu i&lt;=50;s=s+I; và quay lại B2</w:t>
            </w:r>
          </w:p>
          <w:p w:rsidR="009E605A" w:rsidRPr="00B1469A" w:rsidRDefault="009E605A" w:rsidP="00EA0EFE">
            <w:r w:rsidRPr="00B1469A">
              <w:t>B4: Thông báo kết quả để tính toán.</w:t>
            </w:r>
          </w:p>
        </w:tc>
      </w:tr>
    </w:tbl>
    <w:p w:rsidR="009E605A" w:rsidRPr="00B1469A" w:rsidRDefault="00ED4D81" w:rsidP="009E605A">
      <w:r w:rsidRPr="00B1469A">
        <w:rPr>
          <w:b/>
        </w:rPr>
        <w:t>3. Hoạt động 3: Luyện tập, vận dụng, mở rộng (10 phút):</w:t>
      </w:r>
      <w:r w:rsidR="009E605A" w:rsidRPr="00B1469A">
        <w:t>(4 phút)</w:t>
      </w:r>
    </w:p>
    <w:p w:rsidR="009E605A" w:rsidRPr="00B1469A" w:rsidRDefault="009E605A" w:rsidP="009E605A">
      <w:r w:rsidRPr="00B1469A">
        <w:t xml:space="preserve"> -Thuật toán tính tổng N số đầu tiên</w:t>
      </w:r>
    </w:p>
    <w:p w:rsidR="009E605A" w:rsidRPr="00B1469A" w:rsidRDefault="009E605A" w:rsidP="009E605A">
      <w:r w:rsidRPr="00B1469A">
        <w:t>- Liệt kê các bước để tính tổng N số đầu tiên.</w:t>
      </w:r>
    </w:p>
    <w:p w:rsidR="009E605A" w:rsidRPr="00B1469A" w:rsidRDefault="009E605A" w:rsidP="009E605A">
      <w:pPr>
        <w:rPr>
          <w:b/>
        </w:rPr>
      </w:pPr>
      <w:r w:rsidRPr="00B1469A">
        <w:rPr>
          <w:b/>
        </w:rPr>
        <w:t xml:space="preserve">5. Dặn dò: </w:t>
      </w:r>
      <w:r w:rsidRPr="00B1469A">
        <w:t>(1 phút)</w:t>
      </w:r>
    </w:p>
    <w:p w:rsidR="009E605A" w:rsidRPr="00B1469A" w:rsidRDefault="009E605A" w:rsidP="009E605A">
      <w:r w:rsidRPr="00B1469A">
        <w:t xml:space="preserve"> - Về nhà làm bài tập 5 SGK.</w:t>
      </w:r>
    </w:p>
    <w:p w:rsidR="009E605A" w:rsidRPr="00B1469A" w:rsidRDefault="009E605A" w:rsidP="009E605A">
      <w:r w:rsidRPr="00B1469A">
        <w:t xml:space="preserve"> - Xem bài 5(phần tiếp theo).</w:t>
      </w:r>
    </w:p>
    <w:tbl>
      <w:tblPr>
        <w:tblW w:w="0" w:type="auto"/>
        <w:tblLook w:val="0000" w:firstRow="0" w:lastRow="0" w:firstColumn="0" w:lastColumn="0" w:noHBand="0" w:noVBand="0"/>
      </w:tblPr>
      <w:tblGrid>
        <w:gridCol w:w="3794"/>
      </w:tblGrid>
      <w:tr w:rsidR="00FB47D6" w:rsidRPr="00B1469A">
        <w:tc>
          <w:tcPr>
            <w:tcW w:w="3794" w:type="dxa"/>
          </w:tcPr>
          <w:p w:rsidR="00FB47D6" w:rsidRPr="00B1469A" w:rsidRDefault="00850E21" w:rsidP="0015045B">
            <w:pPr>
              <w:spacing w:line="264" w:lineRule="auto"/>
              <w:jc w:val="both"/>
              <w:rPr>
                <w:rFonts w:ascii=".VnTimeH" w:hAnsi=".VnTimeH"/>
                <w:lang w:val="pt-BR"/>
              </w:rPr>
            </w:pPr>
            <w:r w:rsidRPr="00B1469A">
              <w:rPr>
                <w:rFonts w:ascii=".VnTimeH" w:hAnsi=".VnTimeH"/>
                <w:b/>
                <w:lang w:val="pt-BR"/>
              </w:rPr>
              <w:t>* Rót kinh nghiÖm</w:t>
            </w:r>
          </w:p>
        </w:tc>
      </w:tr>
    </w:tbl>
    <w:p w:rsidR="009E605A" w:rsidRPr="00B1469A" w:rsidRDefault="00FB47D6" w:rsidP="002F473D">
      <w:pPr>
        <w:spacing w:line="264" w:lineRule="auto"/>
        <w:rPr>
          <w:lang w:val="pt-BR"/>
        </w:rPr>
      </w:pPr>
      <w:r w:rsidRPr="00B1469A">
        <w:rPr>
          <w:rFonts w:ascii="Arial" w:hAnsi="Arial" w:cs="Arial"/>
          <w:lang w:val="pt-BR"/>
        </w:rPr>
        <w:t>…………………………………………………………………………………………………………………………………………………………………………………</w:t>
      </w:r>
    </w:p>
    <w:p w:rsidR="00FD71E8" w:rsidRPr="00B1469A" w:rsidRDefault="00FD71E8" w:rsidP="00FD71E8">
      <w:pPr>
        <w:jc w:val="both"/>
        <w:rPr>
          <w:b/>
          <w:bCs/>
        </w:rPr>
      </w:pPr>
    </w:p>
    <w:p w:rsidR="00FD71E8" w:rsidRPr="00B1469A" w:rsidRDefault="00FD71E8" w:rsidP="00FD71E8">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FD71E8" w:rsidRPr="00B1469A" w:rsidRDefault="00FD71E8" w:rsidP="00FD71E8"/>
    <w:p w:rsidR="009E605A" w:rsidRPr="00B1469A" w:rsidRDefault="009E605A" w:rsidP="009E605A">
      <w:pPr>
        <w:spacing w:line="360" w:lineRule="auto"/>
        <w:jc w:val="center"/>
        <w:rPr>
          <w:b/>
          <w:bCs/>
        </w:rPr>
      </w:pPr>
      <w:r w:rsidRPr="00B1469A">
        <w:rPr>
          <w:b/>
          <w:bCs/>
        </w:rPr>
        <w:t>Bài 5:   TỪ BÀI TOÁN ĐẾN CHƯƠNG TRÌNH (</w:t>
      </w:r>
      <w:r w:rsidR="006F1D65" w:rsidRPr="00B1469A">
        <w:rPr>
          <w:b/>
          <w:bCs/>
        </w:rPr>
        <w:t>tiếp</w:t>
      </w:r>
      <w:r w:rsidRPr="00B1469A">
        <w:rPr>
          <w:b/>
          <w:bCs/>
        </w:rPr>
        <w:t>)</w:t>
      </w:r>
    </w:p>
    <w:p w:rsidR="009E605A" w:rsidRPr="00B1469A" w:rsidRDefault="00AC1F97" w:rsidP="009E605A">
      <w:pPr>
        <w:jc w:val="both"/>
        <w:rPr>
          <w:b/>
          <w:bCs/>
          <w:u w:val="single"/>
        </w:rPr>
      </w:pPr>
      <w:r w:rsidRPr="00B1469A">
        <w:rPr>
          <w:b/>
          <w:bCs/>
        </w:rPr>
        <w:t xml:space="preserve">I.MỤC TIÊU :  </w:t>
      </w:r>
    </w:p>
    <w:p w:rsidR="009E605A" w:rsidRPr="00B1469A" w:rsidRDefault="009E605A" w:rsidP="009E605A">
      <w:pPr>
        <w:jc w:val="both"/>
        <w:rPr>
          <w:b/>
        </w:rPr>
      </w:pPr>
      <w:r w:rsidRPr="00B1469A">
        <w:rPr>
          <w:b/>
        </w:rPr>
        <w:t>1. Kiến thức:</w:t>
      </w:r>
    </w:p>
    <w:p w:rsidR="009E605A" w:rsidRPr="00B1469A" w:rsidRDefault="009E605A" w:rsidP="008E6C0E">
      <w:pPr>
        <w:numPr>
          <w:ilvl w:val="0"/>
          <w:numId w:val="34"/>
        </w:numPr>
        <w:spacing w:line="276" w:lineRule="auto"/>
        <w:rPr>
          <w:bCs/>
        </w:rPr>
      </w:pPr>
      <w:r w:rsidRPr="00B1469A">
        <w:rPr>
          <w:bCs/>
        </w:rPr>
        <w:t>Hiểu thuật toán hoán đổi giá trị của 2 biến x và y</w:t>
      </w:r>
    </w:p>
    <w:p w:rsidR="009E605A" w:rsidRPr="00B1469A" w:rsidRDefault="009E605A" w:rsidP="008E6C0E">
      <w:pPr>
        <w:numPr>
          <w:ilvl w:val="0"/>
          <w:numId w:val="34"/>
        </w:numPr>
        <w:spacing w:line="276" w:lineRule="auto"/>
        <w:rPr>
          <w:bCs/>
        </w:rPr>
      </w:pPr>
      <w:r w:rsidRPr="00B1469A">
        <w:rPr>
          <w:bCs/>
        </w:rPr>
        <w:t>Hiểu thuật toán tìm giá trị lớn nhất trong 1 dãy số.</w:t>
      </w:r>
    </w:p>
    <w:p w:rsidR="009E605A" w:rsidRPr="00B1469A" w:rsidRDefault="009E605A" w:rsidP="009E605A">
      <w:pPr>
        <w:jc w:val="both"/>
        <w:rPr>
          <w:b/>
          <w:color w:val="000000"/>
        </w:rPr>
      </w:pPr>
      <w:r w:rsidRPr="00B1469A">
        <w:rPr>
          <w:b/>
          <w:color w:val="000000"/>
        </w:rPr>
        <w:t>2. Kỹ năng</w:t>
      </w:r>
    </w:p>
    <w:p w:rsidR="009E605A" w:rsidRPr="00B1469A" w:rsidRDefault="009E605A" w:rsidP="008E6C0E">
      <w:pPr>
        <w:numPr>
          <w:ilvl w:val="0"/>
          <w:numId w:val="33"/>
        </w:numPr>
      </w:pPr>
      <w:r w:rsidRPr="00B1469A">
        <w:t>Liệt kê các bước để tím giá trị lớn nhất trong 1 dãy số.</w:t>
      </w:r>
    </w:p>
    <w:p w:rsidR="009E605A" w:rsidRPr="00B1469A" w:rsidRDefault="009E605A" w:rsidP="009E605A">
      <w:pPr>
        <w:jc w:val="both"/>
        <w:rPr>
          <w:b/>
          <w:color w:val="000000"/>
        </w:rPr>
      </w:pPr>
      <w:r w:rsidRPr="00B1469A">
        <w:rPr>
          <w:b/>
          <w:color w:val="000000"/>
        </w:rPr>
        <w:t>3. Thái độ</w:t>
      </w:r>
    </w:p>
    <w:p w:rsidR="009E605A" w:rsidRPr="00B1469A" w:rsidRDefault="009E605A" w:rsidP="009E605A">
      <w:pPr>
        <w:numPr>
          <w:ilvl w:val="0"/>
          <w:numId w:val="19"/>
        </w:numPr>
      </w:pPr>
      <w:r w:rsidRPr="00B1469A">
        <w:t>Có ý thức cao trong học tập, sáng tạo và tư duy.</w:t>
      </w:r>
    </w:p>
    <w:p w:rsidR="009E605A" w:rsidRPr="00B1469A" w:rsidRDefault="004726F4" w:rsidP="009E605A">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9E605A" w:rsidRPr="00B1469A" w:rsidRDefault="009E605A" w:rsidP="009E605A">
      <w:pPr>
        <w:numPr>
          <w:ilvl w:val="0"/>
          <w:numId w:val="19"/>
        </w:numPr>
        <w:jc w:val="both"/>
        <w:rPr>
          <w:lang w:val="pt-BR"/>
        </w:rPr>
      </w:pPr>
      <w:r w:rsidRPr="00B1469A">
        <w:rPr>
          <w:lang w:val="pt-BR"/>
        </w:rPr>
        <w:t>Hoạt động theo nhóm</w:t>
      </w:r>
    </w:p>
    <w:p w:rsidR="009E605A" w:rsidRPr="00B1469A" w:rsidRDefault="009E605A" w:rsidP="009E605A">
      <w:pPr>
        <w:numPr>
          <w:ilvl w:val="0"/>
          <w:numId w:val="19"/>
        </w:numPr>
        <w:jc w:val="both"/>
        <w:rPr>
          <w:bCs/>
          <w:lang w:val="pt-BR"/>
        </w:rPr>
      </w:pPr>
      <w:r w:rsidRPr="00B1469A">
        <w:rPr>
          <w:lang w:val="pt-BR"/>
        </w:rPr>
        <w:t>Đặt và giải quyết vấn đề.</w:t>
      </w:r>
    </w:p>
    <w:p w:rsidR="009E605A" w:rsidRPr="00B1469A" w:rsidRDefault="00850E21" w:rsidP="009E605A">
      <w:pPr>
        <w:jc w:val="both"/>
        <w:rPr>
          <w:b/>
          <w:bCs/>
          <w:u w:val="single"/>
          <w:lang w:val="pt-BR"/>
        </w:rPr>
      </w:pPr>
      <w:r w:rsidRPr="00B1469A">
        <w:rPr>
          <w:b/>
          <w:bCs/>
          <w:lang w:val="pt-BR"/>
        </w:rPr>
        <w:t>II. CHUẨN BỊ BÀI HỌC:</w:t>
      </w:r>
    </w:p>
    <w:p w:rsidR="009E605A" w:rsidRPr="00B1469A" w:rsidRDefault="009E605A" w:rsidP="009E605A">
      <w:pPr>
        <w:jc w:val="both"/>
        <w:rPr>
          <w:b/>
          <w:bCs/>
          <w:lang w:val="pt-BR"/>
        </w:rPr>
      </w:pPr>
      <w:r w:rsidRPr="00B1469A">
        <w:rPr>
          <w:b/>
          <w:bCs/>
          <w:lang w:val="pt-BR"/>
        </w:rPr>
        <w:t xml:space="preserve">1. Giáo viên:  </w:t>
      </w:r>
    </w:p>
    <w:p w:rsidR="009E605A" w:rsidRPr="00B1469A" w:rsidRDefault="009E605A" w:rsidP="009E605A">
      <w:pPr>
        <w:ind w:left="720" w:firstLine="720"/>
        <w:jc w:val="both"/>
        <w:rPr>
          <w:lang w:val="pt-BR"/>
        </w:rPr>
      </w:pPr>
      <w:r w:rsidRPr="00B1469A">
        <w:rPr>
          <w:lang w:val="pt-BR"/>
        </w:rPr>
        <w:t>- SGK, SGV, tài liệu, Giáo án</w:t>
      </w:r>
    </w:p>
    <w:p w:rsidR="009E605A" w:rsidRPr="00B1469A" w:rsidRDefault="009E605A" w:rsidP="009E605A">
      <w:pPr>
        <w:jc w:val="both"/>
        <w:rPr>
          <w:lang w:val="pt-BR"/>
        </w:rPr>
      </w:pPr>
      <w:r w:rsidRPr="00B1469A">
        <w:rPr>
          <w:b/>
          <w:bCs/>
          <w:lang w:val="pt-BR"/>
        </w:rPr>
        <w:t>2. Học sinh</w:t>
      </w:r>
      <w:r w:rsidRPr="00B1469A">
        <w:rPr>
          <w:lang w:val="pt-BR"/>
        </w:rPr>
        <w:t xml:space="preserve"> :</w:t>
      </w:r>
    </w:p>
    <w:p w:rsidR="009E605A" w:rsidRPr="00B1469A" w:rsidRDefault="009E605A" w:rsidP="009E605A">
      <w:pPr>
        <w:ind w:left="720" w:firstLine="720"/>
        <w:jc w:val="both"/>
        <w:rPr>
          <w:lang w:val="pt-BR"/>
        </w:rPr>
      </w:pPr>
      <w:r w:rsidRPr="00B1469A">
        <w:rPr>
          <w:lang w:val="pt-BR"/>
        </w:rPr>
        <w:t>- Đọc trước bài</w:t>
      </w:r>
    </w:p>
    <w:p w:rsidR="009E605A" w:rsidRPr="00B1469A" w:rsidRDefault="009E605A" w:rsidP="009E605A">
      <w:pPr>
        <w:ind w:left="1440"/>
        <w:jc w:val="both"/>
        <w:rPr>
          <w:b/>
          <w:bCs/>
          <w:lang w:val="pt-BR"/>
        </w:rPr>
      </w:pPr>
      <w:r w:rsidRPr="00B1469A">
        <w:rPr>
          <w:lang w:val="pt-BR"/>
        </w:rPr>
        <w:t>- SGK, Đồ dùng học tập, bảng phụ...</w:t>
      </w:r>
    </w:p>
    <w:p w:rsidR="009E605A" w:rsidRPr="00B1469A" w:rsidRDefault="00850E21" w:rsidP="009E605A">
      <w:pPr>
        <w:jc w:val="both"/>
        <w:rPr>
          <w:b/>
          <w:bCs/>
          <w:u w:val="single"/>
          <w:lang w:val="pt-BR"/>
        </w:rPr>
      </w:pPr>
      <w:r w:rsidRPr="00B1469A">
        <w:rPr>
          <w:b/>
          <w:bCs/>
          <w:lang w:val="pt-BR"/>
        </w:rPr>
        <w:t>III. TIẾN TRÌNH BÀI HỌC:</w:t>
      </w:r>
      <w:r w:rsidR="00AC1F97" w:rsidRPr="00B1469A">
        <w:rPr>
          <w:b/>
          <w:bCs/>
          <w:lang w:val="pt-BR"/>
        </w:rPr>
        <w:t xml:space="preserve"> </w:t>
      </w:r>
    </w:p>
    <w:p w:rsidR="009E605A" w:rsidRPr="00B1469A" w:rsidRDefault="009E605A" w:rsidP="009E605A">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 phút)</w:t>
      </w:r>
    </w:p>
    <w:p w:rsidR="009E605A" w:rsidRPr="00B1469A" w:rsidRDefault="009E605A" w:rsidP="009E605A">
      <w:pPr>
        <w:ind w:firstLine="360"/>
        <w:jc w:val="both"/>
        <w:rPr>
          <w:bCs/>
          <w:lang w:val="pt-BR"/>
        </w:rPr>
      </w:pPr>
      <w:r w:rsidRPr="00B1469A">
        <w:rPr>
          <w:bCs/>
          <w:lang w:val="pt-BR"/>
        </w:rPr>
        <w:t>- Kiểm tra sĩ số:</w:t>
      </w:r>
    </w:p>
    <w:p w:rsidR="009E605A" w:rsidRPr="00B1469A" w:rsidRDefault="009E605A" w:rsidP="009E605A">
      <w:pPr>
        <w:ind w:firstLine="360"/>
        <w:jc w:val="both"/>
        <w:rPr>
          <w:bCs/>
          <w:lang w:val="pt-BR"/>
        </w:rPr>
      </w:pPr>
      <w:r w:rsidRPr="00B1469A">
        <w:rPr>
          <w:lang w:val="pt-BR"/>
        </w:rPr>
        <w:t>- Ổn định trật tự, tạo không khi thoải mái để bắt đầu tiết học.</w:t>
      </w:r>
    </w:p>
    <w:p w:rsidR="009E605A" w:rsidRPr="00B1469A" w:rsidRDefault="009E605A" w:rsidP="009E605A">
      <w:pPr>
        <w:jc w:val="both"/>
        <w:rPr>
          <w:b/>
          <w:bCs/>
          <w:lang w:val="pt-BR"/>
        </w:rPr>
      </w:pPr>
      <w:r w:rsidRPr="00B1469A">
        <w:rPr>
          <w:b/>
          <w:bCs/>
          <w:lang w:val="pt-BR"/>
        </w:rPr>
        <w:t xml:space="preserve">2. Kiểm tra bài cũ : </w:t>
      </w:r>
      <w:r w:rsidRPr="00B1469A">
        <w:rPr>
          <w:bCs/>
          <w:lang w:val="pt-BR"/>
        </w:rPr>
        <w:t>(5 phút)</w:t>
      </w:r>
    </w:p>
    <w:p w:rsidR="009E605A" w:rsidRPr="00B1469A" w:rsidRDefault="009E605A" w:rsidP="009E605A">
      <w:pPr>
        <w:rPr>
          <w:bCs/>
          <w:lang w:val="pt-BR"/>
        </w:rPr>
      </w:pPr>
      <w:r w:rsidRPr="00B1469A">
        <w:rPr>
          <w:bCs/>
          <w:lang w:val="pt-BR"/>
        </w:rPr>
        <w:t>? Mô tả thuật toán của bài toán tính tổng của 100 số tự nhiên đầu tiên.</w:t>
      </w:r>
    </w:p>
    <w:p w:rsidR="009E605A" w:rsidRPr="00B1469A" w:rsidRDefault="009E605A" w:rsidP="009E605A">
      <w:pPr>
        <w:rPr>
          <w:b/>
          <w:bCs/>
          <w:lang w:val="nl-NL"/>
        </w:rPr>
      </w:pPr>
      <w:r w:rsidRPr="00B1469A">
        <w:rPr>
          <w:b/>
          <w:bCs/>
          <w:lang w:val="nl-NL"/>
        </w:rPr>
        <w:t xml:space="preserve">3. </w:t>
      </w:r>
      <w:r w:rsidR="009923CF" w:rsidRPr="00B1469A">
        <w:rPr>
          <w:b/>
          <w:bCs/>
          <w:lang w:val="nl-NL"/>
        </w:rPr>
        <w:t>Hoạt động 2: Hình thành kiến thức (30 phút)</w:t>
      </w:r>
      <w:r w:rsidRPr="00B1469A">
        <w:rPr>
          <w:b/>
          <w:bCs/>
          <w:lang w:val="nl-NL"/>
        </w:rPr>
        <w:t xml:space="preserve">: </w:t>
      </w:r>
    </w:p>
    <w:p w:rsidR="009E605A" w:rsidRPr="00B1469A" w:rsidRDefault="009E605A" w:rsidP="009E605A">
      <w:pPr>
        <w:jc w:val="both"/>
        <w:rPr>
          <w:b/>
          <w:bCs/>
          <w:u w:val="single"/>
          <w:lang w:val="pt-BR"/>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9E605A" w:rsidRPr="00B1469A" w:rsidRDefault="009923CF" w:rsidP="00EA0EFE">
            <w:pPr>
              <w:jc w:val="center"/>
              <w:rPr>
                <w:b/>
                <w:bCs/>
                <w:lang w:val="pt-BR"/>
              </w:rPr>
            </w:pPr>
            <w:r w:rsidRPr="00B1469A">
              <w:rPr>
                <w:b/>
                <w:bCs/>
                <w:lang w:val="pt-BR"/>
              </w:rPr>
              <w:t>Nội dung, yêu cầu cần đạt</w:t>
            </w:r>
          </w:p>
        </w:tc>
      </w:tr>
      <w:tr w:rsidR="009E605A"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9E605A" w:rsidRPr="00B1469A" w:rsidRDefault="009E605A" w:rsidP="00EA0EFE">
            <w:pPr>
              <w:pStyle w:val="Heading3"/>
              <w:jc w:val="center"/>
              <w:rPr>
                <w:rFonts w:ascii="Times New Roman" w:hAnsi="Times New Roman"/>
                <w:lang w:val="pt-BR"/>
              </w:rPr>
            </w:pPr>
            <w:r w:rsidRPr="00B1469A">
              <w:rPr>
                <w:rFonts w:ascii="Times New Roman" w:hAnsi="Times New Roman"/>
                <w:lang w:val="pt-BR"/>
              </w:rPr>
              <w:t>Hoạt động 1: Một số ví dụ về thuật toán</w:t>
            </w:r>
            <w:r w:rsidR="008D3D07" w:rsidRPr="00B1469A">
              <w:rPr>
                <w:rFonts w:ascii="Times New Roman" w:hAnsi="Times New Roman"/>
                <w:lang w:val="pt-BR"/>
              </w:rPr>
              <w:t xml:space="preserve"> (tiếp)</w:t>
            </w:r>
            <w:r w:rsidRPr="00B1469A">
              <w:rPr>
                <w:rFonts w:ascii="Times New Roman" w:hAnsi="Times New Roman"/>
                <w:lang w:val="pt-BR"/>
              </w:rPr>
              <w:t xml:space="preserve"> </w:t>
            </w:r>
            <w:r w:rsidRPr="00B1469A">
              <w:rPr>
                <w:rFonts w:ascii="Times New Roman" w:hAnsi="Times New Roman"/>
                <w:b w:val="0"/>
                <w:lang w:val="pt-BR"/>
              </w:rPr>
              <w:t>(34 phút)</w:t>
            </w:r>
          </w:p>
        </w:tc>
      </w:tr>
      <w:tr w:rsidR="009E605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rPr>
                <w:lang w:val="pt-BR"/>
              </w:rPr>
            </w:pPr>
            <w:r w:rsidRPr="00B1469A">
              <w:rPr>
                <w:lang w:val="pt-BR"/>
              </w:rPr>
              <w:t>Gv: Yêu cầu Hs đọc vdụ 4/SGK</w:t>
            </w:r>
          </w:p>
          <w:p w:rsidR="009E605A" w:rsidRPr="00B1469A" w:rsidRDefault="009E605A" w:rsidP="00EA0EFE">
            <w:pPr>
              <w:jc w:val="both"/>
              <w:rPr>
                <w:lang w:val="pt-BR"/>
              </w:rPr>
            </w:pPr>
            <w:r w:rsidRPr="00B1469A">
              <w:rPr>
                <w:lang w:val="pt-BR"/>
              </w:rPr>
              <w:t>Gv: Yêu cầu Hs nêu lại quá trình giải bài toán trên máy tính</w:t>
            </w:r>
          </w:p>
          <w:p w:rsidR="009E605A" w:rsidRPr="00B1469A" w:rsidRDefault="009E605A" w:rsidP="00EA0EFE">
            <w:pPr>
              <w:jc w:val="both"/>
              <w:rPr>
                <w:lang w:val="pt-BR"/>
              </w:rPr>
            </w:pPr>
          </w:p>
          <w:p w:rsidR="009E605A" w:rsidRPr="00B1469A" w:rsidRDefault="009E605A" w:rsidP="00EA0EFE">
            <w:pPr>
              <w:jc w:val="both"/>
              <w:rPr>
                <w:lang w:val="pt-BR"/>
              </w:rPr>
            </w:pPr>
            <w:r w:rsidRPr="00B1469A">
              <w:rPr>
                <w:lang w:val="pt-BR"/>
              </w:rPr>
              <w:t>Gv: Yêu cầu hs xác định input và output.</w:t>
            </w:r>
          </w:p>
          <w:p w:rsidR="009E605A" w:rsidRPr="00B1469A" w:rsidRDefault="009E605A" w:rsidP="00EA0EFE">
            <w:pPr>
              <w:jc w:val="both"/>
              <w:rPr>
                <w:lang w:val="pt-BR"/>
              </w:rPr>
            </w:pPr>
            <w:r w:rsidRPr="00B1469A">
              <w:rPr>
                <w:lang w:val="pt-BR"/>
              </w:rPr>
              <w:t>- Xác định input và output.</w:t>
            </w:r>
          </w:p>
          <w:p w:rsidR="009E605A" w:rsidRPr="00B1469A" w:rsidRDefault="009E605A" w:rsidP="00EA0EFE">
            <w:pPr>
              <w:jc w:val="both"/>
              <w:rPr>
                <w:lang w:val="pt-BR"/>
              </w:rPr>
            </w:pPr>
          </w:p>
          <w:p w:rsidR="009E605A" w:rsidRPr="00B1469A" w:rsidRDefault="009E605A" w:rsidP="00EA0EFE">
            <w:pPr>
              <w:jc w:val="both"/>
              <w:rPr>
                <w:lang w:val="pt-BR"/>
              </w:rPr>
            </w:pPr>
            <w:r w:rsidRPr="00B1469A">
              <w:rPr>
                <w:lang w:val="pt-BR"/>
              </w:rPr>
              <w:t>Gv: Đưa ra cách để đổi giá trị của 2 biến trên</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ẽ ra mô hình để học sinh dễ hình dung và đưa ra các bước để hoán đổi giá trị của 2 biến x,y.</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Vd5: Học sinh đọc Vd5.</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Yêu cầu hs xác định bài toán</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Đưa ra thuật toán</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Hãy thử với a=9 và b=7</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ậy nếu đúng ở bước 1 thì phải dừng lại.</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Vd6: Đọc Vd6</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 xml:space="preserve">Gv: Cho ví dụ về dãy số: 1 5 7 6 4 8 9 2 5 10 17 8 </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Tìm giá trị lớn nhất trong dãy này?</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Em hãy đưa ra cách để tìm người cao nhất lớp mình?</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ậy để tìm giá trị lớn nhất trong dãy này chúng ta cũng làm tương tự.</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Xác định bài toán trên?</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Yêu cầu học sinh mô tả các bước để tìm ra số lớn nhất?</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Cho Hs thảo luận nhóm và đưa ra thuật toán và mô tả thuật toán bằng các bước:</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ẽ 4 vòng tròn to nhỏ trên bảng.</w:t>
            </w:r>
          </w:p>
          <w:p w:rsidR="009E605A" w:rsidRPr="00B1469A" w:rsidRDefault="009E605A" w:rsidP="00EA0EFE">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Mô tả từng bước của thuật toán này.</w:t>
            </w:r>
          </w:p>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iả sử: Max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919"/>
              <w:gridCol w:w="529"/>
              <w:gridCol w:w="839"/>
              <w:gridCol w:w="428"/>
              <w:gridCol w:w="543"/>
            </w:tblGrid>
            <w:tr w:rsidR="009E605A" w:rsidRPr="00B1469A">
              <w:tc>
                <w:tcPr>
                  <w:tcW w:w="792"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1</w:t>
                  </w:r>
                </w:p>
              </w:tc>
              <w:tc>
                <w:tcPr>
                  <w:tcW w:w="91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6</w:t>
                  </w:r>
                </w:p>
              </w:tc>
              <w:tc>
                <w:tcPr>
                  <w:tcW w:w="52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4</w:t>
                  </w:r>
                </w:p>
              </w:tc>
              <w:tc>
                <w:tcPr>
                  <w:tcW w:w="83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9</w:t>
                  </w:r>
                </w:p>
              </w:tc>
              <w:tc>
                <w:tcPr>
                  <w:tcW w:w="428"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i</w:t>
                  </w:r>
                </w:p>
              </w:tc>
              <w:tc>
                <w:tcPr>
                  <w:tcW w:w="543"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n</w:t>
                  </w:r>
                </w:p>
              </w:tc>
            </w:tr>
            <w:tr w:rsidR="009E605A" w:rsidRPr="00B1469A">
              <w:tc>
                <w:tcPr>
                  <w:tcW w:w="792"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91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52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83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428"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2</w:t>
                  </w:r>
                </w:p>
              </w:tc>
              <w:tc>
                <w:tcPr>
                  <w:tcW w:w="543"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9E605A" w:rsidRPr="00B1469A">
              <w:tc>
                <w:tcPr>
                  <w:tcW w:w="792"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91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52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83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428"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3</w:t>
                  </w:r>
                </w:p>
              </w:tc>
              <w:tc>
                <w:tcPr>
                  <w:tcW w:w="543"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9E605A" w:rsidRPr="00B1469A">
              <w:tc>
                <w:tcPr>
                  <w:tcW w:w="792"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91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52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83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428"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4</w:t>
                  </w:r>
                </w:p>
              </w:tc>
              <w:tc>
                <w:tcPr>
                  <w:tcW w:w="543"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9E605A" w:rsidRPr="00B1469A">
              <w:tc>
                <w:tcPr>
                  <w:tcW w:w="792"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91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52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839"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428"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5</w:t>
                  </w:r>
                </w:p>
              </w:tc>
              <w:tc>
                <w:tcPr>
                  <w:tcW w:w="543" w:type="dxa"/>
                </w:tcPr>
                <w:p w:rsidR="009E605A" w:rsidRPr="00B1469A" w:rsidRDefault="009E605A" w:rsidP="00EA0EFE">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T</w:t>
                  </w:r>
                </w:p>
              </w:tc>
            </w:tr>
          </w:tbl>
          <w:p w:rsidR="009E605A" w:rsidRPr="00B1469A" w:rsidRDefault="009E605A" w:rsidP="00EA0EFE">
            <w:pPr>
              <w:pStyle w:val="Header"/>
              <w:tabs>
                <w:tab w:val="clear" w:pos="4320"/>
                <w:tab w:val="clear" w:pos="8640"/>
              </w:tabs>
              <w:rPr>
                <w:rFonts w:ascii="Times New Roman" w:hAnsi="Times New Roman" w:cs="Times New Roman"/>
                <w:sz w:val="28"/>
                <w:szCs w:val="28"/>
              </w:rPr>
            </w:pPr>
          </w:p>
        </w:tc>
        <w:tc>
          <w:tcPr>
            <w:tcW w:w="5193" w:type="dxa"/>
            <w:tcBorders>
              <w:top w:val="single" w:sz="2" w:space="0" w:color="auto"/>
              <w:left w:val="single" w:sz="2" w:space="0" w:color="auto"/>
              <w:bottom w:val="single" w:sz="2" w:space="0" w:color="auto"/>
              <w:right w:val="single" w:sz="2" w:space="0" w:color="auto"/>
            </w:tcBorders>
          </w:tcPr>
          <w:p w:rsidR="009E605A" w:rsidRPr="00B1469A" w:rsidRDefault="009E605A" w:rsidP="00EA0EFE">
            <w:pPr>
              <w:jc w:val="both"/>
            </w:pPr>
            <w:r w:rsidRPr="00B1469A">
              <w:t>Hs: Đọc bài</w:t>
            </w:r>
          </w:p>
          <w:p w:rsidR="009E605A" w:rsidRPr="00B1469A" w:rsidRDefault="009E605A" w:rsidP="00EA0EFE">
            <w:pPr>
              <w:jc w:val="both"/>
            </w:pPr>
            <w:r w:rsidRPr="00B1469A">
              <w:t xml:space="preserve">Hs: </w:t>
            </w:r>
          </w:p>
          <w:p w:rsidR="009E605A" w:rsidRPr="00B1469A" w:rsidRDefault="009E605A" w:rsidP="00EA0EFE">
            <w:pPr>
              <w:jc w:val="both"/>
            </w:pPr>
            <w:r w:rsidRPr="00B1469A">
              <w:t>B1: Xác định bài toán</w:t>
            </w:r>
          </w:p>
          <w:p w:rsidR="009E605A" w:rsidRPr="00B1469A" w:rsidRDefault="009E605A" w:rsidP="00EA0EFE">
            <w:pPr>
              <w:jc w:val="both"/>
            </w:pPr>
            <w:r w:rsidRPr="00B1469A">
              <w:t>B2: Mô tả thuật toán</w:t>
            </w:r>
          </w:p>
          <w:p w:rsidR="009E605A" w:rsidRPr="00B1469A" w:rsidRDefault="009E605A" w:rsidP="00EA0EFE">
            <w:pPr>
              <w:jc w:val="both"/>
            </w:pPr>
            <w:r w:rsidRPr="00B1469A">
              <w:t>B3: Viết chương trình.</w:t>
            </w:r>
          </w:p>
          <w:p w:rsidR="009E605A" w:rsidRPr="00B1469A" w:rsidRDefault="009E605A" w:rsidP="00EA0EFE">
            <w:pPr>
              <w:jc w:val="both"/>
            </w:pPr>
            <w:r w:rsidRPr="00B1469A">
              <w:t>Input: cho x=5; y=7</w:t>
            </w:r>
          </w:p>
          <w:p w:rsidR="009E605A" w:rsidRPr="00B1469A" w:rsidRDefault="009E605A" w:rsidP="00EA0EFE">
            <w:pPr>
              <w:jc w:val="both"/>
            </w:pPr>
            <w:r w:rsidRPr="00B1469A">
              <w:t>Output: x=7; y=5;</w:t>
            </w:r>
          </w:p>
          <w:p w:rsidR="009E605A" w:rsidRPr="00B1469A" w:rsidRDefault="009E605A" w:rsidP="00EA0EFE">
            <w:r w:rsidRPr="00B1469A">
              <w:t>Hs: Đưa ra thuật toán</w:t>
            </w:r>
          </w:p>
          <w:p w:rsidR="009E605A" w:rsidRPr="00B1469A" w:rsidRDefault="009E605A" w:rsidP="00EA0EFE"/>
          <w:p w:rsidR="009E605A" w:rsidRPr="00B1469A" w:rsidRDefault="009E605A" w:rsidP="00EA0EFE">
            <w:pPr>
              <w:rPr>
                <w:lang w:val="es-ES"/>
              </w:rPr>
            </w:pPr>
            <w:r w:rsidRPr="00B1469A">
              <w:rPr>
                <w:lang w:val="es-ES"/>
              </w:rPr>
              <w:t>Hs: Chú ý</w:t>
            </w:r>
          </w:p>
          <w:p w:rsidR="009E605A" w:rsidRPr="00B1469A" w:rsidRDefault="009E605A" w:rsidP="00EA0EFE">
            <w:pPr>
              <w:rPr>
                <w:lang w:val="es-ES"/>
              </w:rPr>
            </w:pPr>
            <w:r w:rsidRPr="00B1469A">
              <w:rPr>
                <w:lang w:val="es-ES"/>
              </w:rPr>
              <w:t>B1: Z:=x;</w:t>
            </w:r>
          </w:p>
          <w:p w:rsidR="009E605A" w:rsidRPr="00B1469A" w:rsidRDefault="009E605A" w:rsidP="00EA0EFE">
            <w:pPr>
              <w:rPr>
                <w:lang w:val="es-ES"/>
              </w:rPr>
            </w:pPr>
            <w:r w:rsidRPr="00B1469A">
              <w:rPr>
                <w:lang w:val="es-ES"/>
              </w:rPr>
              <w:t>B2: X:=y;</w:t>
            </w:r>
          </w:p>
          <w:p w:rsidR="009E605A" w:rsidRPr="00B1469A" w:rsidRDefault="009E605A" w:rsidP="00EA0EFE">
            <w:r w:rsidRPr="00B1469A">
              <w:t>B3: Y:=z;</w:t>
            </w:r>
          </w:p>
          <w:p w:rsidR="009E605A" w:rsidRPr="00B1469A" w:rsidRDefault="009E605A" w:rsidP="00EA0EFE"/>
          <w:p w:rsidR="009E605A" w:rsidRPr="00B1469A" w:rsidRDefault="009E605A" w:rsidP="00EA0EFE">
            <w:r w:rsidRPr="00B1469A">
              <w:t>Input: Cho 2 số thực a và b</w:t>
            </w:r>
          </w:p>
          <w:p w:rsidR="009E605A" w:rsidRPr="00B1469A" w:rsidRDefault="009E605A" w:rsidP="00EA0EFE">
            <w:r w:rsidRPr="00B1469A">
              <w:t>Outout: kết quả so sánh</w:t>
            </w:r>
          </w:p>
          <w:p w:rsidR="009E605A" w:rsidRPr="00B1469A" w:rsidRDefault="009E605A" w:rsidP="00EA0EFE">
            <w:r w:rsidRPr="00B1469A">
              <w:t>B1: nếu a&gt;b, kết quả “a lớn hơn b”</w:t>
            </w:r>
          </w:p>
          <w:p w:rsidR="009E605A" w:rsidRPr="00B1469A" w:rsidRDefault="009E605A" w:rsidP="00EA0EFE">
            <w:r w:rsidRPr="00B1469A">
              <w:t>B2: néu a&lt;b, kết quả “ a nho hon b” ngược lại “ Kết quả a=b”</w:t>
            </w:r>
          </w:p>
          <w:p w:rsidR="009E605A" w:rsidRPr="00B1469A" w:rsidRDefault="009E605A" w:rsidP="00EA0EFE">
            <w:r w:rsidRPr="00B1469A">
              <w:t>Hs: Thảo luận nhóm</w:t>
            </w:r>
          </w:p>
          <w:p w:rsidR="009E605A" w:rsidRPr="00B1469A" w:rsidRDefault="009E605A" w:rsidP="00EA0EFE">
            <w:r w:rsidRPr="00B1469A">
              <w:t>Đứng lên trình bày nếu a=9 và b=7 thì sẽ có hai kết quả a lớn hơn b và a=b.</w:t>
            </w:r>
          </w:p>
          <w:p w:rsidR="009E605A" w:rsidRPr="00B1469A" w:rsidRDefault="009E605A" w:rsidP="00EA0EFE">
            <w:r w:rsidRPr="00B1469A">
              <w:t xml:space="preserve"> B1: nếu a&gt;b, kết quả “a lớn hơn b” chuyển đến b3.</w:t>
            </w:r>
          </w:p>
          <w:p w:rsidR="009E605A" w:rsidRPr="00B1469A" w:rsidRDefault="009E605A" w:rsidP="00EA0EFE">
            <w:r w:rsidRPr="00B1469A">
              <w:t>B2: néu a&lt;b, kết quả “ a nho hon b” ngược lại “ Kết quả a=b”</w:t>
            </w:r>
          </w:p>
          <w:p w:rsidR="009E605A" w:rsidRPr="00B1469A" w:rsidRDefault="009E605A" w:rsidP="00EA0EFE">
            <w:r w:rsidRPr="00B1469A">
              <w:t>B3: Kết thúc.</w:t>
            </w:r>
          </w:p>
          <w:p w:rsidR="009E605A" w:rsidRPr="00B1469A" w:rsidRDefault="009E605A" w:rsidP="00EA0EFE"/>
          <w:p w:rsidR="009E605A" w:rsidRPr="00B1469A" w:rsidRDefault="009E605A" w:rsidP="00EA0EFE">
            <w:r w:rsidRPr="00B1469A">
              <w:t>Hs: Trả lời</w:t>
            </w:r>
          </w:p>
          <w:p w:rsidR="009E605A" w:rsidRPr="00B1469A" w:rsidRDefault="009E605A" w:rsidP="00EA0EFE"/>
          <w:p w:rsidR="009E605A" w:rsidRPr="00B1469A" w:rsidRDefault="009E605A" w:rsidP="00EA0EFE">
            <w:r w:rsidRPr="00B1469A">
              <w:t>Hs: Trả lời</w:t>
            </w:r>
          </w:p>
          <w:p w:rsidR="009E605A" w:rsidRPr="00B1469A" w:rsidRDefault="009E605A" w:rsidP="00EA0EFE"/>
          <w:p w:rsidR="009E605A" w:rsidRPr="00B1469A" w:rsidRDefault="009E605A" w:rsidP="00EA0EFE"/>
          <w:p w:rsidR="009E605A" w:rsidRPr="00B1469A" w:rsidRDefault="009E605A" w:rsidP="00EA0EFE"/>
          <w:p w:rsidR="009E605A" w:rsidRPr="00B1469A" w:rsidRDefault="009E605A" w:rsidP="00EA0EFE">
            <w:r w:rsidRPr="00B1469A">
              <w:t>Input: Dãy số a1,a2,…an</w:t>
            </w:r>
          </w:p>
          <w:p w:rsidR="009E605A" w:rsidRPr="00B1469A" w:rsidRDefault="009E605A" w:rsidP="00EA0EFE">
            <w:r w:rsidRPr="00B1469A">
              <w:t>Output: Giá trị lớn nhất trong dãy số</w:t>
            </w:r>
          </w:p>
          <w:p w:rsidR="009E605A" w:rsidRPr="00B1469A" w:rsidRDefault="009E605A" w:rsidP="00EA0EFE">
            <w:r w:rsidRPr="00B1469A">
              <w:t>Hs: Ta cho Max=1;</w:t>
            </w:r>
          </w:p>
          <w:p w:rsidR="009E605A" w:rsidRPr="00B1469A" w:rsidRDefault="009E605A" w:rsidP="00EA0EFE">
            <w:r w:rsidRPr="00B1469A">
              <w:t>So sánh Max với 5 nếu max&lt;5 thì 5 là max, tiếp tục lấy max so sánh hết dãy số. và cuối cùng tìm được số lớn nhất.</w:t>
            </w:r>
          </w:p>
          <w:p w:rsidR="009E605A" w:rsidRPr="00B1469A" w:rsidRDefault="009E605A" w:rsidP="00EA0EFE"/>
          <w:p w:rsidR="009E605A" w:rsidRPr="00B1469A" w:rsidRDefault="009E605A" w:rsidP="00EA0EFE">
            <w:r w:rsidRPr="00B1469A">
              <w:t>Hs: Thảo luận nhóm(4 nhóm)</w:t>
            </w:r>
          </w:p>
          <w:p w:rsidR="009E605A" w:rsidRPr="00B1469A" w:rsidRDefault="009E605A" w:rsidP="00EA0EFE">
            <w:pPr>
              <w:rPr>
                <w:lang w:val="it-IT"/>
              </w:rPr>
            </w:pPr>
            <w:r w:rsidRPr="00B1469A">
              <w:rPr>
                <w:lang w:val="it-IT"/>
              </w:rPr>
              <w:t>B1: Max</w:t>
            </w:r>
            <w:r w:rsidRPr="00B1469A">
              <w:sym w:font="Wingdings" w:char="F0DF"/>
            </w:r>
            <w:r w:rsidRPr="00B1469A">
              <w:rPr>
                <w:lang w:val="it-IT"/>
              </w:rPr>
              <w:t>a1; i</w:t>
            </w:r>
            <w:r w:rsidRPr="00B1469A">
              <w:sym w:font="Wingdings" w:char="F0DF"/>
            </w:r>
            <w:r w:rsidRPr="00B1469A">
              <w:rPr>
                <w:lang w:val="it-IT"/>
              </w:rPr>
              <w:t>1;</w:t>
            </w:r>
          </w:p>
          <w:p w:rsidR="009E605A" w:rsidRPr="00B1469A" w:rsidRDefault="009E605A" w:rsidP="00EA0EFE">
            <w:pPr>
              <w:rPr>
                <w:lang w:val="it-IT"/>
              </w:rPr>
            </w:pPr>
            <w:r w:rsidRPr="00B1469A">
              <w:rPr>
                <w:lang w:val="it-IT"/>
              </w:rPr>
              <w:t>B2: i</w:t>
            </w:r>
            <w:r w:rsidRPr="00B1469A">
              <w:sym w:font="Wingdings" w:char="F0DF"/>
            </w:r>
            <w:r w:rsidRPr="00B1469A">
              <w:rPr>
                <w:lang w:val="it-IT"/>
              </w:rPr>
              <w:t>i+1</w:t>
            </w:r>
          </w:p>
          <w:p w:rsidR="009E605A" w:rsidRPr="00B1469A" w:rsidRDefault="009E605A" w:rsidP="00EA0EFE">
            <w:pPr>
              <w:rPr>
                <w:lang w:val="it-IT"/>
              </w:rPr>
            </w:pPr>
            <w:r w:rsidRPr="00B1469A">
              <w:rPr>
                <w:lang w:val="it-IT"/>
              </w:rPr>
              <w:t>B3: Nếu i&gt;n, chuyển đến b5</w:t>
            </w:r>
          </w:p>
          <w:p w:rsidR="009E605A" w:rsidRPr="00B1469A" w:rsidRDefault="009E605A" w:rsidP="00EA0EFE">
            <w:pPr>
              <w:rPr>
                <w:lang w:val="it-IT"/>
              </w:rPr>
            </w:pPr>
            <w:r w:rsidRPr="00B1469A">
              <w:rPr>
                <w:lang w:val="it-IT"/>
              </w:rPr>
              <w:t>B4: Nếu a</w:t>
            </w:r>
            <w:r w:rsidRPr="00B1469A">
              <w:rPr>
                <w:vertAlign w:val="subscript"/>
                <w:lang w:val="it-IT"/>
              </w:rPr>
              <w:t>i</w:t>
            </w:r>
            <w:r w:rsidRPr="00B1469A">
              <w:rPr>
                <w:lang w:val="it-IT"/>
              </w:rPr>
              <w:t xml:space="preserve"> &gt;Max, Max</w:t>
            </w:r>
            <w:r w:rsidRPr="00B1469A">
              <w:sym w:font="Wingdings" w:char="F0DF"/>
            </w:r>
            <w:r w:rsidRPr="00B1469A">
              <w:rPr>
                <w:lang w:val="it-IT"/>
              </w:rPr>
              <w:t>a</w:t>
            </w:r>
            <w:r w:rsidRPr="00B1469A">
              <w:rPr>
                <w:vertAlign w:val="subscript"/>
                <w:lang w:val="it-IT"/>
              </w:rPr>
              <w:t>i</w:t>
            </w:r>
            <w:r w:rsidRPr="00B1469A">
              <w:rPr>
                <w:lang w:val="it-IT"/>
              </w:rPr>
              <w:t>. Quay lại B2.</w:t>
            </w:r>
          </w:p>
          <w:p w:rsidR="009E605A" w:rsidRPr="00B1469A" w:rsidRDefault="009E605A" w:rsidP="00EA0EFE">
            <w:pPr>
              <w:rPr>
                <w:lang w:val="it-IT"/>
              </w:rPr>
            </w:pPr>
            <w:r w:rsidRPr="00B1469A">
              <w:rPr>
                <w:lang w:val="it-IT"/>
              </w:rPr>
              <w:t>B5: Kết thúc thuật toán.</w:t>
            </w:r>
          </w:p>
          <w:p w:rsidR="009E605A" w:rsidRPr="00B1469A" w:rsidRDefault="009E605A" w:rsidP="00EA0EFE">
            <w:pPr>
              <w:rPr>
                <w:lang w:val="it-IT"/>
              </w:rPr>
            </w:pPr>
          </w:p>
          <w:p w:rsidR="009E605A" w:rsidRPr="00B1469A" w:rsidRDefault="009E605A" w:rsidP="00EA0EFE">
            <w:pPr>
              <w:rPr>
                <w:lang w:val="it-IT"/>
              </w:rPr>
            </w:pPr>
          </w:p>
          <w:p w:rsidR="009E605A" w:rsidRPr="00B1469A" w:rsidRDefault="009E605A" w:rsidP="00EA0EFE">
            <w:pPr>
              <w:rPr>
                <w:lang w:val="it-IT"/>
              </w:rPr>
            </w:pPr>
          </w:p>
          <w:p w:rsidR="009E605A" w:rsidRPr="00B1469A" w:rsidRDefault="009E605A" w:rsidP="00EA0EFE">
            <w:pPr>
              <w:rPr>
                <w:lang w:val="it-IT"/>
              </w:rPr>
            </w:pPr>
          </w:p>
          <w:p w:rsidR="009E605A" w:rsidRPr="00B1469A" w:rsidRDefault="009E605A" w:rsidP="00EA0EFE">
            <w:pPr>
              <w:rPr>
                <w:lang w:val="it-IT"/>
              </w:rPr>
            </w:pPr>
          </w:p>
          <w:p w:rsidR="009E605A" w:rsidRPr="00B1469A" w:rsidRDefault="009E605A" w:rsidP="00EA0EFE">
            <w:pPr>
              <w:rPr>
                <w:lang w:val="it-IT"/>
              </w:rPr>
            </w:pPr>
          </w:p>
        </w:tc>
      </w:tr>
    </w:tbl>
    <w:p w:rsidR="009E605A" w:rsidRPr="00B1469A" w:rsidRDefault="00ED4D81" w:rsidP="009E605A">
      <w:pPr>
        <w:rPr>
          <w:lang w:val="it-IT"/>
        </w:rPr>
      </w:pPr>
      <w:r w:rsidRPr="00B1469A">
        <w:rPr>
          <w:b/>
          <w:lang w:val="it-IT"/>
        </w:rPr>
        <w:t>3. Hoạt động 3: Luyện tập, vận dụng, mở rộng (10 phút):</w:t>
      </w:r>
      <w:r w:rsidR="009E605A" w:rsidRPr="00B1469A">
        <w:rPr>
          <w:lang w:val="it-IT"/>
        </w:rPr>
        <w:t>(4 phút)</w:t>
      </w:r>
    </w:p>
    <w:p w:rsidR="009E605A" w:rsidRPr="00B1469A" w:rsidRDefault="009E605A" w:rsidP="009E605A">
      <w:pPr>
        <w:rPr>
          <w:lang w:val="it-IT"/>
        </w:rPr>
      </w:pPr>
      <w:r w:rsidRPr="00B1469A">
        <w:rPr>
          <w:lang w:val="it-IT"/>
        </w:rPr>
        <w:t xml:space="preserve"> -Thuật toán tìm số lớn nhất trong dãy số</w:t>
      </w:r>
    </w:p>
    <w:p w:rsidR="009E605A" w:rsidRPr="00B1469A" w:rsidRDefault="009E605A" w:rsidP="009E605A">
      <w:pPr>
        <w:rPr>
          <w:lang w:val="it-IT"/>
        </w:rPr>
      </w:pPr>
      <w:r w:rsidRPr="00B1469A">
        <w:rPr>
          <w:lang w:val="it-IT"/>
        </w:rPr>
        <w:t>- Thuật toán hoán đổi giá trị của hai biến x và biến y.</w:t>
      </w:r>
    </w:p>
    <w:p w:rsidR="009E605A" w:rsidRPr="00B1469A" w:rsidRDefault="009E605A" w:rsidP="009E605A">
      <w:pPr>
        <w:rPr>
          <w:b/>
          <w:lang w:val="it-IT"/>
        </w:rPr>
      </w:pPr>
      <w:r w:rsidRPr="00B1469A">
        <w:rPr>
          <w:b/>
          <w:lang w:val="it-IT"/>
        </w:rPr>
        <w:t xml:space="preserve">5. Dặn dò: </w:t>
      </w:r>
      <w:r w:rsidRPr="00B1469A">
        <w:rPr>
          <w:lang w:val="it-IT"/>
        </w:rPr>
        <w:t>(1 phút)</w:t>
      </w:r>
    </w:p>
    <w:p w:rsidR="009E605A" w:rsidRPr="00B1469A" w:rsidRDefault="009E605A" w:rsidP="009E605A">
      <w:pPr>
        <w:rPr>
          <w:lang w:val="it-IT"/>
        </w:rPr>
      </w:pPr>
      <w:r w:rsidRPr="00B1469A">
        <w:rPr>
          <w:lang w:val="it-IT"/>
        </w:rPr>
        <w:t xml:space="preserve"> - Về nhà học và làm bài tập 5/SGK.</w:t>
      </w:r>
    </w:p>
    <w:p w:rsidR="009E605A" w:rsidRPr="00B1469A" w:rsidRDefault="009E605A" w:rsidP="009E605A">
      <w:pPr>
        <w:rPr>
          <w:lang w:val="it-IT"/>
        </w:rPr>
      </w:pPr>
      <w:r w:rsidRPr="00B1469A">
        <w:rPr>
          <w:lang w:val="it-IT"/>
        </w:rPr>
        <w:t xml:space="preserve"> - Tiết sau có tiết bài tập chuẩn bị ôn bài theo sơ đồ hình cây</w:t>
      </w:r>
    </w:p>
    <w:tbl>
      <w:tblPr>
        <w:tblW w:w="0" w:type="auto"/>
        <w:tblLook w:val="0000" w:firstRow="0" w:lastRow="0" w:firstColumn="0" w:lastColumn="0" w:noHBand="0" w:noVBand="0"/>
      </w:tblPr>
      <w:tblGrid>
        <w:gridCol w:w="3794"/>
      </w:tblGrid>
      <w:tr w:rsidR="00FB47D6" w:rsidRPr="00B1469A">
        <w:tc>
          <w:tcPr>
            <w:tcW w:w="3794" w:type="dxa"/>
          </w:tcPr>
          <w:p w:rsidR="00FB47D6" w:rsidRPr="00B1469A" w:rsidRDefault="00850E21" w:rsidP="0015045B">
            <w:pPr>
              <w:spacing w:line="264" w:lineRule="auto"/>
              <w:jc w:val="both"/>
              <w:rPr>
                <w:rFonts w:ascii=".VnTimeH" w:hAnsi=".VnTimeH"/>
                <w:lang w:val="pt-BR"/>
              </w:rPr>
            </w:pPr>
            <w:r w:rsidRPr="00B1469A">
              <w:rPr>
                <w:rFonts w:ascii=".VnTimeH" w:hAnsi=".VnTimeH"/>
                <w:b/>
                <w:lang w:val="pt-BR"/>
              </w:rPr>
              <w:t>* Rót kinh nghiÖm</w:t>
            </w:r>
          </w:p>
        </w:tc>
      </w:tr>
    </w:tbl>
    <w:p w:rsidR="00FB47D6" w:rsidRPr="00B1469A" w:rsidRDefault="00FB47D6" w:rsidP="00FB47D6">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FB47D6" w:rsidRPr="00B1469A">
        <w:tc>
          <w:tcPr>
            <w:tcW w:w="3794" w:type="dxa"/>
          </w:tcPr>
          <w:p w:rsidR="00FB47D6" w:rsidRPr="00B1469A" w:rsidRDefault="00FB47D6" w:rsidP="0015045B">
            <w:pPr>
              <w:spacing w:line="264" w:lineRule="auto"/>
              <w:jc w:val="both"/>
              <w:rPr>
                <w:lang w:val="pt-BR"/>
              </w:rPr>
            </w:pPr>
          </w:p>
        </w:tc>
        <w:tc>
          <w:tcPr>
            <w:tcW w:w="6096" w:type="dxa"/>
          </w:tcPr>
          <w:p w:rsidR="00FB47D6" w:rsidRPr="00B1469A" w:rsidRDefault="00FB47D6" w:rsidP="0015045B">
            <w:pPr>
              <w:jc w:val="center"/>
              <w:rPr>
                <w:rFonts w:ascii=".VnTime" w:hAnsi=".VnTime"/>
                <w:lang w:val="pt-BR"/>
              </w:rPr>
            </w:pPr>
          </w:p>
          <w:p w:rsidR="00FB47D6" w:rsidRPr="00B1469A" w:rsidRDefault="00FB47D6" w:rsidP="0015045B">
            <w:pPr>
              <w:pStyle w:val="Heading3"/>
              <w:spacing w:line="240" w:lineRule="auto"/>
              <w:rPr>
                <w:lang w:val="pt-BR"/>
              </w:rPr>
            </w:pPr>
            <w:r w:rsidRPr="00B1469A">
              <w:rPr>
                <w:rFonts w:ascii=".VnTime" w:hAnsi=".VnTime"/>
                <w:lang w:val="pt-BR"/>
              </w:rPr>
              <w:t xml:space="preserve">                           </w:t>
            </w:r>
          </w:p>
        </w:tc>
      </w:tr>
    </w:tbl>
    <w:p w:rsidR="00FB47D6" w:rsidRPr="00B1469A" w:rsidRDefault="00FB47D6" w:rsidP="00FB47D6"/>
    <w:p w:rsidR="00FB47D6" w:rsidRPr="00B1469A" w:rsidRDefault="00FB47D6" w:rsidP="00FB47D6"/>
    <w:p w:rsidR="00FB47D6" w:rsidRPr="00B1469A" w:rsidRDefault="00FB47D6" w:rsidP="00FB47D6"/>
    <w:p w:rsidR="00FB47D6" w:rsidRPr="00B1469A" w:rsidRDefault="00FB47D6" w:rsidP="00FB47D6"/>
    <w:p w:rsidR="001878A8" w:rsidRPr="00B1469A" w:rsidRDefault="001878A8" w:rsidP="001878A8">
      <w:pPr>
        <w:spacing w:line="360" w:lineRule="auto"/>
        <w:jc w:val="center"/>
        <w:rPr>
          <w:b/>
          <w:bCs/>
        </w:rPr>
      </w:pPr>
      <w:r w:rsidRPr="00B1469A">
        <w:rPr>
          <w:b/>
          <w:bCs/>
        </w:rPr>
        <w:t>BÀI TẬP</w:t>
      </w:r>
    </w:p>
    <w:p w:rsidR="001878A8" w:rsidRPr="00B1469A" w:rsidRDefault="001878A8" w:rsidP="001878A8">
      <w:pPr>
        <w:jc w:val="both"/>
        <w:rPr>
          <w:b/>
          <w:bCs/>
          <w:u w:val="single"/>
        </w:rPr>
      </w:pPr>
      <w:r w:rsidRPr="00B1469A">
        <w:rPr>
          <w:b/>
          <w:bCs/>
        </w:rPr>
        <w:t xml:space="preserve">I.MỤC TIÊU :  </w:t>
      </w:r>
    </w:p>
    <w:p w:rsidR="001878A8" w:rsidRPr="00B1469A" w:rsidRDefault="001878A8" w:rsidP="001878A8">
      <w:pPr>
        <w:jc w:val="both"/>
        <w:rPr>
          <w:b/>
        </w:rPr>
      </w:pPr>
      <w:r w:rsidRPr="00B1469A">
        <w:rPr>
          <w:b/>
        </w:rPr>
        <w:t>1. Kiến thức:</w:t>
      </w:r>
    </w:p>
    <w:p w:rsidR="001878A8" w:rsidRPr="00B1469A" w:rsidRDefault="001878A8" w:rsidP="008E6C0E">
      <w:pPr>
        <w:numPr>
          <w:ilvl w:val="0"/>
          <w:numId w:val="34"/>
        </w:numPr>
        <w:spacing w:line="276" w:lineRule="auto"/>
        <w:rPr>
          <w:bCs/>
        </w:rPr>
      </w:pPr>
      <w:r w:rsidRPr="00B1469A">
        <w:rPr>
          <w:bCs/>
        </w:rPr>
        <w:t>Hiểu thuật toán hoán đổi giá trị của 2 biến x và y</w:t>
      </w:r>
    </w:p>
    <w:p w:rsidR="001878A8" w:rsidRPr="00B1469A" w:rsidRDefault="001878A8" w:rsidP="008E6C0E">
      <w:pPr>
        <w:numPr>
          <w:ilvl w:val="0"/>
          <w:numId w:val="34"/>
        </w:numPr>
        <w:spacing w:line="276" w:lineRule="auto"/>
        <w:rPr>
          <w:bCs/>
        </w:rPr>
      </w:pPr>
      <w:r w:rsidRPr="00B1469A">
        <w:rPr>
          <w:bCs/>
        </w:rPr>
        <w:t>Hiểu thuật toán tìm giá trị lớn nhất trong 1 dãy số.</w:t>
      </w:r>
    </w:p>
    <w:p w:rsidR="001878A8" w:rsidRPr="00B1469A" w:rsidRDefault="001878A8" w:rsidP="001878A8">
      <w:pPr>
        <w:jc w:val="both"/>
        <w:rPr>
          <w:b/>
          <w:color w:val="000000"/>
        </w:rPr>
      </w:pPr>
      <w:r w:rsidRPr="00B1469A">
        <w:rPr>
          <w:b/>
          <w:color w:val="000000"/>
        </w:rPr>
        <w:t>2. Kỹ năng</w:t>
      </w:r>
    </w:p>
    <w:p w:rsidR="001878A8" w:rsidRPr="00B1469A" w:rsidRDefault="001878A8" w:rsidP="008E6C0E">
      <w:pPr>
        <w:numPr>
          <w:ilvl w:val="0"/>
          <w:numId w:val="33"/>
        </w:numPr>
      </w:pPr>
      <w:r w:rsidRPr="00B1469A">
        <w:t>Liệt kê các bước để tím giá trị lớn nhất trong 1 dãy số.</w:t>
      </w:r>
    </w:p>
    <w:p w:rsidR="001878A8" w:rsidRPr="00B1469A" w:rsidRDefault="001878A8" w:rsidP="001878A8">
      <w:pPr>
        <w:jc w:val="both"/>
        <w:rPr>
          <w:b/>
          <w:color w:val="000000"/>
        </w:rPr>
      </w:pPr>
      <w:r w:rsidRPr="00B1469A">
        <w:rPr>
          <w:b/>
          <w:color w:val="000000"/>
        </w:rPr>
        <w:t>3. Thái độ</w:t>
      </w:r>
    </w:p>
    <w:p w:rsidR="001878A8" w:rsidRPr="00B1469A" w:rsidRDefault="001878A8" w:rsidP="001878A8">
      <w:pPr>
        <w:numPr>
          <w:ilvl w:val="0"/>
          <w:numId w:val="19"/>
        </w:numPr>
      </w:pPr>
      <w:r w:rsidRPr="00B1469A">
        <w:t>Có ý thức cao trong học tập, sáng tạo và tư duy.</w:t>
      </w:r>
    </w:p>
    <w:p w:rsidR="001878A8" w:rsidRPr="00B1469A" w:rsidRDefault="001878A8" w:rsidP="001878A8">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làm việc nhóm.                </w:t>
      </w:r>
      <w:r w:rsidR="00850E21" w:rsidRPr="00B1469A">
        <w:rPr>
          <w:b/>
          <w:lang w:val="pt-BR"/>
        </w:rPr>
        <w:t>PHƯƠNG PHÁP</w:t>
      </w:r>
      <w:r w:rsidRPr="00B1469A">
        <w:rPr>
          <w:b/>
          <w:lang w:val="pt-BR"/>
        </w:rPr>
        <w:t>:</w:t>
      </w:r>
    </w:p>
    <w:p w:rsidR="001878A8" w:rsidRPr="00B1469A" w:rsidRDefault="001878A8" w:rsidP="001878A8">
      <w:pPr>
        <w:numPr>
          <w:ilvl w:val="0"/>
          <w:numId w:val="19"/>
        </w:numPr>
        <w:jc w:val="both"/>
        <w:rPr>
          <w:lang w:val="pt-BR"/>
        </w:rPr>
      </w:pPr>
      <w:r w:rsidRPr="00B1469A">
        <w:rPr>
          <w:lang w:val="pt-BR"/>
        </w:rPr>
        <w:t>Hoạt động theo nhóm</w:t>
      </w:r>
    </w:p>
    <w:p w:rsidR="001878A8" w:rsidRPr="00B1469A" w:rsidRDefault="001878A8" w:rsidP="001878A8">
      <w:pPr>
        <w:numPr>
          <w:ilvl w:val="0"/>
          <w:numId w:val="19"/>
        </w:numPr>
        <w:jc w:val="both"/>
        <w:rPr>
          <w:bCs/>
          <w:lang w:val="pt-BR"/>
        </w:rPr>
      </w:pPr>
      <w:r w:rsidRPr="00B1469A">
        <w:rPr>
          <w:lang w:val="pt-BR"/>
        </w:rPr>
        <w:t>Đặt và giải quyết vấn đề.</w:t>
      </w:r>
    </w:p>
    <w:p w:rsidR="001878A8" w:rsidRPr="00B1469A" w:rsidRDefault="00850E21" w:rsidP="001878A8">
      <w:pPr>
        <w:jc w:val="both"/>
        <w:rPr>
          <w:b/>
          <w:bCs/>
          <w:u w:val="single"/>
          <w:lang w:val="pt-BR"/>
        </w:rPr>
      </w:pPr>
      <w:r w:rsidRPr="00B1469A">
        <w:rPr>
          <w:b/>
          <w:bCs/>
          <w:lang w:val="pt-BR"/>
        </w:rPr>
        <w:t>II. CHUẨN BỊ BÀI HỌC:</w:t>
      </w:r>
    </w:p>
    <w:p w:rsidR="001878A8" w:rsidRPr="00B1469A" w:rsidRDefault="001878A8" w:rsidP="001878A8">
      <w:pPr>
        <w:jc w:val="both"/>
        <w:rPr>
          <w:b/>
          <w:bCs/>
          <w:lang w:val="pt-BR"/>
        </w:rPr>
      </w:pPr>
      <w:r w:rsidRPr="00B1469A">
        <w:rPr>
          <w:b/>
          <w:bCs/>
          <w:lang w:val="pt-BR"/>
        </w:rPr>
        <w:t xml:space="preserve">1. Giáo viên:  </w:t>
      </w:r>
    </w:p>
    <w:p w:rsidR="001878A8" w:rsidRPr="00B1469A" w:rsidRDefault="001878A8" w:rsidP="001878A8">
      <w:pPr>
        <w:ind w:left="720" w:firstLine="720"/>
        <w:jc w:val="both"/>
        <w:rPr>
          <w:lang w:val="pt-BR"/>
        </w:rPr>
      </w:pPr>
      <w:r w:rsidRPr="00B1469A">
        <w:rPr>
          <w:lang w:val="pt-BR"/>
        </w:rPr>
        <w:t>- SGK, SGV, tài liệu, Giáo án</w:t>
      </w:r>
    </w:p>
    <w:p w:rsidR="001878A8" w:rsidRPr="00B1469A" w:rsidRDefault="001878A8" w:rsidP="001878A8">
      <w:pPr>
        <w:jc w:val="both"/>
        <w:rPr>
          <w:lang w:val="pt-BR"/>
        </w:rPr>
      </w:pPr>
      <w:r w:rsidRPr="00B1469A">
        <w:rPr>
          <w:b/>
          <w:bCs/>
          <w:lang w:val="pt-BR"/>
        </w:rPr>
        <w:t>2. Học sinh</w:t>
      </w:r>
      <w:r w:rsidRPr="00B1469A">
        <w:rPr>
          <w:lang w:val="pt-BR"/>
        </w:rPr>
        <w:t xml:space="preserve"> :</w:t>
      </w:r>
    </w:p>
    <w:p w:rsidR="001878A8" w:rsidRPr="00B1469A" w:rsidRDefault="001878A8" w:rsidP="001878A8">
      <w:pPr>
        <w:ind w:left="720" w:firstLine="720"/>
        <w:jc w:val="both"/>
        <w:rPr>
          <w:lang w:val="pt-BR"/>
        </w:rPr>
      </w:pPr>
      <w:r w:rsidRPr="00B1469A">
        <w:rPr>
          <w:lang w:val="pt-BR"/>
        </w:rPr>
        <w:t>- Đọc trước bài</w:t>
      </w:r>
    </w:p>
    <w:p w:rsidR="001878A8" w:rsidRPr="00B1469A" w:rsidRDefault="001878A8" w:rsidP="001878A8">
      <w:pPr>
        <w:ind w:left="1440"/>
        <w:jc w:val="both"/>
        <w:rPr>
          <w:b/>
          <w:bCs/>
          <w:lang w:val="pt-BR"/>
        </w:rPr>
      </w:pPr>
      <w:r w:rsidRPr="00B1469A">
        <w:rPr>
          <w:lang w:val="pt-BR"/>
        </w:rPr>
        <w:t>- SGK, Đồ dùng học tập, bảng phụ...</w:t>
      </w:r>
    </w:p>
    <w:p w:rsidR="001878A8" w:rsidRPr="00B1469A" w:rsidRDefault="00850E21" w:rsidP="001878A8">
      <w:pPr>
        <w:jc w:val="both"/>
        <w:rPr>
          <w:b/>
          <w:bCs/>
          <w:u w:val="single"/>
          <w:lang w:val="pt-BR"/>
        </w:rPr>
      </w:pPr>
      <w:r w:rsidRPr="00B1469A">
        <w:rPr>
          <w:b/>
          <w:bCs/>
          <w:lang w:val="pt-BR"/>
        </w:rPr>
        <w:t>III. TIẾN TRÌNH BÀI HỌC:</w:t>
      </w:r>
      <w:r w:rsidR="001878A8" w:rsidRPr="00B1469A">
        <w:rPr>
          <w:b/>
          <w:bCs/>
          <w:lang w:val="pt-BR"/>
        </w:rPr>
        <w:t xml:space="preserve"> </w:t>
      </w:r>
    </w:p>
    <w:p w:rsidR="001878A8" w:rsidRPr="00B1469A" w:rsidRDefault="001878A8" w:rsidP="001878A8">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 phút)</w:t>
      </w:r>
    </w:p>
    <w:p w:rsidR="001878A8" w:rsidRPr="00B1469A" w:rsidRDefault="001878A8" w:rsidP="001878A8">
      <w:pPr>
        <w:ind w:firstLine="360"/>
        <w:jc w:val="both"/>
        <w:rPr>
          <w:bCs/>
          <w:lang w:val="pt-BR"/>
        </w:rPr>
      </w:pPr>
      <w:r w:rsidRPr="00B1469A">
        <w:rPr>
          <w:bCs/>
          <w:lang w:val="pt-BR"/>
        </w:rPr>
        <w:t>- Kiểm tra sĩ số:</w:t>
      </w:r>
    </w:p>
    <w:p w:rsidR="001878A8" w:rsidRPr="00B1469A" w:rsidRDefault="001878A8" w:rsidP="001878A8">
      <w:pPr>
        <w:ind w:firstLine="360"/>
        <w:jc w:val="both"/>
        <w:rPr>
          <w:bCs/>
          <w:lang w:val="pt-BR"/>
        </w:rPr>
      </w:pPr>
      <w:r w:rsidRPr="00B1469A">
        <w:rPr>
          <w:lang w:val="pt-BR"/>
        </w:rPr>
        <w:t>- Ổn định trật tự, tạo không khi thoải mái để bắt đầu tiết học.</w:t>
      </w:r>
    </w:p>
    <w:p w:rsidR="001878A8" w:rsidRPr="00B1469A" w:rsidRDefault="001878A8" w:rsidP="001878A8">
      <w:pPr>
        <w:jc w:val="both"/>
        <w:rPr>
          <w:b/>
          <w:bCs/>
          <w:lang w:val="pt-BR"/>
        </w:rPr>
      </w:pPr>
      <w:r w:rsidRPr="00B1469A">
        <w:rPr>
          <w:b/>
          <w:bCs/>
          <w:lang w:val="pt-BR"/>
        </w:rPr>
        <w:t xml:space="preserve">2. Kiểm tra bài cũ : </w:t>
      </w:r>
      <w:r w:rsidRPr="00B1469A">
        <w:rPr>
          <w:bCs/>
          <w:lang w:val="pt-BR"/>
        </w:rPr>
        <w:t>(5 phút)</w:t>
      </w:r>
    </w:p>
    <w:p w:rsidR="001878A8" w:rsidRPr="00B1469A" w:rsidRDefault="001878A8" w:rsidP="001878A8">
      <w:pPr>
        <w:rPr>
          <w:bCs/>
          <w:lang w:val="pt-BR"/>
        </w:rPr>
      </w:pPr>
      <w:r w:rsidRPr="00B1469A">
        <w:rPr>
          <w:bCs/>
          <w:lang w:val="pt-BR"/>
        </w:rPr>
        <w:t>? Mô tả thuật toán của bài toán tính tổng của 100 số tự nhiên đầu tiên.</w:t>
      </w:r>
    </w:p>
    <w:p w:rsidR="001878A8" w:rsidRPr="00B1469A" w:rsidRDefault="001878A8" w:rsidP="001878A8">
      <w:pPr>
        <w:rPr>
          <w:b/>
          <w:bCs/>
          <w:lang w:val="nl-NL"/>
        </w:rPr>
      </w:pPr>
      <w:r w:rsidRPr="00B1469A">
        <w:rPr>
          <w:b/>
          <w:bCs/>
          <w:lang w:val="nl-NL"/>
        </w:rPr>
        <w:t xml:space="preserve">3. </w:t>
      </w:r>
      <w:r w:rsidR="009923CF" w:rsidRPr="00B1469A">
        <w:rPr>
          <w:b/>
          <w:bCs/>
          <w:lang w:val="nl-NL"/>
        </w:rPr>
        <w:t>Hoạt động 2: Hình thành kiến thức (30 phút)</w:t>
      </w:r>
      <w:r w:rsidRPr="00B1469A">
        <w:rPr>
          <w:b/>
          <w:bCs/>
          <w:lang w:val="nl-NL"/>
        </w:rPr>
        <w:t xml:space="preserve">: </w:t>
      </w:r>
    </w:p>
    <w:p w:rsidR="001878A8" w:rsidRPr="00B1469A" w:rsidRDefault="001878A8" w:rsidP="001878A8">
      <w:pPr>
        <w:jc w:val="both"/>
        <w:rPr>
          <w:b/>
          <w:bCs/>
          <w:u w:val="single"/>
          <w:lang w:val="pt-BR"/>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1878A8" w:rsidRPr="00B1469A" w:rsidTr="00FB7020">
        <w:trPr>
          <w:trHeight w:val="323"/>
        </w:trPr>
        <w:tc>
          <w:tcPr>
            <w:tcW w:w="5580" w:type="dxa"/>
            <w:tcBorders>
              <w:top w:val="single" w:sz="2" w:space="0" w:color="auto"/>
              <w:left w:val="single" w:sz="2" w:space="0" w:color="auto"/>
              <w:bottom w:val="single" w:sz="2" w:space="0" w:color="auto"/>
              <w:right w:val="single" w:sz="2" w:space="0" w:color="auto"/>
            </w:tcBorders>
          </w:tcPr>
          <w:p w:rsidR="001878A8" w:rsidRPr="00B1469A" w:rsidRDefault="009923CF" w:rsidP="00FB7020">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1878A8" w:rsidRPr="00B1469A" w:rsidRDefault="009923CF" w:rsidP="00FB7020">
            <w:pPr>
              <w:jc w:val="center"/>
              <w:rPr>
                <w:b/>
                <w:bCs/>
                <w:lang w:val="pt-BR"/>
              </w:rPr>
            </w:pPr>
            <w:r w:rsidRPr="00B1469A">
              <w:rPr>
                <w:b/>
                <w:bCs/>
                <w:lang w:val="pt-BR"/>
              </w:rPr>
              <w:t>Nội dung, yêu cầu cần đạt</w:t>
            </w:r>
          </w:p>
        </w:tc>
      </w:tr>
      <w:tr w:rsidR="001878A8" w:rsidRPr="00B1469A" w:rsidTr="00FB7020">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1878A8" w:rsidRPr="00B1469A" w:rsidRDefault="001878A8" w:rsidP="00FB7020">
            <w:pPr>
              <w:pStyle w:val="Heading3"/>
              <w:jc w:val="center"/>
              <w:rPr>
                <w:rFonts w:ascii="Times New Roman" w:hAnsi="Times New Roman"/>
                <w:lang w:val="pt-BR"/>
              </w:rPr>
            </w:pPr>
            <w:r w:rsidRPr="00B1469A">
              <w:rPr>
                <w:rFonts w:ascii="Times New Roman" w:hAnsi="Times New Roman"/>
                <w:lang w:val="pt-BR"/>
              </w:rPr>
              <w:t xml:space="preserve">Hoạt động 1: Một số ví dụ về thuật toán (tiếp) </w:t>
            </w:r>
            <w:r w:rsidRPr="00B1469A">
              <w:rPr>
                <w:rFonts w:ascii="Times New Roman" w:hAnsi="Times New Roman"/>
                <w:b w:val="0"/>
                <w:lang w:val="pt-BR"/>
              </w:rPr>
              <w:t>(34 phút)</w:t>
            </w:r>
          </w:p>
        </w:tc>
      </w:tr>
      <w:tr w:rsidR="001878A8" w:rsidRPr="00B1469A" w:rsidTr="00FB7020">
        <w:trPr>
          <w:trHeight w:val="323"/>
        </w:trPr>
        <w:tc>
          <w:tcPr>
            <w:tcW w:w="5580" w:type="dxa"/>
            <w:tcBorders>
              <w:top w:val="single" w:sz="2" w:space="0" w:color="auto"/>
              <w:left w:val="single" w:sz="2" w:space="0" w:color="auto"/>
              <w:bottom w:val="single" w:sz="2" w:space="0" w:color="auto"/>
              <w:right w:val="single" w:sz="2" w:space="0" w:color="auto"/>
            </w:tcBorders>
          </w:tcPr>
          <w:p w:rsidR="001878A8" w:rsidRPr="00B1469A" w:rsidRDefault="001878A8" w:rsidP="00FB7020">
            <w:pPr>
              <w:jc w:val="both"/>
              <w:rPr>
                <w:lang w:val="pt-BR"/>
              </w:rPr>
            </w:pPr>
            <w:r w:rsidRPr="00B1469A">
              <w:rPr>
                <w:lang w:val="pt-BR"/>
              </w:rPr>
              <w:t>Gv: Yêu cầu Hs đọc vdụ 4/SGK</w:t>
            </w:r>
          </w:p>
          <w:p w:rsidR="001878A8" w:rsidRPr="00B1469A" w:rsidRDefault="001878A8" w:rsidP="00FB7020">
            <w:pPr>
              <w:jc w:val="both"/>
              <w:rPr>
                <w:lang w:val="pt-BR"/>
              </w:rPr>
            </w:pPr>
            <w:r w:rsidRPr="00B1469A">
              <w:rPr>
                <w:lang w:val="pt-BR"/>
              </w:rPr>
              <w:t>Gv: Yêu cầu Hs nêu lại quá trình giải bài toán trên máy tính</w:t>
            </w:r>
          </w:p>
          <w:p w:rsidR="001878A8" w:rsidRPr="00B1469A" w:rsidRDefault="001878A8" w:rsidP="00FB7020">
            <w:pPr>
              <w:jc w:val="both"/>
              <w:rPr>
                <w:lang w:val="pt-BR"/>
              </w:rPr>
            </w:pPr>
          </w:p>
          <w:p w:rsidR="001878A8" w:rsidRPr="00B1469A" w:rsidRDefault="001878A8" w:rsidP="00FB7020">
            <w:pPr>
              <w:jc w:val="both"/>
              <w:rPr>
                <w:lang w:val="pt-BR"/>
              </w:rPr>
            </w:pPr>
            <w:r w:rsidRPr="00B1469A">
              <w:rPr>
                <w:lang w:val="pt-BR"/>
              </w:rPr>
              <w:t>Gv: Yêu cầu hs xác định input và output.</w:t>
            </w:r>
          </w:p>
          <w:p w:rsidR="001878A8" w:rsidRPr="00B1469A" w:rsidRDefault="001878A8" w:rsidP="00FB7020">
            <w:pPr>
              <w:jc w:val="both"/>
              <w:rPr>
                <w:lang w:val="pt-BR"/>
              </w:rPr>
            </w:pPr>
            <w:r w:rsidRPr="00B1469A">
              <w:rPr>
                <w:lang w:val="pt-BR"/>
              </w:rPr>
              <w:t>- Xác định input và output.</w:t>
            </w:r>
          </w:p>
          <w:p w:rsidR="001878A8" w:rsidRPr="00B1469A" w:rsidRDefault="001878A8" w:rsidP="00FB7020">
            <w:pPr>
              <w:jc w:val="both"/>
              <w:rPr>
                <w:lang w:val="pt-BR"/>
              </w:rPr>
            </w:pPr>
          </w:p>
          <w:p w:rsidR="001878A8" w:rsidRPr="00B1469A" w:rsidRDefault="001878A8" w:rsidP="00FB7020">
            <w:pPr>
              <w:jc w:val="both"/>
              <w:rPr>
                <w:lang w:val="pt-BR"/>
              </w:rPr>
            </w:pPr>
            <w:r w:rsidRPr="00B1469A">
              <w:rPr>
                <w:lang w:val="pt-BR"/>
              </w:rPr>
              <w:t>Gv: Đưa ra cách để đổi giá trị của 2 biến trên</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ẽ ra mô hình để học sinh dễ hình dung và đưa ra các bước để hoán đổi giá trị của 2 biến x,y.</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Vd5: Học sinh đọc Vd5.</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Yêu cầu hs xác định bài toán</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Đưa ra thuật toán</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Hãy thử với a=9 và b=7</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ậy nếu đúng ở bước 1 thì phải dừng lại.</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Vd6: Đọc Vd6</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 xml:space="preserve">Gv: Cho ví dụ về dãy số: 1 5 7 6 4 8 9 2 5 10 17 8 </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Tìm giá trị lớn nhất trong dãy này?</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Em hãy đưa ra cách để tìm người cao nhất lớp mình?</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ậy để tìm giá trị lớn nhất trong dãy này chúng ta cũng làm tương tự.</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Xác định bài toán trên?</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Yêu cầu học sinh mô tả các bước để tìm ra số lớn nhất?</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Cho Hs thảo luận nhóm và đưa ra thuật toán và mô tả thuật toán bằng các bước:</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Vẽ 4 vòng tròn to nhỏ trên bảng.</w:t>
            </w:r>
          </w:p>
          <w:p w:rsidR="001878A8" w:rsidRPr="00B1469A" w:rsidRDefault="001878A8" w:rsidP="00FB7020">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Mô tả từng bước của thuật toán này.</w:t>
            </w:r>
          </w:p>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iả sử: Max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919"/>
              <w:gridCol w:w="529"/>
              <w:gridCol w:w="839"/>
              <w:gridCol w:w="428"/>
              <w:gridCol w:w="543"/>
            </w:tblGrid>
            <w:tr w:rsidR="001878A8" w:rsidRPr="00B1469A" w:rsidTr="00FB7020">
              <w:tc>
                <w:tcPr>
                  <w:tcW w:w="792"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1</w:t>
                  </w:r>
                </w:p>
              </w:tc>
              <w:tc>
                <w:tcPr>
                  <w:tcW w:w="91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6</w:t>
                  </w:r>
                </w:p>
              </w:tc>
              <w:tc>
                <w:tcPr>
                  <w:tcW w:w="52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4</w:t>
                  </w:r>
                </w:p>
              </w:tc>
              <w:tc>
                <w:tcPr>
                  <w:tcW w:w="83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9</w:t>
                  </w:r>
                </w:p>
              </w:tc>
              <w:tc>
                <w:tcPr>
                  <w:tcW w:w="428"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i</w:t>
                  </w:r>
                </w:p>
              </w:tc>
              <w:tc>
                <w:tcPr>
                  <w:tcW w:w="543"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n</w:t>
                  </w:r>
                </w:p>
              </w:tc>
            </w:tr>
            <w:tr w:rsidR="001878A8" w:rsidRPr="00B1469A" w:rsidTr="00FB7020">
              <w:tc>
                <w:tcPr>
                  <w:tcW w:w="792"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91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52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83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428"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2</w:t>
                  </w:r>
                </w:p>
              </w:tc>
              <w:tc>
                <w:tcPr>
                  <w:tcW w:w="543"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1878A8" w:rsidRPr="00B1469A" w:rsidTr="00FB7020">
              <w:tc>
                <w:tcPr>
                  <w:tcW w:w="792"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91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52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83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428"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3</w:t>
                  </w:r>
                </w:p>
              </w:tc>
              <w:tc>
                <w:tcPr>
                  <w:tcW w:w="543"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1878A8" w:rsidRPr="00B1469A" w:rsidTr="00FB7020">
              <w:tc>
                <w:tcPr>
                  <w:tcW w:w="792"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91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52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83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428"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4</w:t>
                  </w:r>
                </w:p>
              </w:tc>
              <w:tc>
                <w:tcPr>
                  <w:tcW w:w="543"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F</w:t>
                  </w:r>
                </w:p>
              </w:tc>
            </w:tr>
            <w:tr w:rsidR="001878A8" w:rsidRPr="00B1469A" w:rsidTr="00FB7020">
              <w:tc>
                <w:tcPr>
                  <w:tcW w:w="792"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91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52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839"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Max</w:t>
                  </w:r>
                </w:p>
              </w:tc>
              <w:tc>
                <w:tcPr>
                  <w:tcW w:w="428"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5</w:t>
                  </w:r>
                </w:p>
              </w:tc>
              <w:tc>
                <w:tcPr>
                  <w:tcW w:w="543" w:type="dxa"/>
                </w:tcPr>
                <w:p w:rsidR="001878A8" w:rsidRPr="00B1469A" w:rsidRDefault="001878A8" w:rsidP="00FB702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T</w:t>
                  </w:r>
                </w:p>
              </w:tc>
            </w:tr>
          </w:tbl>
          <w:p w:rsidR="001878A8" w:rsidRPr="00B1469A" w:rsidRDefault="001878A8" w:rsidP="00FB7020">
            <w:pPr>
              <w:pStyle w:val="Header"/>
              <w:tabs>
                <w:tab w:val="clear" w:pos="4320"/>
                <w:tab w:val="clear" w:pos="8640"/>
              </w:tabs>
              <w:rPr>
                <w:rFonts w:ascii="Times New Roman" w:hAnsi="Times New Roman" w:cs="Times New Roman"/>
                <w:sz w:val="28"/>
                <w:szCs w:val="28"/>
              </w:rPr>
            </w:pPr>
          </w:p>
        </w:tc>
        <w:tc>
          <w:tcPr>
            <w:tcW w:w="5193" w:type="dxa"/>
            <w:tcBorders>
              <w:top w:val="single" w:sz="2" w:space="0" w:color="auto"/>
              <w:left w:val="single" w:sz="2" w:space="0" w:color="auto"/>
              <w:bottom w:val="single" w:sz="2" w:space="0" w:color="auto"/>
              <w:right w:val="single" w:sz="2" w:space="0" w:color="auto"/>
            </w:tcBorders>
          </w:tcPr>
          <w:p w:rsidR="001878A8" w:rsidRPr="00B1469A" w:rsidRDefault="001878A8" w:rsidP="00FB7020">
            <w:pPr>
              <w:jc w:val="both"/>
            </w:pPr>
            <w:r w:rsidRPr="00B1469A">
              <w:t>Hs: Đọc bài</w:t>
            </w:r>
          </w:p>
          <w:p w:rsidR="001878A8" w:rsidRPr="00B1469A" w:rsidRDefault="001878A8" w:rsidP="00FB7020">
            <w:pPr>
              <w:jc w:val="both"/>
            </w:pPr>
            <w:r w:rsidRPr="00B1469A">
              <w:t xml:space="preserve">Hs: </w:t>
            </w:r>
          </w:p>
          <w:p w:rsidR="001878A8" w:rsidRPr="00B1469A" w:rsidRDefault="001878A8" w:rsidP="00FB7020">
            <w:pPr>
              <w:jc w:val="both"/>
            </w:pPr>
            <w:r w:rsidRPr="00B1469A">
              <w:t>B1: Xác định bài toán</w:t>
            </w:r>
          </w:p>
          <w:p w:rsidR="001878A8" w:rsidRPr="00B1469A" w:rsidRDefault="001878A8" w:rsidP="00FB7020">
            <w:pPr>
              <w:jc w:val="both"/>
            </w:pPr>
            <w:r w:rsidRPr="00B1469A">
              <w:t>B2: Mô tả thuật toán</w:t>
            </w:r>
          </w:p>
          <w:p w:rsidR="001878A8" w:rsidRPr="00B1469A" w:rsidRDefault="001878A8" w:rsidP="00FB7020">
            <w:pPr>
              <w:jc w:val="both"/>
            </w:pPr>
            <w:r w:rsidRPr="00B1469A">
              <w:t>B3: Viết chương trình.</w:t>
            </w:r>
          </w:p>
          <w:p w:rsidR="001878A8" w:rsidRPr="00B1469A" w:rsidRDefault="001878A8" w:rsidP="00FB7020">
            <w:pPr>
              <w:jc w:val="both"/>
            </w:pPr>
            <w:r w:rsidRPr="00B1469A">
              <w:t>Input: cho x=5; y=7</w:t>
            </w:r>
          </w:p>
          <w:p w:rsidR="001878A8" w:rsidRPr="00B1469A" w:rsidRDefault="001878A8" w:rsidP="00FB7020">
            <w:pPr>
              <w:jc w:val="both"/>
            </w:pPr>
            <w:r w:rsidRPr="00B1469A">
              <w:t>Output: x=7; y=5;</w:t>
            </w:r>
          </w:p>
          <w:p w:rsidR="001878A8" w:rsidRPr="00B1469A" w:rsidRDefault="001878A8" w:rsidP="00FB7020">
            <w:r w:rsidRPr="00B1469A">
              <w:t>Hs: Đưa ra thuật toán</w:t>
            </w:r>
          </w:p>
          <w:p w:rsidR="001878A8" w:rsidRPr="00B1469A" w:rsidRDefault="001878A8" w:rsidP="00FB7020"/>
          <w:p w:rsidR="001878A8" w:rsidRPr="00B1469A" w:rsidRDefault="001878A8" w:rsidP="00FB7020">
            <w:pPr>
              <w:rPr>
                <w:lang w:val="es-ES"/>
              </w:rPr>
            </w:pPr>
            <w:r w:rsidRPr="00B1469A">
              <w:rPr>
                <w:lang w:val="es-ES"/>
              </w:rPr>
              <w:t>Hs: Chú ý</w:t>
            </w:r>
          </w:p>
          <w:p w:rsidR="001878A8" w:rsidRPr="00B1469A" w:rsidRDefault="001878A8" w:rsidP="00FB7020">
            <w:pPr>
              <w:rPr>
                <w:lang w:val="es-ES"/>
              </w:rPr>
            </w:pPr>
            <w:r w:rsidRPr="00B1469A">
              <w:rPr>
                <w:lang w:val="es-ES"/>
              </w:rPr>
              <w:t>B1: Z:=x;</w:t>
            </w:r>
          </w:p>
          <w:p w:rsidR="001878A8" w:rsidRPr="00B1469A" w:rsidRDefault="001878A8" w:rsidP="00FB7020">
            <w:pPr>
              <w:rPr>
                <w:lang w:val="es-ES"/>
              </w:rPr>
            </w:pPr>
            <w:r w:rsidRPr="00B1469A">
              <w:rPr>
                <w:lang w:val="es-ES"/>
              </w:rPr>
              <w:t>B2: X:=y;</w:t>
            </w:r>
          </w:p>
          <w:p w:rsidR="001878A8" w:rsidRPr="00B1469A" w:rsidRDefault="001878A8" w:rsidP="00FB7020">
            <w:r w:rsidRPr="00B1469A">
              <w:t>B3: Y:=z;</w:t>
            </w:r>
          </w:p>
          <w:p w:rsidR="001878A8" w:rsidRPr="00B1469A" w:rsidRDefault="001878A8" w:rsidP="00FB7020"/>
          <w:p w:rsidR="001878A8" w:rsidRPr="00B1469A" w:rsidRDefault="001878A8" w:rsidP="00FB7020">
            <w:r w:rsidRPr="00B1469A">
              <w:t>Input: Cho 2 số thực a và b</w:t>
            </w:r>
          </w:p>
          <w:p w:rsidR="001878A8" w:rsidRPr="00B1469A" w:rsidRDefault="001878A8" w:rsidP="00FB7020">
            <w:r w:rsidRPr="00B1469A">
              <w:t>Outout: kết quả so sánh</w:t>
            </w:r>
          </w:p>
          <w:p w:rsidR="001878A8" w:rsidRPr="00B1469A" w:rsidRDefault="001878A8" w:rsidP="00FB7020">
            <w:r w:rsidRPr="00B1469A">
              <w:t>B1: nếu a&gt;b, kết quả “a lớn hơn b”</w:t>
            </w:r>
          </w:p>
          <w:p w:rsidR="001878A8" w:rsidRPr="00B1469A" w:rsidRDefault="001878A8" w:rsidP="00FB7020">
            <w:r w:rsidRPr="00B1469A">
              <w:t>B2: néu a&lt;b, kết quả “ a nho hon b” ngược lại “ Kết quả a=b”</w:t>
            </w:r>
          </w:p>
          <w:p w:rsidR="001878A8" w:rsidRPr="00B1469A" w:rsidRDefault="001878A8" w:rsidP="00FB7020">
            <w:r w:rsidRPr="00B1469A">
              <w:t>Hs: Thảo luận nhóm</w:t>
            </w:r>
          </w:p>
          <w:p w:rsidR="001878A8" w:rsidRPr="00B1469A" w:rsidRDefault="001878A8" w:rsidP="00FB7020">
            <w:r w:rsidRPr="00B1469A">
              <w:t>Đứng lên trình bày nếu a=9 và b=7 thì sẽ có hai kết quả a lớn hơn b và a=b.</w:t>
            </w:r>
          </w:p>
          <w:p w:rsidR="001878A8" w:rsidRPr="00B1469A" w:rsidRDefault="001878A8" w:rsidP="00FB7020">
            <w:r w:rsidRPr="00B1469A">
              <w:t xml:space="preserve"> B1: nếu a&gt;b, kết quả “a lớn hơn b” chuyển đến b3.</w:t>
            </w:r>
          </w:p>
          <w:p w:rsidR="001878A8" w:rsidRPr="00B1469A" w:rsidRDefault="001878A8" w:rsidP="00FB7020">
            <w:r w:rsidRPr="00B1469A">
              <w:t>B2: néu a&lt;b, kết quả “ a nho hon b” ngược lại “ Kết quả a=b”</w:t>
            </w:r>
          </w:p>
          <w:p w:rsidR="001878A8" w:rsidRPr="00B1469A" w:rsidRDefault="001878A8" w:rsidP="00FB7020">
            <w:r w:rsidRPr="00B1469A">
              <w:t>B3: Kết thúc.</w:t>
            </w:r>
          </w:p>
          <w:p w:rsidR="001878A8" w:rsidRPr="00B1469A" w:rsidRDefault="001878A8" w:rsidP="00FB7020"/>
          <w:p w:rsidR="001878A8" w:rsidRPr="00B1469A" w:rsidRDefault="001878A8" w:rsidP="00FB7020">
            <w:r w:rsidRPr="00B1469A">
              <w:t>Hs: Trả lời</w:t>
            </w:r>
          </w:p>
          <w:p w:rsidR="001878A8" w:rsidRPr="00B1469A" w:rsidRDefault="001878A8" w:rsidP="00FB7020"/>
          <w:p w:rsidR="001878A8" w:rsidRPr="00B1469A" w:rsidRDefault="001878A8" w:rsidP="00FB7020">
            <w:r w:rsidRPr="00B1469A">
              <w:t>Hs: Trả lời</w:t>
            </w:r>
          </w:p>
          <w:p w:rsidR="001878A8" w:rsidRPr="00B1469A" w:rsidRDefault="001878A8" w:rsidP="00FB7020"/>
          <w:p w:rsidR="001878A8" w:rsidRPr="00B1469A" w:rsidRDefault="001878A8" w:rsidP="00FB7020"/>
          <w:p w:rsidR="001878A8" w:rsidRPr="00B1469A" w:rsidRDefault="001878A8" w:rsidP="00FB7020"/>
          <w:p w:rsidR="001878A8" w:rsidRPr="00B1469A" w:rsidRDefault="001878A8" w:rsidP="00FB7020">
            <w:r w:rsidRPr="00B1469A">
              <w:t>Input: Dãy số a1,a2,…an</w:t>
            </w:r>
          </w:p>
          <w:p w:rsidR="001878A8" w:rsidRPr="00B1469A" w:rsidRDefault="001878A8" w:rsidP="00FB7020">
            <w:r w:rsidRPr="00B1469A">
              <w:t>Output: Giá trị lớn nhất trong dãy số</w:t>
            </w:r>
          </w:p>
          <w:p w:rsidR="001878A8" w:rsidRPr="00B1469A" w:rsidRDefault="001878A8" w:rsidP="00FB7020">
            <w:r w:rsidRPr="00B1469A">
              <w:t>Hs: Ta cho Max=1;</w:t>
            </w:r>
          </w:p>
          <w:p w:rsidR="001878A8" w:rsidRPr="00B1469A" w:rsidRDefault="001878A8" w:rsidP="00FB7020">
            <w:r w:rsidRPr="00B1469A">
              <w:t>So sánh Max với 5 nếu max&lt;5 thì 5 là max, tiếp tục lấy max so sánh hết dãy số. và cuối cùng tìm được số lớn nhất.</w:t>
            </w:r>
          </w:p>
          <w:p w:rsidR="001878A8" w:rsidRPr="00B1469A" w:rsidRDefault="001878A8" w:rsidP="00FB7020"/>
          <w:p w:rsidR="001878A8" w:rsidRPr="00B1469A" w:rsidRDefault="001878A8" w:rsidP="00FB7020">
            <w:r w:rsidRPr="00B1469A">
              <w:t>Hs: Thảo luận nhóm(4 nhóm)</w:t>
            </w:r>
          </w:p>
          <w:p w:rsidR="001878A8" w:rsidRPr="00B1469A" w:rsidRDefault="001878A8" w:rsidP="00FB7020">
            <w:pPr>
              <w:rPr>
                <w:lang w:val="it-IT"/>
              </w:rPr>
            </w:pPr>
            <w:r w:rsidRPr="00B1469A">
              <w:rPr>
                <w:lang w:val="it-IT"/>
              </w:rPr>
              <w:t>B1: Max</w:t>
            </w:r>
            <w:r w:rsidRPr="00B1469A">
              <w:sym w:font="Wingdings" w:char="F0DF"/>
            </w:r>
            <w:r w:rsidRPr="00B1469A">
              <w:rPr>
                <w:lang w:val="it-IT"/>
              </w:rPr>
              <w:t>a1; i</w:t>
            </w:r>
            <w:r w:rsidRPr="00B1469A">
              <w:sym w:font="Wingdings" w:char="F0DF"/>
            </w:r>
            <w:r w:rsidRPr="00B1469A">
              <w:rPr>
                <w:lang w:val="it-IT"/>
              </w:rPr>
              <w:t>1;</w:t>
            </w:r>
          </w:p>
          <w:p w:rsidR="001878A8" w:rsidRPr="00B1469A" w:rsidRDefault="001878A8" w:rsidP="00FB7020">
            <w:pPr>
              <w:rPr>
                <w:lang w:val="it-IT"/>
              </w:rPr>
            </w:pPr>
            <w:r w:rsidRPr="00B1469A">
              <w:rPr>
                <w:lang w:val="it-IT"/>
              </w:rPr>
              <w:t>B2: i</w:t>
            </w:r>
            <w:r w:rsidRPr="00B1469A">
              <w:sym w:font="Wingdings" w:char="F0DF"/>
            </w:r>
            <w:r w:rsidRPr="00B1469A">
              <w:rPr>
                <w:lang w:val="it-IT"/>
              </w:rPr>
              <w:t>i+1</w:t>
            </w:r>
          </w:p>
          <w:p w:rsidR="001878A8" w:rsidRPr="00B1469A" w:rsidRDefault="001878A8" w:rsidP="00FB7020">
            <w:pPr>
              <w:rPr>
                <w:lang w:val="it-IT"/>
              </w:rPr>
            </w:pPr>
            <w:r w:rsidRPr="00B1469A">
              <w:rPr>
                <w:lang w:val="it-IT"/>
              </w:rPr>
              <w:t>B3: Nếu i&gt;n, chuyển đến b5</w:t>
            </w:r>
          </w:p>
          <w:p w:rsidR="001878A8" w:rsidRPr="00B1469A" w:rsidRDefault="001878A8" w:rsidP="00FB7020">
            <w:pPr>
              <w:rPr>
                <w:lang w:val="it-IT"/>
              </w:rPr>
            </w:pPr>
            <w:r w:rsidRPr="00B1469A">
              <w:rPr>
                <w:lang w:val="it-IT"/>
              </w:rPr>
              <w:t>B4: Nếu a</w:t>
            </w:r>
            <w:r w:rsidRPr="00B1469A">
              <w:rPr>
                <w:vertAlign w:val="subscript"/>
                <w:lang w:val="it-IT"/>
              </w:rPr>
              <w:t>i</w:t>
            </w:r>
            <w:r w:rsidRPr="00B1469A">
              <w:rPr>
                <w:lang w:val="it-IT"/>
              </w:rPr>
              <w:t xml:space="preserve"> &gt;Max, Max</w:t>
            </w:r>
            <w:r w:rsidRPr="00B1469A">
              <w:sym w:font="Wingdings" w:char="F0DF"/>
            </w:r>
            <w:r w:rsidRPr="00B1469A">
              <w:rPr>
                <w:lang w:val="it-IT"/>
              </w:rPr>
              <w:t>a</w:t>
            </w:r>
            <w:r w:rsidRPr="00B1469A">
              <w:rPr>
                <w:vertAlign w:val="subscript"/>
                <w:lang w:val="it-IT"/>
              </w:rPr>
              <w:t>i</w:t>
            </w:r>
            <w:r w:rsidRPr="00B1469A">
              <w:rPr>
                <w:lang w:val="it-IT"/>
              </w:rPr>
              <w:t>. Quay lại B2.</w:t>
            </w:r>
          </w:p>
          <w:p w:rsidR="001878A8" w:rsidRPr="00B1469A" w:rsidRDefault="001878A8" w:rsidP="00FB7020">
            <w:pPr>
              <w:rPr>
                <w:lang w:val="it-IT"/>
              </w:rPr>
            </w:pPr>
            <w:r w:rsidRPr="00B1469A">
              <w:rPr>
                <w:lang w:val="it-IT"/>
              </w:rPr>
              <w:t>B5: Kết thúc thuật toán.</w:t>
            </w:r>
          </w:p>
          <w:p w:rsidR="001878A8" w:rsidRPr="00B1469A" w:rsidRDefault="001878A8" w:rsidP="00FB7020">
            <w:pPr>
              <w:rPr>
                <w:lang w:val="it-IT"/>
              </w:rPr>
            </w:pPr>
          </w:p>
          <w:p w:rsidR="001878A8" w:rsidRPr="00B1469A" w:rsidRDefault="001878A8" w:rsidP="00FB7020">
            <w:pPr>
              <w:rPr>
                <w:lang w:val="it-IT"/>
              </w:rPr>
            </w:pPr>
          </w:p>
          <w:p w:rsidR="001878A8" w:rsidRPr="00B1469A" w:rsidRDefault="001878A8" w:rsidP="00FB7020">
            <w:pPr>
              <w:rPr>
                <w:lang w:val="it-IT"/>
              </w:rPr>
            </w:pPr>
          </w:p>
          <w:p w:rsidR="001878A8" w:rsidRPr="00B1469A" w:rsidRDefault="001878A8" w:rsidP="00FB7020">
            <w:pPr>
              <w:rPr>
                <w:lang w:val="it-IT"/>
              </w:rPr>
            </w:pPr>
          </w:p>
          <w:p w:rsidR="001878A8" w:rsidRPr="00B1469A" w:rsidRDefault="001878A8" w:rsidP="00FB7020">
            <w:pPr>
              <w:rPr>
                <w:lang w:val="it-IT"/>
              </w:rPr>
            </w:pPr>
          </w:p>
          <w:p w:rsidR="001878A8" w:rsidRPr="00B1469A" w:rsidRDefault="001878A8" w:rsidP="00FB7020">
            <w:pPr>
              <w:rPr>
                <w:lang w:val="it-IT"/>
              </w:rPr>
            </w:pPr>
          </w:p>
        </w:tc>
      </w:tr>
    </w:tbl>
    <w:p w:rsidR="001878A8" w:rsidRPr="00B1469A" w:rsidRDefault="00ED4D81" w:rsidP="001878A8">
      <w:pPr>
        <w:rPr>
          <w:lang w:val="it-IT"/>
        </w:rPr>
      </w:pPr>
      <w:r w:rsidRPr="00B1469A">
        <w:rPr>
          <w:b/>
          <w:lang w:val="it-IT"/>
        </w:rPr>
        <w:t>3. Hoạt động 3: Luyện tập, vận dụng, mở rộng (10 phút):</w:t>
      </w:r>
      <w:r w:rsidR="001878A8" w:rsidRPr="00B1469A">
        <w:rPr>
          <w:lang w:val="it-IT"/>
        </w:rPr>
        <w:t>(4 phút)</w:t>
      </w:r>
    </w:p>
    <w:p w:rsidR="001878A8" w:rsidRPr="00B1469A" w:rsidRDefault="001878A8" w:rsidP="001878A8">
      <w:pPr>
        <w:rPr>
          <w:lang w:val="it-IT"/>
        </w:rPr>
      </w:pPr>
      <w:r w:rsidRPr="00B1469A">
        <w:rPr>
          <w:lang w:val="it-IT"/>
        </w:rPr>
        <w:t xml:space="preserve"> -Thuật toán tìm số lớn nhất trong dãy số</w:t>
      </w:r>
    </w:p>
    <w:p w:rsidR="001878A8" w:rsidRPr="00B1469A" w:rsidRDefault="001878A8" w:rsidP="001878A8">
      <w:pPr>
        <w:rPr>
          <w:lang w:val="it-IT"/>
        </w:rPr>
      </w:pPr>
      <w:r w:rsidRPr="00B1469A">
        <w:rPr>
          <w:lang w:val="it-IT"/>
        </w:rPr>
        <w:t>- Thuật toán hoán đổi giá trị của hai biến x và biến y.</w:t>
      </w:r>
    </w:p>
    <w:p w:rsidR="001878A8" w:rsidRPr="00B1469A" w:rsidRDefault="001878A8" w:rsidP="001878A8">
      <w:pPr>
        <w:rPr>
          <w:b/>
          <w:lang w:val="it-IT"/>
        </w:rPr>
      </w:pPr>
      <w:r w:rsidRPr="00B1469A">
        <w:rPr>
          <w:b/>
          <w:lang w:val="it-IT"/>
        </w:rPr>
        <w:t xml:space="preserve">5. Dặn dò: </w:t>
      </w:r>
      <w:r w:rsidRPr="00B1469A">
        <w:rPr>
          <w:lang w:val="it-IT"/>
        </w:rPr>
        <w:t>(1 phút)</w:t>
      </w:r>
    </w:p>
    <w:p w:rsidR="001878A8" w:rsidRPr="00B1469A" w:rsidRDefault="001878A8" w:rsidP="001878A8">
      <w:pPr>
        <w:rPr>
          <w:lang w:val="it-IT"/>
        </w:rPr>
      </w:pPr>
      <w:r w:rsidRPr="00B1469A">
        <w:rPr>
          <w:lang w:val="it-IT"/>
        </w:rPr>
        <w:t xml:space="preserve"> - Về nhà học và làm bài tập 5/SGK.</w:t>
      </w:r>
    </w:p>
    <w:p w:rsidR="001878A8" w:rsidRPr="00B1469A" w:rsidRDefault="001878A8" w:rsidP="001878A8">
      <w:pPr>
        <w:rPr>
          <w:lang w:val="it-IT"/>
        </w:rPr>
      </w:pPr>
      <w:r w:rsidRPr="00B1469A">
        <w:rPr>
          <w:lang w:val="it-IT"/>
        </w:rPr>
        <w:t xml:space="preserve"> - Tiết sau có tiết bài tập chuẩn bị ôn bài theo sơ đồ hình cây</w:t>
      </w:r>
    </w:p>
    <w:tbl>
      <w:tblPr>
        <w:tblW w:w="0" w:type="auto"/>
        <w:tblLook w:val="0000" w:firstRow="0" w:lastRow="0" w:firstColumn="0" w:lastColumn="0" w:noHBand="0" w:noVBand="0"/>
      </w:tblPr>
      <w:tblGrid>
        <w:gridCol w:w="3794"/>
      </w:tblGrid>
      <w:tr w:rsidR="001878A8" w:rsidRPr="00B1469A" w:rsidTr="00FB7020">
        <w:tc>
          <w:tcPr>
            <w:tcW w:w="3794" w:type="dxa"/>
          </w:tcPr>
          <w:p w:rsidR="001878A8" w:rsidRPr="00B1469A" w:rsidRDefault="00850E21" w:rsidP="00FB7020">
            <w:pPr>
              <w:spacing w:line="264" w:lineRule="auto"/>
              <w:jc w:val="both"/>
              <w:rPr>
                <w:rFonts w:ascii=".VnTimeH" w:hAnsi=".VnTimeH"/>
                <w:lang w:val="pt-BR"/>
              </w:rPr>
            </w:pPr>
            <w:r w:rsidRPr="00B1469A">
              <w:rPr>
                <w:rFonts w:ascii=".VnTimeH" w:hAnsi=".VnTimeH"/>
                <w:b/>
                <w:lang w:val="pt-BR"/>
              </w:rPr>
              <w:t>* Rót kinh nghiÖm</w:t>
            </w:r>
          </w:p>
        </w:tc>
      </w:tr>
    </w:tbl>
    <w:p w:rsidR="001878A8" w:rsidRPr="00B1469A" w:rsidRDefault="001878A8" w:rsidP="001878A8">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1878A8" w:rsidRPr="00B1469A" w:rsidTr="00FB7020">
        <w:tc>
          <w:tcPr>
            <w:tcW w:w="3794" w:type="dxa"/>
          </w:tcPr>
          <w:p w:rsidR="001878A8" w:rsidRPr="00B1469A" w:rsidRDefault="001878A8" w:rsidP="00FB7020">
            <w:pPr>
              <w:spacing w:line="264" w:lineRule="auto"/>
              <w:jc w:val="both"/>
              <w:rPr>
                <w:lang w:val="pt-BR"/>
              </w:rPr>
            </w:pPr>
          </w:p>
        </w:tc>
        <w:tc>
          <w:tcPr>
            <w:tcW w:w="6096" w:type="dxa"/>
          </w:tcPr>
          <w:p w:rsidR="001878A8" w:rsidRPr="00B1469A" w:rsidRDefault="001878A8" w:rsidP="00FB7020">
            <w:pPr>
              <w:jc w:val="center"/>
              <w:rPr>
                <w:rFonts w:ascii=".VnTime" w:hAnsi=".VnTime"/>
                <w:lang w:val="pt-BR"/>
              </w:rPr>
            </w:pPr>
          </w:p>
          <w:p w:rsidR="001878A8" w:rsidRPr="00B1469A" w:rsidRDefault="001878A8" w:rsidP="00FB7020">
            <w:pPr>
              <w:pStyle w:val="Heading3"/>
              <w:spacing w:line="240" w:lineRule="auto"/>
              <w:rPr>
                <w:lang w:val="pt-BR"/>
              </w:rPr>
            </w:pPr>
            <w:r w:rsidRPr="00B1469A">
              <w:rPr>
                <w:rFonts w:ascii=".VnTime" w:hAnsi=".VnTime"/>
                <w:lang w:val="pt-BR"/>
              </w:rPr>
              <w:t xml:space="preserve">                           </w:t>
            </w:r>
          </w:p>
        </w:tc>
      </w:tr>
    </w:tbl>
    <w:p w:rsidR="001878A8" w:rsidRPr="00B1469A" w:rsidRDefault="001878A8" w:rsidP="001878A8"/>
    <w:p w:rsidR="00FD71E8" w:rsidRPr="00B1469A" w:rsidRDefault="00FD71E8" w:rsidP="006433BA">
      <w:pPr>
        <w:jc w:val="both"/>
        <w:rPr>
          <w:b/>
          <w:bCs/>
        </w:rPr>
      </w:pPr>
    </w:p>
    <w:p w:rsidR="00FD71E8" w:rsidRPr="00B1469A" w:rsidRDefault="00FD71E8" w:rsidP="00FD71E8"/>
    <w:p w:rsidR="007D0870" w:rsidRPr="00B1469A" w:rsidRDefault="007D0870" w:rsidP="007D0870">
      <w:pPr>
        <w:spacing w:line="360" w:lineRule="auto"/>
        <w:jc w:val="center"/>
        <w:rPr>
          <w:b/>
          <w:bCs/>
          <w:lang w:val="it-IT"/>
        </w:rPr>
      </w:pPr>
      <w:r w:rsidRPr="00B1469A">
        <w:rPr>
          <w:b/>
          <w:bCs/>
          <w:lang w:val="it-IT"/>
        </w:rPr>
        <w:t xml:space="preserve">Bài 6: CÂU LỆNH ĐIỀU KIỆN </w:t>
      </w:r>
    </w:p>
    <w:p w:rsidR="007D0870" w:rsidRPr="00B1469A" w:rsidRDefault="00AC1F97" w:rsidP="007D0870">
      <w:pPr>
        <w:jc w:val="both"/>
        <w:rPr>
          <w:b/>
          <w:bCs/>
          <w:u w:val="single"/>
          <w:lang w:val="it-IT"/>
        </w:rPr>
      </w:pPr>
      <w:r w:rsidRPr="00B1469A">
        <w:rPr>
          <w:b/>
          <w:bCs/>
          <w:lang w:val="it-IT"/>
        </w:rPr>
        <w:t xml:space="preserve">I.MỤC TIÊU :  </w:t>
      </w:r>
    </w:p>
    <w:p w:rsidR="00256A5A" w:rsidRPr="00B1469A" w:rsidRDefault="00256A5A" w:rsidP="007D0870">
      <w:pPr>
        <w:jc w:val="both"/>
        <w:rPr>
          <w:b/>
          <w:bCs/>
          <w:u w:val="single"/>
          <w:lang w:val="it-IT"/>
        </w:rPr>
      </w:pPr>
    </w:p>
    <w:p w:rsidR="007D0870" w:rsidRPr="00B1469A" w:rsidRDefault="007D0870" w:rsidP="007D0870">
      <w:pPr>
        <w:jc w:val="both"/>
        <w:rPr>
          <w:b/>
          <w:lang w:val="it-IT"/>
        </w:rPr>
      </w:pPr>
      <w:r w:rsidRPr="00B1469A">
        <w:rPr>
          <w:b/>
          <w:lang w:val="it-IT"/>
        </w:rPr>
        <w:t>1. Kiến thức:</w:t>
      </w:r>
    </w:p>
    <w:p w:rsidR="00256A5A" w:rsidRPr="00B1469A" w:rsidRDefault="00256A5A" w:rsidP="007D0870">
      <w:pPr>
        <w:jc w:val="both"/>
        <w:rPr>
          <w:b/>
          <w:lang w:val="it-IT"/>
        </w:rPr>
      </w:pPr>
    </w:p>
    <w:p w:rsidR="007D0870" w:rsidRPr="00B1469A" w:rsidRDefault="007D0870" w:rsidP="008E6C0E">
      <w:pPr>
        <w:numPr>
          <w:ilvl w:val="0"/>
          <w:numId w:val="43"/>
        </w:numPr>
        <w:jc w:val="both"/>
        <w:rPr>
          <w:lang w:val="it-IT"/>
        </w:rPr>
      </w:pPr>
      <w:r w:rsidRPr="00B1469A">
        <w:rPr>
          <w:lang w:val="it-IT"/>
        </w:rPr>
        <w:t>Biết sự cần thiết của câu trúc rẽ nhánh trong lập trình .</w:t>
      </w:r>
    </w:p>
    <w:p w:rsidR="007D0870" w:rsidRPr="00B1469A" w:rsidRDefault="007D0870" w:rsidP="008E6C0E">
      <w:pPr>
        <w:numPr>
          <w:ilvl w:val="0"/>
          <w:numId w:val="43"/>
        </w:numPr>
        <w:jc w:val="both"/>
        <w:rPr>
          <w:lang w:val="it-IT"/>
        </w:rPr>
      </w:pPr>
      <w:r w:rsidRPr="00B1469A">
        <w:rPr>
          <w:lang w:val="it-IT"/>
        </w:rPr>
        <w:t>Biết cấu trúc rẽ nhánh được sử dụng để chỉ dẫn cho máy tính thực hiện các thao tác phụ thuộc vào điều kiện.</w:t>
      </w:r>
    </w:p>
    <w:p w:rsidR="007D0870" w:rsidRPr="00B1469A" w:rsidRDefault="007D0870" w:rsidP="007D0870">
      <w:pPr>
        <w:jc w:val="both"/>
        <w:rPr>
          <w:b/>
          <w:color w:val="000000"/>
        </w:rPr>
      </w:pPr>
      <w:r w:rsidRPr="00B1469A">
        <w:rPr>
          <w:b/>
          <w:color w:val="000000"/>
        </w:rPr>
        <w:t>2. Kỹ năng</w:t>
      </w:r>
    </w:p>
    <w:p w:rsidR="00256A5A" w:rsidRPr="00B1469A" w:rsidRDefault="00256A5A" w:rsidP="007D0870">
      <w:pPr>
        <w:jc w:val="both"/>
        <w:rPr>
          <w:b/>
          <w:color w:val="000000"/>
        </w:rPr>
      </w:pPr>
    </w:p>
    <w:p w:rsidR="007D0870" w:rsidRPr="00B1469A" w:rsidRDefault="007D0870" w:rsidP="008E6C0E">
      <w:pPr>
        <w:numPr>
          <w:ilvl w:val="0"/>
          <w:numId w:val="44"/>
        </w:numPr>
        <w:jc w:val="both"/>
      </w:pPr>
      <w:r w:rsidRPr="00B1469A">
        <w:t>Vận dụng được: Câu lệnh điều kiện dạng khuyết và dạng đủ</w:t>
      </w:r>
    </w:p>
    <w:p w:rsidR="007D0870" w:rsidRPr="00B1469A" w:rsidRDefault="007D0870" w:rsidP="007D0870">
      <w:pPr>
        <w:jc w:val="both"/>
        <w:rPr>
          <w:b/>
          <w:color w:val="000000"/>
        </w:rPr>
      </w:pPr>
      <w:r w:rsidRPr="00B1469A">
        <w:rPr>
          <w:b/>
          <w:color w:val="000000"/>
        </w:rPr>
        <w:t>3. Thái độ</w:t>
      </w:r>
    </w:p>
    <w:p w:rsidR="00256A5A" w:rsidRPr="00B1469A" w:rsidRDefault="00256A5A" w:rsidP="007D0870">
      <w:pPr>
        <w:jc w:val="both"/>
        <w:rPr>
          <w:b/>
          <w:color w:val="000000"/>
        </w:rPr>
      </w:pPr>
    </w:p>
    <w:p w:rsidR="007D0870" w:rsidRPr="00B1469A" w:rsidRDefault="007D0870" w:rsidP="008E6C0E">
      <w:pPr>
        <w:numPr>
          <w:ilvl w:val="0"/>
          <w:numId w:val="45"/>
        </w:numPr>
        <w:jc w:val="both"/>
      </w:pPr>
      <w:r w:rsidRPr="00B1469A">
        <w:t>Cẩn thận, chính xác trong việc xác định điều kiện trong câu lệnh.</w:t>
      </w:r>
    </w:p>
    <w:p w:rsidR="007D0870" w:rsidRPr="00B1469A" w:rsidRDefault="007D0870" w:rsidP="008E6C0E">
      <w:pPr>
        <w:numPr>
          <w:ilvl w:val="0"/>
          <w:numId w:val="45"/>
        </w:numPr>
        <w:jc w:val="both"/>
      </w:pPr>
      <w:r w:rsidRPr="00B1469A">
        <w:t>Phát triển tư duy suy luận logic, trí tưởng tượng và tạo được hứng thú trong học tập.</w:t>
      </w:r>
    </w:p>
    <w:p w:rsidR="007D0870" w:rsidRPr="00B1469A" w:rsidRDefault="004726F4" w:rsidP="007D0870">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256A5A" w:rsidRPr="00B1469A" w:rsidRDefault="00256A5A" w:rsidP="007D0870">
      <w:pPr>
        <w:jc w:val="both"/>
        <w:rPr>
          <w:b/>
          <w:u w:val="single"/>
          <w:lang w:val="pt-BR"/>
        </w:rPr>
      </w:pPr>
    </w:p>
    <w:p w:rsidR="007D0870" w:rsidRPr="00B1469A" w:rsidRDefault="007D0870" w:rsidP="007D0870">
      <w:pPr>
        <w:numPr>
          <w:ilvl w:val="0"/>
          <w:numId w:val="19"/>
        </w:numPr>
        <w:jc w:val="both"/>
        <w:rPr>
          <w:bCs/>
          <w:lang w:val="pt-BR"/>
        </w:rPr>
      </w:pPr>
      <w:r w:rsidRPr="00B1469A">
        <w:rPr>
          <w:lang w:val="pt-BR"/>
        </w:rPr>
        <w:t>Đặt và giải quyết vấn đề - thuyết trình</w:t>
      </w:r>
    </w:p>
    <w:p w:rsidR="007D0870" w:rsidRPr="00B1469A" w:rsidRDefault="00850E21" w:rsidP="007D0870">
      <w:pPr>
        <w:jc w:val="both"/>
        <w:rPr>
          <w:b/>
          <w:bCs/>
          <w:u w:val="single"/>
          <w:lang w:val="pt-BR"/>
        </w:rPr>
      </w:pPr>
      <w:r w:rsidRPr="00B1469A">
        <w:rPr>
          <w:b/>
          <w:bCs/>
          <w:lang w:val="pt-BR"/>
        </w:rPr>
        <w:t>II. CHUẨN BỊ BÀI HỌC:</w:t>
      </w:r>
    </w:p>
    <w:p w:rsidR="00256A5A" w:rsidRPr="00B1469A" w:rsidRDefault="00256A5A" w:rsidP="007D0870">
      <w:pPr>
        <w:jc w:val="both"/>
        <w:rPr>
          <w:b/>
          <w:bCs/>
          <w:u w:val="single"/>
          <w:lang w:val="pt-BR"/>
        </w:rPr>
      </w:pPr>
    </w:p>
    <w:p w:rsidR="007D0870" w:rsidRPr="00B1469A" w:rsidRDefault="007D0870" w:rsidP="007D0870">
      <w:pPr>
        <w:jc w:val="both"/>
        <w:rPr>
          <w:b/>
          <w:bCs/>
          <w:lang w:val="pt-BR"/>
        </w:rPr>
      </w:pPr>
      <w:r w:rsidRPr="00B1469A">
        <w:rPr>
          <w:b/>
          <w:bCs/>
          <w:lang w:val="pt-BR"/>
        </w:rPr>
        <w:t xml:space="preserve">1. Giáo viên:  </w:t>
      </w:r>
    </w:p>
    <w:p w:rsidR="007D0870" w:rsidRPr="00B1469A" w:rsidRDefault="007D0870" w:rsidP="007D0870">
      <w:pPr>
        <w:ind w:left="720" w:firstLine="720"/>
        <w:jc w:val="both"/>
        <w:rPr>
          <w:lang w:val="pt-BR"/>
        </w:rPr>
      </w:pPr>
      <w:r w:rsidRPr="00B1469A">
        <w:rPr>
          <w:lang w:val="pt-BR"/>
        </w:rPr>
        <w:t>- SGK, SGV, tài liệu, Giáo án</w:t>
      </w:r>
    </w:p>
    <w:p w:rsidR="007D0870" w:rsidRPr="00B1469A" w:rsidRDefault="007D0870" w:rsidP="007D0870">
      <w:pPr>
        <w:jc w:val="both"/>
        <w:rPr>
          <w:lang w:val="pt-BR"/>
        </w:rPr>
      </w:pPr>
      <w:r w:rsidRPr="00B1469A">
        <w:rPr>
          <w:b/>
          <w:bCs/>
          <w:lang w:val="pt-BR"/>
        </w:rPr>
        <w:t>2. Học sinh</w:t>
      </w:r>
      <w:r w:rsidRPr="00B1469A">
        <w:rPr>
          <w:lang w:val="pt-BR"/>
        </w:rPr>
        <w:t xml:space="preserve"> :</w:t>
      </w:r>
    </w:p>
    <w:p w:rsidR="007D0870" w:rsidRPr="00B1469A" w:rsidRDefault="007D0870" w:rsidP="007D0870">
      <w:pPr>
        <w:ind w:left="720" w:firstLine="720"/>
        <w:jc w:val="both"/>
        <w:rPr>
          <w:lang w:val="pt-BR"/>
        </w:rPr>
      </w:pPr>
      <w:r w:rsidRPr="00B1469A">
        <w:rPr>
          <w:lang w:val="pt-BR"/>
        </w:rPr>
        <w:t>- Đọc trước bài</w:t>
      </w:r>
    </w:p>
    <w:p w:rsidR="007D0870" w:rsidRPr="00B1469A" w:rsidRDefault="007D0870" w:rsidP="007D0870">
      <w:pPr>
        <w:ind w:left="1440"/>
        <w:jc w:val="both"/>
        <w:rPr>
          <w:b/>
          <w:bCs/>
          <w:lang w:val="pt-BR"/>
        </w:rPr>
      </w:pPr>
      <w:r w:rsidRPr="00B1469A">
        <w:rPr>
          <w:lang w:val="pt-BR"/>
        </w:rPr>
        <w:t>- SGK, Đồ dùng học tập</w:t>
      </w:r>
    </w:p>
    <w:p w:rsidR="007D0870" w:rsidRPr="00B1469A" w:rsidRDefault="00850E21" w:rsidP="007D0870">
      <w:pPr>
        <w:jc w:val="both"/>
        <w:rPr>
          <w:b/>
          <w:bCs/>
          <w:u w:val="single"/>
          <w:lang w:val="pt-BR"/>
        </w:rPr>
      </w:pPr>
      <w:r w:rsidRPr="00B1469A">
        <w:rPr>
          <w:b/>
          <w:bCs/>
          <w:lang w:val="pt-BR"/>
        </w:rPr>
        <w:t>III. TIẾN TRÌNH BÀI HỌC:</w:t>
      </w:r>
      <w:r w:rsidR="00AC1F97" w:rsidRPr="00B1469A">
        <w:rPr>
          <w:b/>
          <w:bCs/>
          <w:lang w:val="pt-BR"/>
        </w:rPr>
        <w:t xml:space="preserve"> </w:t>
      </w:r>
    </w:p>
    <w:p w:rsidR="007D0870" w:rsidRPr="00B1469A" w:rsidRDefault="007D0870" w:rsidP="007D0870">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w:t>
      </w:r>
      <w:r w:rsidR="00B74BF5" w:rsidRPr="00B1469A">
        <w:rPr>
          <w:rFonts w:ascii="Times New Roman" w:hAnsi="Times New Roman"/>
          <w:bCs/>
          <w:lang w:val="pt-BR"/>
        </w:rPr>
        <w:t>5</w:t>
      </w:r>
      <w:r w:rsidRPr="00B1469A">
        <w:rPr>
          <w:rFonts w:ascii="Times New Roman" w:hAnsi="Times New Roman"/>
          <w:bCs/>
          <w:lang w:val="pt-BR"/>
        </w:rPr>
        <w:t>phút)</w:t>
      </w:r>
    </w:p>
    <w:p w:rsidR="007D0870" w:rsidRPr="00B1469A" w:rsidRDefault="007D0870" w:rsidP="007D0870">
      <w:pPr>
        <w:ind w:firstLine="360"/>
        <w:jc w:val="both"/>
        <w:rPr>
          <w:bCs/>
          <w:lang w:val="pt-BR"/>
        </w:rPr>
      </w:pPr>
      <w:r w:rsidRPr="00B1469A">
        <w:rPr>
          <w:bCs/>
          <w:lang w:val="pt-BR"/>
        </w:rPr>
        <w:t>- Kiểm tra sĩ số:</w:t>
      </w:r>
    </w:p>
    <w:p w:rsidR="007D0870" w:rsidRPr="00B1469A" w:rsidRDefault="007D0870" w:rsidP="007D0870">
      <w:pPr>
        <w:ind w:firstLine="360"/>
        <w:jc w:val="both"/>
        <w:rPr>
          <w:bCs/>
          <w:lang w:val="pt-BR"/>
        </w:rPr>
      </w:pPr>
      <w:r w:rsidRPr="00B1469A">
        <w:rPr>
          <w:lang w:val="pt-BR"/>
        </w:rPr>
        <w:t>- Ổn định trật tự, tạo không khi thoải mái để bắt đầu tiết học.</w:t>
      </w:r>
    </w:p>
    <w:p w:rsidR="007D0870" w:rsidRPr="00B1469A" w:rsidRDefault="007D0870" w:rsidP="007D0870">
      <w:pPr>
        <w:jc w:val="both"/>
        <w:rPr>
          <w:b/>
          <w:bCs/>
          <w:lang w:val="pt-BR"/>
        </w:rPr>
      </w:pPr>
      <w:r w:rsidRPr="00B1469A">
        <w:rPr>
          <w:b/>
          <w:bCs/>
          <w:lang w:val="pt-BR"/>
        </w:rPr>
        <w:t xml:space="preserve"> Kiểm tra bài cũ :</w:t>
      </w:r>
    </w:p>
    <w:p w:rsidR="007D0870" w:rsidRPr="00B1469A" w:rsidRDefault="007D0870" w:rsidP="007D0870">
      <w:pPr>
        <w:rPr>
          <w:b/>
          <w:bCs/>
          <w:lang w:val="pt-BR"/>
        </w:rPr>
      </w:pPr>
      <w:r w:rsidRPr="00B1469A">
        <w:rPr>
          <w:b/>
          <w:bCs/>
          <w:lang w:val="pt-BR"/>
        </w:rPr>
        <w:t xml:space="preserve"> </w:t>
      </w:r>
      <w:r w:rsidR="009923CF" w:rsidRPr="00B1469A">
        <w:rPr>
          <w:b/>
          <w:bCs/>
          <w:lang w:val="pt-BR"/>
        </w:rPr>
        <w:t>Hoạt động 2: Hình thành kiến thức (30 phút)</w:t>
      </w:r>
      <w:r w:rsidRPr="00B1469A">
        <w:rPr>
          <w:b/>
          <w:bCs/>
          <w:lang w:val="pt-BR"/>
        </w:rPr>
        <w:t xml:space="preserve">: </w:t>
      </w:r>
    </w:p>
    <w:tbl>
      <w:tblPr>
        <w:tblpPr w:leftFromText="180" w:rightFromText="180" w:vertAnchor="text" w:horzAnchor="margin" w:tblpY="-64"/>
        <w:tblW w:w="1065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073"/>
      </w:tblGrid>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9923CF" w:rsidP="0015045B">
            <w:pPr>
              <w:jc w:val="center"/>
              <w:rPr>
                <w:b/>
                <w:bCs/>
                <w:lang w:val="it-IT"/>
              </w:rPr>
            </w:pPr>
            <w:r w:rsidRPr="00B1469A">
              <w:rPr>
                <w:b/>
                <w:bCs/>
                <w:lang w:val="it-IT"/>
              </w:rPr>
              <w:t>Hoạt động của giáo viên và học sinh</w:t>
            </w:r>
          </w:p>
        </w:tc>
        <w:tc>
          <w:tcPr>
            <w:tcW w:w="5073" w:type="dxa"/>
            <w:tcBorders>
              <w:top w:val="single" w:sz="2" w:space="0" w:color="auto"/>
              <w:left w:val="single" w:sz="2" w:space="0" w:color="auto"/>
              <w:bottom w:val="single" w:sz="2" w:space="0" w:color="auto"/>
              <w:right w:val="single" w:sz="2" w:space="0" w:color="auto"/>
            </w:tcBorders>
          </w:tcPr>
          <w:p w:rsidR="007D0870" w:rsidRPr="00B1469A" w:rsidRDefault="009923CF" w:rsidP="0015045B">
            <w:pPr>
              <w:jc w:val="center"/>
              <w:rPr>
                <w:b/>
                <w:bCs/>
                <w:lang w:val="it-IT"/>
              </w:rPr>
            </w:pPr>
            <w:r w:rsidRPr="00B1469A">
              <w:rPr>
                <w:b/>
                <w:bCs/>
                <w:lang w:val="it-IT"/>
              </w:rPr>
              <w:t>Nội dung, yêu cầu cần đạt</w:t>
            </w:r>
          </w:p>
        </w:tc>
      </w:tr>
      <w:tr w:rsidR="007D0870" w:rsidRPr="00B1469A">
        <w:trPr>
          <w:trHeight w:val="403"/>
        </w:trPr>
        <w:tc>
          <w:tcPr>
            <w:tcW w:w="10653" w:type="dxa"/>
            <w:gridSpan w:val="2"/>
            <w:tcBorders>
              <w:top w:val="single" w:sz="2" w:space="0" w:color="auto"/>
              <w:left w:val="single" w:sz="2" w:space="0" w:color="auto"/>
              <w:bottom w:val="single" w:sz="2" w:space="0" w:color="auto"/>
              <w:right w:val="single" w:sz="2" w:space="0" w:color="auto"/>
            </w:tcBorders>
          </w:tcPr>
          <w:p w:rsidR="007D0870" w:rsidRPr="00B1469A" w:rsidRDefault="007D0870" w:rsidP="00B74BF5">
            <w:pPr>
              <w:ind w:left="132"/>
              <w:jc w:val="center"/>
              <w:rPr>
                <w:lang w:val="it-IT"/>
              </w:rPr>
            </w:pPr>
            <w:r w:rsidRPr="00B1469A">
              <w:rPr>
                <w:b/>
                <w:lang w:val="it-IT"/>
              </w:rPr>
              <w:t xml:space="preserve">Họat động phụ thuộc vào điều kiện </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8E6C0E">
            <w:pPr>
              <w:numPr>
                <w:ilvl w:val="0"/>
                <w:numId w:val="41"/>
              </w:numPr>
              <w:jc w:val="both"/>
              <w:rPr>
                <w:b/>
                <w:lang w:val="it-IT"/>
              </w:rPr>
            </w:pPr>
            <w:r w:rsidRPr="00B1469A">
              <w:rPr>
                <w:b/>
                <w:lang w:val="it-IT"/>
              </w:rPr>
              <w:t>Hoạt động phụ thuộc vào điều kiện</w:t>
            </w:r>
          </w:p>
          <w:p w:rsidR="007D0870" w:rsidRPr="00B1469A" w:rsidRDefault="007D0870" w:rsidP="0015045B">
            <w:pPr>
              <w:jc w:val="both"/>
              <w:rPr>
                <w:lang w:val="it-IT"/>
              </w:rPr>
            </w:pPr>
            <w:r w:rsidRPr="00B1469A">
              <w:rPr>
                <w:lang w:val="it-IT"/>
              </w:rPr>
              <w:t>- GV: Cho ví dụ về một hoạt động phụ thuộc điều kiện ?</w:t>
            </w:r>
          </w:p>
          <w:p w:rsidR="007D0870" w:rsidRPr="00B1469A" w:rsidRDefault="007D0870" w:rsidP="0015045B">
            <w:pPr>
              <w:jc w:val="both"/>
              <w:rPr>
                <w:lang w:val="it-IT"/>
              </w:rPr>
            </w:pPr>
            <w:r w:rsidRPr="00B1469A">
              <w:rPr>
                <w:lang w:val="it-IT"/>
              </w:rPr>
              <w:t>- GV: Từ “nếu” trong  các câu trên được dùng để chỉ một “điều kiện” và các hoạt động tiếp theo sau sẽ phụ thuộc vào điều kiện đó .</w:t>
            </w:r>
          </w:p>
          <w:p w:rsidR="007D0870" w:rsidRPr="00B1469A" w:rsidRDefault="007D0870" w:rsidP="0015045B">
            <w:pPr>
              <w:jc w:val="both"/>
              <w:rPr>
                <w:lang w:val="it-IT"/>
              </w:rPr>
            </w:pPr>
            <w:r w:rsidRPr="00B1469A">
              <w:rPr>
                <w:lang w:val="it-IT"/>
              </w:rPr>
              <w:t>- GV: Nêu các điều kiện và các hoạt động phụ thuộc điều kiện  trong các ví dụ trên .</w:t>
            </w:r>
          </w:p>
          <w:p w:rsidR="007D0870" w:rsidRPr="00B1469A" w:rsidRDefault="007D0870" w:rsidP="0015045B">
            <w:pPr>
              <w:jc w:val="both"/>
              <w:rPr>
                <w:lang w:val="it-IT"/>
              </w:rPr>
            </w:pPr>
            <w:r w:rsidRPr="00B1469A">
              <w:rPr>
                <w:lang w:val="it-IT"/>
              </w:rPr>
              <w:t>Các điều kiện : chiều nay trời không mưa, em bị ốm.</w:t>
            </w:r>
          </w:p>
          <w:p w:rsidR="007D0870" w:rsidRPr="00B1469A" w:rsidRDefault="007D0870" w:rsidP="0015045B">
            <w:pPr>
              <w:jc w:val="both"/>
              <w:rPr>
                <w:lang w:val="it-IT"/>
              </w:rPr>
            </w:pPr>
            <w:r w:rsidRPr="00B1469A">
              <w:rPr>
                <w:lang w:val="it-IT"/>
              </w:rPr>
              <w:t>- GV: Các hoạt động phụ thuộc điều kiện : em sẽ đi chơi bóng, em sẽ nghỉ học.</w:t>
            </w:r>
          </w:p>
        </w:tc>
        <w:tc>
          <w:tcPr>
            <w:tcW w:w="5073"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jc w:val="both"/>
              <w:rPr>
                <w:lang w:val="it-IT"/>
              </w:rPr>
            </w:pPr>
            <w:r w:rsidRPr="00B1469A">
              <w:rPr>
                <w:lang w:val="it-IT"/>
              </w:rPr>
              <w:t>- HS: Nếu chiều nay trời không mưa, em sẽ đi chơi bóng.</w:t>
            </w:r>
          </w:p>
          <w:p w:rsidR="007D0870" w:rsidRPr="00B1469A" w:rsidRDefault="007D0870" w:rsidP="0015045B">
            <w:pPr>
              <w:jc w:val="both"/>
              <w:rPr>
                <w:lang w:val="pt-BR"/>
              </w:rPr>
            </w:pPr>
            <w:r w:rsidRPr="00B1469A">
              <w:rPr>
                <w:lang w:val="pt-BR"/>
              </w:rPr>
              <w:t xml:space="preserve">HS: Nếu em bị ốm, em sẽ nghỉ học . </w:t>
            </w:r>
          </w:p>
          <w:p w:rsidR="007D0870" w:rsidRPr="00B1469A" w:rsidRDefault="007D0870" w:rsidP="008E6C0E">
            <w:pPr>
              <w:numPr>
                <w:ilvl w:val="0"/>
                <w:numId w:val="56"/>
              </w:numPr>
              <w:rPr>
                <w:lang w:val="pt-BR"/>
              </w:rPr>
            </w:pPr>
            <w:r w:rsidRPr="00B1469A">
              <w:rPr>
                <w:lang w:val="pt-BR"/>
              </w:rPr>
              <w:t>Tóm lại, có những hoạt động chỉ được thực hiện khi một điều kiện cụ thể được xảy ra. Điều kiện thường là một sự kiện được mô tả sau từ "nếu".</w:t>
            </w:r>
          </w:p>
        </w:tc>
      </w:tr>
      <w:tr w:rsidR="007D0870" w:rsidRPr="00B1469A">
        <w:trPr>
          <w:trHeight w:val="323"/>
        </w:trPr>
        <w:tc>
          <w:tcPr>
            <w:tcW w:w="10653" w:type="dxa"/>
            <w:gridSpan w:val="2"/>
            <w:tcBorders>
              <w:top w:val="single" w:sz="2" w:space="0" w:color="auto"/>
              <w:left w:val="single" w:sz="2" w:space="0" w:color="auto"/>
              <w:bottom w:val="single" w:sz="2" w:space="0" w:color="auto"/>
              <w:right w:val="single" w:sz="2" w:space="0" w:color="auto"/>
            </w:tcBorders>
          </w:tcPr>
          <w:p w:rsidR="007D0870" w:rsidRPr="00B1469A" w:rsidRDefault="007D0870" w:rsidP="00B74BF5">
            <w:pPr>
              <w:jc w:val="center"/>
              <w:rPr>
                <w:lang w:val="pt-BR"/>
              </w:rPr>
            </w:pPr>
            <w:r w:rsidRPr="00B1469A">
              <w:rPr>
                <w:b/>
                <w:lang w:val="pt-BR"/>
              </w:rPr>
              <w:t xml:space="preserve">Tính đúng sai của các điều kiện </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15045B">
            <w:r w:rsidRPr="00B1469A">
              <w:rPr>
                <w:lang w:val="pt-BR"/>
              </w:rPr>
              <w:t xml:space="preserve">- GV: Mỗi điều kiện nói trên được mô tả dưới dạng một phát biểu . Hoạt động tiếp theo phụ thuộc vào kết quả kiểm tra phát biểu đó đúng hay sai . </w:t>
            </w:r>
            <w:r w:rsidRPr="00B1469A">
              <w:t>Vậy kiết quả kiểm tra có thể là gì ?</w:t>
            </w:r>
          </w:p>
          <w:tbl>
            <w:tblPr>
              <w:tblW w:w="4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66"/>
              <w:gridCol w:w="1568"/>
              <w:gridCol w:w="873"/>
              <w:gridCol w:w="861"/>
            </w:tblGrid>
            <w:tr w:rsidR="007D0870" w:rsidRPr="00B1469A">
              <w:trPr>
                <w:trHeight w:val="780"/>
              </w:trPr>
              <w:tc>
                <w:tcPr>
                  <w:tcW w:w="866" w:type="dxa"/>
                  <w:tcBorders>
                    <w:top w:val="single" w:sz="4" w:space="0" w:color="000000"/>
                    <w:left w:val="single" w:sz="4" w:space="0" w:color="000000"/>
                    <w:bottom w:val="single" w:sz="4" w:space="0" w:color="000000"/>
                    <w:right w:val="single" w:sz="4" w:space="0" w:color="000000"/>
                  </w:tcBorders>
                  <w:shd w:val="clear" w:color="auto" w:fill="FFCC99"/>
                </w:tcPr>
                <w:p w:rsidR="007D0870" w:rsidRPr="00B1469A" w:rsidRDefault="007D0870" w:rsidP="00540636">
                  <w:pPr>
                    <w:keepNext/>
                    <w:framePr w:hSpace="180" w:wrap="around" w:vAnchor="text" w:hAnchor="margin" w:y="-64"/>
                    <w:spacing w:line="264" w:lineRule="auto"/>
                    <w:jc w:val="center"/>
                    <w:rPr>
                      <w:b/>
                      <w:bCs/>
                    </w:rPr>
                  </w:pPr>
                  <w:r w:rsidRPr="00B1469A">
                    <w:rPr>
                      <w:b/>
                      <w:bCs/>
                    </w:rPr>
                    <w:t>Điều kiện</w:t>
                  </w:r>
                </w:p>
              </w:tc>
              <w:tc>
                <w:tcPr>
                  <w:tcW w:w="1568" w:type="dxa"/>
                  <w:tcBorders>
                    <w:top w:val="single" w:sz="4" w:space="0" w:color="000000"/>
                    <w:left w:val="single" w:sz="4" w:space="0" w:color="000000"/>
                    <w:bottom w:val="single" w:sz="4" w:space="0" w:color="000000"/>
                    <w:right w:val="single" w:sz="4" w:space="0" w:color="000000"/>
                  </w:tcBorders>
                  <w:shd w:val="clear" w:color="auto" w:fill="FFCC99"/>
                </w:tcPr>
                <w:p w:rsidR="007D0870" w:rsidRPr="00B1469A" w:rsidRDefault="007D0870" w:rsidP="00540636">
                  <w:pPr>
                    <w:framePr w:hSpace="180" w:wrap="around" w:vAnchor="text" w:hAnchor="margin" w:y="-64"/>
                    <w:spacing w:line="264" w:lineRule="auto"/>
                    <w:jc w:val="both"/>
                    <w:rPr>
                      <w:b/>
                      <w:bCs/>
                    </w:rPr>
                  </w:pPr>
                  <w:r w:rsidRPr="00B1469A">
                    <w:rPr>
                      <w:b/>
                      <w:bCs/>
                    </w:rPr>
                    <w:t>Kiểm tra</w:t>
                  </w:r>
                </w:p>
              </w:tc>
              <w:tc>
                <w:tcPr>
                  <w:tcW w:w="873" w:type="dxa"/>
                  <w:tcBorders>
                    <w:top w:val="single" w:sz="4" w:space="0" w:color="000000"/>
                    <w:left w:val="single" w:sz="4" w:space="0" w:color="000000"/>
                    <w:bottom w:val="single" w:sz="4" w:space="0" w:color="000000"/>
                    <w:right w:val="single" w:sz="4" w:space="0" w:color="000000"/>
                  </w:tcBorders>
                  <w:shd w:val="clear" w:color="auto" w:fill="FFCC99"/>
                </w:tcPr>
                <w:p w:rsidR="007D0870" w:rsidRPr="00B1469A" w:rsidRDefault="007D0870" w:rsidP="00540636">
                  <w:pPr>
                    <w:framePr w:hSpace="180" w:wrap="around" w:vAnchor="text" w:hAnchor="margin" w:y="-64"/>
                    <w:spacing w:line="264" w:lineRule="auto"/>
                    <w:jc w:val="both"/>
                    <w:rPr>
                      <w:b/>
                      <w:bCs/>
                    </w:rPr>
                  </w:pPr>
                  <w:r w:rsidRPr="00B1469A">
                    <w:rPr>
                      <w:b/>
                      <w:bCs/>
                    </w:rPr>
                    <w:t>Kết quả</w:t>
                  </w:r>
                </w:p>
              </w:tc>
              <w:tc>
                <w:tcPr>
                  <w:tcW w:w="861" w:type="dxa"/>
                  <w:tcBorders>
                    <w:top w:val="single" w:sz="4" w:space="0" w:color="000000"/>
                    <w:left w:val="single" w:sz="4" w:space="0" w:color="000000"/>
                    <w:bottom w:val="single" w:sz="4" w:space="0" w:color="000000"/>
                    <w:right w:val="single" w:sz="4" w:space="0" w:color="000000"/>
                  </w:tcBorders>
                  <w:shd w:val="clear" w:color="auto" w:fill="FFCC99"/>
                </w:tcPr>
                <w:p w:rsidR="007D0870" w:rsidRPr="00B1469A" w:rsidRDefault="007D0870" w:rsidP="00540636">
                  <w:pPr>
                    <w:framePr w:hSpace="180" w:wrap="around" w:vAnchor="text" w:hAnchor="margin" w:y="-64"/>
                    <w:spacing w:line="264" w:lineRule="auto"/>
                    <w:jc w:val="both"/>
                    <w:rPr>
                      <w:b/>
                      <w:bCs/>
                    </w:rPr>
                  </w:pPr>
                  <w:r w:rsidRPr="00B1469A">
                    <w:rPr>
                      <w:b/>
                      <w:bCs/>
                    </w:rPr>
                    <w:t>Hoạt động tiếp theo</w:t>
                  </w:r>
                </w:p>
              </w:tc>
            </w:tr>
            <w:tr w:rsidR="007D0870" w:rsidRPr="00B1469A">
              <w:trPr>
                <w:trHeight w:val="975"/>
              </w:trPr>
              <w:tc>
                <w:tcPr>
                  <w:tcW w:w="866"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Trời mưa?</w:t>
                  </w:r>
                </w:p>
              </w:tc>
              <w:tc>
                <w:tcPr>
                  <w:tcW w:w="1568"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Long nhìn ra ngoài trời và thấy trời mưa.</w:t>
                  </w:r>
                </w:p>
              </w:tc>
              <w:tc>
                <w:tcPr>
                  <w:tcW w:w="873"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Đúng</w:t>
                  </w:r>
                </w:p>
              </w:tc>
              <w:tc>
                <w:tcPr>
                  <w:tcW w:w="861"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Long ở nhà (không đi đá bóng).</w:t>
                  </w:r>
                </w:p>
              </w:tc>
            </w:tr>
            <w:tr w:rsidR="007D0870" w:rsidRPr="00B1469A">
              <w:trPr>
                <w:trHeight w:val="1412"/>
              </w:trPr>
              <w:tc>
                <w:tcPr>
                  <w:tcW w:w="866"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Em bị ốm?</w:t>
                  </w:r>
                </w:p>
              </w:tc>
              <w:tc>
                <w:tcPr>
                  <w:tcW w:w="1568"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Buổi sáng thức dậy, em thấy mình hoàn toàn khoẻ mạnh.</w:t>
                  </w:r>
                </w:p>
              </w:tc>
              <w:tc>
                <w:tcPr>
                  <w:tcW w:w="873"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Sai</w:t>
                  </w:r>
                </w:p>
              </w:tc>
              <w:tc>
                <w:tcPr>
                  <w:tcW w:w="861" w:type="dxa"/>
                  <w:tcBorders>
                    <w:top w:val="single" w:sz="4" w:space="0" w:color="000000"/>
                    <w:left w:val="single" w:sz="4" w:space="0" w:color="000000"/>
                    <w:bottom w:val="single" w:sz="4" w:space="0" w:color="000000"/>
                    <w:right w:val="single" w:sz="4" w:space="0" w:color="000000"/>
                  </w:tcBorders>
                </w:tcPr>
                <w:p w:rsidR="007D0870" w:rsidRPr="00B1469A" w:rsidRDefault="007D0870" w:rsidP="00540636">
                  <w:pPr>
                    <w:framePr w:hSpace="180" w:wrap="around" w:vAnchor="text" w:hAnchor="margin" w:y="-64"/>
                    <w:spacing w:line="264" w:lineRule="auto"/>
                    <w:jc w:val="both"/>
                  </w:pPr>
                  <w:r w:rsidRPr="00B1469A">
                    <w:t>Em tập thể dục buổi sáng như thường lệ.</w:t>
                  </w:r>
                </w:p>
              </w:tc>
            </w:tr>
          </w:tbl>
          <w:p w:rsidR="007D0870" w:rsidRPr="00B1469A" w:rsidRDefault="007D0870" w:rsidP="0015045B">
            <w:pPr>
              <w:pStyle w:val="Header"/>
              <w:tabs>
                <w:tab w:val="clear" w:pos="4320"/>
                <w:tab w:val="clear" w:pos="8640"/>
              </w:tabs>
              <w:rPr>
                <w:rFonts w:ascii="Times New Roman" w:hAnsi="Times New Roman" w:cs="Times New Roman"/>
                <w:sz w:val="28"/>
                <w:szCs w:val="28"/>
              </w:rPr>
            </w:pPr>
          </w:p>
        </w:tc>
        <w:tc>
          <w:tcPr>
            <w:tcW w:w="5073" w:type="dxa"/>
            <w:tcBorders>
              <w:top w:val="single" w:sz="2" w:space="0" w:color="auto"/>
              <w:left w:val="single" w:sz="2" w:space="0" w:color="auto"/>
              <w:bottom w:val="single" w:sz="2" w:space="0" w:color="auto"/>
              <w:right w:val="single" w:sz="2" w:space="0" w:color="auto"/>
            </w:tcBorders>
          </w:tcPr>
          <w:p w:rsidR="007D0870" w:rsidRPr="00B1469A" w:rsidRDefault="007D0870" w:rsidP="008E6C0E">
            <w:pPr>
              <w:numPr>
                <w:ilvl w:val="0"/>
                <w:numId w:val="56"/>
              </w:numPr>
            </w:pPr>
            <w:r w:rsidRPr="00B1469A">
              <w:t>Khi đưa ra câu điều kiện , kết quả  kiểm tra là đúng, ta nói điều kiện được thoả mãn, còn khi kết quả kiểm tra là sai, ta nói diều kiện không thoả mãn.</w:t>
            </w:r>
          </w:p>
          <w:p w:rsidR="007D0870" w:rsidRPr="00B1469A" w:rsidRDefault="007D0870" w:rsidP="008E6C0E">
            <w:pPr>
              <w:numPr>
                <w:ilvl w:val="0"/>
                <w:numId w:val="56"/>
              </w:numPr>
            </w:pPr>
            <w:r w:rsidRPr="00B1469A">
              <w:t>Ví dụ :</w:t>
            </w:r>
          </w:p>
          <w:p w:rsidR="007D0870" w:rsidRPr="00B1469A" w:rsidRDefault="007D0870" w:rsidP="008E6C0E">
            <w:pPr>
              <w:numPr>
                <w:ilvl w:val="1"/>
                <w:numId w:val="42"/>
              </w:numPr>
            </w:pPr>
            <w:r w:rsidRPr="00B1469A">
              <w:t xml:space="preserve">Nếu nháy nút </w:t>
            </w:r>
            <w:r w:rsidRPr="00B1469A">
              <w:object w:dxaOrig="348" w:dyaOrig="324">
                <v:shape id="_x0000_i1032" type="#_x0000_t75" style="width:17.25pt;height:16.5pt" o:ole="">
                  <v:imagedata r:id="rId22" o:title=""/>
                </v:shape>
                <o:OLEObject Type="Embed" ProgID="PBrush" ShapeID="_x0000_i1032" DrawAspect="Content" ObjectID="_1750668106" r:id="rId23"/>
              </w:object>
            </w:r>
            <w:r w:rsidRPr="00B1469A">
              <w:t xml:space="preserve"> ở góc trên, bên phải cửa sổ, (thì) cửa sổ sẽ được đóng lại.</w:t>
            </w:r>
          </w:p>
          <w:p w:rsidR="007D0870" w:rsidRPr="00B1469A" w:rsidRDefault="007D0870" w:rsidP="008E6C0E">
            <w:pPr>
              <w:numPr>
                <w:ilvl w:val="1"/>
                <w:numId w:val="42"/>
              </w:numPr>
            </w:pPr>
            <w:r w:rsidRPr="00B1469A">
              <w:t>Nếu X&gt;5, (thì hãy) in giá trị X ra màn hình.</w:t>
            </w:r>
          </w:p>
          <w:p w:rsidR="007D0870" w:rsidRPr="00B1469A" w:rsidRDefault="007D0870" w:rsidP="0015045B">
            <w:r w:rsidRPr="00B1469A">
              <w:t>Nếu nhấn phím Pause/Break, (thì) chương trình (sẽ bị) ngưng.</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15045B"/>
        </w:tc>
        <w:tc>
          <w:tcPr>
            <w:tcW w:w="5073"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ind w:left="144"/>
            </w:pPr>
          </w:p>
        </w:tc>
      </w:tr>
      <w:tr w:rsidR="007D0870" w:rsidRPr="00B1469A">
        <w:trPr>
          <w:trHeight w:val="323"/>
        </w:trPr>
        <w:tc>
          <w:tcPr>
            <w:tcW w:w="10653" w:type="dxa"/>
            <w:gridSpan w:val="2"/>
            <w:tcBorders>
              <w:top w:val="single" w:sz="2" w:space="0" w:color="auto"/>
              <w:left w:val="single" w:sz="2" w:space="0" w:color="auto"/>
              <w:bottom w:val="single" w:sz="2" w:space="0" w:color="auto"/>
              <w:right w:val="single" w:sz="2" w:space="0" w:color="auto"/>
            </w:tcBorders>
          </w:tcPr>
          <w:p w:rsidR="007D0870" w:rsidRPr="00B1469A" w:rsidRDefault="007D0870" w:rsidP="00B74BF5">
            <w:pPr>
              <w:ind w:left="113"/>
              <w:jc w:val="center"/>
            </w:pPr>
            <w:r w:rsidRPr="00B1469A">
              <w:rPr>
                <w:b/>
              </w:rPr>
              <w:t xml:space="preserve">Điều kiện và phép so sánh  </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ind w:left="144"/>
              <w:jc w:val="both"/>
              <w:rPr>
                <w:color w:val="000000"/>
              </w:rPr>
            </w:pPr>
            <w:r w:rsidRPr="00B1469A">
              <w:rPr>
                <w:color w:val="000000"/>
              </w:rPr>
              <w:t>- GV : Hãy cho biết kết quả của các khẳng định (phép so sánh) sau đây :</w:t>
            </w:r>
          </w:p>
          <w:p w:rsidR="007D0870" w:rsidRPr="00B1469A" w:rsidRDefault="007D0870" w:rsidP="0015045B">
            <w:pPr>
              <w:ind w:left="144"/>
              <w:jc w:val="both"/>
              <w:rPr>
                <w:color w:val="000000"/>
                <w:lang w:val="pt-BR"/>
              </w:rPr>
            </w:pPr>
            <w:r w:rsidRPr="00B1469A">
              <w:rPr>
                <w:color w:val="000000"/>
              </w:rPr>
              <w:t xml:space="preserve">   </w:t>
            </w:r>
            <w:r w:rsidRPr="00B1469A">
              <w:rPr>
                <w:color w:val="000000"/>
                <w:lang w:val="pt-BR"/>
              </w:rPr>
              <w:t>*  1235 = 2463;</w:t>
            </w:r>
          </w:p>
          <w:p w:rsidR="007D0870" w:rsidRPr="00B1469A" w:rsidRDefault="007D0870" w:rsidP="0015045B">
            <w:pPr>
              <w:ind w:left="144"/>
              <w:jc w:val="both"/>
              <w:rPr>
                <w:color w:val="000000"/>
                <w:lang w:val="pt-BR"/>
              </w:rPr>
            </w:pPr>
            <w:r w:rsidRPr="00B1469A">
              <w:rPr>
                <w:color w:val="000000"/>
                <w:lang w:val="pt-BR"/>
              </w:rPr>
              <w:t xml:space="preserve">   *  34 ≠ 3.4;</w:t>
            </w:r>
          </w:p>
          <w:p w:rsidR="007D0870" w:rsidRPr="00B1469A" w:rsidRDefault="007D0870" w:rsidP="0015045B">
            <w:pPr>
              <w:ind w:left="144"/>
              <w:jc w:val="both"/>
              <w:rPr>
                <w:color w:val="000000"/>
                <w:lang w:val="pt-BR"/>
              </w:rPr>
            </w:pPr>
            <w:r w:rsidRPr="00B1469A">
              <w:rPr>
                <w:color w:val="000000"/>
                <w:lang w:val="pt-BR"/>
              </w:rPr>
              <w:t xml:space="preserve">   * - x</w:t>
            </w:r>
            <w:r w:rsidRPr="00B1469A">
              <w:rPr>
                <w:color w:val="000000"/>
                <w:vertAlign w:val="superscript"/>
                <w:lang w:val="pt-BR"/>
              </w:rPr>
              <w:t>2</w:t>
            </w:r>
            <w:r w:rsidRPr="00B1469A">
              <w:rPr>
                <w:color w:val="000000"/>
                <w:lang w:val="pt-BR"/>
              </w:rPr>
              <w:t xml:space="preserve"> &lt; 0 (với mọi x </w:t>
            </w:r>
            <w:r w:rsidRPr="00B1469A">
              <w:rPr>
                <w:color w:val="000000"/>
                <w:lang w:val="pt-BR"/>
              </w:rPr>
              <w:sym w:font="Symbol" w:char="F0CE"/>
            </w:r>
            <w:r w:rsidRPr="00B1469A">
              <w:rPr>
                <w:color w:val="000000"/>
                <w:lang w:val="pt-BR"/>
              </w:rPr>
              <w:t xml:space="preserve"> R);</w:t>
            </w:r>
          </w:p>
          <w:p w:rsidR="007D0870" w:rsidRPr="00B1469A" w:rsidRDefault="007D0870" w:rsidP="0015045B">
            <w:pPr>
              <w:ind w:left="144"/>
              <w:jc w:val="both"/>
              <w:rPr>
                <w:color w:val="000000"/>
                <w:lang w:val="pt-BR"/>
              </w:rPr>
            </w:pPr>
            <w:r w:rsidRPr="00B1469A">
              <w:rPr>
                <w:color w:val="000000"/>
                <w:lang w:val="pt-BR"/>
              </w:rPr>
              <w:t xml:space="preserve">   *  - x</w:t>
            </w:r>
            <w:r w:rsidRPr="00B1469A">
              <w:rPr>
                <w:color w:val="000000"/>
                <w:vertAlign w:val="superscript"/>
                <w:lang w:val="pt-BR"/>
              </w:rPr>
              <w:t>2</w:t>
            </w:r>
            <w:r w:rsidRPr="00B1469A">
              <w:rPr>
                <w:color w:val="000000"/>
                <w:lang w:val="pt-BR"/>
              </w:rPr>
              <w:t xml:space="preserve"> ≤ 0 (với mọi x </w:t>
            </w:r>
            <w:r w:rsidRPr="00B1469A">
              <w:rPr>
                <w:color w:val="000000"/>
                <w:lang w:val="pt-BR"/>
              </w:rPr>
              <w:sym w:font="Symbol" w:char="F0CE"/>
            </w:r>
            <w:r w:rsidRPr="00B1469A">
              <w:rPr>
                <w:color w:val="000000"/>
                <w:lang w:val="pt-BR"/>
              </w:rPr>
              <w:t xml:space="preserve"> R);</w:t>
            </w:r>
          </w:p>
          <w:p w:rsidR="007D0870" w:rsidRPr="00B1469A" w:rsidRDefault="007D0870" w:rsidP="0015045B">
            <w:pPr>
              <w:ind w:left="144"/>
              <w:jc w:val="both"/>
              <w:rPr>
                <w:color w:val="000000"/>
                <w:lang w:val="pt-BR"/>
              </w:rPr>
            </w:pPr>
            <w:r w:rsidRPr="00B1469A">
              <w:rPr>
                <w:color w:val="000000"/>
                <w:lang w:val="pt-BR"/>
              </w:rPr>
              <w:t xml:space="preserve">   *  </w:t>
            </w:r>
            <w:r w:rsidRPr="00B1469A">
              <w:rPr>
                <w:color w:val="000000"/>
                <w:lang w:val="pt-BR"/>
              </w:rPr>
              <w:object w:dxaOrig="279" w:dyaOrig="400">
                <v:shape id="_x0000_i1033" type="#_x0000_t75" style="width:14.25pt;height:20.25pt" o:ole="">
                  <v:imagedata r:id="rId24" o:title=""/>
                </v:shape>
                <o:OLEObject Type="Embed" ProgID="Equation.DSMT4" ShapeID="_x0000_i1033" DrawAspect="Content" ObjectID="_1750668107" r:id="rId25"/>
              </w:object>
            </w:r>
            <w:r w:rsidRPr="00B1469A">
              <w:rPr>
                <w:color w:val="000000"/>
                <w:lang w:val="pt-BR"/>
              </w:rPr>
              <w:t xml:space="preserve"> ≥ 0 (với mọi x </w:t>
            </w:r>
            <w:r w:rsidRPr="00B1469A">
              <w:rPr>
                <w:color w:val="000000"/>
                <w:lang w:val="pt-BR"/>
              </w:rPr>
              <w:sym w:font="Symbol" w:char="F0CE"/>
            </w:r>
            <w:r w:rsidRPr="00B1469A">
              <w:rPr>
                <w:color w:val="000000"/>
                <w:lang w:val="pt-BR"/>
              </w:rPr>
              <w:t xml:space="preserve"> R)</w:t>
            </w:r>
          </w:p>
          <w:p w:rsidR="007D0870" w:rsidRPr="00B1469A" w:rsidRDefault="007D0870" w:rsidP="0015045B">
            <w:pPr>
              <w:ind w:left="144"/>
              <w:jc w:val="both"/>
              <w:rPr>
                <w:color w:val="000000"/>
                <w:lang w:val="pt-BR"/>
              </w:rPr>
            </w:pPr>
            <w:r w:rsidRPr="00B1469A">
              <w:rPr>
                <w:color w:val="000000"/>
                <w:lang w:val="pt-BR"/>
              </w:rPr>
              <w:t xml:space="preserve">   *  </w:t>
            </w:r>
            <w:r w:rsidRPr="00B1469A">
              <w:rPr>
                <w:color w:val="000000"/>
                <w:lang w:val="pt-BR"/>
              </w:rPr>
              <w:object w:dxaOrig="400" w:dyaOrig="400">
                <v:shape id="_x0000_i1034" type="#_x0000_t75" style="width:20.25pt;height:20.25pt" o:ole="">
                  <v:imagedata r:id="rId26" o:title=""/>
                </v:shape>
                <o:OLEObject Type="Embed" ProgID="Equation.DSMT4" ShapeID="_x0000_i1034" DrawAspect="Content" ObjectID="_1750668108" r:id="rId27"/>
              </w:object>
            </w:r>
            <w:r w:rsidRPr="00B1469A">
              <w:rPr>
                <w:color w:val="000000"/>
                <w:lang w:val="pt-BR"/>
              </w:rPr>
              <w:t xml:space="preserve"> &lt; 5;</w:t>
            </w:r>
          </w:p>
          <w:p w:rsidR="007D0870" w:rsidRPr="00B1469A" w:rsidRDefault="007D0870" w:rsidP="0015045B">
            <w:pPr>
              <w:ind w:left="144"/>
              <w:jc w:val="both"/>
              <w:rPr>
                <w:color w:val="000000"/>
                <w:lang w:val="pt-BR"/>
              </w:rPr>
            </w:pPr>
            <w:r w:rsidRPr="00B1469A">
              <w:rPr>
                <w:color w:val="000000"/>
                <w:lang w:val="pt-BR"/>
              </w:rPr>
              <w:t>- GV : Để so sánh hai giá trị số hoặc hai biểu thức có giá trị số, chúng ta đã sử dụng các kí hiệu toán học nào ? Các phép so sánh có kết quả như thế nào?.</w:t>
            </w:r>
          </w:p>
          <w:p w:rsidR="007D0870" w:rsidRPr="00B1469A" w:rsidRDefault="007D0870" w:rsidP="0015045B">
            <w:pPr>
              <w:ind w:left="144"/>
              <w:jc w:val="both"/>
              <w:rPr>
                <w:color w:val="000000"/>
                <w:lang w:val="pt-BR"/>
              </w:rPr>
            </w:pPr>
            <w:r w:rsidRPr="00B1469A">
              <w:rPr>
                <w:color w:val="000000"/>
                <w:lang w:val="pt-BR"/>
              </w:rPr>
              <w:t>- HS: Trả lời</w:t>
            </w:r>
          </w:p>
          <w:p w:rsidR="007D0870" w:rsidRPr="00B1469A" w:rsidRDefault="007D0870" w:rsidP="0015045B">
            <w:pPr>
              <w:ind w:left="144"/>
              <w:jc w:val="both"/>
              <w:rPr>
                <w:color w:val="000000"/>
                <w:lang w:val="pt-BR"/>
              </w:rPr>
            </w:pPr>
          </w:p>
          <w:p w:rsidR="007D0870" w:rsidRPr="00B1469A" w:rsidRDefault="007D0870" w:rsidP="0015045B">
            <w:pPr>
              <w:ind w:left="144"/>
              <w:jc w:val="both"/>
              <w:rPr>
                <w:color w:val="000000"/>
                <w:lang w:val="pt-BR"/>
              </w:rPr>
            </w:pPr>
          </w:p>
          <w:p w:rsidR="007D0870" w:rsidRPr="00B1469A" w:rsidRDefault="007D0870" w:rsidP="0015045B">
            <w:pPr>
              <w:ind w:left="144"/>
              <w:jc w:val="both"/>
              <w:rPr>
                <w:color w:val="000000"/>
                <w:lang w:val="pt-BR"/>
              </w:rPr>
            </w:pPr>
            <w:r w:rsidRPr="00B1469A">
              <w:rPr>
                <w:color w:val="000000"/>
                <w:lang w:val="pt-BR"/>
              </w:rPr>
              <w:t>- GV : Trong việc mô tả thuật toán và lập trình, các phép so sánh thường được sử dụng để biểu diễn các điều kiện. Phép so sánh cho kết quả đúng có nghĩa điều kiện được thoả mãn; ngược lại, điều kiện không được thoả mãn.</w:t>
            </w:r>
          </w:p>
          <w:p w:rsidR="007D0870" w:rsidRPr="00B1469A" w:rsidRDefault="007D0870" w:rsidP="0015045B">
            <w:pPr>
              <w:ind w:left="144"/>
              <w:rPr>
                <w:color w:val="000000"/>
                <w:lang w:val="pt-BR"/>
              </w:rPr>
            </w:pPr>
            <w:r w:rsidRPr="00B1469A">
              <w:rPr>
                <w:color w:val="000000"/>
                <w:lang w:val="pt-BR"/>
              </w:rPr>
              <w:t>- GV lấy ví dụ như sách giáo khoa.</w:t>
            </w:r>
          </w:p>
          <w:p w:rsidR="007D0870" w:rsidRPr="00B1469A" w:rsidRDefault="007D0870" w:rsidP="0015045B">
            <w:pPr>
              <w:ind w:left="144"/>
              <w:jc w:val="both"/>
              <w:rPr>
                <w:color w:val="000000"/>
                <w:lang w:val="pt-BR"/>
              </w:rPr>
            </w:pPr>
            <w:r w:rsidRPr="00B1469A">
              <w:rPr>
                <w:color w:val="000000"/>
                <w:lang w:val="pt-BR"/>
              </w:rPr>
              <w:t xml:space="preserve">- Tương tự, khi giải phương trình bậc nhất dạng tổng quát bx + c = 0, để tính nghiệm của phương trình chúng ta cần kiểm tra các điều kiện được cho bằng các phép so sánh b = 0 và c </w:t>
            </w:r>
            <w:r w:rsidRPr="00B1469A">
              <w:rPr>
                <w:color w:val="000000"/>
                <w:lang w:val="pt-BR"/>
              </w:rPr>
              <w:sym w:font="Symbol" w:char="F0B9"/>
            </w:r>
            <w:r w:rsidRPr="00B1469A">
              <w:rPr>
                <w:color w:val="000000"/>
                <w:lang w:val="pt-BR"/>
              </w:rPr>
              <w:t xml:space="preserve"> 0.</w:t>
            </w:r>
          </w:p>
        </w:tc>
        <w:tc>
          <w:tcPr>
            <w:tcW w:w="5073" w:type="dxa"/>
            <w:tcBorders>
              <w:top w:val="single" w:sz="2" w:space="0" w:color="auto"/>
              <w:left w:val="single" w:sz="2" w:space="0" w:color="auto"/>
              <w:bottom w:val="single" w:sz="2" w:space="0" w:color="auto"/>
              <w:right w:val="single" w:sz="2" w:space="0" w:color="auto"/>
            </w:tcBorders>
          </w:tcPr>
          <w:p w:rsidR="007D0870" w:rsidRPr="00B1469A" w:rsidRDefault="007D0870" w:rsidP="008E6C0E">
            <w:pPr>
              <w:numPr>
                <w:ilvl w:val="0"/>
                <w:numId w:val="56"/>
              </w:numPr>
              <w:rPr>
                <w:lang w:val="pt-BR"/>
              </w:rPr>
            </w:pPr>
            <w:r w:rsidRPr="00B1469A">
              <w:rPr>
                <w:lang w:val="pt-BR"/>
              </w:rPr>
              <w:t>Trong việc mô tả thuật toán và lập trình, các phép so sánh thường được sử dụng để biểu diễn các điều kiện. Phép so sánh cho kết quả đúng có nghĩa điều kiện được thoả mãn; ngược lại, điều kiện không được thoả mãn.</w:t>
            </w:r>
          </w:p>
          <w:p w:rsidR="007D0870" w:rsidRPr="00B1469A" w:rsidRDefault="007D0870" w:rsidP="0015045B">
            <w:pPr>
              <w:tabs>
                <w:tab w:val="left" w:pos="4140"/>
              </w:tabs>
              <w:spacing w:line="264" w:lineRule="auto"/>
              <w:jc w:val="both"/>
              <w:rPr>
                <w:b/>
                <w:bCs/>
                <w:lang w:val="pt-BR"/>
              </w:rPr>
            </w:pPr>
          </w:p>
          <w:p w:rsidR="007D0870" w:rsidRPr="00B1469A" w:rsidRDefault="007D0870" w:rsidP="0015045B">
            <w:pPr>
              <w:tabs>
                <w:tab w:val="left" w:pos="4140"/>
              </w:tabs>
              <w:spacing w:line="264" w:lineRule="auto"/>
              <w:jc w:val="both"/>
              <w:rPr>
                <w:b/>
                <w:bCs/>
                <w:lang w:val="pt-BR"/>
              </w:rPr>
            </w:pPr>
          </w:p>
          <w:p w:rsidR="007D0870" w:rsidRPr="00B1469A" w:rsidRDefault="007D0870" w:rsidP="0015045B">
            <w:pPr>
              <w:tabs>
                <w:tab w:val="left" w:pos="4140"/>
              </w:tabs>
              <w:spacing w:line="264" w:lineRule="auto"/>
              <w:jc w:val="both"/>
              <w:rPr>
                <w:b/>
                <w:bCs/>
                <w:lang w:val="pt-BR"/>
              </w:rPr>
            </w:pPr>
          </w:p>
          <w:p w:rsidR="007D0870" w:rsidRPr="00B1469A" w:rsidRDefault="007D0870" w:rsidP="0015045B">
            <w:pPr>
              <w:tabs>
                <w:tab w:val="left" w:pos="4140"/>
              </w:tabs>
              <w:spacing w:line="264" w:lineRule="auto"/>
              <w:jc w:val="both"/>
              <w:rPr>
                <w:b/>
                <w:bCs/>
                <w:lang w:val="pt-BR"/>
              </w:rPr>
            </w:pPr>
          </w:p>
          <w:p w:rsidR="007D0870" w:rsidRPr="00B1469A" w:rsidRDefault="007D0870" w:rsidP="0015045B">
            <w:pPr>
              <w:tabs>
                <w:tab w:val="left" w:pos="4140"/>
              </w:tabs>
              <w:spacing w:line="264" w:lineRule="auto"/>
              <w:jc w:val="both"/>
              <w:rPr>
                <w:b/>
                <w:bCs/>
                <w:lang w:val="pt-BR"/>
              </w:rPr>
            </w:pPr>
          </w:p>
          <w:p w:rsidR="007D0870" w:rsidRPr="00B1469A" w:rsidRDefault="007D0870" w:rsidP="0015045B">
            <w:pPr>
              <w:tabs>
                <w:tab w:val="left" w:pos="4140"/>
              </w:tabs>
              <w:spacing w:line="264" w:lineRule="auto"/>
              <w:jc w:val="both"/>
              <w:rPr>
                <w:lang w:val="pt-BR"/>
              </w:rPr>
            </w:pPr>
            <w:r w:rsidRPr="00B1469A">
              <w:rPr>
                <w:b/>
                <w:bCs/>
                <w:lang w:val="pt-BR"/>
              </w:rPr>
              <w:t>Ví dụ 1.</w:t>
            </w:r>
            <w:r w:rsidRPr="00B1469A">
              <w:rPr>
                <w:lang w:val="pt-BR"/>
              </w:rPr>
              <w:t xml:space="preserve"> Ta muốn chương trình in ra màn hình giá trị lớn hơn trong số hai giá trị của các biến a và b. Khi đó giá trị của biến a hoặc b được in ra phụ thuộc vào phép so sánh a &gt; b là đúng hay sai:</w:t>
            </w:r>
          </w:p>
          <w:p w:rsidR="007D0870" w:rsidRPr="00B1469A" w:rsidRDefault="007D0870" w:rsidP="0015045B">
            <w:pPr>
              <w:spacing w:line="264" w:lineRule="auto"/>
              <w:ind w:firstLine="567"/>
              <w:jc w:val="both"/>
              <w:rPr>
                <w:lang w:val="pt-BR"/>
              </w:rPr>
            </w:pPr>
            <w:r w:rsidRPr="00B1469A">
              <w:rPr>
                <w:lang w:val="pt-BR"/>
              </w:rPr>
              <w:t xml:space="preserve">"Nếu a &gt; b, in giá trị của biến a ra màn hình; </w:t>
            </w:r>
          </w:p>
          <w:p w:rsidR="007D0870" w:rsidRPr="00B1469A" w:rsidRDefault="007D0870" w:rsidP="0015045B">
            <w:pPr>
              <w:tabs>
                <w:tab w:val="left" w:pos="1764"/>
              </w:tabs>
              <w:spacing w:line="264" w:lineRule="auto"/>
              <w:ind w:firstLine="567"/>
              <w:jc w:val="both"/>
              <w:rPr>
                <w:lang w:val="pt-BR"/>
              </w:rPr>
            </w:pPr>
            <w:r w:rsidRPr="00B1469A">
              <w:rPr>
                <w:lang w:val="pt-BR"/>
              </w:rPr>
              <w:tab/>
              <w:t>ngược lại, in giá trị của biến b ra màn hình."</w:t>
            </w:r>
          </w:p>
          <w:p w:rsidR="007D0870" w:rsidRPr="00B1469A" w:rsidRDefault="007D0870" w:rsidP="0015045B">
            <w:pPr>
              <w:ind w:left="113"/>
              <w:rPr>
                <w:lang w:val="pt-BR"/>
              </w:rPr>
            </w:pPr>
          </w:p>
        </w:tc>
      </w:tr>
    </w:tbl>
    <w:p w:rsidR="007D0870" w:rsidRPr="00B1469A" w:rsidRDefault="00ED4D81" w:rsidP="007D0870">
      <w:pPr>
        <w:rPr>
          <w:lang w:val="pt-BR"/>
        </w:rPr>
      </w:pPr>
      <w:r w:rsidRPr="00B1469A">
        <w:rPr>
          <w:b/>
          <w:lang w:val="pt-BR"/>
        </w:rPr>
        <w:t>3. Hoạt động 3: Luyện tập, vận dụng, mở rộng (10 phút):</w:t>
      </w:r>
    </w:p>
    <w:p w:rsidR="007D0870" w:rsidRPr="00B1469A" w:rsidRDefault="007D0870" w:rsidP="007D0870">
      <w:pPr>
        <w:rPr>
          <w:lang w:val="pt-BR"/>
        </w:rPr>
      </w:pPr>
      <w:r w:rsidRPr="00B1469A">
        <w:rPr>
          <w:lang w:val="pt-BR"/>
        </w:rPr>
        <w:t>- Bài tập 2 SGK trang 50</w:t>
      </w:r>
    </w:p>
    <w:p w:rsidR="007D0870" w:rsidRPr="00B1469A" w:rsidRDefault="007D0870" w:rsidP="007D0870">
      <w:pPr>
        <w:rPr>
          <w:b/>
          <w:lang w:val="pt-BR"/>
        </w:rPr>
      </w:pPr>
      <w:r w:rsidRPr="00B1469A">
        <w:rPr>
          <w:b/>
          <w:lang w:val="pt-BR"/>
        </w:rPr>
        <w:t xml:space="preserve"> Dặn dò: </w:t>
      </w:r>
    </w:p>
    <w:p w:rsidR="007D0870" w:rsidRPr="00B1469A" w:rsidRDefault="007D0870" w:rsidP="007D0870">
      <w:pPr>
        <w:spacing w:before="80" w:after="40"/>
        <w:jc w:val="both"/>
        <w:rPr>
          <w:lang w:val="pt-BR"/>
        </w:rPr>
      </w:pPr>
      <w:r w:rsidRPr="00B1469A">
        <w:rPr>
          <w:lang w:val="pt-BR"/>
        </w:rPr>
        <w:t xml:space="preserve"> - Qua bài học HS cần:</w:t>
      </w:r>
    </w:p>
    <w:p w:rsidR="007D0870" w:rsidRPr="00B1469A" w:rsidRDefault="007D0870" w:rsidP="008E6C0E">
      <w:pPr>
        <w:numPr>
          <w:ilvl w:val="0"/>
          <w:numId w:val="40"/>
        </w:numPr>
        <w:spacing w:before="80" w:after="40"/>
        <w:jc w:val="both"/>
        <w:rPr>
          <w:lang w:val="pt-BR"/>
        </w:rPr>
      </w:pPr>
      <w:r w:rsidRPr="00B1469A">
        <w:rPr>
          <w:lang w:val="pt-BR"/>
        </w:rPr>
        <w:t>Biết sự cần thiết của câu trúc rẽ nhánh trong lập trình .</w:t>
      </w:r>
    </w:p>
    <w:p w:rsidR="007D0870" w:rsidRPr="00B1469A" w:rsidRDefault="007D0870" w:rsidP="008E6C0E">
      <w:pPr>
        <w:numPr>
          <w:ilvl w:val="0"/>
          <w:numId w:val="40"/>
        </w:numPr>
        <w:spacing w:before="80" w:after="40"/>
        <w:jc w:val="both"/>
        <w:rPr>
          <w:lang w:val="pt-BR"/>
        </w:rPr>
      </w:pPr>
      <w:r w:rsidRPr="00B1469A">
        <w:rPr>
          <w:lang w:val="pt-BR"/>
        </w:rPr>
        <w:t>Biết cấu trúc rẽ nhánh được sử dụng để chỉ dẫn cho máy tính thực hiện các thao tác phụ thuộc vào điều kiện.</w:t>
      </w:r>
    </w:p>
    <w:p w:rsidR="007D0870" w:rsidRPr="00B1469A" w:rsidRDefault="007D0870" w:rsidP="007D0870">
      <w:pPr>
        <w:spacing w:before="80" w:after="40"/>
        <w:jc w:val="both"/>
        <w:rPr>
          <w:lang w:val="pt-BR"/>
        </w:rPr>
      </w:pPr>
      <w:r w:rsidRPr="00B1469A">
        <w:rPr>
          <w:lang w:val="pt-BR"/>
        </w:rPr>
        <w:t>- Bài tập về nhà: bài 1 trang 50, bài 3, 4 trang 51 + xem bài thực hành 4.</w:t>
      </w:r>
    </w:p>
    <w:tbl>
      <w:tblPr>
        <w:tblW w:w="0" w:type="auto"/>
        <w:tblLook w:val="0000" w:firstRow="0" w:lastRow="0" w:firstColumn="0" w:lastColumn="0" w:noHBand="0" w:noVBand="0"/>
      </w:tblPr>
      <w:tblGrid>
        <w:gridCol w:w="3794"/>
      </w:tblGrid>
      <w:tr w:rsidR="00FD71E8" w:rsidRPr="00B1469A">
        <w:tc>
          <w:tcPr>
            <w:tcW w:w="3794" w:type="dxa"/>
          </w:tcPr>
          <w:p w:rsidR="00FD71E8" w:rsidRPr="00B1469A" w:rsidRDefault="00850E21" w:rsidP="0015045B">
            <w:pPr>
              <w:spacing w:line="264" w:lineRule="auto"/>
              <w:jc w:val="both"/>
              <w:rPr>
                <w:rFonts w:ascii=".VnTimeH" w:hAnsi=".VnTimeH"/>
                <w:lang w:val="pt-BR"/>
              </w:rPr>
            </w:pPr>
            <w:r w:rsidRPr="00B1469A">
              <w:rPr>
                <w:rFonts w:ascii=".VnTimeH" w:hAnsi=".VnTimeH"/>
                <w:b/>
                <w:lang w:val="pt-BR"/>
              </w:rPr>
              <w:t>* Rót kinh nghiÖm</w:t>
            </w:r>
          </w:p>
        </w:tc>
      </w:tr>
    </w:tbl>
    <w:p w:rsidR="00FD71E8" w:rsidRPr="00B1469A" w:rsidRDefault="00FD71E8" w:rsidP="00256A5A">
      <w:pPr>
        <w:spacing w:line="264" w:lineRule="auto"/>
        <w:rPr>
          <w:lang w:val="pt-BR"/>
        </w:rPr>
      </w:pPr>
      <w:r w:rsidRPr="00B1469A">
        <w:rPr>
          <w:rFonts w:ascii="Arial" w:hAnsi="Arial" w:cs="Arial"/>
          <w:lang w:val="pt-BR"/>
        </w:rPr>
        <w:t>………………………………………………………………………………………………………………………………………………………………………………</w:t>
      </w:r>
    </w:p>
    <w:p w:rsidR="00FD71E8" w:rsidRPr="00B1469A" w:rsidRDefault="00FD71E8" w:rsidP="007D0870">
      <w:pPr>
        <w:spacing w:before="80" w:after="40"/>
        <w:jc w:val="both"/>
        <w:rPr>
          <w:lang w:val="pt-BR"/>
        </w:rPr>
      </w:pPr>
    </w:p>
    <w:p w:rsidR="007D0870" w:rsidRPr="00B1469A" w:rsidRDefault="006433BA" w:rsidP="006433BA">
      <w:pPr>
        <w:jc w:val="both"/>
        <w:rPr>
          <w:b/>
          <w:bCs/>
          <w:lang w:val="pt-BR"/>
        </w:rPr>
      </w:pPr>
      <w:r w:rsidRPr="00B1469A">
        <w:rPr>
          <w:b/>
          <w:bCs/>
          <w:lang w:val="pt-BR"/>
        </w:rPr>
        <w:t xml:space="preserve"> </w:t>
      </w:r>
    </w:p>
    <w:p w:rsidR="007D0870" w:rsidRPr="00B1469A" w:rsidRDefault="007D0870" w:rsidP="007D0870">
      <w:pPr>
        <w:spacing w:line="360" w:lineRule="auto"/>
        <w:jc w:val="center"/>
        <w:rPr>
          <w:b/>
          <w:bCs/>
          <w:lang w:val="pt-BR"/>
        </w:rPr>
      </w:pPr>
      <w:r w:rsidRPr="00B1469A">
        <w:rPr>
          <w:b/>
          <w:bCs/>
          <w:lang w:val="pt-BR"/>
        </w:rPr>
        <w:t>Bài 6: CÂU LỆNH ĐIỀU KIỆN</w:t>
      </w:r>
      <w:r w:rsidR="00016763" w:rsidRPr="00B1469A">
        <w:rPr>
          <w:b/>
          <w:bCs/>
          <w:lang w:val="pt-BR"/>
        </w:rPr>
        <w:t xml:space="preserve"> (tiếp)</w:t>
      </w:r>
    </w:p>
    <w:p w:rsidR="007D0870" w:rsidRPr="00B1469A" w:rsidRDefault="00AC1F97" w:rsidP="007D0870">
      <w:pPr>
        <w:jc w:val="both"/>
        <w:rPr>
          <w:b/>
          <w:bCs/>
          <w:u w:val="single"/>
          <w:lang w:val="pt-BR"/>
        </w:rPr>
      </w:pPr>
      <w:r w:rsidRPr="00B1469A">
        <w:rPr>
          <w:b/>
          <w:bCs/>
          <w:lang w:val="pt-BR"/>
        </w:rPr>
        <w:t xml:space="preserve">I.MỤC TIÊU :  </w:t>
      </w:r>
    </w:p>
    <w:p w:rsidR="007D0870" w:rsidRPr="00B1469A" w:rsidRDefault="007D0870" w:rsidP="007D0870">
      <w:pPr>
        <w:jc w:val="both"/>
        <w:rPr>
          <w:b/>
          <w:lang w:val="pt-BR"/>
        </w:rPr>
      </w:pPr>
      <w:r w:rsidRPr="00B1469A">
        <w:rPr>
          <w:b/>
          <w:lang w:val="pt-BR"/>
        </w:rPr>
        <w:t>1. Kiến thức:</w:t>
      </w:r>
    </w:p>
    <w:p w:rsidR="007D0870" w:rsidRPr="00B1469A" w:rsidRDefault="007D0870" w:rsidP="008E6C0E">
      <w:pPr>
        <w:numPr>
          <w:ilvl w:val="0"/>
          <w:numId w:val="43"/>
        </w:numPr>
        <w:jc w:val="both"/>
        <w:rPr>
          <w:lang w:val="pt-BR"/>
        </w:rPr>
      </w:pPr>
      <w:r w:rsidRPr="00B1469A">
        <w:rPr>
          <w:lang w:val="pt-BR"/>
        </w:rPr>
        <w:t>Hiểu cú pháp, hoạt động của các câu lệnh điều kiện dạng thiếu và dạng đủ trong Pascal.</w:t>
      </w:r>
    </w:p>
    <w:p w:rsidR="007D0870" w:rsidRPr="00B1469A" w:rsidRDefault="007D0870" w:rsidP="008E6C0E">
      <w:pPr>
        <w:numPr>
          <w:ilvl w:val="0"/>
          <w:numId w:val="43"/>
        </w:numPr>
        <w:jc w:val="both"/>
        <w:rPr>
          <w:lang w:val="pt-BR"/>
        </w:rPr>
      </w:pPr>
      <w:r w:rsidRPr="00B1469A">
        <w:rPr>
          <w:lang w:val="pt-BR"/>
        </w:rPr>
        <w:t>Biết mọi ngôn ngữ lập trình đều có câu lệnh điều kiện để thể hiện cấu trúc rẽ nhánh.</w:t>
      </w:r>
    </w:p>
    <w:p w:rsidR="007D0870" w:rsidRPr="00B1469A" w:rsidRDefault="007D0870" w:rsidP="007D0870">
      <w:pPr>
        <w:jc w:val="both"/>
        <w:rPr>
          <w:b/>
          <w:color w:val="000000"/>
        </w:rPr>
      </w:pPr>
      <w:r w:rsidRPr="00B1469A">
        <w:rPr>
          <w:b/>
          <w:color w:val="000000"/>
        </w:rPr>
        <w:t>2. Kỹ năng</w:t>
      </w:r>
    </w:p>
    <w:p w:rsidR="007D0870" w:rsidRPr="00B1469A" w:rsidRDefault="007D0870" w:rsidP="008E6C0E">
      <w:pPr>
        <w:numPr>
          <w:ilvl w:val="0"/>
          <w:numId w:val="44"/>
        </w:numPr>
        <w:jc w:val="both"/>
      </w:pPr>
      <w:r w:rsidRPr="00B1469A">
        <w:t>Vận dụng được: Câu lệnh điều kiện dạng khuyết và dạng đủ</w:t>
      </w:r>
    </w:p>
    <w:p w:rsidR="007D0870" w:rsidRPr="00B1469A" w:rsidRDefault="007D0870" w:rsidP="008E6C0E">
      <w:pPr>
        <w:numPr>
          <w:ilvl w:val="0"/>
          <w:numId w:val="44"/>
        </w:numPr>
        <w:jc w:val="both"/>
      </w:pPr>
      <w:r w:rsidRPr="00B1469A">
        <w:t>Vận dụng câu lệnh điều kiện vào việc giải bài toán trong ngôn ngữ lập trình Pascal.</w:t>
      </w:r>
    </w:p>
    <w:p w:rsidR="007D0870" w:rsidRPr="00B1469A" w:rsidRDefault="007D0870" w:rsidP="007D0870">
      <w:pPr>
        <w:jc w:val="both"/>
        <w:rPr>
          <w:b/>
          <w:color w:val="000000"/>
        </w:rPr>
      </w:pPr>
      <w:r w:rsidRPr="00B1469A">
        <w:rPr>
          <w:b/>
          <w:color w:val="000000"/>
        </w:rPr>
        <w:t>3. Thái độ</w:t>
      </w:r>
    </w:p>
    <w:p w:rsidR="007D0870" w:rsidRPr="00B1469A" w:rsidRDefault="007D0870" w:rsidP="008E6C0E">
      <w:pPr>
        <w:numPr>
          <w:ilvl w:val="0"/>
          <w:numId w:val="45"/>
        </w:numPr>
        <w:jc w:val="both"/>
      </w:pPr>
      <w:r w:rsidRPr="00B1469A">
        <w:t>Cẩn thận, chính xác trong việc xác định điều kiện trong câu lệnh.</w:t>
      </w:r>
    </w:p>
    <w:p w:rsidR="007D0870" w:rsidRPr="00B1469A" w:rsidRDefault="007D0870" w:rsidP="008E6C0E">
      <w:pPr>
        <w:numPr>
          <w:ilvl w:val="0"/>
          <w:numId w:val="45"/>
        </w:numPr>
        <w:jc w:val="both"/>
      </w:pPr>
      <w:r w:rsidRPr="00B1469A">
        <w:t>Phát triển tư duy suy luận logic, trí tưởng tượng và tạo được hứng thú trong học tập.</w:t>
      </w:r>
    </w:p>
    <w:p w:rsidR="007D0870" w:rsidRPr="00B1469A" w:rsidRDefault="004726F4" w:rsidP="007D0870">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7D0870" w:rsidRPr="00B1469A" w:rsidRDefault="007D0870" w:rsidP="007D0870">
      <w:pPr>
        <w:numPr>
          <w:ilvl w:val="0"/>
          <w:numId w:val="19"/>
        </w:numPr>
        <w:jc w:val="both"/>
        <w:rPr>
          <w:lang w:val="pt-BR"/>
        </w:rPr>
      </w:pPr>
      <w:r w:rsidRPr="00B1469A">
        <w:rPr>
          <w:lang w:val="pt-BR"/>
        </w:rPr>
        <w:t>Hoạt động theo nhóm</w:t>
      </w:r>
    </w:p>
    <w:p w:rsidR="007D0870" w:rsidRPr="00B1469A" w:rsidRDefault="007D0870" w:rsidP="007D0870">
      <w:pPr>
        <w:numPr>
          <w:ilvl w:val="0"/>
          <w:numId w:val="19"/>
        </w:numPr>
        <w:jc w:val="both"/>
        <w:rPr>
          <w:bCs/>
          <w:lang w:val="pt-BR"/>
        </w:rPr>
      </w:pPr>
      <w:r w:rsidRPr="00B1469A">
        <w:rPr>
          <w:lang w:val="pt-BR"/>
        </w:rPr>
        <w:t>Đặt và giải quyết vấn đề.</w:t>
      </w:r>
    </w:p>
    <w:p w:rsidR="007D0870" w:rsidRPr="00B1469A" w:rsidRDefault="00850E21" w:rsidP="007D0870">
      <w:pPr>
        <w:jc w:val="both"/>
        <w:rPr>
          <w:b/>
          <w:bCs/>
          <w:u w:val="single"/>
          <w:lang w:val="pt-BR"/>
        </w:rPr>
      </w:pPr>
      <w:r w:rsidRPr="00B1469A">
        <w:rPr>
          <w:b/>
          <w:bCs/>
          <w:lang w:val="pt-BR"/>
        </w:rPr>
        <w:t>II. CHUẨN BỊ BÀI HỌC:</w:t>
      </w:r>
    </w:p>
    <w:p w:rsidR="007D0870" w:rsidRPr="00B1469A" w:rsidRDefault="007D0870" w:rsidP="007D0870">
      <w:pPr>
        <w:jc w:val="both"/>
        <w:rPr>
          <w:b/>
          <w:bCs/>
          <w:lang w:val="pt-BR"/>
        </w:rPr>
      </w:pPr>
      <w:r w:rsidRPr="00B1469A">
        <w:rPr>
          <w:b/>
          <w:bCs/>
          <w:lang w:val="pt-BR"/>
        </w:rPr>
        <w:t xml:space="preserve">1. Giáo viên:  </w:t>
      </w:r>
    </w:p>
    <w:p w:rsidR="007D0870" w:rsidRPr="00B1469A" w:rsidRDefault="007D0870" w:rsidP="007D0870">
      <w:pPr>
        <w:ind w:left="720" w:firstLine="720"/>
        <w:jc w:val="both"/>
        <w:rPr>
          <w:lang w:val="pt-BR"/>
        </w:rPr>
      </w:pPr>
      <w:r w:rsidRPr="00B1469A">
        <w:rPr>
          <w:lang w:val="pt-BR"/>
        </w:rPr>
        <w:t>- SGK, SGV, tài liệu, Giáo án</w:t>
      </w:r>
    </w:p>
    <w:p w:rsidR="007D0870" w:rsidRPr="00B1469A" w:rsidRDefault="007D0870" w:rsidP="007D0870">
      <w:pPr>
        <w:jc w:val="both"/>
        <w:rPr>
          <w:lang w:val="pt-BR"/>
        </w:rPr>
      </w:pPr>
      <w:r w:rsidRPr="00B1469A">
        <w:rPr>
          <w:b/>
          <w:bCs/>
          <w:lang w:val="pt-BR"/>
        </w:rPr>
        <w:t>2. Học sinh</w:t>
      </w:r>
      <w:r w:rsidRPr="00B1469A">
        <w:rPr>
          <w:lang w:val="pt-BR"/>
        </w:rPr>
        <w:t xml:space="preserve"> :</w:t>
      </w:r>
    </w:p>
    <w:p w:rsidR="007D0870" w:rsidRPr="00B1469A" w:rsidRDefault="007D0870" w:rsidP="007D0870">
      <w:pPr>
        <w:ind w:left="720" w:firstLine="720"/>
        <w:jc w:val="both"/>
        <w:rPr>
          <w:lang w:val="pt-BR"/>
        </w:rPr>
      </w:pPr>
      <w:r w:rsidRPr="00B1469A">
        <w:rPr>
          <w:lang w:val="pt-BR"/>
        </w:rPr>
        <w:t>- Đọc trước bài</w:t>
      </w:r>
    </w:p>
    <w:p w:rsidR="007D0870" w:rsidRPr="00B1469A" w:rsidRDefault="007D0870" w:rsidP="007D0870">
      <w:pPr>
        <w:ind w:left="1440"/>
        <w:jc w:val="both"/>
        <w:rPr>
          <w:b/>
          <w:bCs/>
          <w:lang w:val="pt-BR"/>
        </w:rPr>
      </w:pPr>
      <w:r w:rsidRPr="00B1469A">
        <w:rPr>
          <w:lang w:val="pt-BR"/>
        </w:rPr>
        <w:t>- SGK, Đồ dùng học tập, bảng phụ...</w:t>
      </w:r>
    </w:p>
    <w:p w:rsidR="007D0870" w:rsidRPr="00B1469A" w:rsidRDefault="00850E21" w:rsidP="007D0870">
      <w:pPr>
        <w:jc w:val="both"/>
        <w:rPr>
          <w:b/>
          <w:bCs/>
          <w:u w:val="single"/>
          <w:lang w:val="pt-BR"/>
        </w:rPr>
      </w:pPr>
      <w:r w:rsidRPr="00B1469A">
        <w:rPr>
          <w:b/>
          <w:bCs/>
          <w:lang w:val="pt-BR"/>
        </w:rPr>
        <w:t>III. TIẾN TRÌNH BÀI HỌC:</w:t>
      </w:r>
      <w:r w:rsidR="00AC1F97" w:rsidRPr="00B1469A">
        <w:rPr>
          <w:b/>
          <w:bCs/>
          <w:lang w:val="pt-BR"/>
        </w:rPr>
        <w:t xml:space="preserve"> </w:t>
      </w:r>
    </w:p>
    <w:p w:rsidR="007D0870" w:rsidRPr="00B1469A" w:rsidRDefault="009923CF" w:rsidP="00850E21">
      <w:pPr>
        <w:pStyle w:val="BodyText"/>
        <w:spacing w:before="0" w:line="240" w:lineRule="auto"/>
        <w:rPr>
          <w:rFonts w:ascii="Times New Roman" w:hAnsi="Times New Roman"/>
          <w:bCs/>
          <w:lang w:val="pt-BR"/>
        </w:rPr>
      </w:pPr>
      <w:r w:rsidRPr="00B1469A">
        <w:rPr>
          <w:rFonts w:ascii="Times New Roman" w:hAnsi="Times New Roman"/>
          <w:b/>
          <w:bCs/>
          <w:lang w:val="pt-BR"/>
        </w:rPr>
        <w:t xml:space="preserve">Hoạt động 1: Khởi động </w:t>
      </w:r>
      <w:r w:rsidR="007D0870" w:rsidRPr="00B1469A">
        <w:rPr>
          <w:rFonts w:ascii="Times New Roman" w:hAnsi="Times New Roman"/>
          <w:bCs/>
          <w:lang w:val="pt-BR"/>
        </w:rPr>
        <w:t>(</w:t>
      </w:r>
      <w:r w:rsidRPr="00B1469A">
        <w:rPr>
          <w:rFonts w:ascii="Times New Roman" w:hAnsi="Times New Roman"/>
          <w:bCs/>
          <w:lang w:val="pt-BR"/>
        </w:rPr>
        <w:t>5</w:t>
      </w:r>
      <w:r w:rsidR="007D0870" w:rsidRPr="00B1469A">
        <w:rPr>
          <w:rFonts w:ascii="Times New Roman" w:hAnsi="Times New Roman"/>
          <w:bCs/>
          <w:lang w:val="pt-BR"/>
        </w:rPr>
        <w:t>phút)</w:t>
      </w:r>
    </w:p>
    <w:p w:rsidR="007D0870" w:rsidRPr="00B1469A" w:rsidRDefault="007D0870" w:rsidP="007D0870">
      <w:pPr>
        <w:ind w:firstLine="360"/>
        <w:jc w:val="both"/>
        <w:rPr>
          <w:bCs/>
          <w:lang w:val="pt-BR"/>
        </w:rPr>
      </w:pPr>
      <w:r w:rsidRPr="00B1469A">
        <w:rPr>
          <w:bCs/>
          <w:lang w:val="pt-BR"/>
        </w:rPr>
        <w:t>- Kiểm tra sĩ số:</w:t>
      </w:r>
    </w:p>
    <w:p w:rsidR="007D0870" w:rsidRPr="00B1469A" w:rsidRDefault="007D0870" w:rsidP="007D0870">
      <w:pPr>
        <w:ind w:firstLine="360"/>
        <w:jc w:val="both"/>
        <w:rPr>
          <w:bCs/>
          <w:lang w:val="pt-BR"/>
        </w:rPr>
      </w:pPr>
      <w:r w:rsidRPr="00B1469A">
        <w:rPr>
          <w:lang w:val="pt-BR"/>
        </w:rPr>
        <w:t>- Ổn định trật tự, tạo không kh</w:t>
      </w:r>
      <w:r w:rsidR="007B55B8" w:rsidRPr="00B1469A">
        <w:rPr>
          <w:lang w:val="pt-BR"/>
        </w:rPr>
        <w:t>í</w:t>
      </w:r>
      <w:r w:rsidRPr="00B1469A">
        <w:rPr>
          <w:lang w:val="pt-BR"/>
        </w:rPr>
        <w:t xml:space="preserve"> thoải mái để bắt đầu tiết học.</w:t>
      </w:r>
    </w:p>
    <w:p w:rsidR="007D0870" w:rsidRPr="00B1469A" w:rsidRDefault="007D0870" w:rsidP="007D0870">
      <w:pPr>
        <w:jc w:val="both"/>
        <w:rPr>
          <w:b/>
          <w:bCs/>
          <w:lang w:val="pt-BR"/>
        </w:rPr>
      </w:pPr>
      <w:r w:rsidRPr="00B1469A">
        <w:rPr>
          <w:b/>
          <w:bCs/>
          <w:lang w:val="pt-BR"/>
        </w:rPr>
        <w:t xml:space="preserve">Kiểm tra bài cũ : </w:t>
      </w:r>
    </w:p>
    <w:p w:rsidR="007D0870" w:rsidRPr="00B1469A" w:rsidRDefault="007D0870" w:rsidP="007D0870">
      <w:pPr>
        <w:ind w:firstLine="720"/>
        <w:jc w:val="both"/>
        <w:rPr>
          <w:b/>
          <w:bCs/>
          <w:lang w:val="pt-BR"/>
        </w:rPr>
      </w:pPr>
      <w:r w:rsidRPr="00B1469A">
        <w:rPr>
          <w:b/>
          <w:bCs/>
          <w:lang w:val="pt-BR"/>
        </w:rPr>
        <w:t xml:space="preserve">? </w:t>
      </w:r>
      <w:r w:rsidRPr="00B1469A">
        <w:rPr>
          <w:bCs/>
          <w:lang w:val="pt-BR"/>
        </w:rPr>
        <w:t xml:space="preserve">Nêu một vài ví dụ về câu lệnh điều kiện </w:t>
      </w:r>
    </w:p>
    <w:p w:rsidR="007D0870" w:rsidRPr="00B1469A" w:rsidRDefault="009923CF" w:rsidP="007D0870">
      <w:pPr>
        <w:jc w:val="both"/>
        <w:rPr>
          <w:b/>
          <w:bCs/>
          <w:lang w:val="pt-BR"/>
        </w:rPr>
      </w:pPr>
      <w:r w:rsidRPr="00B1469A">
        <w:rPr>
          <w:b/>
          <w:bCs/>
          <w:lang w:val="pt-BR"/>
        </w:rPr>
        <w:t>Hoạt động 2: Hình thành kiến thức (30 phút)</w:t>
      </w:r>
      <w:r w:rsidR="007D0870" w:rsidRPr="00B1469A">
        <w:rPr>
          <w:b/>
          <w:bCs/>
          <w:lang w:val="pt-BR"/>
        </w:rPr>
        <w:t xml:space="preserve">: </w:t>
      </w:r>
    </w:p>
    <w:tbl>
      <w:tblPr>
        <w:tblW w:w="1013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4556"/>
      </w:tblGrid>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9923CF" w:rsidP="0015045B">
            <w:pPr>
              <w:jc w:val="center"/>
              <w:rPr>
                <w:b/>
                <w:bCs/>
                <w:lang w:val="pt-BR"/>
              </w:rPr>
            </w:pPr>
            <w:r w:rsidRPr="00B1469A">
              <w:rPr>
                <w:b/>
                <w:bCs/>
                <w:lang w:val="pt-BR"/>
              </w:rPr>
              <w:t>Hoạt động của giáo viên và học sinh</w:t>
            </w:r>
          </w:p>
        </w:tc>
        <w:tc>
          <w:tcPr>
            <w:tcW w:w="4556" w:type="dxa"/>
            <w:tcBorders>
              <w:top w:val="single" w:sz="2" w:space="0" w:color="auto"/>
              <w:left w:val="single" w:sz="2" w:space="0" w:color="auto"/>
              <w:bottom w:val="single" w:sz="2" w:space="0" w:color="auto"/>
              <w:right w:val="single" w:sz="2" w:space="0" w:color="auto"/>
            </w:tcBorders>
          </w:tcPr>
          <w:p w:rsidR="007D0870" w:rsidRPr="00B1469A" w:rsidRDefault="009923CF" w:rsidP="0015045B">
            <w:pPr>
              <w:jc w:val="center"/>
              <w:rPr>
                <w:b/>
                <w:bCs/>
                <w:lang w:val="pt-BR"/>
              </w:rPr>
            </w:pPr>
            <w:r w:rsidRPr="00B1469A">
              <w:rPr>
                <w:b/>
                <w:bCs/>
                <w:lang w:val="pt-BR"/>
              </w:rPr>
              <w:t>Nội dung, yêu cầu cần đạt</w:t>
            </w:r>
          </w:p>
        </w:tc>
      </w:tr>
      <w:tr w:rsidR="007D0870" w:rsidRPr="00B1469A">
        <w:trPr>
          <w:trHeight w:val="403"/>
        </w:trPr>
        <w:tc>
          <w:tcPr>
            <w:tcW w:w="10136" w:type="dxa"/>
            <w:gridSpan w:val="2"/>
            <w:tcBorders>
              <w:top w:val="single" w:sz="2" w:space="0" w:color="auto"/>
              <w:left w:val="single" w:sz="2" w:space="0" w:color="auto"/>
              <w:bottom w:val="single" w:sz="2" w:space="0" w:color="auto"/>
              <w:right w:val="single" w:sz="2" w:space="0" w:color="auto"/>
            </w:tcBorders>
          </w:tcPr>
          <w:p w:rsidR="007D0870" w:rsidRPr="00B1469A" w:rsidRDefault="00ED4D81" w:rsidP="00850E21">
            <w:pPr>
              <w:ind w:left="132"/>
              <w:jc w:val="center"/>
              <w:rPr>
                <w:b/>
                <w:lang w:val="pt-BR"/>
              </w:rPr>
            </w:pPr>
            <w:r w:rsidRPr="00B1469A">
              <w:rPr>
                <w:b/>
                <w:lang w:val="pt-BR"/>
              </w:rPr>
              <w:t>4.</w:t>
            </w:r>
            <w:r w:rsidR="007D0870" w:rsidRPr="00B1469A">
              <w:rPr>
                <w:b/>
                <w:lang w:val="pt-BR"/>
              </w:rPr>
              <w:t xml:space="preserve"> Cấu trúc rẽ nhánh </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tabs>
                <w:tab w:val="left" w:pos="4140"/>
              </w:tabs>
              <w:rPr>
                <w:lang w:val="pt-BR"/>
              </w:rPr>
            </w:pPr>
            <w:r w:rsidRPr="00B1469A">
              <w:rPr>
                <w:b/>
                <w:lang w:val="pt-BR"/>
              </w:rPr>
              <w:t xml:space="preserve">- </w:t>
            </w:r>
            <w:r w:rsidRPr="00B1469A">
              <w:rPr>
                <w:lang w:val="pt-BR"/>
              </w:rPr>
              <w:t>Chiếu hoặc treo ví dụ 2 SGK trang 48</w:t>
            </w:r>
          </w:p>
          <w:p w:rsidR="007D0870" w:rsidRPr="00B1469A" w:rsidRDefault="007D0870" w:rsidP="0015045B">
            <w:pPr>
              <w:tabs>
                <w:tab w:val="left" w:pos="4140"/>
              </w:tabs>
              <w:rPr>
                <w:lang w:val="pt-BR"/>
              </w:rPr>
            </w:pPr>
            <w:r w:rsidRPr="00B1469A">
              <w:rPr>
                <w:lang w:val="pt-BR"/>
              </w:rPr>
              <w:t>- GV: Gọi HS đọc đề và giải ví dụ 2</w:t>
            </w:r>
          </w:p>
          <w:p w:rsidR="007D0870" w:rsidRPr="00B1469A" w:rsidRDefault="007D0870" w:rsidP="0015045B">
            <w:pPr>
              <w:tabs>
                <w:tab w:val="left" w:pos="4140"/>
              </w:tabs>
              <w:rPr>
                <w:lang w:val="pt-BR"/>
              </w:rPr>
            </w:pPr>
            <w:r w:rsidRPr="00B1469A">
              <w:rPr>
                <w:lang w:val="pt-BR"/>
              </w:rPr>
              <w:t>- GV: Minh họa sơ đồ khối</w:t>
            </w: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bookmarkStart w:id="1" w:name="OLE_LINK1"/>
            <w:bookmarkStart w:id="2" w:name="OLE_LINK2"/>
            <w:r w:rsidRPr="00B1469A">
              <w:rPr>
                <w:b/>
                <w:lang w:val="pt-BR"/>
              </w:rPr>
              <w:t xml:space="preserve">- </w:t>
            </w:r>
            <w:r w:rsidRPr="00B1469A">
              <w:rPr>
                <w:lang w:val="pt-BR"/>
              </w:rPr>
              <w:t>Chiếu hoặc treo ví dụ 3  SGK trang 48</w:t>
            </w:r>
          </w:p>
          <w:p w:rsidR="007D0870" w:rsidRPr="00B1469A" w:rsidRDefault="007D0870" w:rsidP="0015045B">
            <w:pPr>
              <w:tabs>
                <w:tab w:val="left" w:pos="4140"/>
              </w:tabs>
              <w:rPr>
                <w:lang w:val="pt-BR"/>
              </w:rPr>
            </w:pPr>
            <w:r w:rsidRPr="00B1469A">
              <w:rPr>
                <w:lang w:val="pt-BR"/>
              </w:rPr>
              <w:t>- GV: Gọi HS đọc đề và giải ví dụ 3</w:t>
            </w:r>
          </w:p>
          <w:p w:rsidR="007D0870" w:rsidRPr="00B1469A" w:rsidRDefault="007D0870" w:rsidP="0015045B">
            <w:pPr>
              <w:tabs>
                <w:tab w:val="left" w:pos="4140"/>
              </w:tabs>
              <w:rPr>
                <w:lang w:val="pt-BR"/>
              </w:rPr>
            </w:pPr>
            <w:r w:rsidRPr="00B1469A">
              <w:rPr>
                <w:lang w:val="pt-BR"/>
              </w:rPr>
              <w:t>- GV: Minh họa sơ đồ khối</w:t>
            </w:r>
          </w:p>
          <w:bookmarkEnd w:id="1"/>
          <w:bookmarkEnd w:id="2"/>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tabs>
                <w:tab w:val="left" w:pos="4140"/>
              </w:tabs>
              <w:rPr>
                <w:lang w:val="pt-BR"/>
              </w:rPr>
            </w:pPr>
          </w:p>
          <w:p w:rsidR="007D0870" w:rsidRPr="00B1469A" w:rsidRDefault="007D0870" w:rsidP="0015045B">
            <w:pPr>
              <w:jc w:val="both"/>
              <w:rPr>
                <w:lang w:val="pt-BR"/>
              </w:rPr>
            </w:pPr>
            <w:r w:rsidRPr="00B1469A">
              <w:rPr>
                <w:lang w:val="pt-BR"/>
              </w:rPr>
              <w:t>- GV: Mọi ngôn ngữ lập trình đều có các câu lệnh để thực hiện các cấu trúc rẽ nhánh dạng thiếu và đủ. Cấu trúc rẽ nhánh giúp cho việc lập trình được linh hoạt hơn.</w:t>
            </w:r>
          </w:p>
        </w:tc>
        <w:tc>
          <w:tcPr>
            <w:tcW w:w="4556"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tabs>
                <w:tab w:val="left" w:pos="4140"/>
              </w:tabs>
              <w:rPr>
                <w:lang w:val="pt-BR"/>
              </w:rPr>
            </w:pPr>
            <w:r w:rsidRPr="00B1469A">
              <w:rPr>
                <w:lang w:val="pt-BR"/>
              </w:rPr>
              <w:t>- HS giải ví dụ 2</w:t>
            </w:r>
          </w:p>
          <w:p w:rsidR="007D0870" w:rsidRPr="00B1469A" w:rsidRDefault="007D0870" w:rsidP="0015045B">
            <w:r w:rsidRPr="00B1469A">
              <w:rPr>
                <w:b/>
                <w:lang w:val="pt-BR"/>
              </w:rPr>
              <w:t xml:space="preserve">Ví dụ 2. </w:t>
            </w:r>
            <w:r w:rsidRPr="00B1469A">
              <w:rPr>
                <w:b/>
              </w:rPr>
              <w:t xml:space="preserve">SGK trang 48 </w:t>
            </w:r>
          </w:p>
          <w:p w:rsidR="007D0870" w:rsidRPr="00B1469A" w:rsidRDefault="007D0870" w:rsidP="008E6C0E">
            <w:pPr>
              <w:numPr>
                <w:ilvl w:val="0"/>
                <w:numId w:val="46"/>
              </w:numPr>
            </w:pPr>
            <w:r w:rsidRPr="00B1469A">
              <w:t xml:space="preserve">Cấu trúc rẽ nhánh dạng thiếu.  </w:t>
            </w:r>
          </w:p>
          <w:p w:rsidR="007D0870" w:rsidRPr="00B1469A" w:rsidRDefault="00391465" w:rsidP="0015045B">
            <w:pPr>
              <w:ind w:left="72"/>
            </w:pPr>
            <w:r>
              <w:rPr>
                <w:noProof/>
              </w:rPr>
              <w:drawing>
                <wp:inline distT="0" distB="0" distL="0" distR="0">
                  <wp:extent cx="1428750" cy="1476375"/>
                  <wp:effectExtent l="0" t="0" r="0" b="9525"/>
                  <wp:docPr id="11" name="Picture 11" descr="h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30a"/>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428750" cy="1476375"/>
                          </a:xfrm>
                          <a:prstGeom prst="rect">
                            <a:avLst/>
                          </a:prstGeom>
                          <a:noFill/>
                          <a:ln>
                            <a:noFill/>
                          </a:ln>
                        </pic:spPr>
                      </pic:pic>
                    </a:graphicData>
                  </a:graphic>
                </wp:inline>
              </w:drawing>
            </w:r>
          </w:p>
          <w:p w:rsidR="007D0870" w:rsidRPr="00B1469A" w:rsidRDefault="007D0870" w:rsidP="0015045B">
            <w:pPr>
              <w:rPr>
                <w:b/>
              </w:rPr>
            </w:pPr>
          </w:p>
          <w:p w:rsidR="007D0870" w:rsidRPr="00B1469A" w:rsidRDefault="007D0870" w:rsidP="0015045B">
            <w:pPr>
              <w:tabs>
                <w:tab w:val="left" w:pos="4140"/>
              </w:tabs>
            </w:pPr>
            <w:r w:rsidRPr="00B1469A">
              <w:t>- HS giải ví dụ 3</w:t>
            </w:r>
          </w:p>
          <w:p w:rsidR="007D0870" w:rsidRPr="00B1469A" w:rsidRDefault="007D0870" w:rsidP="0015045B">
            <w:pPr>
              <w:rPr>
                <w:b/>
              </w:rPr>
            </w:pPr>
          </w:p>
          <w:p w:rsidR="007D0870" w:rsidRPr="00B1469A" w:rsidRDefault="007D0870" w:rsidP="0015045B">
            <w:pPr>
              <w:rPr>
                <w:b/>
              </w:rPr>
            </w:pPr>
          </w:p>
          <w:p w:rsidR="007D0870" w:rsidRPr="00B1469A" w:rsidRDefault="007D0870" w:rsidP="0015045B">
            <w:r w:rsidRPr="00B1469A">
              <w:rPr>
                <w:b/>
              </w:rPr>
              <w:t xml:space="preserve">Ví dụ 3. SGK trang 48 </w:t>
            </w:r>
          </w:p>
          <w:p w:rsidR="007D0870" w:rsidRPr="00B1469A" w:rsidRDefault="007D0870" w:rsidP="008E6C0E">
            <w:pPr>
              <w:numPr>
                <w:ilvl w:val="0"/>
                <w:numId w:val="46"/>
              </w:numPr>
            </w:pPr>
            <w:r w:rsidRPr="00B1469A">
              <w:t xml:space="preserve">Cấu trúc rẽ nhánh dạng đủ.  </w:t>
            </w:r>
          </w:p>
          <w:p w:rsidR="007D0870" w:rsidRPr="00B1469A" w:rsidRDefault="00391465" w:rsidP="0015045B">
            <w:r>
              <w:rPr>
                <w:noProof/>
              </w:rPr>
              <w:drawing>
                <wp:inline distT="0" distB="0" distL="0" distR="0">
                  <wp:extent cx="1828800" cy="1504950"/>
                  <wp:effectExtent l="0" t="0" r="0" b="0"/>
                  <wp:docPr id="12" name="Picture 12" descr="h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30b"/>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828800" cy="1504950"/>
                          </a:xfrm>
                          <a:prstGeom prst="rect">
                            <a:avLst/>
                          </a:prstGeom>
                          <a:noFill/>
                          <a:ln>
                            <a:noFill/>
                          </a:ln>
                        </pic:spPr>
                      </pic:pic>
                    </a:graphicData>
                  </a:graphic>
                </wp:inline>
              </w:drawing>
            </w:r>
          </w:p>
          <w:p w:rsidR="007D0870" w:rsidRPr="00B1469A" w:rsidRDefault="007D0870" w:rsidP="0015045B">
            <w:pPr>
              <w:tabs>
                <w:tab w:val="left" w:pos="4140"/>
              </w:tabs>
              <w:rPr>
                <w:lang w:val="pt-BR"/>
              </w:rPr>
            </w:pPr>
          </w:p>
        </w:tc>
      </w:tr>
      <w:tr w:rsidR="007D0870" w:rsidRPr="00B1469A">
        <w:trPr>
          <w:trHeight w:val="323"/>
        </w:trPr>
        <w:tc>
          <w:tcPr>
            <w:tcW w:w="10136" w:type="dxa"/>
            <w:gridSpan w:val="2"/>
            <w:tcBorders>
              <w:top w:val="single" w:sz="2" w:space="0" w:color="auto"/>
              <w:left w:val="single" w:sz="2" w:space="0" w:color="auto"/>
              <w:bottom w:val="single" w:sz="2" w:space="0" w:color="auto"/>
              <w:right w:val="single" w:sz="2" w:space="0" w:color="auto"/>
            </w:tcBorders>
          </w:tcPr>
          <w:p w:rsidR="007D0870" w:rsidRPr="00B1469A" w:rsidRDefault="007D0870" w:rsidP="008E6C0E">
            <w:pPr>
              <w:numPr>
                <w:ilvl w:val="0"/>
                <w:numId w:val="21"/>
              </w:numPr>
              <w:jc w:val="center"/>
              <w:rPr>
                <w:lang w:val="pt-BR"/>
              </w:rPr>
            </w:pPr>
            <w:r w:rsidRPr="00B1469A">
              <w:rPr>
                <w:b/>
                <w:lang w:val="pt-BR"/>
              </w:rPr>
              <w:t xml:space="preserve">Câu lệnh điều kiện </w:t>
            </w:r>
          </w:p>
        </w:tc>
      </w:tr>
      <w:tr w:rsidR="007D0870"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ind w:left="72"/>
              <w:rPr>
                <w:bCs/>
                <w:lang w:val="pt-BR"/>
              </w:rPr>
            </w:pPr>
            <w:r w:rsidRPr="00B1469A">
              <w:rPr>
                <w:bCs/>
                <w:lang w:val="pt-BR"/>
              </w:rPr>
              <w:t>- GV:Từ  ví dụ 2</w:t>
            </w:r>
          </w:p>
          <w:p w:rsidR="007D0870" w:rsidRPr="00B1469A" w:rsidRDefault="007D0870" w:rsidP="0015045B">
            <w:pPr>
              <w:ind w:left="72"/>
              <w:rPr>
                <w:lang w:val="pt-BR"/>
              </w:rPr>
            </w:pPr>
            <w:r w:rsidRPr="00B1469A">
              <w:rPr>
                <w:b/>
                <w:bCs/>
                <w:lang w:val="pt-BR"/>
              </w:rPr>
              <w:t>Nếu</w:t>
            </w:r>
            <w:r w:rsidRPr="00B1469A">
              <w:rPr>
                <w:lang w:val="pt-BR"/>
              </w:rPr>
              <w:t xml:space="preserve"> T ≥ 100 000 </w:t>
            </w:r>
            <w:r w:rsidRPr="00B1469A">
              <w:rPr>
                <w:b/>
                <w:bCs/>
                <w:lang w:val="pt-BR"/>
              </w:rPr>
              <w:t>thì</w:t>
            </w:r>
            <w:r w:rsidRPr="00B1469A">
              <w:rPr>
                <w:lang w:val="pt-BR"/>
              </w:rPr>
              <w:t xml:space="preserve"> số tiền phải thanh toán là 70%*T;</w:t>
            </w:r>
          </w:p>
          <w:p w:rsidR="007D0870" w:rsidRPr="00B1469A" w:rsidRDefault="007D0870" w:rsidP="0015045B">
            <w:pPr>
              <w:ind w:left="72"/>
              <w:rPr>
                <w:bCs/>
                <w:lang w:val="pt-BR"/>
              </w:rPr>
            </w:pPr>
            <w:r w:rsidRPr="00B1469A">
              <w:rPr>
                <w:bCs/>
                <w:lang w:val="pt-BR"/>
              </w:rPr>
              <w:t>Tương ứng với câu lệnh trong TP</w:t>
            </w:r>
          </w:p>
          <w:p w:rsidR="007D0870" w:rsidRPr="00B1469A" w:rsidRDefault="007D0870" w:rsidP="0015045B">
            <w:pPr>
              <w:ind w:left="72"/>
            </w:pPr>
            <w:r w:rsidRPr="00B1469A">
              <w:rPr>
                <w:b/>
                <w:bCs/>
              </w:rPr>
              <w:t xml:space="preserve">If </w:t>
            </w:r>
            <w:r w:rsidRPr="00B1469A">
              <w:t xml:space="preserve"> T ≥ 100 000 </w:t>
            </w:r>
            <w:r w:rsidRPr="00B1469A">
              <w:rPr>
                <w:b/>
                <w:bCs/>
              </w:rPr>
              <w:t>then</w:t>
            </w:r>
            <w:r w:rsidRPr="00B1469A">
              <w:t xml:space="preserve"> 70%*T;</w:t>
            </w:r>
          </w:p>
          <w:p w:rsidR="007D0870" w:rsidRPr="00B1469A" w:rsidRDefault="007D0870" w:rsidP="0015045B">
            <w:pPr>
              <w:ind w:left="72"/>
            </w:pPr>
            <w:r w:rsidRPr="00B1469A">
              <w:rPr>
                <w:b/>
                <w:bCs/>
                <w:position w:val="-6"/>
              </w:rPr>
              <w:object w:dxaOrig="300" w:dyaOrig="240">
                <v:shape id="_x0000_i1035" type="#_x0000_t75" style="width:15pt;height:12pt" o:ole="">
                  <v:imagedata r:id="rId30" o:title=""/>
                </v:shape>
                <o:OLEObject Type="Embed" ProgID="Equation.3" ShapeID="_x0000_i1035" DrawAspect="Content" ObjectID="_1750668109" r:id="rId31"/>
              </w:object>
            </w:r>
            <w:r w:rsidRPr="00B1469A">
              <w:rPr>
                <w:b/>
                <w:bCs/>
              </w:rPr>
              <w:t xml:space="preserve">If </w:t>
            </w:r>
            <w:r w:rsidRPr="00B1469A">
              <w:t xml:space="preserve"> &lt; điều kiện &gt; </w:t>
            </w:r>
            <w:r w:rsidRPr="00B1469A">
              <w:rPr>
                <w:b/>
                <w:bCs/>
              </w:rPr>
              <w:t>then</w:t>
            </w:r>
            <w:r w:rsidRPr="00B1469A">
              <w:t xml:space="preserve"> &lt; câu lệnh &gt;;</w:t>
            </w:r>
          </w:p>
          <w:p w:rsidR="007D0870" w:rsidRPr="00B1469A" w:rsidRDefault="007D0870" w:rsidP="0015045B">
            <w:pPr>
              <w:spacing w:before="80" w:after="40" w:line="264" w:lineRule="auto"/>
              <w:jc w:val="both"/>
            </w:pPr>
            <w:r w:rsidRPr="00B1469A">
              <w:t xml:space="preserve">- GV: Khi gặp câu lệnh này, chương trình sẽ kiểm tra điều kiện. Nếu điều kiện được thoả mãn, chương trình sẽ thực hiện câu lệnh sau từ khoá </w:t>
            </w:r>
            <w:r w:rsidRPr="00B1469A">
              <w:rPr>
                <w:color w:val="0000FF"/>
              </w:rPr>
              <w:t>then</w:t>
            </w:r>
            <w:r w:rsidRPr="00B1469A">
              <w:t xml:space="preserve">. Ngược lại, câu lệnh đó bị bỏ qua. </w:t>
            </w:r>
          </w:p>
          <w:p w:rsidR="007D0870" w:rsidRPr="00B1469A" w:rsidRDefault="007D0870" w:rsidP="0015045B">
            <w:pPr>
              <w:tabs>
                <w:tab w:val="left" w:pos="4140"/>
              </w:tabs>
            </w:pPr>
            <w:r w:rsidRPr="00B1469A">
              <w:rPr>
                <w:b/>
              </w:rPr>
              <w:t xml:space="preserve">- </w:t>
            </w:r>
            <w:r w:rsidRPr="00B1469A">
              <w:t>Chiếu hoặc treo ví dụ 4  SGK trang 49</w:t>
            </w:r>
          </w:p>
          <w:p w:rsidR="007D0870" w:rsidRPr="00B1469A" w:rsidRDefault="007D0870" w:rsidP="0015045B">
            <w:pPr>
              <w:tabs>
                <w:tab w:val="left" w:pos="4140"/>
              </w:tabs>
            </w:pPr>
          </w:p>
          <w:p w:rsidR="007D0870" w:rsidRPr="00B1469A" w:rsidRDefault="007D0870" w:rsidP="0015045B">
            <w:pPr>
              <w:tabs>
                <w:tab w:val="left" w:pos="4140"/>
              </w:tabs>
            </w:pPr>
          </w:p>
          <w:p w:rsidR="007D0870" w:rsidRPr="00B1469A" w:rsidRDefault="007D0870" w:rsidP="0015045B">
            <w:pPr>
              <w:tabs>
                <w:tab w:val="left" w:pos="4140"/>
              </w:tabs>
            </w:pPr>
            <w:r w:rsidRPr="00B1469A">
              <w:t>- Chiếu hoặc treo ví dụ 5 SGK trang 49</w:t>
            </w:r>
          </w:p>
          <w:p w:rsidR="007D0870" w:rsidRPr="00B1469A" w:rsidRDefault="007D0870" w:rsidP="0015045B">
            <w:pPr>
              <w:tabs>
                <w:tab w:val="left" w:pos="4140"/>
              </w:tabs>
            </w:pPr>
            <w:r w:rsidRPr="00B1469A">
              <w:t>- GV: Gọi HS đọc đề và giải ví dụ 5</w:t>
            </w:r>
          </w:p>
          <w:p w:rsidR="007D0870" w:rsidRPr="00B1469A" w:rsidRDefault="007D0870" w:rsidP="0015045B">
            <w:pPr>
              <w:tabs>
                <w:tab w:val="left" w:pos="4140"/>
              </w:tabs>
            </w:pPr>
            <w:r w:rsidRPr="00B1469A">
              <w:t>- Chiếu hoặc treo ví dụ 6  SGK trang 50</w:t>
            </w:r>
          </w:p>
          <w:p w:rsidR="007D0870" w:rsidRPr="00B1469A" w:rsidRDefault="007D0870" w:rsidP="0015045B">
            <w:pPr>
              <w:tabs>
                <w:tab w:val="left" w:pos="4140"/>
              </w:tabs>
            </w:pPr>
          </w:p>
          <w:p w:rsidR="007D0870" w:rsidRPr="00B1469A" w:rsidRDefault="007D0870" w:rsidP="0015045B">
            <w:r w:rsidRPr="00B1469A">
              <w:t xml:space="preserve">- GV: Câu lệnh điều kiện </w:t>
            </w:r>
            <w:r w:rsidRPr="00B1469A">
              <w:rPr>
                <w:b/>
                <w:bCs/>
                <w:color w:val="0000FF"/>
              </w:rPr>
              <w:t>if…then…else…</w:t>
            </w:r>
            <w:r w:rsidRPr="00B1469A">
              <w:t xml:space="preserve"> mô tả trong ví dụ này là câu lệnh điều kiện dạng đầy đủ.</w:t>
            </w:r>
          </w:p>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r w:rsidRPr="00B1469A">
              <w:rPr>
                <w:b/>
                <w:bCs/>
                <w:position w:val="-6"/>
              </w:rPr>
              <w:object w:dxaOrig="300" w:dyaOrig="240">
                <v:shape id="_x0000_i1036" type="#_x0000_t75" style="width:15pt;height:12pt" o:ole="">
                  <v:imagedata r:id="rId30" o:title=""/>
                </v:shape>
                <o:OLEObject Type="Embed" ProgID="Equation.3" ShapeID="_x0000_i1036" DrawAspect="Content" ObjectID="_1750668110" r:id="rId32"/>
              </w:object>
            </w:r>
            <w:r w:rsidRPr="00B1469A">
              <w:t xml:space="preserve"> Câu lệnh điều kiện dạng đầy đủ của Pascal có cú pháp:</w:t>
            </w:r>
          </w:p>
          <w:p w:rsidR="007D0870" w:rsidRPr="00B1469A" w:rsidRDefault="007D0870" w:rsidP="0015045B">
            <w:pPr>
              <w:shd w:val="clear" w:color="auto" w:fill="FBD4B4"/>
              <w:spacing w:before="80" w:after="40" w:line="264" w:lineRule="auto"/>
              <w:ind w:left="567"/>
              <w:jc w:val="both"/>
              <w:rPr>
                <w:b/>
                <w:bCs/>
                <w:color w:val="0000FF"/>
              </w:rPr>
            </w:pPr>
            <w:r w:rsidRPr="00B1469A">
              <w:rPr>
                <w:b/>
                <w:bCs/>
                <w:color w:val="0000FF"/>
              </w:rPr>
              <w:t xml:space="preserve">if </w:t>
            </w:r>
            <w:r w:rsidRPr="00B1469A">
              <w:t xml:space="preserve">&lt;điều kiện&gt; </w:t>
            </w:r>
            <w:r w:rsidRPr="00B1469A">
              <w:rPr>
                <w:b/>
                <w:bCs/>
                <w:color w:val="0000FF"/>
              </w:rPr>
              <w:t>then</w:t>
            </w:r>
            <w:r w:rsidRPr="00B1469A">
              <w:t xml:space="preserve"> &lt;câu lệnh 1&gt; </w:t>
            </w:r>
            <w:r w:rsidRPr="00B1469A">
              <w:rPr>
                <w:b/>
                <w:bCs/>
                <w:color w:val="0000FF"/>
              </w:rPr>
              <w:t>else</w:t>
            </w:r>
            <w:r w:rsidRPr="00B1469A">
              <w:t xml:space="preserve"> &lt;câu lệnh 2&gt;</w:t>
            </w:r>
            <w:r w:rsidRPr="00B1469A">
              <w:rPr>
                <w:b/>
                <w:bCs/>
                <w:color w:val="0000FF"/>
              </w:rPr>
              <w:t>;</w:t>
            </w:r>
          </w:p>
          <w:p w:rsidR="007D0870" w:rsidRPr="00B1469A" w:rsidRDefault="007D0870" w:rsidP="0015045B">
            <w:r w:rsidRPr="00B1469A">
              <w:t>- GV: Lưu ý HS sau trước từ khóa else  không có dấu “;”</w:t>
            </w:r>
          </w:p>
          <w:p w:rsidR="007D0870" w:rsidRPr="00B1469A" w:rsidRDefault="007D0870" w:rsidP="0015045B">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 xml:space="preserve">-GV: Với câu lệnh này, chương trình sẽ kiểm tra điều kiện. Nếu điều kiện được thoả mãn, chương trình sẽ thực hiện câu lệnh 1 sau từ khoá </w:t>
            </w:r>
            <w:r w:rsidRPr="00B1469A">
              <w:rPr>
                <w:rFonts w:ascii="Times New Roman" w:hAnsi="Times New Roman" w:cs="Times New Roman"/>
                <w:color w:val="0000FF"/>
                <w:sz w:val="28"/>
                <w:szCs w:val="28"/>
              </w:rPr>
              <w:t>then</w:t>
            </w:r>
            <w:r w:rsidRPr="00B1469A">
              <w:rPr>
                <w:rFonts w:ascii="Times New Roman" w:hAnsi="Times New Roman" w:cs="Times New Roman"/>
                <w:sz w:val="28"/>
                <w:szCs w:val="28"/>
              </w:rPr>
              <w:t>. Trong trường hợp ngược lại, câu lệnh 2 sẽ được thực hiện.</w:t>
            </w:r>
          </w:p>
        </w:tc>
        <w:tc>
          <w:tcPr>
            <w:tcW w:w="4556" w:type="dxa"/>
            <w:tcBorders>
              <w:top w:val="single" w:sz="2" w:space="0" w:color="auto"/>
              <w:left w:val="single" w:sz="2" w:space="0" w:color="auto"/>
              <w:bottom w:val="single" w:sz="2" w:space="0" w:color="auto"/>
              <w:right w:val="single" w:sz="2" w:space="0" w:color="auto"/>
            </w:tcBorders>
          </w:tcPr>
          <w:p w:rsidR="007D0870" w:rsidRPr="00B1469A" w:rsidRDefault="007D0870" w:rsidP="0015045B">
            <w:pPr>
              <w:spacing w:before="80" w:after="40" w:line="264" w:lineRule="auto"/>
              <w:ind w:firstLine="252"/>
              <w:jc w:val="both"/>
            </w:pPr>
            <w:r w:rsidRPr="00B1469A">
              <w:t xml:space="preserve">Trong Pascal, câu lệnh điều kiện dạng thiếu được viết với các từ khoá </w:t>
            </w:r>
            <w:r w:rsidRPr="00B1469A">
              <w:rPr>
                <w:color w:val="0000FF"/>
              </w:rPr>
              <w:t>if</w:t>
            </w:r>
            <w:r w:rsidRPr="00B1469A">
              <w:t xml:space="preserve"> và</w:t>
            </w:r>
            <w:r w:rsidRPr="00B1469A">
              <w:rPr>
                <w:color w:val="0000FF"/>
              </w:rPr>
              <w:t xml:space="preserve"> then</w:t>
            </w:r>
            <w:r w:rsidRPr="00B1469A">
              <w:t xml:space="preserve"> như sau:</w:t>
            </w:r>
          </w:p>
          <w:p w:rsidR="007D0870" w:rsidRPr="00B1469A" w:rsidRDefault="007D0870" w:rsidP="0015045B">
            <w:pPr>
              <w:shd w:val="clear" w:color="auto" w:fill="FABF8F"/>
              <w:ind w:left="567"/>
            </w:pPr>
            <w:r w:rsidRPr="00B1469A">
              <w:t xml:space="preserve"> </w:t>
            </w:r>
            <w:r w:rsidRPr="00B1469A">
              <w:rPr>
                <w:b/>
                <w:bCs/>
                <w:color w:val="0000FF"/>
              </w:rPr>
              <w:t>if</w:t>
            </w:r>
            <w:r w:rsidRPr="00B1469A">
              <w:t xml:space="preserve">  &lt;điều kiện&gt;</w:t>
            </w:r>
            <w:r w:rsidRPr="00B1469A">
              <w:rPr>
                <w:color w:val="0000FF"/>
              </w:rPr>
              <w:t xml:space="preserve"> </w:t>
            </w:r>
            <w:r w:rsidRPr="00B1469A">
              <w:rPr>
                <w:b/>
                <w:bCs/>
                <w:color w:val="0000FF"/>
              </w:rPr>
              <w:t xml:space="preserve">then </w:t>
            </w:r>
            <w:r w:rsidRPr="00B1469A">
              <w:t>&lt;câu lệnh&gt;</w:t>
            </w:r>
            <w:r w:rsidRPr="00B1469A">
              <w:rPr>
                <w:b/>
                <w:bCs/>
                <w:color w:val="0000FF"/>
              </w:rPr>
              <w:t>;</w:t>
            </w:r>
          </w:p>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 w:rsidR="007D0870" w:rsidRPr="00B1469A" w:rsidRDefault="007D0870" w:rsidP="0015045B">
            <w:pPr>
              <w:rPr>
                <w:b/>
              </w:rPr>
            </w:pPr>
            <w:r w:rsidRPr="00B1469A">
              <w:rPr>
                <w:b/>
              </w:rPr>
              <w:t>Ví dụ 4. SGK trang 49</w:t>
            </w:r>
          </w:p>
          <w:p w:rsidR="007D0870" w:rsidRPr="00B1469A" w:rsidRDefault="007D0870" w:rsidP="0015045B">
            <w:pPr>
              <w:rPr>
                <w:color w:val="C00000"/>
              </w:rPr>
            </w:pPr>
            <w:r w:rsidRPr="00B1469A">
              <w:rPr>
                <w:b/>
                <w:color w:val="0000FF"/>
              </w:rPr>
              <w:t xml:space="preserve">if </w:t>
            </w:r>
            <w:r w:rsidRPr="00B1469A">
              <w:rPr>
                <w:color w:val="0000FF"/>
              </w:rPr>
              <w:t>a &gt; b</w:t>
            </w:r>
            <w:r w:rsidRPr="00B1469A">
              <w:rPr>
                <w:b/>
                <w:color w:val="0000FF"/>
              </w:rPr>
              <w:t xml:space="preserve"> then </w:t>
            </w:r>
            <w:r w:rsidRPr="00B1469A">
              <w:rPr>
                <w:color w:val="0000FF"/>
              </w:rPr>
              <w:t>write(a);</w:t>
            </w:r>
          </w:p>
          <w:p w:rsidR="007D0870" w:rsidRPr="00B1469A" w:rsidRDefault="007D0870" w:rsidP="0015045B">
            <w:r w:rsidRPr="00B1469A">
              <w:rPr>
                <w:b/>
              </w:rPr>
              <w:t xml:space="preserve"> </w:t>
            </w:r>
          </w:p>
          <w:p w:rsidR="007D0870" w:rsidRPr="00B1469A" w:rsidRDefault="007D0870" w:rsidP="0015045B">
            <w:pPr>
              <w:rPr>
                <w:b/>
              </w:rPr>
            </w:pPr>
          </w:p>
          <w:p w:rsidR="007D0870" w:rsidRPr="00B1469A" w:rsidRDefault="007D0870" w:rsidP="0015045B">
            <w:pPr>
              <w:rPr>
                <w:b/>
              </w:rPr>
            </w:pPr>
            <w:r w:rsidRPr="00B1469A">
              <w:rPr>
                <w:b/>
              </w:rPr>
              <w:t>Ví dụ 5. SGK trang 49</w:t>
            </w:r>
          </w:p>
          <w:p w:rsidR="007D0870" w:rsidRPr="00B1469A" w:rsidRDefault="007D0870" w:rsidP="0015045B">
            <w:pPr>
              <w:rPr>
                <w:color w:val="0000FF"/>
              </w:rPr>
            </w:pPr>
            <w:r w:rsidRPr="00B1469A">
              <w:rPr>
                <w:color w:val="0000FF"/>
              </w:rPr>
              <w:t>readln(a);</w:t>
            </w:r>
          </w:p>
          <w:p w:rsidR="007D0870" w:rsidRPr="00B1469A" w:rsidRDefault="007D0870" w:rsidP="0015045B">
            <w:pPr>
              <w:rPr>
                <w:color w:val="0000FF"/>
              </w:rPr>
            </w:pPr>
            <w:r w:rsidRPr="00B1469A">
              <w:rPr>
                <w:b/>
                <w:color w:val="0000FF"/>
              </w:rPr>
              <w:t xml:space="preserve">if </w:t>
            </w:r>
            <w:r w:rsidRPr="00B1469A">
              <w:rPr>
                <w:color w:val="0000FF"/>
              </w:rPr>
              <w:t>a&gt;5</w:t>
            </w:r>
            <w:r w:rsidRPr="00B1469A">
              <w:rPr>
                <w:b/>
                <w:color w:val="0000FF"/>
              </w:rPr>
              <w:t xml:space="preserve"> then </w:t>
            </w:r>
            <w:r w:rsidRPr="00B1469A">
              <w:rPr>
                <w:color w:val="0000FF"/>
              </w:rPr>
              <w:t>write('So da nhap khong hop le.');</w:t>
            </w:r>
          </w:p>
          <w:p w:rsidR="007D0870" w:rsidRPr="00B1469A" w:rsidRDefault="007D0870" w:rsidP="0015045B">
            <w:pPr>
              <w:rPr>
                <w:b/>
              </w:rPr>
            </w:pPr>
            <w:r w:rsidRPr="00B1469A">
              <w:rPr>
                <w:b/>
              </w:rPr>
              <w:t>Ví dụ 6. SGK trang 50</w:t>
            </w:r>
          </w:p>
          <w:p w:rsidR="007D0870" w:rsidRPr="00B1469A" w:rsidRDefault="007D0870" w:rsidP="0015045B">
            <w:pPr>
              <w:rPr>
                <w:color w:val="000000"/>
              </w:rPr>
            </w:pPr>
            <w:r w:rsidRPr="00B1469A">
              <w:rPr>
                <w:b/>
                <w:color w:val="003300"/>
              </w:rPr>
              <w:t xml:space="preserve">Nếu </w:t>
            </w:r>
            <w:r w:rsidRPr="00B1469A">
              <w:rPr>
                <w:color w:val="003300"/>
              </w:rPr>
              <w:t xml:space="preserve">b </w:t>
            </w:r>
            <w:r w:rsidRPr="00B1469A">
              <w:rPr>
                <w:color w:val="003300"/>
                <w:lang w:val="pt-BR"/>
              </w:rPr>
              <w:sym w:font="Symbol" w:char="F0B9"/>
            </w:r>
            <w:r w:rsidRPr="00B1469A">
              <w:rPr>
                <w:color w:val="003300"/>
              </w:rPr>
              <w:t xml:space="preserve"> 0 </w:t>
            </w:r>
            <w:r w:rsidRPr="00B1469A">
              <w:rPr>
                <w:b/>
                <w:color w:val="003300"/>
              </w:rPr>
              <w:t>t</w:t>
            </w:r>
            <w:r w:rsidRPr="00B1469A">
              <w:rPr>
                <w:b/>
                <w:color w:val="000000"/>
              </w:rPr>
              <w:t>hì</w:t>
            </w:r>
            <w:r w:rsidRPr="00B1469A">
              <w:rPr>
                <w:color w:val="000000"/>
              </w:rPr>
              <w:t xml:space="preserve"> tính kết quả</w:t>
            </w:r>
          </w:p>
          <w:p w:rsidR="007D0870" w:rsidRPr="00B1469A" w:rsidRDefault="007D0870" w:rsidP="0015045B">
            <w:pPr>
              <w:rPr>
                <w:color w:val="000000"/>
              </w:rPr>
            </w:pPr>
            <w:r w:rsidRPr="00B1469A">
              <w:rPr>
                <w:b/>
                <w:color w:val="000000"/>
              </w:rPr>
              <w:t xml:space="preserve">                 ngược lại thì</w:t>
            </w:r>
            <w:r w:rsidRPr="00B1469A">
              <w:rPr>
                <w:color w:val="000000"/>
              </w:rPr>
              <w:t xml:space="preserve"> thông báo lỗi</w:t>
            </w:r>
          </w:p>
          <w:p w:rsidR="007D0870" w:rsidRPr="00B1469A" w:rsidRDefault="007D0870" w:rsidP="0015045B">
            <w:pPr>
              <w:spacing w:before="80" w:after="40" w:line="264" w:lineRule="auto"/>
              <w:ind w:firstLine="252"/>
              <w:jc w:val="both"/>
            </w:pPr>
            <w:r w:rsidRPr="00B1469A">
              <w:t xml:space="preserve">Dưới đây là câu lệnh Pascal thể hiện cấu trúc rẽ nhánh dạng đủ nói trên: </w:t>
            </w:r>
          </w:p>
          <w:p w:rsidR="007D0870" w:rsidRPr="00B1469A" w:rsidRDefault="007D0870" w:rsidP="0015045B">
            <w:pPr>
              <w:spacing w:before="80" w:after="40" w:line="264" w:lineRule="auto"/>
              <w:ind w:firstLine="252"/>
              <w:jc w:val="both"/>
              <w:rPr>
                <w:color w:val="0000FF"/>
              </w:rPr>
            </w:pPr>
            <w:r w:rsidRPr="00B1469A">
              <w:rPr>
                <w:b/>
                <w:bCs/>
                <w:color w:val="0000FF"/>
              </w:rPr>
              <w:t xml:space="preserve">if </w:t>
            </w:r>
            <w:r w:rsidRPr="00B1469A">
              <w:rPr>
                <w:color w:val="0000FF"/>
              </w:rPr>
              <w:t>b&lt;&gt;0</w:t>
            </w:r>
            <w:r w:rsidRPr="00B1469A">
              <w:rPr>
                <w:b/>
                <w:bCs/>
                <w:color w:val="0000FF"/>
              </w:rPr>
              <w:t xml:space="preserve"> then </w:t>
            </w:r>
            <w:r w:rsidRPr="00B1469A">
              <w:rPr>
                <w:color w:val="0000FF"/>
              </w:rPr>
              <w:t>x:=a/b</w:t>
            </w:r>
          </w:p>
          <w:p w:rsidR="007D0870" w:rsidRPr="00B1469A" w:rsidRDefault="007D0870" w:rsidP="0015045B">
            <w:pPr>
              <w:tabs>
                <w:tab w:val="left" w:pos="1152"/>
              </w:tabs>
              <w:spacing w:before="80" w:after="40" w:line="264" w:lineRule="auto"/>
              <w:ind w:firstLine="567"/>
              <w:jc w:val="both"/>
              <w:rPr>
                <w:color w:val="0000FF"/>
              </w:rPr>
            </w:pPr>
            <w:r w:rsidRPr="00B1469A">
              <w:rPr>
                <w:b/>
                <w:bCs/>
                <w:color w:val="0000FF"/>
              </w:rPr>
              <w:tab/>
              <w:t xml:space="preserve">else </w:t>
            </w:r>
            <w:r w:rsidRPr="00B1469A">
              <w:rPr>
                <w:color w:val="0000FF"/>
              </w:rPr>
              <w:t>write('Mau so bang 0, khong chia duoc');</w:t>
            </w:r>
          </w:p>
          <w:p w:rsidR="007D0870" w:rsidRPr="00B1469A" w:rsidRDefault="007D0870" w:rsidP="0015045B">
            <w:pPr>
              <w:spacing w:before="80" w:after="40" w:line="264" w:lineRule="auto"/>
              <w:ind w:firstLine="252"/>
              <w:jc w:val="both"/>
            </w:pPr>
            <w:r w:rsidRPr="00B1469A">
              <w:t>Câu lệnh điều kiện dạng đầy đủ của Pascal có cú pháp:</w:t>
            </w:r>
          </w:p>
          <w:p w:rsidR="007D0870" w:rsidRPr="00B1469A" w:rsidRDefault="007D0870" w:rsidP="0015045B">
            <w:pPr>
              <w:shd w:val="clear" w:color="auto" w:fill="FBD4B4"/>
              <w:spacing w:before="80" w:after="40" w:line="264" w:lineRule="auto"/>
              <w:ind w:left="252"/>
              <w:jc w:val="both"/>
              <w:rPr>
                <w:b/>
                <w:bCs/>
                <w:color w:val="0000FF"/>
              </w:rPr>
            </w:pPr>
            <w:r w:rsidRPr="00B1469A">
              <w:rPr>
                <w:b/>
                <w:bCs/>
                <w:color w:val="0000FF"/>
              </w:rPr>
              <w:t xml:space="preserve">if </w:t>
            </w:r>
            <w:r w:rsidRPr="00B1469A">
              <w:t xml:space="preserve">&lt;điều kiện&gt; </w:t>
            </w:r>
            <w:r w:rsidRPr="00B1469A">
              <w:rPr>
                <w:b/>
                <w:bCs/>
                <w:color w:val="0000FF"/>
              </w:rPr>
              <w:t>then</w:t>
            </w:r>
            <w:r w:rsidRPr="00B1469A">
              <w:t xml:space="preserve"> &lt;câu lệnh 1&gt; </w:t>
            </w:r>
            <w:r w:rsidRPr="00B1469A">
              <w:rPr>
                <w:b/>
                <w:bCs/>
                <w:color w:val="0000FF"/>
              </w:rPr>
              <w:t>else</w:t>
            </w:r>
            <w:r w:rsidRPr="00B1469A">
              <w:t xml:space="preserve"> &lt;câu lệnh 2&gt;</w:t>
            </w:r>
            <w:r w:rsidRPr="00B1469A">
              <w:rPr>
                <w:b/>
                <w:bCs/>
                <w:color w:val="0000FF"/>
              </w:rPr>
              <w:t>;</w:t>
            </w:r>
          </w:p>
          <w:p w:rsidR="007D0870" w:rsidRPr="00B1469A" w:rsidRDefault="007D0870" w:rsidP="0015045B">
            <w:pPr>
              <w:tabs>
                <w:tab w:val="left" w:pos="1540"/>
              </w:tabs>
              <w:spacing w:before="80" w:after="40" w:line="264" w:lineRule="auto"/>
              <w:ind w:firstLine="567"/>
              <w:jc w:val="both"/>
              <w:rPr>
                <w:color w:val="0000FF"/>
              </w:rPr>
            </w:pPr>
          </w:p>
          <w:p w:rsidR="007D0870" w:rsidRPr="00B1469A" w:rsidRDefault="007D0870" w:rsidP="0015045B">
            <w:pPr>
              <w:rPr>
                <w:b/>
                <w:u w:val="single"/>
              </w:rPr>
            </w:pPr>
          </w:p>
        </w:tc>
      </w:tr>
    </w:tbl>
    <w:p w:rsidR="00850E21" w:rsidRPr="00B1469A" w:rsidRDefault="00850E21" w:rsidP="00850E21">
      <w:pPr>
        <w:rPr>
          <w:b/>
          <w:lang w:val="it-IT"/>
        </w:rPr>
      </w:pPr>
      <w:r w:rsidRPr="00B1469A">
        <w:rPr>
          <w:b/>
          <w:lang w:val="it-IT"/>
        </w:rPr>
        <w:t>Hoạt động 3: Luyện tập, vận dụng, mở rộng (10 phút):</w:t>
      </w:r>
    </w:p>
    <w:p w:rsidR="007D0870" w:rsidRPr="00B1469A" w:rsidRDefault="00850E21" w:rsidP="00850E21">
      <w:pPr>
        <w:rPr>
          <w:lang w:val="nl-NL"/>
        </w:rPr>
      </w:pPr>
      <w:r w:rsidRPr="00B1469A">
        <w:rPr>
          <w:lang w:val="nl-NL"/>
        </w:rPr>
        <w:t xml:space="preserve"> </w:t>
      </w:r>
      <w:r w:rsidR="007D0870" w:rsidRPr="00B1469A">
        <w:rPr>
          <w:lang w:val="nl-NL"/>
        </w:rPr>
        <w:t>Bài tập 5 SGK trang 51</w:t>
      </w:r>
    </w:p>
    <w:p w:rsidR="007D0870" w:rsidRPr="00B1469A" w:rsidRDefault="007D0870" w:rsidP="008E6C0E">
      <w:pPr>
        <w:numPr>
          <w:ilvl w:val="0"/>
          <w:numId w:val="47"/>
        </w:numPr>
        <w:tabs>
          <w:tab w:val="clear" w:pos="360"/>
          <w:tab w:val="num" w:pos="900"/>
        </w:tabs>
        <w:ind w:left="900"/>
      </w:pPr>
      <w:r w:rsidRPr="00B1469A">
        <w:rPr>
          <w:lang w:val="nl-NL"/>
        </w:rPr>
        <w:t>Bài tập 6 SGK trang 51</w:t>
      </w:r>
    </w:p>
    <w:p w:rsidR="007D0870" w:rsidRPr="00B1469A" w:rsidRDefault="007D0870" w:rsidP="007D0870">
      <w:pPr>
        <w:rPr>
          <w:b/>
          <w:lang w:val="nl-NL"/>
        </w:rPr>
      </w:pPr>
      <w:r w:rsidRPr="00B1469A">
        <w:rPr>
          <w:b/>
          <w:lang w:val="nl-NL"/>
        </w:rPr>
        <w:t xml:space="preserve"> Dặn dò: </w:t>
      </w:r>
    </w:p>
    <w:p w:rsidR="007D0870" w:rsidRPr="00B1469A" w:rsidRDefault="007D0870" w:rsidP="008E6C0E">
      <w:pPr>
        <w:numPr>
          <w:ilvl w:val="0"/>
          <w:numId w:val="40"/>
        </w:numPr>
        <w:jc w:val="both"/>
        <w:rPr>
          <w:lang w:val="nl-NL"/>
        </w:rPr>
      </w:pPr>
      <w:r w:rsidRPr="00B1469A">
        <w:rPr>
          <w:lang w:val="nl-NL"/>
        </w:rPr>
        <w:t xml:space="preserve"> Hiểu cấu trúc rẽ nhánh có hai dạng : Dạng thiếu và dạng đủ.</w:t>
      </w:r>
    </w:p>
    <w:p w:rsidR="007D0870" w:rsidRPr="00B1469A" w:rsidRDefault="007D0870" w:rsidP="008E6C0E">
      <w:pPr>
        <w:numPr>
          <w:ilvl w:val="0"/>
          <w:numId w:val="40"/>
        </w:numPr>
        <w:jc w:val="both"/>
        <w:rPr>
          <w:lang w:val="nl-NL"/>
        </w:rPr>
      </w:pPr>
      <w:r w:rsidRPr="00B1469A">
        <w:rPr>
          <w:lang w:val="nl-NL"/>
        </w:rPr>
        <w:t>Biết mọi ngôn ngữ lập trình có câu lệnh thể hiện cấu trúc rẽ nhánh.</w:t>
      </w:r>
    </w:p>
    <w:p w:rsidR="007D0870" w:rsidRPr="00B1469A" w:rsidRDefault="007D0870" w:rsidP="008E6C0E">
      <w:pPr>
        <w:numPr>
          <w:ilvl w:val="0"/>
          <w:numId w:val="40"/>
        </w:numPr>
        <w:jc w:val="both"/>
        <w:rPr>
          <w:lang w:val="nl-NL"/>
        </w:rPr>
      </w:pPr>
      <w:r w:rsidRPr="00B1469A">
        <w:rPr>
          <w:lang w:val="nl-NL"/>
        </w:rPr>
        <w:t>Hiểu cú pháp, hoạt động của các câu lệnh điều kiện dạng thiếu và dạng đủ trong Pascal.</w:t>
      </w:r>
    </w:p>
    <w:p w:rsidR="007D0870" w:rsidRPr="00B1469A" w:rsidRDefault="007D0870" w:rsidP="008E6C0E">
      <w:pPr>
        <w:numPr>
          <w:ilvl w:val="0"/>
          <w:numId w:val="40"/>
        </w:numPr>
        <w:jc w:val="both"/>
        <w:rPr>
          <w:lang w:val="nl-NL"/>
        </w:rPr>
      </w:pPr>
      <w:r w:rsidRPr="00B1469A">
        <w:rPr>
          <w:lang w:val="nl-NL"/>
        </w:rPr>
        <w:t>Bước đầu viết được câu lệnh điều kiện trong Pascal.</w:t>
      </w:r>
    </w:p>
    <w:p w:rsidR="007D0870" w:rsidRPr="00B1469A" w:rsidRDefault="007D0870" w:rsidP="008E6C0E">
      <w:pPr>
        <w:numPr>
          <w:ilvl w:val="0"/>
          <w:numId w:val="47"/>
        </w:numPr>
        <w:jc w:val="both"/>
        <w:rPr>
          <w:lang w:val="nl-NL"/>
        </w:rPr>
      </w:pPr>
      <w:r w:rsidRPr="00B1469A">
        <w:rPr>
          <w:lang w:val="nl-NL"/>
        </w:rPr>
        <w:t>Bài tập về nhà: bài 1 trang 50, bài 3, 4 trang 51 + xem bài thực hành 4.</w:t>
      </w:r>
    </w:p>
    <w:tbl>
      <w:tblPr>
        <w:tblW w:w="0" w:type="auto"/>
        <w:tblLook w:val="0000" w:firstRow="0" w:lastRow="0" w:firstColumn="0" w:lastColumn="0" w:noHBand="0" w:noVBand="0"/>
      </w:tblPr>
      <w:tblGrid>
        <w:gridCol w:w="3794"/>
      </w:tblGrid>
      <w:tr w:rsidR="00FD71E8" w:rsidRPr="00B1469A">
        <w:tc>
          <w:tcPr>
            <w:tcW w:w="3794" w:type="dxa"/>
          </w:tcPr>
          <w:p w:rsidR="00FD71E8" w:rsidRPr="00B1469A" w:rsidRDefault="00850E21" w:rsidP="0015045B">
            <w:pPr>
              <w:spacing w:line="264" w:lineRule="auto"/>
              <w:jc w:val="both"/>
              <w:rPr>
                <w:rFonts w:ascii=".VnTimeH" w:hAnsi=".VnTimeH"/>
                <w:lang w:val="pt-BR"/>
              </w:rPr>
            </w:pPr>
            <w:r w:rsidRPr="00B1469A">
              <w:rPr>
                <w:rFonts w:ascii=".VnTimeH" w:hAnsi=".VnTimeH"/>
                <w:b/>
                <w:lang w:val="pt-BR"/>
              </w:rPr>
              <w:t>* Rót kinh nghiÖm</w:t>
            </w:r>
          </w:p>
        </w:tc>
      </w:tr>
    </w:tbl>
    <w:p w:rsidR="00FD71E8" w:rsidRPr="00B1469A" w:rsidRDefault="00FD71E8" w:rsidP="00FD71E8">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FD71E8" w:rsidRPr="00B1469A">
        <w:tc>
          <w:tcPr>
            <w:tcW w:w="3794" w:type="dxa"/>
          </w:tcPr>
          <w:p w:rsidR="00FD71E8" w:rsidRPr="00B1469A" w:rsidRDefault="00FD71E8" w:rsidP="0015045B">
            <w:pPr>
              <w:spacing w:line="264" w:lineRule="auto"/>
              <w:jc w:val="both"/>
              <w:rPr>
                <w:lang w:val="pt-BR"/>
              </w:rPr>
            </w:pPr>
          </w:p>
        </w:tc>
        <w:tc>
          <w:tcPr>
            <w:tcW w:w="6096" w:type="dxa"/>
          </w:tcPr>
          <w:p w:rsidR="00FD71E8" w:rsidRPr="00B1469A" w:rsidRDefault="00FD71E8" w:rsidP="0015045B">
            <w:pPr>
              <w:jc w:val="center"/>
              <w:rPr>
                <w:rFonts w:ascii=".VnTime" w:hAnsi=".VnTime"/>
                <w:lang w:val="pt-BR"/>
              </w:rPr>
            </w:pPr>
          </w:p>
          <w:p w:rsidR="00FD71E8" w:rsidRPr="00B1469A" w:rsidRDefault="00FD71E8" w:rsidP="0015045B">
            <w:pPr>
              <w:pStyle w:val="Heading3"/>
              <w:spacing w:line="240" w:lineRule="auto"/>
              <w:rPr>
                <w:lang w:val="pt-BR"/>
              </w:rPr>
            </w:pPr>
            <w:r w:rsidRPr="00B1469A">
              <w:rPr>
                <w:rFonts w:ascii=".VnTime" w:hAnsi=".VnTime"/>
                <w:lang w:val="pt-BR"/>
              </w:rPr>
              <w:t xml:space="preserve">                           </w:t>
            </w:r>
          </w:p>
        </w:tc>
      </w:tr>
    </w:tbl>
    <w:p w:rsidR="00FD71E8" w:rsidRPr="00B1469A" w:rsidRDefault="00FD71E8" w:rsidP="00FD71E8"/>
    <w:p w:rsidR="005B320E" w:rsidRDefault="005B320E" w:rsidP="006433BA">
      <w:pPr>
        <w:jc w:val="both"/>
      </w:pPr>
    </w:p>
    <w:p w:rsidR="006433BA" w:rsidRPr="00B1469A" w:rsidRDefault="006433BA" w:rsidP="006433BA">
      <w:pPr>
        <w:jc w:val="both"/>
        <w:rPr>
          <w:b/>
          <w:bCs/>
        </w:rPr>
      </w:pPr>
    </w:p>
    <w:p w:rsidR="00504179" w:rsidRPr="00B1469A" w:rsidRDefault="00504179" w:rsidP="00504179">
      <w:pPr>
        <w:spacing w:line="360" w:lineRule="auto"/>
        <w:jc w:val="center"/>
        <w:rPr>
          <w:b/>
          <w:bCs/>
        </w:rPr>
      </w:pPr>
      <w:r w:rsidRPr="00B1469A">
        <w:rPr>
          <w:b/>
          <w:bCs/>
        </w:rPr>
        <w:t xml:space="preserve">Bài TH 4: SỬ DỤNG LỆNH ĐIỀU KIỆN IF....THEN </w:t>
      </w:r>
    </w:p>
    <w:p w:rsidR="00504179" w:rsidRPr="00B1469A" w:rsidRDefault="00AC1F97" w:rsidP="00504179">
      <w:pPr>
        <w:jc w:val="both"/>
        <w:rPr>
          <w:b/>
          <w:bCs/>
          <w:u w:val="single"/>
        </w:rPr>
      </w:pPr>
      <w:r w:rsidRPr="00B1469A">
        <w:rPr>
          <w:b/>
          <w:bCs/>
        </w:rPr>
        <w:t xml:space="preserve">I.MỤC TIÊU :  </w:t>
      </w:r>
    </w:p>
    <w:p w:rsidR="00504179" w:rsidRPr="00B1469A" w:rsidRDefault="00504179" w:rsidP="00504179">
      <w:pPr>
        <w:jc w:val="both"/>
        <w:rPr>
          <w:b/>
        </w:rPr>
      </w:pPr>
      <w:r w:rsidRPr="00B1469A">
        <w:rPr>
          <w:b/>
        </w:rPr>
        <w:t>1. Kiến thức:</w:t>
      </w:r>
    </w:p>
    <w:p w:rsidR="00504179" w:rsidRPr="00B1469A" w:rsidRDefault="00504179" w:rsidP="008E6C0E">
      <w:pPr>
        <w:numPr>
          <w:ilvl w:val="0"/>
          <w:numId w:val="50"/>
        </w:numPr>
        <w:jc w:val="both"/>
      </w:pPr>
      <w:r w:rsidRPr="00B1469A">
        <w:t>Viết được câu lệnh điều kiện if…then trong chương trình.</w:t>
      </w:r>
    </w:p>
    <w:p w:rsidR="00504179" w:rsidRPr="00B1469A" w:rsidRDefault="00504179" w:rsidP="00504179">
      <w:pPr>
        <w:jc w:val="both"/>
        <w:rPr>
          <w:b/>
          <w:color w:val="000000"/>
        </w:rPr>
      </w:pPr>
      <w:r w:rsidRPr="00B1469A">
        <w:rPr>
          <w:b/>
          <w:color w:val="000000"/>
        </w:rPr>
        <w:t>2. Kỹ năng</w:t>
      </w:r>
    </w:p>
    <w:p w:rsidR="00504179" w:rsidRPr="00B1469A" w:rsidRDefault="00504179" w:rsidP="008E6C0E">
      <w:pPr>
        <w:numPr>
          <w:ilvl w:val="0"/>
          <w:numId w:val="51"/>
        </w:numPr>
        <w:jc w:val="both"/>
        <w:rPr>
          <w:b/>
          <w:color w:val="000000"/>
        </w:rPr>
      </w:pPr>
      <w:r w:rsidRPr="00B1469A">
        <w:t>Rèn được kĩ năng ban đầu về đọc các chương trình đơn giản và hiểu được ý nghĩa của thuật toán sử dụng trong chương trình</w:t>
      </w:r>
      <w:r w:rsidRPr="00B1469A">
        <w:rPr>
          <w:b/>
          <w:color w:val="000000"/>
        </w:rPr>
        <w:t xml:space="preserve"> </w:t>
      </w:r>
    </w:p>
    <w:p w:rsidR="00504179" w:rsidRPr="00B1469A" w:rsidRDefault="00504179" w:rsidP="00504179">
      <w:pPr>
        <w:jc w:val="both"/>
        <w:rPr>
          <w:b/>
          <w:color w:val="000000"/>
        </w:rPr>
      </w:pPr>
      <w:r w:rsidRPr="00B1469A">
        <w:rPr>
          <w:b/>
          <w:color w:val="000000"/>
        </w:rPr>
        <w:t>3. Thái độ</w:t>
      </w:r>
    </w:p>
    <w:p w:rsidR="00504179" w:rsidRPr="00B1469A" w:rsidRDefault="00504179" w:rsidP="00504179">
      <w:pPr>
        <w:numPr>
          <w:ilvl w:val="0"/>
          <w:numId w:val="19"/>
        </w:numPr>
      </w:pPr>
      <w:r w:rsidRPr="00B1469A">
        <w:t>Có ý thức cao trong học tập, sáng tạo và tư duy.</w:t>
      </w:r>
    </w:p>
    <w:p w:rsidR="00504179" w:rsidRPr="00B1469A" w:rsidRDefault="004726F4" w:rsidP="00504179">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504179" w:rsidRPr="00B1469A" w:rsidRDefault="00504179" w:rsidP="00504179">
      <w:pPr>
        <w:numPr>
          <w:ilvl w:val="0"/>
          <w:numId w:val="19"/>
        </w:numPr>
        <w:jc w:val="both"/>
        <w:rPr>
          <w:lang w:val="pt-BR"/>
        </w:rPr>
      </w:pPr>
      <w:r w:rsidRPr="00B1469A">
        <w:rPr>
          <w:lang w:val="pt-BR"/>
        </w:rPr>
        <w:t>Hoạt động theo nhóm</w:t>
      </w:r>
    </w:p>
    <w:p w:rsidR="00504179" w:rsidRPr="00B1469A" w:rsidRDefault="00504179" w:rsidP="00504179">
      <w:pPr>
        <w:numPr>
          <w:ilvl w:val="0"/>
          <w:numId w:val="19"/>
        </w:numPr>
        <w:jc w:val="both"/>
        <w:rPr>
          <w:lang w:val="pt-BR"/>
        </w:rPr>
      </w:pPr>
      <w:r w:rsidRPr="00B1469A">
        <w:rPr>
          <w:lang w:val="pt-BR"/>
        </w:rPr>
        <w:t>Luyện tập – thực hành</w:t>
      </w:r>
    </w:p>
    <w:p w:rsidR="00504179" w:rsidRPr="00B1469A" w:rsidRDefault="00850E21" w:rsidP="00504179">
      <w:pPr>
        <w:jc w:val="both"/>
        <w:rPr>
          <w:b/>
          <w:bCs/>
          <w:u w:val="single"/>
          <w:lang w:val="pt-BR"/>
        </w:rPr>
      </w:pPr>
      <w:r w:rsidRPr="00B1469A">
        <w:rPr>
          <w:b/>
          <w:bCs/>
          <w:lang w:val="pt-BR"/>
        </w:rPr>
        <w:t>II. CHUẨN BỊ BÀI HỌC:</w:t>
      </w:r>
    </w:p>
    <w:p w:rsidR="00504179" w:rsidRPr="00B1469A" w:rsidRDefault="00504179" w:rsidP="00504179">
      <w:pPr>
        <w:jc w:val="both"/>
        <w:rPr>
          <w:b/>
          <w:bCs/>
          <w:lang w:val="pt-BR"/>
        </w:rPr>
      </w:pPr>
      <w:r w:rsidRPr="00B1469A">
        <w:rPr>
          <w:b/>
          <w:bCs/>
          <w:lang w:val="pt-BR"/>
        </w:rPr>
        <w:t xml:space="preserve">1. Giáo viên:  </w:t>
      </w:r>
    </w:p>
    <w:p w:rsidR="00504179" w:rsidRPr="00B1469A" w:rsidRDefault="00504179" w:rsidP="00504179">
      <w:pPr>
        <w:ind w:left="720" w:firstLine="720"/>
        <w:jc w:val="both"/>
        <w:rPr>
          <w:lang w:val="pt-BR"/>
        </w:rPr>
      </w:pPr>
      <w:r w:rsidRPr="00B1469A">
        <w:rPr>
          <w:lang w:val="pt-BR"/>
        </w:rPr>
        <w:t>- Giáo án, SGK, phòng máy</w:t>
      </w:r>
    </w:p>
    <w:p w:rsidR="00504179" w:rsidRPr="00B1469A" w:rsidRDefault="00504179" w:rsidP="00504179">
      <w:pPr>
        <w:jc w:val="both"/>
        <w:rPr>
          <w:lang w:val="pt-BR"/>
        </w:rPr>
      </w:pPr>
      <w:r w:rsidRPr="00B1469A">
        <w:rPr>
          <w:b/>
          <w:bCs/>
          <w:lang w:val="pt-BR"/>
        </w:rPr>
        <w:t>2. Học sinh</w:t>
      </w:r>
      <w:r w:rsidRPr="00B1469A">
        <w:rPr>
          <w:lang w:val="pt-BR"/>
        </w:rPr>
        <w:t xml:space="preserve"> :</w:t>
      </w:r>
    </w:p>
    <w:p w:rsidR="00504179" w:rsidRPr="00B1469A" w:rsidRDefault="00504179" w:rsidP="00504179">
      <w:pPr>
        <w:ind w:left="720" w:firstLine="720"/>
        <w:jc w:val="both"/>
        <w:rPr>
          <w:lang w:val="pt-BR"/>
        </w:rPr>
      </w:pPr>
      <w:r w:rsidRPr="00B1469A">
        <w:rPr>
          <w:lang w:val="pt-BR"/>
        </w:rPr>
        <w:t>- Đọc trước bài TH4</w:t>
      </w:r>
    </w:p>
    <w:p w:rsidR="00504179" w:rsidRPr="00B1469A" w:rsidRDefault="00850E21" w:rsidP="00504179">
      <w:pPr>
        <w:jc w:val="both"/>
        <w:rPr>
          <w:b/>
          <w:bCs/>
          <w:u w:val="single"/>
          <w:lang w:val="pt-BR"/>
        </w:rPr>
      </w:pPr>
      <w:r w:rsidRPr="00B1469A">
        <w:rPr>
          <w:b/>
          <w:bCs/>
          <w:lang w:val="pt-BR"/>
        </w:rPr>
        <w:t>III. TIẾN TRÌNH BÀI HỌC:</w:t>
      </w:r>
      <w:r w:rsidR="00AC1F97" w:rsidRPr="00B1469A">
        <w:rPr>
          <w:b/>
          <w:bCs/>
          <w:lang w:val="pt-BR"/>
        </w:rPr>
        <w:t xml:space="preserve"> </w:t>
      </w:r>
    </w:p>
    <w:p w:rsidR="00504179" w:rsidRPr="00B1469A" w:rsidRDefault="00504179" w:rsidP="00504179">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w:t>
      </w:r>
      <w:r w:rsidR="001A75E1" w:rsidRPr="00B1469A">
        <w:rPr>
          <w:rFonts w:ascii="Times New Roman" w:hAnsi="Times New Roman"/>
          <w:bCs/>
          <w:lang w:val="pt-BR"/>
        </w:rPr>
        <w:t>5</w:t>
      </w:r>
      <w:r w:rsidRPr="00B1469A">
        <w:rPr>
          <w:rFonts w:ascii="Times New Roman" w:hAnsi="Times New Roman"/>
          <w:bCs/>
          <w:lang w:val="pt-BR"/>
        </w:rPr>
        <w:t xml:space="preserve"> phút)</w:t>
      </w:r>
    </w:p>
    <w:p w:rsidR="00504179" w:rsidRPr="00B1469A" w:rsidRDefault="00504179" w:rsidP="00504179">
      <w:pPr>
        <w:ind w:firstLine="360"/>
        <w:jc w:val="both"/>
        <w:rPr>
          <w:bCs/>
          <w:lang w:val="pt-BR"/>
        </w:rPr>
      </w:pPr>
      <w:r w:rsidRPr="00B1469A">
        <w:rPr>
          <w:bCs/>
          <w:lang w:val="pt-BR"/>
        </w:rPr>
        <w:t>- Kiểm tra sĩ số:</w:t>
      </w:r>
    </w:p>
    <w:p w:rsidR="00504179" w:rsidRPr="00B1469A" w:rsidRDefault="00504179" w:rsidP="00504179">
      <w:pPr>
        <w:ind w:firstLine="360"/>
        <w:jc w:val="both"/>
        <w:rPr>
          <w:bCs/>
          <w:lang w:val="pt-BR"/>
        </w:rPr>
      </w:pPr>
      <w:r w:rsidRPr="00B1469A">
        <w:rPr>
          <w:lang w:val="pt-BR"/>
        </w:rPr>
        <w:t>- Ổn định trật tự, tạo không khí thoải mái để bắt đầu tiết học.</w:t>
      </w:r>
    </w:p>
    <w:p w:rsidR="00504179" w:rsidRPr="00B1469A" w:rsidRDefault="001A75E1" w:rsidP="00504179">
      <w:pPr>
        <w:rPr>
          <w:b/>
          <w:bCs/>
        </w:rPr>
      </w:pPr>
      <w:r w:rsidRPr="00B1469A">
        <w:rPr>
          <w:b/>
          <w:bCs/>
        </w:rPr>
        <w:t>2</w:t>
      </w:r>
      <w:r w:rsidR="00504179" w:rsidRPr="00B1469A">
        <w:rPr>
          <w:b/>
          <w:bCs/>
        </w:rPr>
        <w:t xml:space="preserve">. </w:t>
      </w:r>
      <w:r w:rsidR="009923CF" w:rsidRPr="00B1469A">
        <w:rPr>
          <w:b/>
          <w:bCs/>
        </w:rPr>
        <w:t>Hoạt động 2: Hình thành kiến thức (30 phút)</w:t>
      </w:r>
      <w:r w:rsidR="00504179" w:rsidRPr="00B1469A">
        <w:rPr>
          <w:b/>
          <w:bCs/>
        </w:rPr>
        <w:t xml:space="preserve">: </w:t>
      </w:r>
    </w:p>
    <w:tbl>
      <w:tblPr>
        <w:tblW w:w="1065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079"/>
      </w:tblGrid>
      <w:tr w:rsidR="0050417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504179" w:rsidRPr="00B1469A" w:rsidRDefault="009923CF" w:rsidP="00D4682F">
            <w:pPr>
              <w:jc w:val="center"/>
              <w:rPr>
                <w:b/>
                <w:bCs/>
              </w:rPr>
            </w:pPr>
            <w:r w:rsidRPr="00B1469A">
              <w:rPr>
                <w:b/>
                <w:bCs/>
              </w:rPr>
              <w:t>Hoạt động của giáo viên và học sinh</w:t>
            </w:r>
          </w:p>
        </w:tc>
        <w:tc>
          <w:tcPr>
            <w:tcW w:w="5079" w:type="dxa"/>
            <w:tcBorders>
              <w:top w:val="single" w:sz="2" w:space="0" w:color="auto"/>
              <w:left w:val="single" w:sz="2" w:space="0" w:color="auto"/>
              <w:bottom w:val="single" w:sz="2" w:space="0" w:color="auto"/>
              <w:right w:val="single" w:sz="2" w:space="0" w:color="auto"/>
            </w:tcBorders>
          </w:tcPr>
          <w:p w:rsidR="00504179" w:rsidRPr="00B1469A" w:rsidRDefault="009923CF" w:rsidP="00D4682F">
            <w:pPr>
              <w:jc w:val="center"/>
              <w:rPr>
                <w:b/>
                <w:bCs/>
              </w:rPr>
            </w:pPr>
            <w:r w:rsidRPr="00B1469A">
              <w:rPr>
                <w:b/>
                <w:bCs/>
              </w:rPr>
              <w:t>Nội dung, yêu cầu cần đạt</w:t>
            </w:r>
          </w:p>
        </w:tc>
      </w:tr>
      <w:tr w:rsidR="00504179" w:rsidRPr="00B1469A">
        <w:trPr>
          <w:trHeight w:val="403"/>
        </w:trPr>
        <w:tc>
          <w:tcPr>
            <w:tcW w:w="10659" w:type="dxa"/>
            <w:gridSpan w:val="2"/>
            <w:tcBorders>
              <w:top w:val="single" w:sz="2" w:space="0" w:color="auto"/>
              <w:left w:val="single" w:sz="2" w:space="0" w:color="auto"/>
              <w:bottom w:val="single" w:sz="2" w:space="0" w:color="auto"/>
              <w:right w:val="single" w:sz="2" w:space="0" w:color="auto"/>
            </w:tcBorders>
          </w:tcPr>
          <w:p w:rsidR="00504179" w:rsidRPr="00B1469A" w:rsidRDefault="00504179" w:rsidP="00ED4D81">
            <w:pPr>
              <w:pStyle w:val="Heading3"/>
              <w:jc w:val="center"/>
              <w:rPr>
                <w:rFonts w:ascii="Times New Roman" w:hAnsi="Times New Roman"/>
              </w:rPr>
            </w:pPr>
            <w:r w:rsidRPr="00B1469A">
              <w:rPr>
                <w:rFonts w:ascii="Times New Roman" w:hAnsi="Times New Roman"/>
              </w:rPr>
              <w:t xml:space="preserve">Hoạt động 1: Hướng dẫn chung </w:t>
            </w:r>
          </w:p>
        </w:tc>
      </w:tr>
      <w:tr w:rsidR="0050417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504179" w:rsidRPr="00B1469A" w:rsidRDefault="00504179" w:rsidP="00D4682F">
            <w:pPr>
              <w:jc w:val="both"/>
            </w:pPr>
            <w:r w:rsidRPr="00B1469A">
              <w:t>- Có thể sử dụng các câu lệnh if…then lồng nhau.</w:t>
            </w:r>
          </w:p>
          <w:p w:rsidR="00504179" w:rsidRPr="00B1469A" w:rsidRDefault="00504179" w:rsidP="00D4682F">
            <w:pPr>
              <w:jc w:val="both"/>
            </w:pPr>
            <w:r w:rsidRPr="00B1469A">
              <w:t>- Sử dụng từ khoá and có thể kết hợp nhiều phép so sánh đơn giản thành một phép so sánh phức hợp. Giá trị của phép so sánh này là đúng khi và chỉ khi tất cả các phép so sánh đơn giản đều đúng. Ngược lại, nó có giá trị sai.</w:t>
            </w:r>
          </w:p>
          <w:p w:rsidR="00504179" w:rsidRPr="00B1469A" w:rsidRDefault="00504179" w:rsidP="00D4682F">
            <w:pPr>
              <w:jc w:val="both"/>
            </w:pPr>
            <w:r w:rsidRPr="00B1469A">
              <w:t>Ví dụ: (a&gt;0) and (a&lt;=5)</w:t>
            </w:r>
          </w:p>
          <w:p w:rsidR="00504179" w:rsidRPr="00B1469A" w:rsidRDefault="00504179" w:rsidP="00D4682F">
            <w:pPr>
              <w:jc w:val="both"/>
            </w:pPr>
            <w:r w:rsidRPr="00B1469A">
              <w:t>Từ khóa or cũng được sử dụng để kết hợp nhiều phépso sánh đơn giản. Giá trị của phép so sánh này chỉ sai khi tất cả các phép so sánh thành phần đều sai. Ngược lại, nó có giá trị đúng.</w:t>
            </w:r>
          </w:p>
          <w:p w:rsidR="00504179" w:rsidRPr="00B1469A" w:rsidRDefault="00504179" w:rsidP="00D4682F">
            <w:pPr>
              <w:jc w:val="both"/>
              <w:rPr>
                <w:b/>
                <w:bCs/>
              </w:rPr>
            </w:pPr>
          </w:p>
          <w:p w:rsidR="00504179" w:rsidRPr="00B1469A" w:rsidRDefault="00504179" w:rsidP="00D4682F">
            <w:pPr>
              <w:jc w:val="both"/>
            </w:pPr>
            <w:r w:rsidRPr="00B1469A">
              <w:t>GV đưa nội dung bài tập yêu cầu HS đọc và nêu yêu cầu bài toán.</w:t>
            </w:r>
          </w:p>
          <w:p w:rsidR="00504179" w:rsidRPr="00B1469A" w:rsidRDefault="00504179" w:rsidP="00D4682F">
            <w:pPr>
              <w:jc w:val="both"/>
            </w:pPr>
            <w:r w:rsidRPr="00B1469A">
              <w:rPr>
                <w:b/>
                <w:bCs/>
              </w:rPr>
              <w:t xml:space="preserve">? </w:t>
            </w:r>
            <w:r w:rsidRPr="00B1469A">
              <w:t>Hãy mô tả thuật toán để giải bài toán đã cho.</w:t>
            </w:r>
          </w:p>
          <w:p w:rsidR="00504179" w:rsidRPr="00B1469A" w:rsidRDefault="00504179" w:rsidP="00D4682F">
            <w:pPr>
              <w:jc w:val="both"/>
            </w:pPr>
            <w:r w:rsidRPr="00B1469A">
              <w:t>GV chốt lại và đưa ra thuật toán.</w:t>
            </w:r>
          </w:p>
          <w:p w:rsidR="00504179" w:rsidRPr="00B1469A" w:rsidRDefault="00504179" w:rsidP="00D4682F">
            <w:pPr>
              <w:jc w:val="both"/>
              <w:rPr>
                <w:b/>
                <w:bCs/>
              </w:rPr>
            </w:pPr>
          </w:p>
          <w:p w:rsidR="00504179" w:rsidRPr="00B1469A" w:rsidRDefault="00504179" w:rsidP="00D4682F">
            <w:pPr>
              <w:pStyle w:val="Header"/>
              <w:tabs>
                <w:tab w:val="clear" w:pos="4320"/>
                <w:tab w:val="clear" w:pos="8640"/>
              </w:tabs>
              <w:rPr>
                <w:rFonts w:ascii="Times New Roman" w:hAnsi="Times New Roman" w:cs="Times New Roman"/>
                <w:sz w:val="28"/>
                <w:szCs w:val="28"/>
              </w:rPr>
            </w:pPr>
          </w:p>
          <w:p w:rsidR="00504179" w:rsidRPr="00B1469A" w:rsidRDefault="00504179" w:rsidP="00D4682F">
            <w:pPr>
              <w:pStyle w:val="Header"/>
              <w:tabs>
                <w:tab w:val="clear" w:pos="4320"/>
                <w:tab w:val="clear" w:pos="8640"/>
              </w:tabs>
              <w:rPr>
                <w:rFonts w:ascii="Times New Roman" w:hAnsi="Times New Roman" w:cs="Times New Roman"/>
                <w:sz w:val="28"/>
                <w:szCs w:val="28"/>
              </w:rPr>
            </w:pPr>
          </w:p>
          <w:p w:rsidR="00504179" w:rsidRPr="00B1469A" w:rsidRDefault="00504179" w:rsidP="00D4682F">
            <w:pPr>
              <w:pStyle w:val="Header"/>
              <w:tabs>
                <w:tab w:val="clear" w:pos="4320"/>
                <w:tab w:val="clear" w:pos="8640"/>
              </w:tabs>
              <w:rPr>
                <w:rFonts w:ascii="Times New Roman" w:hAnsi="Times New Roman" w:cs="Times New Roman"/>
                <w:sz w:val="28"/>
                <w:szCs w:val="28"/>
              </w:rPr>
            </w:pPr>
          </w:p>
          <w:p w:rsidR="005B320E" w:rsidRPr="00B1469A" w:rsidRDefault="005B320E" w:rsidP="00D4682F">
            <w:pPr>
              <w:pStyle w:val="Header"/>
              <w:tabs>
                <w:tab w:val="clear" w:pos="4320"/>
                <w:tab w:val="clear" w:pos="8640"/>
              </w:tabs>
              <w:rPr>
                <w:rFonts w:ascii="Times New Roman" w:hAnsi="Times New Roman" w:cs="Times New Roman"/>
                <w:sz w:val="28"/>
                <w:szCs w:val="28"/>
              </w:rPr>
            </w:pPr>
          </w:p>
          <w:p w:rsidR="00504179" w:rsidRPr="00B1469A" w:rsidRDefault="00504179" w:rsidP="00D4682F">
            <w:pPr>
              <w:pStyle w:val="Header"/>
              <w:tabs>
                <w:tab w:val="clear" w:pos="4320"/>
                <w:tab w:val="clear" w:pos="8640"/>
              </w:tabs>
              <w:rPr>
                <w:rFonts w:ascii="Times New Roman" w:hAnsi="Times New Roman" w:cs="Times New Roman"/>
                <w:sz w:val="28"/>
                <w:szCs w:val="28"/>
              </w:rPr>
            </w:pPr>
          </w:p>
          <w:p w:rsidR="00504179" w:rsidRPr="00B1469A" w:rsidRDefault="00504179" w:rsidP="00D4682F">
            <w:pPr>
              <w:jc w:val="both"/>
            </w:pPr>
            <w:r w:rsidRPr="00B1469A">
              <w:t>GV yêu cầu HS quan sát và tìm hiểu ý nghĩa chương trình sắp xếp.</w:t>
            </w:r>
          </w:p>
          <w:p w:rsidR="00504179" w:rsidRPr="00B1469A" w:rsidRDefault="00504179" w:rsidP="00D4682F">
            <w:pPr>
              <w:jc w:val="both"/>
            </w:pPr>
            <w:r w:rsidRPr="00B1469A">
              <w:t>GV yêu cầu HS gõ chương trình vào máy.</w:t>
            </w:r>
          </w:p>
          <w:p w:rsidR="00504179" w:rsidRPr="00B1469A" w:rsidRDefault="00504179" w:rsidP="00D4682F">
            <w:pPr>
              <w:jc w:val="both"/>
            </w:pPr>
            <w:r w:rsidRPr="00B1469A">
              <w:rPr>
                <w:b/>
                <w:bCs/>
              </w:rPr>
              <w:t xml:space="preserve">? </w:t>
            </w:r>
            <w:r w:rsidRPr="00B1469A">
              <w:t>Làm thế nào để dịch và chạy chương trình.</w:t>
            </w:r>
          </w:p>
          <w:p w:rsidR="00504179" w:rsidRPr="00B1469A" w:rsidRDefault="00504179" w:rsidP="00D4682F">
            <w:pPr>
              <w:jc w:val="both"/>
            </w:pPr>
            <w:r w:rsidRPr="00B1469A">
              <w:rPr>
                <w:b/>
                <w:bCs/>
              </w:rPr>
              <w:t xml:space="preserve">? </w:t>
            </w:r>
            <w:r w:rsidRPr="00B1469A">
              <w:t>Lưu chương trình như thế nào.</w:t>
            </w:r>
          </w:p>
          <w:p w:rsidR="00504179" w:rsidRPr="00B1469A" w:rsidRDefault="00504179" w:rsidP="00D4682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yêu cầu HS dịch và chạy chương trình. Nhập các bộ dữ liệu để thử chương trình, lưu chương trình với tên Sap_xep.</w:t>
            </w:r>
          </w:p>
        </w:tc>
        <w:tc>
          <w:tcPr>
            <w:tcW w:w="5079" w:type="dxa"/>
            <w:tcBorders>
              <w:top w:val="single" w:sz="2" w:space="0" w:color="auto"/>
              <w:left w:val="single" w:sz="2" w:space="0" w:color="auto"/>
              <w:bottom w:val="single" w:sz="2" w:space="0" w:color="auto"/>
              <w:right w:val="single" w:sz="2" w:space="0" w:color="auto"/>
            </w:tcBorders>
          </w:tcPr>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rPr>
                <w:b/>
                <w:bCs/>
              </w:rPr>
            </w:pPr>
          </w:p>
          <w:p w:rsidR="00504179" w:rsidRPr="00B1469A" w:rsidRDefault="00504179" w:rsidP="00D4682F">
            <w:pPr>
              <w:jc w:val="both"/>
            </w:pPr>
            <w:r w:rsidRPr="00B1469A">
              <w:rPr>
                <w:b/>
                <w:bCs/>
              </w:rPr>
              <w:t xml:space="preserve">HS: </w:t>
            </w:r>
            <w:r w:rsidRPr="00B1469A">
              <w:t>Trả lời.</w:t>
            </w:r>
          </w:p>
          <w:p w:rsidR="00504179" w:rsidRPr="00B1469A" w:rsidRDefault="00504179" w:rsidP="00D4682F">
            <w:pPr>
              <w:jc w:val="both"/>
              <w:rPr>
                <w:b/>
                <w:bCs/>
              </w:rPr>
            </w:pPr>
            <w:r w:rsidRPr="00B1469A">
              <w:rPr>
                <w:b/>
                <w:bCs/>
              </w:rPr>
              <w:t xml:space="preserve">1. </w:t>
            </w:r>
            <w:r w:rsidRPr="00B1469A">
              <w:rPr>
                <w:b/>
                <w:bCs/>
                <w:u w:val="single"/>
              </w:rPr>
              <w:t>Bài 1</w:t>
            </w:r>
            <w:r w:rsidRPr="00B1469A">
              <w:rPr>
                <w:b/>
                <w:bCs/>
              </w:rPr>
              <w:t>:</w:t>
            </w:r>
          </w:p>
          <w:p w:rsidR="00504179" w:rsidRPr="00B1469A" w:rsidRDefault="00504179" w:rsidP="00D4682F">
            <w:pPr>
              <w:jc w:val="both"/>
            </w:pPr>
            <w:r w:rsidRPr="00B1469A">
              <w:t>Bước 1: nhập 2 số a, b từ bàn phím.</w:t>
            </w:r>
          </w:p>
          <w:p w:rsidR="00504179" w:rsidRPr="00B1469A" w:rsidRDefault="00504179" w:rsidP="00D4682F">
            <w:pPr>
              <w:jc w:val="both"/>
            </w:pPr>
            <w:r w:rsidRPr="00B1469A">
              <w:t>Bước 2: nếu a&lt;=b thì hiển thị ra màn hình giá trị biến a trước rồi đến giá trị biến b.</w:t>
            </w:r>
          </w:p>
          <w:p w:rsidR="00504179" w:rsidRPr="00B1469A" w:rsidRDefault="00504179" w:rsidP="00D4682F">
            <w:pPr>
              <w:jc w:val="both"/>
            </w:pPr>
            <w:r w:rsidRPr="00B1469A">
              <w:t>Bước 3: nếu b&lt;a thì hiển thị ra màn hình giá trị biến b trước rồi đến giá trị biến a.</w:t>
            </w:r>
          </w:p>
          <w:p w:rsidR="00504179" w:rsidRPr="00B1469A" w:rsidRDefault="00504179" w:rsidP="00D4682F">
            <w:pPr>
              <w:jc w:val="both"/>
            </w:pPr>
            <w:r w:rsidRPr="00B1469A">
              <w:t>Bước 4: kết thúc.</w:t>
            </w:r>
          </w:p>
          <w:p w:rsidR="00504179" w:rsidRPr="00B1469A" w:rsidRDefault="00504179" w:rsidP="00D4682F">
            <w:pPr>
              <w:jc w:val="both"/>
              <w:rPr>
                <w:b/>
                <w:bCs/>
              </w:rPr>
            </w:pPr>
          </w:p>
          <w:p w:rsidR="005B320E" w:rsidRPr="00B1469A" w:rsidRDefault="005B320E" w:rsidP="00D4682F">
            <w:pPr>
              <w:jc w:val="both"/>
              <w:rPr>
                <w:b/>
                <w:bCs/>
              </w:rPr>
            </w:pPr>
          </w:p>
          <w:p w:rsidR="00504179" w:rsidRPr="00B1469A" w:rsidRDefault="00504179" w:rsidP="00D4682F">
            <w:pPr>
              <w:jc w:val="both"/>
            </w:pPr>
            <w:r w:rsidRPr="00B1469A">
              <w:rPr>
                <w:b/>
                <w:bCs/>
              </w:rPr>
              <w:t xml:space="preserve">HS: </w:t>
            </w:r>
            <w:r w:rsidRPr="00B1469A">
              <w:t>Trả lời.</w:t>
            </w:r>
          </w:p>
          <w:p w:rsidR="00504179" w:rsidRPr="00B1469A" w:rsidRDefault="00504179" w:rsidP="00D4682F">
            <w:pPr>
              <w:jc w:val="both"/>
            </w:pPr>
            <w:r w:rsidRPr="00B1469A">
              <w:rPr>
                <w:b/>
                <w:bCs/>
              </w:rPr>
              <w:t xml:space="preserve">HS: </w:t>
            </w:r>
            <w:r w:rsidRPr="00B1469A">
              <w:t>Trả lời.</w:t>
            </w:r>
          </w:p>
          <w:p w:rsidR="00504179" w:rsidRPr="00B1469A" w:rsidRDefault="00504179" w:rsidP="00D4682F"/>
        </w:tc>
      </w:tr>
      <w:tr w:rsidR="00504179" w:rsidRPr="00B1469A">
        <w:trPr>
          <w:trHeight w:val="323"/>
        </w:trPr>
        <w:tc>
          <w:tcPr>
            <w:tcW w:w="10659" w:type="dxa"/>
            <w:gridSpan w:val="2"/>
            <w:tcBorders>
              <w:top w:val="single" w:sz="2" w:space="0" w:color="auto"/>
              <w:left w:val="single" w:sz="2" w:space="0" w:color="auto"/>
              <w:bottom w:val="single" w:sz="2" w:space="0" w:color="auto"/>
              <w:right w:val="single" w:sz="2" w:space="0" w:color="auto"/>
            </w:tcBorders>
          </w:tcPr>
          <w:p w:rsidR="00504179" w:rsidRPr="00B1469A" w:rsidRDefault="00504179" w:rsidP="00ED4D81">
            <w:pPr>
              <w:jc w:val="center"/>
            </w:pPr>
            <w:r w:rsidRPr="00B1469A">
              <w:rPr>
                <w:b/>
              </w:rPr>
              <w:t>Hoạt động 1: Luyện tập</w:t>
            </w:r>
          </w:p>
        </w:tc>
      </w:tr>
      <w:tr w:rsidR="00504179"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504179" w:rsidRPr="00B1469A" w:rsidRDefault="00504179" w:rsidP="00ED4D81">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 Yêu cầu học sinh gõ chương trình vào Pascal</w:t>
            </w:r>
          </w:p>
        </w:tc>
        <w:tc>
          <w:tcPr>
            <w:tcW w:w="5079" w:type="dxa"/>
            <w:tcBorders>
              <w:top w:val="single" w:sz="2" w:space="0" w:color="auto"/>
              <w:left w:val="single" w:sz="2" w:space="0" w:color="auto"/>
              <w:bottom w:val="single" w:sz="2" w:space="0" w:color="auto"/>
              <w:right w:val="single" w:sz="2" w:space="0" w:color="auto"/>
            </w:tcBorders>
          </w:tcPr>
          <w:p w:rsidR="00504179" w:rsidRPr="00B1469A" w:rsidRDefault="00504179" w:rsidP="00D4682F">
            <w:r w:rsidRPr="00B1469A">
              <w:t>Lưu với tên Sap_sep và chạy chương trình với bộ dữ liệu (12,53),(65,20).</w:t>
            </w:r>
          </w:p>
        </w:tc>
      </w:tr>
    </w:tbl>
    <w:p w:rsidR="00504179" w:rsidRPr="00B1469A" w:rsidRDefault="00ED4D81" w:rsidP="00504179">
      <w:r w:rsidRPr="00B1469A">
        <w:rPr>
          <w:b/>
        </w:rPr>
        <w:t>3. Hoạt động 3: Luyện tập, vận dụng, mở rộng (10 phút):</w:t>
      </w:r>
    </w:p>
    <w:p w:rsidR="00504179" w:rsidRPr="00B1469A" w:rsidRDefault="00504179" w:rsidP="00504179">
      <w:r w:rsidRPr="00B1469A">
        <w:t xml:space="preserve"> - Cú pháp câu lệnh điều kiện : IF &lt; điều kiện &gt; &lt;câu lệnh 1&gt;</w:t>
      </w:r>
    </w:p>
    <w:p w:rsidR="00504179" w:rsidRPr="00B1469A" w:rsidRDefault="00504179" w:rsidP="00504179">
      <w:r w:rsidRPr="00B1469A">
        <w:t xml:space="preserve"> - Cú pháp câu lệnh điều kiện dưới dạng đủ : IF &lt;điều kiện&gt; &lt;câu lenh 1&gt; else &lt;câu lệnh 2&gt;</w:t>
      </w:r>
    </w:p>
    <w:p w:rsidR="00504179" w:rsidRPr="00B1469A" w:rsidRDefault="00ED4D81" w:rsidP="00504179">
      <w:pPr>
        <w:rPr>
          <w:b/>
        </w:rPr>
      </w:pPr>
      <w:r w:rsidRPr="00B1469A">
        <w:rPr>
          <w:b/>
        </w:rPr>
        <w:t>Dặn dò:</w:t>
      </w:r>
    </w:p>
    <w:p w:rsidR="00504179" w:rsidRPr="00B1469A" w:rsidRDefault="00504179" w:rsidP="00504179">
      <w:r w:rsidRPr="00B1469A">
        <w:t xml:space="preserve"> - Về nhà học bài và xem phần tiếp theo bài TH4</w:t>
      </w:r>
    </w:p>
    <w:p w:rsidR="0082114D" w:rsidRPr="00B1469A" w:rsidRDefault="00504179" w:rsidP="00B250B1">
      <w:r w:rsidRPr="00B1469A">
        <w:t xml:space="preserve"> - Học sinh kiểm tra lại máy.</w:t>
      </w:r>
    </w:p>
    <w:tbl>
      <w:tblPr>
        <w:tblW w:w="0" w:type="auto"/>
        <w:tblLook w:val="0000" w:firstRow="0" w:lastRow="0" w:firstColumn="0" w:lastColumn="0" w:noHBand="0" w:noVBand="0"/>
      </w:tblPr>
      <w:tblGrid>
        <w:gridCol w:w="3794"/>
      </w:tblGrid>
      <w:tr w:rsidR="00DD09BB" w:rsidRPr="00B1469A">
        <w:tc>
          <w:tcPr>
            <w:tcW w:w="3794" w:type="dxa"/>
          </w:tcPr>
          <w:p w:rsidR="00DD09BB" w:rsidRPr="00B1469A" w:rsidRDefault="00850E21" w:rsidP="00D4682F">
            <w:pPr>
              <w:spacing w:line="264" w:lineRule="auto"/>
              <w:jc w:val="both"/>
              <w:rPr>
                <w:rFonts w:ascii=".VnTimeH" w:hAnsi=".VnTimeH"/>
                <w:lang w:val="pt-BR"/>
              </w:rPr>
            </w:pPr>
            <w:r w:rsidRPr="00B1469A">
              <w:rPr>
                <w:rFonts w:ascii=".VnTimeH" w:hAnsi=".VnTimeH"/>
                <w:b/>
                <w:lang w:val="pt-BR"/>
              </w:rPr>
              <w:t>* Rót kinh nghiÖm</w:t>
            </w:r>
          </w:p>
        </w:tc>
      </w:tr>
    </w:tbl>
    <w:p w:rsidR="00DD09BB" w:rsidRPr="00B1469A" w:rsidRDefault="00DD09BB" w:rsidP="00DD09BB">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DD09BB" w:rsidRPr="00B1469A">
        <w:tc>
          <w:tcPr>
            <w:tcW w:w="3794" w:type="dxa"/>
          </w:tcPr>
          <w:p w:rsidR="00DD09BB" w:rsidRPr="00B1469A" w:rsidRDefault="00DD09BB" w:rsidP="00D4682F">
            <w:pPr>
              <w:spacing w:line="264" w:lineRule="auto"/>
              <w:jc w:val="both"/>
              <w:rPr>
                <w:lang w:val="pt-BR"/>
              </w:rPr>
            </w:pPr>
          </w:p>
        </w:tc>
        <w:tc>
          <w:tcPr>
            <w:tcW w:w="6096" w:type="dxa"/>
          </w:tcPr>
          <w:p w:rsidR="00DD09BB" w:rsidRPr="00B1469A" w:rsidRDefault="00DD09BB" w:rsidP="00D4682F">
            <w:pPr>
              <w:jc w:val="center"/>
              <w:rPr>
                <w:rFonts w:ascii=".VnTime" w:hAnsi=".VnTime"/>
                <w:lang w:val="pt-BR"/>
              </w:rPr>
            </w:pPr>
          </w:p>
          <w:p w:rsidR="00DD09BB" w:rsidRPr="00B1469A" w:rsidRDefault="00DD09BB" w:rsidP="00D4682F">
            <w:pPr>
              <w:pStyle w:val="Heading3"/>
              <w:spacing w:line="240" w:lineRule="auto"/>
              <w:rPr>
                <w:lang w:val="pt-BR"/>
              </w:rPr>
            </w:pPr>
            <w:r w:rsidRPr="00B1469A">
              <w:rPr>
                <w:rFonts w:ascii=".VnTime" w:hAnsi=".VnTime"/>
                <w:lang w:val="pt-BR"/>
              </w:rPr>
              <w:t xml:space="preserve">                           </w:t>
            </w:r>
          </w:p>
        </w:tc>
      </w:tr>
    </w:tbl>
    <w:p w:rsidR="00DD09BB" w:rsidRPr="00B1469A" w:rsidRDefault="00DD09BB" w:rsidP="00DD09BB"/>
    <w:p w:rsidR="00DD09BB" w:rsidRPr="00B1469A" w:rsidRDefault="00DD09BB" w:rsidP="00DD09BB"/>
    <w:p w:rsidR="00DD09BB" w:rsidRPr="00B1469A" w:rsidRDefault="00DD09BB" w:rsidP="00DD09BB"/>
    <w:p w:rsidR="00B250B1" w:rsidRPr="00B1469A" w:rsidRDefault="00B250B1" w:rsidP="00B250B1">
      <w:pPr>
        <w:spacing w:line="360" w:lineRule="auto"/>
        <w:jc w:val="center"/>
        <w:rPr>
          <w:b/>
          <w:bCs/>
        </w:rPr>
      </w:pPr>
      <w:r w:rsidRPr="00B1469A">
        <w:rPr>
          <w:b/>
          <w:bCs/>
        </w:rPr>
        <w:t xml:space="preserve">Bài TH 4: SỬ DỤNG LỆNH ĐIỀU KIỆN IF....THEN </w:t>
      </w:r>
      <w:r w:rsidR="008D3D07" w:rsidRPr="00B1469A">
        <w:rPr>
          <w:b/>
          <w:bCs/>
        </w:rPr>
        <w:t xml:space="preserve"> (tiếp)</w:t>
      </w:r>
    </w:p>
    <w:p w:rsidR="00B250B1" w:rsidRPr="00B1469A" w:rsidRDefault="00AC1F97" w:rsidP="00B250B1">
      <w:pPr>
        <w:jc w:val="both"/>
        <w:rPr>
          <w:b/>
          <w:bCs/>
          <w:u w:val="single"/>
        </w:rPr>
      </w:pPr>
      <w:r w:rsidRPr="00B1469A">
        <w:rPr>
          <w:b/>
          <w:bCs/>
        </w:rPr>
        <w:t xml:space="preserve">I.MỤC TIÊU :  </w:t>
      </w:r>
    </w:p>
    <w:p w:rsidR="00B250B1" w:rsidRPr="00B1469A" w:rsidRDefault="00B250B1" w:rsidP="00B250B1">
      <w:pPr>
        <w:jc w:val="both"/>
        <w:rPr>
          <w:b/>
        </w:rPr>
      </w:pPr>
      <w:r w:rsidRPr="00B1469A">
        <w:rPr>
          <w:b/>
        </w:rPr>
        <w:t>1. Kiến thức:</w:t>
      </w:r>
    </w:p>
    <w:p w:rsidR="00B250B1" w:rsidRPr="00B1469A" w:rsidRDefault="00B250B1" w:rsidP="008E6C0E">
      <w:pPr>
        <w:numPr>
          <w:ilvl w:val="0"/>
          <w:numId w:val="50"/>
        </w:numPr>
        <w:jc w:val="both"/>
      </w:pPr>
      <w:r w:rsidRPr="00B1469A">
        <w:t>Viết được câu lệnh điều kiện if…then trong chương trình.</w:t>
      </w:r>
    </w:p>
    <w:p w:rsidR="00B250B1" w:rsidRPr="00B1469A" w:rsidRDefault="00B250B1" w:rsidP="00B250B1">
      <w:pPr>
        <w:jc w:val="both"/>
        <w:rPr>
          <w:b/>
          <w:color w:val="000000"/>
        </w:rPr>
      </w:pPr>
      <w:r w:rsidRPr="00B1469A">
        <w:rPr>
          <w:b/>
          <w:color w:val="000000"/>
        </w:rPr>
        <w:t>2. Kỹ năng</w:t>
      </w:r>
    </w:p>
    <w:p w:rsidR="00B250B1" w:rsidRPr="00B1469A" w:rsidRDefault="00B250B1" w:rsidP="008E6C0E">
      <w:pPr>
        <w:numPr>
          <w:ilvl w:val="0"/>
          <w:numId w:val="51"/>
        </w:numPr>
        <w:jc w:val="both"/>
        <w:rPr>
          <w:b/>
          <w:color w:val="000000"/>
        </w:rPr>
      </w:pPr>
      <w:r w:rsidRPr="00B1469A">
        <w:t>Rèn được kĩ năng ban đầu về đọc các chương trình đơn giản và hiểu được ý nghĩa của thuật toán sử dụng trong chương trình</w:t>
      </w:r>
      <w:r w:rsidRPr="00B1469A">
        <w:rPr>
          <w:b/>
          <w:color w:val="000000"/>
        </w:rPr>
        <w:t xml:space="preserve"> </w:t>
      </w:r>
    </w:p>
    <w:p w:rsidR="00B250B1" w:rsidRPr="00B1469A" w:rsidRDefault="00B250B1" w:rsidP="00B250B1">
      <w:pPr>
        <w:jc w:val="both"/>
        <w:rPr>
          <w:b/>
          <w:color w:val="000000"/>
        </w:rPr>
      </w:pPr>
      <w:r w:rsidRPr="00B1469A">
        <w:rPr>
          <w:b/>
          <w:color w:val="000000"/>
        </w:rPr>
        <w:t>3. Thái độ</w:t>
      </w:r>
    </w:p>
    <w:p w:rsidR="00B250B1" w:rsidRPr="00B1469A" w:rsidRDefault="00B250B1" w:rsidP="00B250B1">
      <w:pPr>
        <w:numPr>
          <w:ilvl w:val="0"/>
          <w:numId w:val="19"/>
        </w:numPr>
      </w:pPr>
      <w:r w:rsidRPr="00B1469A">
        <w:t>Có ý thức cao trong học tập, sáng tạo và tư duy.</w:t>
      </w:r>
    </w:p>
    <w:p w:rsidR="00B250B1" w:rsidRPr="00B1469A" w:rsidRDefault="004726F4" w:rsidP="00B250B1">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B250B1" w:rsidRPr="00B1469A" w:rsidRDefault="00B250B1" w:rsidP="00B250B1">
      <w:pPr>
        <w:numPr>
          <w:ilvl w:val="0"/>
          <w:numId w:val="19"/>
        </w:numPr>
        <w:jc w:val="both"/>
        <w:rPr>
          <w:lang w:val="pt-BR"/>
        </w:rPr>
      </w:pPr>
      <w:r w:rsidRPr="00B1469A">
        <w:rPr>
          <w:lang w:val="pt-BR"/>
        </w:rPr>
        <w:t>Hoạt động theo nhóm</w:t>
      </w:r>
    </w:p>
    <w:p w:rsidR="00B250B1" w:rsidRPr="00B1469A" w:rsidRDefault="00B250B1" w:rsidP="00B250B1">
      <w:pPr>
        <w:numPr>
          <w:ilvl w:val="0"/>
          <w:numId w:val="19"/>
        </w:numPr>
        <w:jc w:val="both"/>
        <w:rPr>
          <w:lang w:val="pt-BR"/>
        </w:rPr>
      </w:pPr>
      <w:r w:rsidRPr="00B1469A">
        <w:rPr>
          <w:lang w:val="pt-BR"/>
        </w:rPr>
        <w:t>Luyện tập – thực hành</w:t>
      </w:r>
    </w:p>
    <w:p w:rsidR="00B250B1" w:rsidRPr="00B1469A" w:rsidRDefault="00850E21" w:rsidP="00B250B1">
      <w:pPr>
        <w:jc w:val="both"/>
        <w:rPr>
          <w:b/>
          <w:bCs/>
          <w:u w:val="single"/>
          <w:lang w:val="pt-BR"/>
        </w:rPr>
      </w:pPr>
      <w:r w:rsidRPr="00B1469A">
        <w:rPr>
          <w:b/>
          <w:bCs/>
          <w:lang w:val="pt-BR"/>
        </w:rPr>
        <w:t>II. CHUẨN BỊ BÀI HỌC:</w:t>
      </w:r>
    </w:p>
    <w:p w:rsidR="00B250B1" w:rsidRPr="00B1469A" w:rsidRDefault="00B250B1" w:rsidP="00B250B1">
      <w:pPr>
        <w:jc w:val="both"/>
        <w:rPr>
          <w:b/>
          <w:bCs/>
          <w:lang w:val="pt-BR"/>
        </w:rPr>
      </w:pPr>
      <w:r w:rsidRPr="00B1469A">
        <w:rPr>
          <w:b/>
          <w:bCs/>
          <w:lang w:val="pt-BR"/>
        </w:rPr>
        <w:t xml:space="preserve">1. Giáo viên:  </w:t>
      </w:r>
    </w:p>
    <w:p w:rsidR="00B250B1" w:rsidRPr="00B1469A" w:rsidRDefault="00B250B1" w:rsidP="00B250B1">
      <w:pPr>
        <w:ind w:left="720" w:firstLine="720"/>
        <w:jc w:val="both"/>
        <w:rPr>
          <w:lang w:val="pt-BR"/>
        </w:rPr>
      </w:pPr>
      <w:r w:rsidRPr="00B1469A">
        <w:rPr>
          <w:lang w:val="pt-BR"/>
        </w:rPr>
        <w:t>- Giáo án, SGK, phòng máy.</w:t>
      </w:r>
    </w:p>
    <w:p w:rsidR="00B250B1" w:rsidRPr="00B1469A" w:rsidRDefault="00B250B1" w:rsidP="00B250B1">
      <w:pPr>
        <w:jc w:val="both"/>
      </w:pPr>
      <w:r w:rsidRPr="00B1469A">
        <w:rPr>
          <w:b/>
          <w:bCs/>
        </w:rPr>
        <w:t>2. Học sinh</w:t>
      </w:r>
      <w:r w:rsidRPr="00B1469A">
        <w:t xml:space="preserve"> :</w:t>
      </w:r>
    </w:p>
    <w:p w:rsidR="00B250B1" w:rsidRPr="00B1469A" w:rsidRDefault="00B250B1" w:rsidP="00B250B1">
      <w:pPr>
        <w:ind w:left="720" w:firstLine="720"/>
        <w:jc w:val="both"/>
      </w:pPr>
      <w:r w:rsidRPr="00B1469A">
        <w:t>- Đọc trước bài TH4.</w:t>
      </w:r>
    </w:p>
    <w:p w:rsidR="00B250B1" w:rsidRPr="00B1469A" w:rsidRDefault="00850E21" w:rsidP="00B250B1">
      <w:pPr>
        <w:jc w:val="both"/>
        <w:rPr>
          <w:b/>
          <w:bCs/>
          <w:u w:val="single"/>
        </w:rPr>
      </w:pPr>
      <w:r w:rsidRPr="00B1469A">
        <w:rPr>
          <w:b/>
          <w:bCs/>
        </w:rPr>
        <w:t>III. TIẾN TRÌNH BÀI HỌC:</w:t>
      </w:r>
      <w:r w:rsidR="00AC1F97" w:rsidRPr="00B1469A">
        <w:rPr>
          <w:b/>
          <w:bCs/>
        </w:rPr>
        <w:t xml:space="preserve"> </w:t>
      </w:r>
    </w:p>
    <w:p w:rsidR="00B250B1" w:rsidRPr="00B1469A" w:rsidRDefault="00B250B1" w:rsidP="00B250B1">
      <w:pPr>
        <w:pStyle w:val="BodyText"/>
        <w:spacing w:before="0" w:line="240" w:lineRule="auto"/>
        <w:rPr>
          <w:rFonts w:ascii="Times New Roman" w:hAnsi="Times New Roman"/>
          <w:bCs/>
        </w:rPr>
      </w:pPr>
      <w:r w:rsidRPr="00B1469A">
        <w:rPr>
          <w:rFonts w:ascii="Times New Roman" w:hAnsi="Times New Roman"/>
          <w:b/>
          <w:bCs/>
        </w:rPr>
        <w:t xml:space="preserve">1. </w:t>
      </w:r>
      <w:r w:rsidR="009923CF" w:rsidRPr="00B1469A">
        <w:rPr>
          <w:rFonts w:ascii="Times New Roman" w:hAnsi="Times New Roman"/>
          <w:b/>
          <w:bCs/>
        </w:rPr>
        <w:t xml:space="preserve">Hoạt động 1: Khởi động </w:t>
      </w:r>
      <w:r w:rsidRPr="00B1469A">
        <w:rPr>
          <w:rFonts w:ascii="Times New Roman" w:hAnsi="Times New Roman"/>
          <w:bCs/>
        </w:rPr>
        <w:t>(3 phút)</w:t>
      </w:r>
    </w:p>
    <w:p w:rsidR="00B250B1" w:rsidRPr="00B1469A" w:rsidRDefault="00B250B1" w:rsidP="00B250B1">
      <w:pPr>
        <w:ind w:firstLine="360"/>
        <w:jc w:val="both"/>
        <w:rPr>
          <w:bCs/>
        </w:rPr>
      </w:pPr>
      <w:r w:rsidRPr="00B1469A">
        <w:rPr>
          <w:bCs/>
        </w:rPr>
        <w:t>- Kiểm tra sĩ số:</w:t>
      </w:r>
    </w:p>
    <w:p w:rsidR="00B250B1" w:rsidRPr="00B1469A" w:rsidRDefault="00B250B1" w:rsidP="00B250B1">
      <w:pPr>
        <w:ind w:firstLine="360"/>
        <w:jc w:val="both"/>
        <w:rPr>
          <w:bCs/>
        </w:rPr>
      </w:pPr>
      <w:r w:rsidRPr="00B1469A">
        <w:t>- Ổn định trật tự, tạo không khí thoải mái để bắt đầu tiết học.</w:t>
      </w:r>
    </w:p>
    <w:p w:rsidR="00230D48" w:rsidRPr="00B1469A" w:rsidRDefault="00230D48" w:rsidP="00230D48">
      <w:pPr>
        <w:jc w:val="both"/>
        <w:rPr>
          <w:b/>
          <w:bCs/>
          <w:lang w:val="pt-BR"/>
        </w:rPr>
      </w:pPr>
      <w:r w:rsidRPr="00B1469A">
        <w:rPr>
          <w:b/>
          <w:bCs/>
          <w:lang w:val="pt-BR"/>
        </w:rPr>
        <w:t>Kiểm tra 15’ : Đề bài</w:t>
      </w:r>
      <w:r w:rsidR="00B52E71" w:rsidRPr="00B1469A">
        <w:rPr>
          <w:b/>
          <w:bCs/>
          <w:lang w:val="pt-BR"/>
        </w:rPr>
        <w:t xml:space="preserve"> 8B (8A tính chu vi </w:t>
      </w:r>
      <w:r w:rsidR="00DF2FE9" w:rsidRPr="00B1469A">
        <w:rPr>
          <w:b/>
          <w:bCs/>
          <w:lang w:val="pt-BR"/>
        </w:rPr>
        <w:t>)</w:t>
      </w:r>
    </w:p>
    <w:p w:rsidR="00230D48" w:rsidRPr="00B1469A" w:rsidRDefault="00230D48" w:rsidP="00230D48">
      <w:pPr>
        <w:jc w:val="both"/>
        <w:rPr>
          <w:bCs/>
          <w:lang w:val="pt-BR"/>
        </w:rPr>
      </w:pPr>
      <w:r w:rsidRPr="00B1469A">
        <w:rPr>
          <w:bCs/>
          <w:lang w:val="pt-BR"/>
        </w:rPr>
        <w:t>Viết chương trình Pascal tính diện tích hình chữ nhật, với 2 kích thước của nó là các số thực được nhập từ bàn phím, in ra màn hình diện tích đó.</w:t>
      </w:r>
    </w:p>
    <w:p w:rsidR="00230D48" w:rsidRPr="00B1469A" w:rsidRDefault="00230D48" w:rsidP="00230D48">
      <w:pPr>
        <w:jc w:val="both"/>
        <w:rPr>
          <w:b/>
          <w:bCs/>
          <w:lang w:val="pt-BR"/>
        </w:rPr>
      </w:pPr>
      <w:r w:rsidRPr="00B1469A">
        <w:rPr>
          <w:b/>
          <w:bCs/>
          <w:lang w:val="pt-BR"/>
        </w:rPr>
        <w:t>Biểu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474"/>
        <w:gridCol w:w="7955"/>
        <w:gridCol w:w="1276"/>
      </w:tblGrid>
      <w:tr w:rsidR="00230D48" w:rsidRPr="00B1469A" w:rsidTr="00B56741">
        <w:trPr>
          <w:trHeight w:val="553"/>
        </w:trPr>
        <w:tc>
          <w:tcPr>
            <w:tcW w:w="893" w:type="dxa"/>
            <w:shd w:val="clear" w:color="auto" w:fill="auto"/>
            <w:vAlign w:val="center"/>
          </w:tcPr>
          <w:p w:rsidR="00230D48" w:rsidRPr="00B1469A" w:rsidRDefault="00230D48" w:rsidP="00B56741">
            <w:pPr>
              <w:jc w:val="center"/>
              <w:rPr>
                <w:lang w:val="nl-NL"/>
              </w:rPr>
            </w:pPr>
          </w:p>
        </w:tc>
        <w:tc>
          <w:tcPr>
            <w:tcW w:w="474" w:type="dxa"/>
            <w:shd w:val="clear" w:color="auto" w:fill="auto"/>
            <w:vAlign w:val="center"/>
          </w:tcPr>
          <w:p w:rsidR="00230D48" w:rsidRPr="00B1469A" w:rsidRDefault="00230D48" w:rsidP="00B56741">
            <w:pPr>
              <w:jc w:val="center"/>
              <w:rPr>
                <w:lang w:val="nl-NL"/>
              </w:rPr>
            </w:pPr>
          </w:p>
        </w:tc>
        <w:tc>
          <w:tcPr>
            <w:tcW w:w="7955" w:type="dxa"/>
            <w:shd w:val="clear" w:color="auto" w:fill="auto"/>
          </w:tcPr>
          <w:p w:rsidR="00230D48" w:rsidRPr="00B1469A" w:rsidRDefault="00230D48" w:rsidP="00B56741">
            <w:pPr>
              <w:tabs>
                <w:tab w:val="left" w:pos="360"/>
              </w:tabs>
              <w:jc w:val="both"/>
              <w:rPr>
                <w:lang w:val="nl-NL"/>
              </w:rPr>
            </w:pPr>
            <w:r w:rsidRPr="00B1469A">
              <w:rPr>
                <w:lang w:val="nl-NL"/>
              </w:rPr>
              <w:t>Program Tinh_dien_tich_HCN;</w:t>
            </w:r>
          </w:p>
          <w:p w:rsidR="00230D48" w:rsidRPr="00B1469A" w:rsidRDefault="00230D48" w:rsidP="00B56741">
            <w:pPr>
              <w:tabs>
                <w:tab w:val="left" w:pos="360"/>
              </w:tabs>
              <w:jc w:val="both"/>
              <w:rPr>
                <w:lang w:val="nl-NL"/>
              </w:rPr>
            </w:pPr>
            <w:r w:rsidRPr="00B1469A">
              <w:rPr>
                <w:lang w:val="nl-NL"/>
              </w:rPr>
              <w:t>Uses crt;</w:t>
            </w:r>
          </w:p>
          <w:p w:rsidR="00230D48" w:rsidRPr="00B1469A" w:rsidRDefault="00230D48" w:rsidP="00B56741">
            <w:pPr>
              <w:tabs>
                <w:tab w:val="left" w:pos="360"/>
              </w:tabs>
              <w:jc w:val="both"/>
              <w:rPr>
                <w:lang w:val="nl-NL"/>
              </w:rPr>
            </w:pPr>
            <w:r w:rsidRPr="00B1469A">
              <w:rPr>
                <w:lang w:val="nl-NL"/>
              </w:rPr>
              <w:t>Var a,b,S: Real;</w:t>
            </w:r>
            <w:r w:rsidR="00B52E71" w:rsidRPr="00B1469A">
              <w:rPr>
                <w:lang w:val="nl-NL"/>
              </w:rPr>
              <w:t xml:space="preserve">        { Var a,b,S: Real;   }</w:t>
            </w:r>
          </w:p>
          <w:p w:rsidR="00230D48" w:rsidRPr="00B1469A" w:rsidRDefault="00230D48" w:rsidP="00B56741">
            <w:pPr>
              <w:tabs>
                <w:tab w:val="left" w:pos="360"/>
              </w:tabs>
              <w:jc w:val="both"/>
              <w:rPr>
                <w:lang w:val="nl-NL"/>
              </w:rPr>
            </w:pPr>
            <w:r w:rsidRPr="00B1469A">
              <w:rPr>
                <w:lang w:val="nl-NL"/>
              </w:rPr>
              <w:t>Begin</w:t>
            </w:r>
            <w:r w:rsidRPr="00B1469A">
              <w:rPr>
                <w:lang w:val="nl-NL"/>
              </w:rPr>
              <w:tab/>
            </w:r>
          </w:p>
          <w:p w:rsidR="00230D48" w:rsidRPr="00B1469A" w:rsidRDefault="00230D48" w:rsidP="00B56741">
            <w:pPr>
              <w:tabs>
                <w:tab w:val="left" w:pos="360"/>
              </w:tabs>
              <w:jc w:val="both"/>
              <w:rPr>
                <w:lang w:val="nl-NL"/>
              </w:rPr>
            </w:pPr>
            <w:r w:rsidRPr="00B1469A">
              <w:rPr>
                <w:lang w:val="nl-NL"/>
              </w:rPr>
              <w:t>Clrscr;</w:t>
            </w:r>
          </w:p>
          <w:p w:rsidR="00230D48" w:rsidRPr="00B1469A" w:rsidRDefault="00230D48" w:rsidP="00B56741">
            <w:pPr>
              <w:tabs>
                <w:tab w:val="left" w:pos="360"/>
              </w:tabs>
              <w:jc w:val="both"/>
              <w:rPr>
                <w:lang w:val="nl-NL"/>
              </w:rPr>
            </w:pPr>
            <w:r w:rsidRPr="00B1469A">
              <w:rPr>
                <w:lang w:val="nl-NL"/>
              </w:rPr>
              <w:t xml:space="preserve">Write(’nhap </w:t>
            </w:r>
            <w:r w:rsidR="000B00BB" w:rsidRPr="00B1469A">
              <w:rPr>
                <w:lang w:val="nl-NL"/>
              </w:rPr>
              <w:t>kich thuoc thu nhat</w:t>
            </w:r>
            <w:r w:rsidRPr="00B1469A">
              <w:rPr>
                <w:lang w:val="nl-NL"/>
              </w:rPr>
              <w:t xml:space="preserve"> a =’); readln(a);</w:t>
            </w:r>
          </w:p>
          <w:p w:rsidR="00230D48" w:rsidRPr="00B1469A" w:rsidRDefault="00230D48" w:rsidP="00B56741">
            <w:pPr>
              <w:tabs>
                <w:tab w:val="left" w:pos="360"/>
              </w:tabs>
              <w:jc w:val="both"/>
              <w:rPr>
                <w:lang w:val="nl-NL"/>
              </w:rPr>
            </w:pPr>
            <w:r w:rsidRPr="00B1469A">
              <w:rPr>
                <w:lang w:val="nl-NL"/>
              </w:rPr>
              <w:t xml:space="preserve">Write(’nhap </w:t>
            </w:r>
            <w:r w:rsidR="000B00BB" w:rsidRPr="00B1469A">
              <w:rPr>
                <w:lang w:val="nl-NL"/>
              </w:rPr>
              <w:t>kich thuoc thu hai</w:t>
            </w:r>
            <w:r w:rsidRPr="00B1469A">
              <w:rPr>
                <w:lang w:val="nl-NL"/>
              </w:rPr>
              <w:t xml:space="preserve"> b =’);readln(b);</w:t>
            </w:r>
          </w:p>
          <w:p w:rsidR="00230D48" w:rsidRPr="00B1469A" w:rsidRDefault="00230D48" w:rsidP="00B56741">
            <w:pPr>
              <w:tabs>
                <w:tab w:val="left" w:pos="360"/>
              </w:tabs>
              <w:jc w:val="both"/>
              <w:rPr>
                <w:b/>
                <w:lang w:val="nl-NL"/>
              </w:rPr>
            </w:pPr>
            <w:r w:rsidRPr="00B1469A">
              <w:rPr>
                <w:b/>
                <w:lang w:val="nl-NL"/>
              </w:rPr>
              <w:t>S:=a*b;</w:t>
            </w:r>
            <w:r w:rsidR="00B52E71" w:rsidRPr="00B1469A">
              <w:rPr>
                <w:b/>
                <w:lang w:val="nl-NL"/>
              </w:rPr>
              <w:t xml:space="preserve">    {S:= 2*(a+b);}</w:t>
            </w:r>
          </w:p>
          <w:p w:rsidR="00230D48" w:rsidRPr="00B1469A" w:rsidRDefault="00230D48" w:rsidP="00B56741">
            <w:pPr>
              <w:tabs>
                <w:tab w:val="left" w:pos="360"/>
              </w:tabs>
              <w:jc w:val="both"/>
              <w:rPr>
                <w:lang w:val="nl-NL"/>
              </w:rPr>
            </w:pPr>
            <w:r w:rsidRPr="00B1469A">
              <w:rPr>
                <w:lang w:val="nl-NL"/>
              </w:rPr>
              <w:t>Writeln(‘ dien tich HCN co kich thuoc’,a,’va’,b,’la’,S);</w:t>
            </w:r>
          </w:p>
          <w:p w:rsidR="00230D48" w:rsidRPr="00B1469A" w:rsidRDefault="00230D48" w:rsidP="00B56741">
            <w:pPr>
              <w:tabs>
                <w:tab w:val="left" w:pos="360"/>
              </w:tabs>
              <w:jc w:val="both"/>
              <w:rPr>
                <w:lang w:val="nl-NL"/>
              </w:rPr>
            </w:pPr>
            <w:r w:rsidRPr="00B1469A">
              <w:rPr>
                <w:lang w:val="nl-NL"/>
              </w:rPr>
              <w:t>Readln;</w:t>
            </w:r>
          </w:p>
          <w:p w:rsidR="00230D48" w:rsidRPr="00B1469A" w:rsidRDefault="00230D48" w:rsidP="00B56741">
            <w:pPr>
              <w:tabs>
                <w:tab w:val="left" w:pos="360"/>
              </w:tabs>
              <w:rPr>
                <w:b/>
                <w:lang w:val="nl-NL"/>
              </w:rPr>
            </w:pPr>
            <w:r w:rsidRPr="00B1469A">
              <w:rPr>
                <w:lang w:val="nl-NL"/>
              </w:rPr>
              <w:t>End.</w:t>
            </w:r>
            <w:r w:rsidRPr="00B1469A">
              <w:rPr>
                <w:lang w:val="nl-NL"/>
              </w:rPr>
              <w:tab/>
            </w:r>
          </w:p>
        </w:tc>
        <w:tc>
          <w:tcPr>
            <w:tcW w:w="1276" w:type="dxa"/>
            <w:shd w:val="clear" w:color="auto" w:fill="auto"/>
          </w:tcPr>
          <w:p w:rsidR="00230D48" w:rsidRPr="00B1469A" w:rsidRDefault="00230D48" w:rsidP="00B56741">
            <w:pPr>
              <w:tabs>
                <w:tab w:val="left" w:pos="360"/>
              </w:tabs>
              <w:jc w:val="both"/>
              <w:rPr>
                <w:szCs w:val="26"/>
                <w:lang w:val="nl-NL"/>
              </w:rPr>
            </w:pPr>
            <w:r w:rsidRPr="00B1469A">
              <w:rPr>
                <w:szCs w:val="26"/>
                <w:lang w:val="nl-NL"/>
              </w:rPr>
              <w:t>0,5 đ</w:t>
            </w:r>
          </w:p>
          <w:p w:rsidR="00230D48" w:rsidRPr="00B1469A" w:rsidRDefault="00230D48" w:rsidP="00B56741">
            <w:pPr>
              <w:rPr>
                <w:lang w:val="nl-NL"/>
              </w:rPr>
            </w:pPr>
            <w:r w:rsidRPr="00B1469A">
              <w:rPr>
                <w:lang w:val="nl-NL"/>
              </w:rPr>
              <w:t>0.5 đ</w:t>
            </w:r>
          </w:p>
          <w:p w:rsidR="00230D48" w:rsidRPr="00B1469A" w:rsidRDefault="00230D48" w:rsidP="00B56741">
            <w:pPr>
              <w:rPr>
                <w:b/>
                <w:lang w:val="nl-NL"/>
              </w:rPr>
            </w:pPr>
            <w:r w:rsidRPr="00B1469A">
              <w:rPr>
                <w:b/>
                <w:lang w:val="nl-NL"/>
              </w:rPr>
              <w:t>1.5 đ</w:t>
            </w:r>
          </w:p>
          <w:p w:rsidR="00230D48" w:rsidRPr="00B1469A" w:rsidRDefault="00230D48" w:rsidP="00B56741">
            <w:pPr>
              <w:rPr>
                <w:lang w:val="nl-NL"/>
              </w:rPr>
            </w:pPr>
            <w:r w:rsidRPr="00B1469A">
              <w:rPr>
                <w:lang w:val="nl-NL"/>
              </w:rPr>
              <w:t>1 đ</w:t>
            </w:r>
          </w:p>
          <w:p w:rsidR="00230D48" w:rsidRPr="00B1469A" w:rsidRDefault="00230D48" w:rsidP="00B56741">
            <w:pPr>
              <w:rPr>
                <w:lang w:val="nl-NL"/>
              </w:rPr>
            </w:pPr>
            <w:r w:rsidRPr="00B1469A">
              <w:rPr>
                <w:lang w:val="nl-NL"/>
              </w:rPr>
              <w:t>0.5 đ</w:t>
            </w:r>
          </w:p>
          <w:p w:rsidR="00230D48" w:rsidRPr="00B1469A" w:rsidRDefault="00230D48" w:rsidP="00B56741">
            <w:pPr>
              <w:rPr>
                <w:lang w:val="nl-NL"/>
              </w:rPr>
            </w:pPr>
            <w:r w:rsidRPr="00B1469A">
              <w:rPr>
                <w:lang w:val="nl-NL"/>
              </w:rPr>
              <w:t>1 đ</w:t>
            </w:r>
          </w:p>
          <w:p w:rsidR="00230D48" w:rsidRPr="00B1469A" w:rsidRDefault="00230D48" w:rsidP="00B56741">
            <w:pPr>
              <w:rPr>
                <w:lang w:val="nl-NL"/>
              </w:rPr>
            </w:pPr>
            <w:r w:rsidRPr="00B1469A">
              <w:rPr>
                <w:lang w:val="nl-NL"/>
              </w:rPr>
              <w:t>1 đ</w:t>
            </w:r>
          </w:p>
          <w:p w:rsidR="00230D48" w:rsidRPr="00B1469A" w:rsidRDefault="00230D48" w:rsidP="00B56741">
            <w:pPr>
              <w:rPr>
                <w:b/>
                <w:lang w:val="nl-NL"/>
              </w:rPr>
            </w:pPr>
            <w:r w:rsidRPr="00B1469A">
              <w:rPr>
                <w:b/>
                <w:lang w:val="nl-NL"/>
              </w:rPr>
              <w:t>1 đ</w:t>
            </w:r>
          </w:p>
          <w:p w:rsidR="00230D48" w:rsidRPr="00B1469A" w:rsidRDefault="00230D48" w:rsidP="00B56741">
            <w:pPr>
              <w:rPr>
                <w:b/>
                <w:lang w:val="nl-NL"/>
              </w:rPr>
            </w:pPr>
            <w:r w:rsidRPr="00B1469A">
              <w:rPr>
                <w:b/>
                <w:lang w:val="nl-NL"/>
              </w:rPr>
              <w:t>1đ</w:t>
            </w:r>
          </w:p>
          <w:p w:rsidR="00230D48" w:rsidRPr="00B1469A" w:rsidRDefault="00230D48" w:rsidP="00B56741">
            <w:pPr>
              <w:rPr>
                <w:lang w:val="nl-NL"/>
              </w:rPr>
            </w:pPr>
            <w:r w:rsidRPr="00B1469A">
              <w:rPr>
                <w:lang w:val="nl-NL"/>
              </w:rPr>
              <w:t>1đ</w:t>
            </w:r>
          </w:p>
          <w:p w:rsidR="00230D48" w:rsidRPr="00B1469A" w:rsidRDefault="00230D48" w:rsidP="00B56741">
            <w:pPr>
              <w:rPr>
                <w:lang w:val="nl-NL"/>
              </w:rPr>
            </w:pPr>
            <w:r w:rsidRPr="00B1469A">
              <w:rPr>
                <w:lang w:val="nl-NL"/>
              </w:rPr>
              <w:t>1đ</w:t>
            </w:r>
          </w:p>
        </w:tc>
      </w:tr>
    </w:tbl>
    <w:p w:rsidR="00230D48" w:rsidRPr="00B1469A" w:rsidRDefault="00230D48" w:rsidP="00230D48">
      <w:pPr>
        <w:jc w:val="both"/>
        <w:rPr>
          <w:b/>
          <w:bCs/>
          <w:lang w:val="pt-BR"/>
        </w:rPr>
      </w:pPr>
    </w:p>
    <w:p w:rsidR="00B250B1" w:rsidRPr="00B1469A" w:rsidRDefault="00A806FD" w:rsidP="00B250B1">
      <w:pPr>
        <w:rPr>
          <w:b/>
          <w:bCs/>
        </w:rPr>
      </w:pPr>
      <w:r w:rsidRPr="00B1469A">
        <w:rPr>
          <w:b/>
          <w:bCs/>
        </w:rPr>
        <w:t>2.</w:t>
      </w:r>
      <w:r w:rsidR="00B250B1" w:rsidRPr="00B1469A">
        <w:rPr>
          <w:b/>
          <w:bCs/>
        </w:rPr>
        <w:t xml:space="preserve"> </w:t>
      </w:r>
      <w:r w:rsidR="009923CF" w:rsidRPr="00B1469A">
        <w:rPr>
          <w:b/>
          <w:bCs/>
        </w:rPr>
        <w:t>Hoạt động 2: Hình thành kiến thức (30 phút)</w:t>
      </w:r>
      <w:r w:rsidR="00B250B1" w:rsidRPr="00B1469A">
        <w:rPr>
          <w:b/>
          <w:bCs/>
        </w:rPr>
        <w:t xml:space="preserve">: </w:t>
      </w: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B250B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250B1" w:rsidRPr="00B1469A" w:rsidRDefault="009923CF" w:rsidP="00D4682F">
            <w:pPr>
              <w:jc w:val="center"/>
              <w:rPr>
                <w:b/>
                <w:bCs/>
              </w:rPr>
            </w:pPr>
            <w:r w:rsidRPr="00B1469A">
              <w:rPr>
                <w:b/>
                <w:bCs/>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B250B1" w:rsidRPr="00B1469A" w:rsidRDefault="009923CF" w:rsidP="00D4682F">
            <w:pPr>
              <w:jc w:val="center"/>
              <w:rPr>
                <w:b/>
                <w:bCs/>
              </w:rPr>
            </w:pPr>
            <w:r w:rsidRPr="00B1469A">
              <w:rPr>
                <w:b/>
                <w:bCs/>
              </w:rPr>
              <w:t>Nội dung, yêu cầu cần đạt</w:t>
            </w:r>
          </w:p>
        </w:tc>
      </w:tr>
      <w:tr w:rsidR="00B250B1"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B250B1" w:rsidRPr="00B1469A" w:rsidRDefault="00B250B1" w:rsidP="0045732E">
            <w:pPr>
              <w:pStyle w:val="Heading3"/>
              <w:jc w:val="center"/>
              <w:rPr>
                <w:rFonts w:ascii="Times New Roman" w:hAnsi="Times New Roman"/>
                <w:b w:val="0"/>
              </w:rPr>
            </w:pPr>
            <w:r w:rsidRPr="00B1469A">
              <w:rPr>
                <w:rFonts w:ascii="Times New Roman" w:hAnsi="Times New Roman"/>
              </w:rPr>
              <w:t xml:space="preserve">Hướng dẫn chung </w:t>
            </w:r>
          </w:p>
        </w:tc>
      </w:tr>
      <w:tr w:rsidR="00B250B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250B1" w:rsidRPr="00B1469A" w:rsidRDefault="00B250B1" w:rsidP="00D4682F">
            <w:pPr>
              <w:jc w:val="both"/>
            </w:pPr>
          </w:p>
          <w:p w:rsidR="00B250B1" w:rsidRPr="00B1469A" w:rsidRDefault="00B250B1" w:rsidP="00D4682F">
            <w:pPr>
              <w:jc w:val="both"/>
            </w:pPr>
            <w:r w:rsidRPr="00B1469A">
              <w:rPr>
                <w:b/>
                <w:bCs/>
              </w:rPr>
              <w:t xml:space="preserve">? </w:t>
            </w:r>
            <w:r w:rsidRPr="00B1469A">
              <w:t>Nêu yêu cầu bài tập 2.</w:t>
            </w:r>
          </w:p>
          <w:p w:rsidR="00B250B1" w:rsidRPr="00B1469A" w:rsidRDefault="00B250B1" w:rsidP="00D4682F">
            <w:pPr>
              <w:jc w:val="both"/>
            </w:pPr>
            <w:r w:rsidRPr="00B1469A">
              <w:rPr>
                <w:b/>
                <w:bCs/>
              </w:rPr>
              <w:t xml:space="preserve">? </w:t>
            </w:r>
            <w:r w:rsidRPr="00B1469A">
              <w:t>Hãy nêu thuật toán.</w:t>
            </w:r>
          </w:p>
          <w:p w:rsidR="00B250B1" w:rsidRPr="00B1469A" w:rsidRDefault="00B250B1" w:rsidP="00D4682F">
            <w:pPr>
              <w:jc w:val="both"/>
            </w:pPr>
            <w:r w:rsidRPr="00B1469A">
              <w:t>GV đưa ra chương trình của bài 2 và yêu cầu HS tìm hiểu ý nghĩa các câu lệnh trong chương trình.</w:t>
            </w:r>
          </w:p>
          <w:p w:rsidR="00B250B1" w:rsidRPr="00B1469A" w:rsidRDefault="00B250B1" w:rsidP="00D4682F">
            <w:pPr>
              <w:jc w:val="both"/>
            </w:pPr>
            <w:r w:rsidRPr="00B1469A">
              <w:rPr>
                <w:b/>
                <w:bCs/>
              </w:rPr>
              <w:t xml:space="preserve">? </w:t>
            </w:r>
            <w:r w:rsidRPr="00B1469A">
              <w:t>Theo em chương trình có lỗi gì không?</w:t>
            </w:r>
          </w:p>
          <w:p w:rsidR="00B250B1" w:rsidRPr="00B1469A" w:rsidRDefault="00B250B1" w:rsidP="00D4682F">
            <w:pPr>
              <w:jc w:val="both"/>
            </w:pPr>
          </w:p>
          <w:p w:rsidR="00B250B1" w:rsidRPr="00B1469A" w:rsidRDefault="00B250B1" w:rsidP="00D4682F">
            <w:pPr>
              <w:jc w:val="both"/>
            </w:pPr>
            <w:r w:rsidRPr="00B1469A">
              <w:t>GV đưa ra nội dung bài tập 3.</w:t>
            </w:r>
          </w:p>
          <w:p w:rsidR="00B250B1" w:rsidRPr="00B1469A" w:rsidRDefault="00B250B1" w:rsidP="00D4682F">
            <w:pPr>
              <w:jc w:val="both"/>
            </w:pPr>
            <w:r w:rsidRPr="00B1469A">
              <w:rPr>
                <w:b/>
                <w:bCs/>
              </w:rPr>
              <w:t xml:space="preserve">? </w:t>
            </w:r>
            <w:r w:rsidRPr="00B1469A">
              <w:t>Hãy nêu yêu cầu bài toán.</w:t>
            </w:r>
          </w:p>
          <w:p w:rsidR="00B250B1" w:rsidRPr="00B1469A" w:rsidRDefault="00B250B1" w:rsidP="00D4682F">
            <w:pPr>
              <w:jc w:val="both"/>
            </w:pPr>
            <w:r w:rsidRPr="00B1469A">
              <w:rPr>
                <w:b/>
                <w:bCs/>
              </w:rPr>
              <w:t xml:space="preserve">? </w:t>
            </w:r>
            <w:r w:rsidRPr="00B1469A">
              <w:t>Ba số dương có thể là độ dài ba cạnh của tam giác khi thoả mãn điều kiện gì.</w:t>
            </w:r>
          </w:p>
          <w:p w:rsidR="00B250B1" w:rsidRPr="00B1469A" w:rsidRDefault="00B250B1" w:rsidP="00D4682F">
            <w:pPr>
              <w:jc w:val="both"/>
            </w:pPr>
          </w:p>
        </w:tc>
        <w:tc>
          <w:tcPr>
            <w:tcW w:w="5193" w:type="dxa"/>
            <w:tcBorders>
              <w:top w:val="single" w:sz="2" w:space="0" w:color="auto"/>
              <w:left w:val="single" w:sz="2" w:space="0" w:color="auto"/>
              <w:bottom w:val="single" w:sz="2" w:space="0" w:color="auto"/>
              <w:right w:val="single" w:sz="2" w:space="0" w:color="auto"/>
            </w:tcBorders>
          </w:tcPr>
          <w:p w:rsidR="00B250B1" w:rsidRPr="00B1469A" w:rsidRDefault="00B250B1" w:rsidP="00D4682F">
            <w:pPr>
              <w:rPr>
                <w:b/>
                <w:bCs/>
              </w:rPr>
            </w:pPr>
            <w:r w:rsidRPr="00B1469A">
              <w:rPr>
                <w:b/>
                <w:bCs/>
              </w:rPr>
              <w:t xml:space="preserve">1. </w:t>
            </w:r>
            <w:r w:rsidRPr="00B1469A">
              <w:rPr>
                <w:b/>
                <w:bCs/>
                <w:u w:val="single"/>
              </w:rPr>
              <w:t>Bài 2</w:t>
            </w:r>
            <w:r w:rsidRPr="00B1469A">
              <w:rPr>
                <w:b/>
                <w:bCs/>
              </w:rPr>
              <w:t xml:space="preserve">: </w:t>
            </w:r>
          </w:p>
          <w:p w:rsidR="00B250B1" w:rsidRPr="00B1469A" w:rsidRDefault="00B250B1" w:rsidP="00D4682F">
            <w:pPr>
              <w:rPr>
                <w:b/>
                <w:bCs/>
              </w:rPr>
            </w:pPr>
            <w:r w:rsidRPr="00B1469A">
              <w:rPr>
                <w:b/>
                <w:bCs/>
              </w:rPr>
              <w:t xml:space="preserve">HS: </w:t>
            </w:r>
            <w:r w:rsidRPr="00B1469A">
              <w:t>Trả lời</w:t>
            </w:r>
          </w:p>
          <w:p w:rsidR="00B250B1" w:rsidRPr="00B1469A" w:rsidRDefault="00B250B1" w:rsidP="00D4682F">
            <w:pPr>
              <w:jc w:val="both"/>
            </w:pPr>
            <w:r w:rsidRPr="00B1469A">
              <w:rPr>
                <w:b/>
                <w:bCs/>
              </w:rPr>
              <w:t xml:space="preserve">HS: </w:t>
            </w:r>
            <w:r w:rsidRPr="00B1469A">
              <w:t>Trả lời.</w:t>
            </w:r>
          </w:p>
          <w:p w:rsidR="00B250B1" w:rsidRPr="00B1469A" w:rsidRDefault="00B250B1" w:rsidP="00D4682F">
            <w:pPr>
              <w:rPr>
                <w:b/>
                <w:bCs/>
              </w:rPr>
            </w:pPr>
          </w:p>
          <w:p w:rsidR="00B250B1" w:rsidRPr="00B1469A" w:rsidRDefault="00B250B1" w:rsidP="00D4682F">
            <w:pPr>
              <w:rPr>
                <w:b/>
                <w:bCs/>
              </w:rPr>
            </w:pPr>
          </w:p>
          <w:p w:rsidR="00B250B1" w:rsidRPr="00B1469A" w:rsidRDefault="00B250B1" w:rsidP="00D4682F">
            <w:pPr>
              <w:rPr>
                <w:b/>
                <w:bCs/>
              </w:rPr>
            </w:pPr>
          </w:p>
          <w:p w:rsidR="00B250B1" w:rsidRPr="00B1469A" w:rsidRDefault="00B250B1" w:rsidP="00D4682F">
            <w:pPr>
              <w:rPr>
                <w:b/>
                <w:bCs/>
              </w:rPr>
            </w:pPr>
          </w:p>
          <w:p w:rsidR="00B250B1" w:rsidRPr="00B1469A" w:rsidRDefault="00B250B1" w:rsidP="00D4682F">
            <w:pPr>
              <w:rPr>
                <w:b/>
                <w:bCs/>
              </w:rPr>
            </w:pPr>
          </w:p>
          <w:p w:rsidR="00B250B1" w:rsidRPr="00B1469A" w:rsidRDefault="00B250B1" w:rsidP="00D4682F">
            <w:pPr>
              <w:rPr>
                <w:b/>
                <w:bCs/>
              </w:rPr>
            </w:pPr>
          </w:p>
          <w:p w:rsidR="00B250B1" w:rsidRPr="00B1469A" w:rsidRDefault="00B250B1" w:rsidP="00D4682F">
            <w:pPr>
              <w:jc w:val="both"/>
            </w:pPr>
            <w:r w:rsidRPr="00B1469A">
              <w:rPr>
                <w:b/>
                <w:bCs/>
              </w:rPr>
              <w:t xml:space="preserve">HS: </w:t>
            </w:r>
            <w:r w:rsidRPr="00B1469A">
              <w:t>Trả lời.</w:t>
            </w:r>
          </w:p>
          <w:p w:rsidR="00B250B1" w:rsidRPr="00B1469A" w:rsidRDefault="00B250B1" w:rsidP="00D4682F">
            <w:pPr>
              <w:jc w:val="both"/>
              <w:rPr>
                <w:b/>
                <w:bCs/>
              </w:rPr>
            </w:pPr>
          </w:p>
          <w:p w:rsidR="00B250B1" w:rsidRPr="00B1469A" w:rsidRDefault="00B250B1" w:rsidP="00D4682F">
            <w:pPr>
              <w:jc w:val="both"/>
            </w:pPr>
            <w:r w:rsidRPr="00B1469A">
              <w:rPr>
                <w:b/>
                <w:bCs/>
              </w:rPr>
              <w:t xml:space="preserve">HS: </w:t>
            </w:r>
            <w:r w:rsidRPr="00B1469A">
              <w:t>trả lời.</w:t>
            </w:r>
          </w:p>
        </w:tc>
      </w:tr>
      <w:tr w:rsidR="00B250B1"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B250B1" w:rsidRPr="00B1469A" w:rsidRDefault="00B250B1" w:rsidP="0045732E">
            <w:pPr>
              <w:jc w:val="center"/>
              <w:rPr>
                <w:b/>
              </w:rPr>
            </w:pPr>
            <w:r w:rsidRPr="00B1469A">
              <w:rPr>
                <w:b/>
              </w:rPr>
              <w:t xml:space="preserve">Luyện tập </w:t>
            </w:r>
          </w:p>
        </w:tc>
      </w:tr>
      <w:tr w:rsidR="00B250B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250B1" w:rsidRPr="00B1469A" w:rsidRDefault="00B250B1" w:rsidP="00D4682F">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Gv : Yêu cầu học sinh gõ chương trình vào Pascal</w:t>
            </w:r>
          </w:p>
          <w:p w:rsidR="00B250B1" w:rsidRPr="00B1469A" w:rsidRDefault="00B250B1" w:rsidP="00D4682F">
            <w:pPr>
              <w:jc w:val="both"/>
            </w:pPr>
            <w:r w:rsidRPr="00B1469A">
              <w:t>HS cho chạy chương trình với các bộ dữ liệu mà SGK yêu cầu.</w:t>
            </w:r>
          </w:p>
          <w:p w:rsidR="00B250B1" w:rsidRPr="00B1469A" w:rsidRDefault="00B250B1" w:rsidP="00D4682F">
            <w:pPr>
              <w:jc w:val="both"/>
            </w:pPr>
            <w:r w:rsidRPr="00B1469A">
              <w:rPr>
                <w:b/>
                <w:bCs/>
              </w:rPr>
              <w:t xml:space="preserve">? </w:t>
            </w:r>
            <w:r w:rsidRPr="00B1469A">
              <w:t>Qua kết quả nhận được em thấy chương trình viết đã được chưa?</w:t>
            </w:r>
          </w:p>
          <w:p w:rsidR="00B250B1" w:rsidRPr="00B1469A" w:rsidRDefault="00B250B1" w:rsidP="00D4682F">
            <w:pPr>
              <w:jc w:val="both"/>
            </w:pPr>
            <w:r w:rsidRPr="00B1469A">
              <w:rPr>
                <w:b/>
                <w:bCs/>
              </w:rPr>
              <w:t xml:space="preserve">? </w:t>
            </w:r>
            <w:r w:rsidRPr="00B1469A">
              <w:t>Hãy tìm chỗ chưa đúng để sữa chương trình.</w:t>
            </w: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p>
          <w:p w:rsidR="00B250B1" w:rsidRPr="00B1469A" w:rsidRDefault="00B250B1" w:rsidP="00D4682F">
            <w:pPr>
              <w:jc w:val="both"/>
            </w:pPr>
            <w:r w:rsidRPr="00B1469A">
              <w:t>GV đưa ra chương trình bài 3, yêu cầu các nhóm thảo luận và tìm ý nghĩa các câu lệnh trong chương trình, cho dịch và chạy với các bộ số tùy ý.</w:t>
            </w: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p w:rsidR="00B250B1" w:rsidRPr="00B1469A" w:rsidRDefault="00B250B1" w:rsidP="00D4682F">
            <w:pPr>
              <w:pStyle w:val="Header"/>
              <w:tabs>
                <w:tab w:val="clear" w:pos="4320"/>
                <w:tab w:val="clear" w:pos="8640"/>
              </w:tabs>
              <w:rPr>
                <w:rFonts w:ascii="Times New Roman" w:hAnsi="Times New Roman" w:cs="Times New Roman"/>
                <w:sz w:val="28"/>
                <w:szCs w:val="28"/>
              </w:rPr>
            </w:pPr>
          </w:p>
        </w:tc>
        <w:tc>
          <w:tcPr>
            <w:tcW w:w="5193" w:type="dxa"/>
            <w:tcBorders>
              <w:top w:val="single" w:sz="2" w:space="0" w:color="auto"/>
              <w:left w:val="single" w:sz="2" w:space="0" w:color="auto"/>
              <w:bottom w:val="single" w:sz="2" w:space="0" w:color="auto"/>
              <w:right w:val="single" w:sz="2" w:space="0" w:color="auto"/>
            </w:tcBorders>
          </w:tcPr>
          <w:p w:rsidR="00B250B1" w:rsidRPr="00B1469A" w:rsidRDefault="00B250B1" w:rsidP="00D4682F">
            <w:pPr>
              <w:jc w:val="both"/>
              <w:rPr>
                <w:b/>
                <w:u w:val="single"/>
                <w:lang w:val="it-IT"/>
              </w:rPr>
            </w:pPr>
            <w:r w:rsidRPr="00B1469A">
              <w:rPr>
                <w:b/>
                <w:u w:val="single"/>
                <w:lang w:val="it-IT"/>
              </w:rPr>
              <w:t>Bài 2:</w:t>
            </w:r>
          </w:p>
          <w:p w:rsidR="00B250B1" w:rsidRPr="00B1469A" w:rsidRDefault="00B250B1" w:rsidP="00D4682F">
            <w:pPr>
              <w:jc w:val="both"/>
              <w:rPr>
                <w:lang w:val="it-IT"/>
              </w:rPr>
            </w:pPr>
            <w:r w:rsidRPr="00B1469A">
              <w:rPr>
                <w:lang w:val="it-IT"/>
              </w:rPr>
              <w:t>Program ai_cao_hon;</w:t>
            </w:r>
          </w:p>
          <w:p w:rsidR="00B250B1" w:rsidRPr="00B1469A" w:rsidRDefault="00B250B1" w:rsidP="00D4682F">
            <w:pPr>
              <w:jc w:val="both"/>
            </w:pPr>
            <w:r w:rsidRPr="00B1469A">
              <w:t>Uese crt;</w:t>
            </w:r>
          </w:p>
          <w:p w:rsidR="00B250B1" w:rsidRPr="00B1469A" w:rsidRDefault="00B250B1" w:rsidP="00D4682F">
            <w:pPr>
              <w:jc w:val="both"/>
            </w:pPr>
            <w:r w:rsidRPr="00B1469A">
              <w:t>Var Long, Trang: real;</w:t>
            </w:r>
          </w:p>
          <w:p w:rsidR="00B250B1" w:rsidRPr="00B1469A" w:rsidRDefault="00B250B1" w:rsidP="00D4682F">
            <w:pPr>
              <w:jc w:val="both"/>
            </w:pPr>
            <w:r w:rsidRPr="00B1469A">
              <w:t>Begin</w:t>
            </w:r>
          </w:p>
          <w:p w:rsidR="00B250B1" w:rsidRPr="00B1469A" w:rsidRDefault="00B250B1" w:rsidP="00D4682F">
            <w:pPr>
              <w:ind w:left="644"/>
              <w:jc w:val="both"/>
            </w:pPr>
            <w:r w:rsidRPr="00B1469A">
              <w:t>Clrscr;</w:t>
            </w:r>
          </w:p>
          <w:p w:rsidR="00B250B1" w:rsidRPr="00B1469A" w:rsidRDefault="00B250B1" w:rsidP="00D4682F">
            <w:pPr>
              <w:ind w:left="644"/>
              <w:jc w:val="both"/>
            </w:pPr>
            <w:r w:rsidRPr="00B1469A">
              <w:t>Write(’Nhap chieu cao cua ban Long: ’);</w:t>
            </w:r>
          </w:p>
          <w:p w:rsidR="00B250B1" w:rsidRPr="00B1469A" w:rsidRDefault="00B250B1" w:rsidP="00D4682F">
            <w:pPr>
              <w:ind w:left="644"/>
              <w:jc w:val="both"/>
            </w:pPr>
            <w:r w:rsidRPr="00B1469A">
              <w:t>Readln(Long);</w:t>
            </w:r>
          </w:p>
          <w:p w:rsidR="00B250B1" w:rsidRPr="00B1469A" w:rsidRDefault="00B250B1" w:rsidP="00D4682F">
            <w:pPr>
              <w:ind w:left="644"/>
              <w:jc w:val="both"/>
            </w:pPr>
            <w:r w:rsidRPr="00B1469A">
              <w:t>Write(‘Nhap chieu cao cua Trang: ‘);</w:t>
            </w:r>
          </w:p>
          <w:p w:rsidR="00B250B1" w:rsidRPr="00B1469A" w:rsidRDefault="00B250B1" w:rsidP="00D4682F">
            <w:pPr>
              <w:ind w:left="644"/>
              <w:jc w:val="both"/>
            </w:pPr>
            <w:r w:rsidRPr="00B1469A">
              <w:t>Readln(Trang);</w:t>
            </w:r>
          </w:p>
          <w:p w:rsidR="00B250B1" w:rsidRPr="00B1469A" w:rsidRDefault="00B250B1" w:rsidP="00D4682F">
            <w:pPr>
              <w:ind w:left="644"/>
              <w:jc w:val="both"/>
            </w:pPr>
            <w:r w:rsidRPr="00B1469A">
              <w:t>If Long&gt;Trang than writeln(‘Ban Long cao hon’);</w:t>
            </w:r>
          </w:p>
          <w:p w:rsidR="00B250B1" w:rsidRPr="00B1469A" w:rsidRDefault="00B250B1" w:rsidP="00D4682F">
            <w:pPr>
              <w:ind w:left="644"/>
              <w:jc w:val="both"/>
            </w:pPr>
            <w:r w:rsidRPr="00B1469A">
              <w:t>If Long&lt;Trang then writeln(‘Ban Trang cao hon’)</w:t>
            </w:r>
          </w:p>
          <w:p w:rsidR="00B250B1" w:rsidRPr="00B1469A" w:rsidRDefault="00B250B1" w:rsidP="00D4682F">
            <w:pPr>
              <w:ind w:left="644"/>
              <w:jc w:val="both"/>
            </w:pPr>
            <w:r w:rsidRPr="00B1469A">
              <w:t>Else writeln(‘Hai ban cao bang nhau’);</w:t>
            </w:r>
          </w:p>
          <w:p w:rsidR="00B250B1" w:rsidRPr="00B1469A" w:rsidRDefault="00B250B1" w:rsidP="00D4682F">
            <w:pPr>
              <w:ind w:left="644"/>
              <w:jc w:val="both"/>
            </w:pPr>
            <w:r w:rsidRPr="00B1469A">
              <w:t>Readln</w:t>
            </w:r>
          </w:p>
          <w:p w:rsidR="00B250B1" w:rsidRPr="00B1469A" w:rsidRDefault="00B250B1" w:rsidP="00D4682F">
            <w:pPr>
              <w:jc w:val="both"/>
            </w:pPr>
            <w:r w:rsidRPr="00B1469A">
              <w:t>End.</w:t>
            </w:r>
          </w:p>
          <w:p w:rsidR="00B250B1" w:rsidRPr="00B1469A" w:rsidRDefault="00B250B1" w:rsidP="00D4682F">
            <w:pPr>
              <w:jc w:val="both"/>
              <w:rPr>
                <w:b/>
                <w:bCs/>
              </w:rPr>
            </w:pPr>
            <w:r w:rsidRPr="00B1469A">
              <w:rPr>
                <w:b/>
                <w:bCs/>
                <w:u w:val="single"/>
              </w:rPr>
              <w:t>Bài 3</w:t>
            </w:r>
            <w:r w:rsidRPr="00B1469A">
              <w:rPr>
                <w:b/>
                <w:bCs/>
              </w:rPr>
              <w:t>:</w:t>
            </w:r>
          </w:p>
          <w:p w:rsidR="00B250B1" w:rsidRPr="00B1469A" w:rsidRDefault="00B250B1" w:rsidP="00D4682F">
            <w:pPr>
              <w:jc w:val="both"/>
            </w:pPr>
            <w:r w:rsidRPr="00B1469A">
              <w:t>Program Ba_canh_tam_giac;</w:t>
            </w:r>
          </w:p>
          <w:p w:rsidR="00B250B1" w:rsidRPr="00B1469A" w:rsidRDefault="00B250B1" w:rsidP="00D4682F">
            <w:pPr>
              <w:jc w:val="both"/>
            </w:pPr>
            <w:r w:rsidRPr="00B1469A">
              <w:t>Uses crt;</w:t>
            </w:r>
          </w:p>
          <w:p w:rsidR="00B250B1" w:rsidRPr="00B1469A" w:rsidRDefault="00B250B1" w:rsidP="00D4682F">
            <w:pPr>
              <w:jc w:val="both"/>
            </w:pPr>
            <w:r w:rsidRPr="00B1469A">
              <w:t>Var a, b, c: real;</w:t>
            </w:r>
          </w:p>
          <w:p w:rsidR="00B250B1" w:rsidRPr="00B1469A" w:rsidRDefault="00B250B1" w:rsidP="00D4682F">
            <w:pPr>
              <w:jc w:val="both"/>
            </w:pPr>
            <w:r w:rsidRPr="00B1469A">
              <w:t>Begin</w:t>
            </w:r>
          </w:p>
          <w:p w:rsidR="00B250B1" w:rsidRPr="00B1469A" w:rsidRDefault="00B250B1" w:rsidP="00D4682F">
            <w:pPr>
              <w:ind w:left="644"/>
              <w:jc w:val="both"/>
            </w:pPr>
            <w:r w:rsidRPr="00B1469A">
              <w:t>Clrscr;</w:t>
            </w:r>
          </w:p>
          <w:p w:rsidR="00B250B1" w:rsidRPr="00B1469A" w:rsidRDefault="00B250B1" w:rsidP="00D4682F">
            <w:pPr>
              <w:ind w:left="644"/>
              <w:jc w:val="both"/>
            </w:pPr>
            <w:r w:rsidRPr="00B1469A">
              <w:t>Write(‘Nhap ba so a, b và c: ‘);</w:t>
            </w:r>
          </w:p>
          <w:p w:rsidR="00B250B1" w:rsidRPr="00B1469A" w:rsidRDefault="00B250B1" w:rsidP="00D4682F">
            <w:pPr>
              <w:ind w:left="644"/>
              <w:jc w:val="both"/>
            </w:pPr>
            <w:r w:rsidRPr="00B1469A">
              <w:t>Readln(a,b,c);</w:t>
            </w:r>
          </w:p>
          <w:p w:rsidR="00B250B1" w:rsidRPr="00B1469A" w:rsidRDefault="00B250B1" w:rsidP="00D4682F">
            <w:pPr>
              <w:ind w:left="644"/>
              <w:jc w:val="both"/>
            </w:pPr>
            <w:r w:rsidRPr="00B1469A">
              <w:t>If (a+b&gt;c) and (b+c&gt;a) and (c+a&gt;b) then</w:t>
            </w:r>
          </w:p>
          <w:p w:rsidR="00B250B1" w:rsidRPr="00B1469A" w:rsidRDefault="00B250B1" w:rsidP="00D4682F">
            <w:pPr>
              <w:ind w:left="644"/>
              <w:jc w:val="both"/>
              <w:rPr>
                <w:lang w:val="fr-FR"/>
              </w:rPr>
            </w:pPr>
            <w:r w:rsidRPr="00B1469A">
              <w:rPr>
                <w:lang w:val="fr-FR"/>
              </w:rPr>
              <w:t>Writeln(‘a, b va c la 3 canh cua mot tam giac!’)</w:t>
            </w:r>
          </w:p>
          <w:p w:rsidR="00B250B1" w:rsidRPr="00B1469A" w:rsidRDefault="00B250B1" w:rsidP="00D4682F">
            <w:pPr>
              <w:ind w:left="644"/>
              <w:jc w:val="both"/>
            </w:pPr>
            <w:r w:rsidRPr="00B1469A">
              <w:t>Else writeln(‘a, b, c khong la 3 canh cua 1 tam giac’);</w:t>
            </w:r>
          </w:p>
          <w:p w:rsidR="00B250B1" w:rsidRPr="00B1469A" w:rsidRDefault="00B250B1" w:rsidP="00D4682F">
            <w:pPr>
              <w:ind w:left="644"/>
              <w:jc w:val="both"/>
            </w:pPr>
            <w:r w:rsidRPr="00B1469A">
              <w:t>Readln</w:t>
            </w:r>
          </w:p>
          <w:p w:rsidR="00B250B1" w:rsidRPr="00B1469A" w:rsidRDefault="00B250B1" w:rsidP="00D4682F">
            <w:r w:rsidRPr="00B1469A">
              <w:t>End.</w:t>
            </w:r>
          </w:p>
        </w:tc>
      </w:tr>
    </w:tbl>
    <w:p w:rsidR="00B250B1" w:rsidRPr="00B1469A" w:rsidRDefault="0045732E" w:rsidP="00B250B1">
      <w:r w:rsidRPr="00B1469A">
        <w:rPr>
          <w:b/>
        </w:rPr>
        <w:t>3</w:t>
      </w:r>
      <w:r w:rsidR="00B250B1" w:rsidRPr="00B1469A">
        <w:rPr>
          <w:b/>
        </w:rPr>
        <w:t>.</w:t>
      </w:r>
      <w:r w:rsidR="00850E21" w:rsidRPr="00B1469A">
        <w:rPr>
          <w:b/>
        </w:rPr>
        <w:t>Hoạt động 3: Luyện tập, vận dụng, mở rộng (10 phút):</w:t>
      </w:r>
    </w:p>
    <w:p w:rsidR="00B250B1" w:rsidRPr="00B1469A" w:rsidRDefault="00B250B1" w:rsidP="00B250B1">
      <w:r w:rsidRPr="00B1469A">
        <w:t xml:space="preserve"> -Cú pháp câu lệnh điều kiện : IF &lt; điều kiện &gt; &lt;câu lệnh 1&gt;</w:t>
      </w:r>
    </w:p>
    <w:p w:rsidR="00B250B1" w:rsidRPr="00B1469A" w:rsidRDefault="00B250B1" w:rsidP="00B250B1">
      <w:r w:rsidRPr="00B1469A">
        <w:t>- Cú pháp câu lệnh điều kiện dưới dạng đủ : IF &lt;điều kiện&gt; &lt;câu lenh 1&gt; else &lt;câu lệnh 2&gt;</w:t>
      </w:r>
    </w:p>
    <w:p w:rsidR="00B250B1" w:rsidRPr="00B1469A" w:rsidRDefault="00B250B1" w:rsidP="00B250B1">
      <w:r w:rsidRPr="00B1469A">
        <w:t>- Sử dụng and (và), or(hoặc).</w:t>
      </w:r>
    </w:p>
    <w:p w:rsidR="00B250B1" w:rsidRPr="00B1469A" w:rsidRDefault="00B250B1" w:rsidP="00B250B1">
      <w:pPr>
        <w:rPr>
          <w:b/>
        </w:rPr>
      </w:pPr>
      <w:r w:rsidRPr="00B1469A">
        <w:rPr>
          <w:b/>
        </w:rPr>
        <w:t xml:space="preserve">Dặn dò: </w:t>
      </w:r>
    </w:p>
    <w:p w:rsidR="00B250B1" w:rsidRPr="00B1469A" w:rsidRDefault="00B250B1" w:rsidP="00B250B1">
      <w:r w:rsidRPr="00B1469A">
        <w:t xml:space="preserve"> - Về nhà học bài và ôn tập để kiểm tra 1 tiết thực hành.</w:t>
      </w:r>
    </w:p>
    <w:p w:rsidR="00B250B1" w:rsidRPr="00B1469A" w:rsidRDefault="00B250B1" w:rsidP="00B250B1">
      <w:r w:rsidRPr="00B1469A">
        <w:t xml:space="preserve"> - Học sinh kiểm tra lại máy.</w:t>
      </w:r>
    </w:p>
    <w:tbl>
      <w:tblPr>
        <w:tblW w:w="0" w:type="auto"/>
        <w:tblLook w:val="0000" w:firstRow="0" w:lastRow="0" w:firstColumn="0" w:lastColumn="0" w:noHBand="0" w:noVBand="0"/>
      </w:tblPr>
      <w:tblGrid>
        <w:gridCol w:w="3794"/>
      </w:tblGrid>
      <w:tr w:rsidR="00B250B1" w:rsidRPr="00B1469A">
        <w:tc>
          <w:tcPr>
            <w:tcW w:w="3794" w:type="dxa"/>
          </w:tcPr>
          <w:p w:rsidR="00B250B1" w:rsidRPr="00B1469A" w:rsidRDefault="00850E21" w:rsidP="00D4682F">
            <w:pPr>
              <w:spacing w:line="264" w:lineRule="auto"/>
              <w:jc w:val="both"/>
              <w:rPr>
                <w:rFonts w:ascii=".VnTimeH" w:hAnsi=".VnTimeH"/>
                <w:lang w:val="pt-BR"/>
              </w:rPr>
            </w:pPr>
            <w:r w:rsidRPr="00B1469A">
              <w:rPr>
                <w:rFonts w:ascii=".VnTimeH" w:hAnsi=".VnTimeH"/>
                <w:b/>
                <w:lang w:val="pt-BR"/>
              </w:rPr>
              <w:t>* Rót kinh nghiÖm</w:t>
            </w:r>
          </w:p>
        </w:tc>
      </w:tr>
    </w:tbl>
    <w:p w:rsidR="00B250B1" w:rsidRPr="00B1469A" w:rsidRDefault="00B250B1" w:rsidP="00B250B1">
      <w:pPr>
        <w:spacing w:line="264" w:lineRule="auto"/>
        <w:rPr>
          <w:lang w:val="pt-BR"/>
        </w:rPr>
      </w:pPr>
      <w:r w:rsidRPr="00B1469A">
        <w:rPr>
          <w:rFonts w:ascii="Arial" w:hAnsi="Arial" w:cs="Arial"/>
          <w:lang w:val="pt-BR"/>
        </w:rPr>
        <w:t>…………………………………………………………………………………………………………………………………………………………………………………</w:t>
      </w:r>
    </w:p>
    <w:p w:rsidR="00861A6F" w:rsidRPr="00B1469A" w:rsidRDefault="00861A6F" w:rsidP="00861A6F">
      <w:pPr>
        <w:ind w:firstLine="7068"/>
        <w:jc w:val="both"/>
        <w:rPr>
          <w:b/>
          <w:bCs/>
        </w:rPr>
      </w:pPr>
    </w:p>
    <w:p w:rsidR="00DD09BB" w:rsidRPr="00B1469A" w:rsidRDefault="00DD09BB" w:rsidP="00DD09BB">
      <w:pPr>
        <w:jc w:val="both"/>
        <w:rPr>
          <w:b/>
          <w:bCs/>
        </w:rPr>
      </w:pPr>
    </w:p>
    <w:p w:rsidR="00C6208F" w:rsidRPr="00B1469A" w:rsidRDefault="00C6208F" w:rsidP="00C6208F">
      <w:pPr>
        <w:spacing w:line="360" w:lineRule="auto"/>
        <w:jc w:val="center"/>
        <w:rPr>
          <w:b/>
          <w:bCs/>
          <w:lang w:val="it-IT"/>
        </w:rPr>
      </w:pPr>
      <w:r w:rsidRPr="00B1469A">
        <w:rPr>
          <w:b/>
          <w:bCs/>
          <w:lang w:val="it-IT"/>
        </w:rPr>
        <w:t>BÀI TẬP</w:t>
      </w:r>
    </w:p>
    <w:p w:rsidR="00C6208F" w:rsidRPr="00B1469A" w:rsidRDefault="00AC1F97" w:rsidP="00C6208F">
      <w:pPr>
        <w:jc w:val="both"/>
        <w:rPr>
          <w:b/>
          <w:bCs/>
          <w:u w:val="single"/>
          <w:lang w:val="it-IT"/>
        </w:rPr>
      </w:pPr>
      <w:r w:rsidRPr="00B1469A">
        <w:rPr>
          <w:b/>
          <w:bCs/>
          <w:lang w:val="it-IT"/>
        </w:rPr>
        <w:t xml:space="preserve">I.MỤC TIÊU :  </w:t>
      </w:r>
    </w:p>
    <w:p w:rsidR="00C6208F" w:rsidRPr="00B1469A" w:rsidRDefault="00C6208F" w:rsidP="00C6208F">
      <w:pPr>
        <w:jc w:val="both"/>
        <w:rPr>
          <w:b/>
          <w:lang w:val="it-IT"/>
        </w:rPr>
      </w:pPr>
      <w:r w:rsidRPr="00B1469A">
        <w:rPr>
          <w:b/>
          <w:lang w:val="it-IT"/>
        </w:rPr>
        <w:t>1. Kiến thức:</w:t>
      </w:r>
    </w:p>
    <w:p w:rsidR="00C6208F" w:rsidRPr="00B1469A" w:rsidRDefault="00C6208F" w:rsidP="008E6C0E">
      <w:pPr>
        <w:numPr>
          <w:ilvl w:val="0"/>
          <w:numId w:val="34"/>
        </w:numPr>
        <w:spacing w:line="276" w:lineRule="auto"/>
        <w:rPr>
          <w:bCs/>
          <w:lang w:val="it-IT"/>
        </w:rPr>
      </w:pPr>
      <w:r w:rsidRPr="00B1469A">
        <w:rPr>
          <w:bCs/>
          <w:lang w:val="it-IT"/>
        </w:rPr>
        <w:t>Ôn tập các bài trong các bài vừa qua</w:t>
      </w:r>
    </w:p>
    <w:p w:rsidR="00C6208F" w:rsidRPr="00B1469A" w:rsidRDefault="00C6208F" w:rsidP="00C6208F">
      <w:pPr>
        <w:jc w:val="both"/>
        <w:rPr>
          <w:b/>
          <w:color w:val="000000"/>
        </w:rPr>
      </w:pPr>
      <w:r w:rsidRPr="00B1469A">
        <w:rPr>
          <w:b/>
          <w:color w:val="000000"/>
        </w:rPr>
        <w:t>2. Kỹ năng</w:t>
      </w:r>
    </w:p>
    <w:p w:rsidR="00C6208F" w:rsidRPr="00B1469A" w:rsidRDefault="00C6208F" w:rsidP="008E6C0E">
      <w:pPr>
        <w:numPr>
          <w:ilvl w:val="0"/>
          <w:numId w:val="33"/>
        </w:numPr>
      </w:pPr>
      <w:r w:rsidRPr="00B1469A">
        <w:t>Các bước để giải baì tập.</w:t>
      </w:r>
    </w:p>
    <w:p w:rsidR="00C6208F" w:rsidRPr="00B1469A" w:rsidRDefault="00C6208F" w:rsidP="00C6208F">
      <w:pPr>
        <w:jc w:val="both"/>
        <w:rPr>
          <w:b/>
          <w:color w:val="000000"/>
        </w:rPr>
      </w:pPr>
      <w:r w:rsidRPr="00B1469A">
        <w:rPr>
          <w:b/>
          <w:color w:val="000000"/>
        </w:rPr>
        <w:t>3. Thái độ</w:t>
      </w:r>
    </w:p>
    <w:p w:rsidR="00C6208F" w:rsidRPr="00B1469A" w:rsidRDefault="00C6208F" w:rsidP="00C6208F">
      <w:pPr>
        <w:numPr>
          <w:ilvl w:val="0"/>
          <w:numId w:val="19"/>
        </w:numPr>
      </w:pPr>
      <w:r w:rsidRPr="00B1469A">
        <w:t>Có ý thức cao trong học tập, sáng tạo và tư duy.</w:t>
      </w:r>
    </w:p>
    <w:p w:rsidR="00C6208F" w:rsidRPr="00B1469A" w:rsidRDefault="004726F4" w:rsidP="00C6208F">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C6208F" w:rsidRPr="00B1469A" w:rsidRDefault="00C6208F" w:rsidP="00C6208F">
      <w:pPr>
        <w:numPr>
          <w:ilvl w:val="0"/>
          <w:numId w:val="19"/>
        </w:numPr>
        <w:jc w:val="both"/>
        <w:rPr>
          <w:lang w:val="pt-BR"/>
        </w:rPr>
      </w:pPr>
      <w:r w:rsidRPr="00B1469A">
        <w:rPr>
          <w:lang w:val="pt-BR"/>
        </w:rPr>
        <w:t>Hoạt động theo nhóm</w:t>
      </w:r>
    </w:p>
    <w:p w:rsidR="00C6208F" w:rsidRPr="00B1469A" w:rsidRDefault="00C6208F" w:rsidP="00C6208F">
      <w:pPr>
        <w:numPr>
          <w:ilvl w:val="0"/>
          <w:numId w:val="19"/>
        </w:numPr>
        <w:jc w:val="both"/>
        <w:rPr>
          <w:bCs/>
          <w:lang w:val="pt-BR"/>
        </w:rPr>
      </w:pPr>
      <w:r w:rsidRPr="00B1469A">
        <w:rPr>
          <w:lang w:val="pt-BR"/>
        </w:rPr>
        <w:t>Đặt và giải quyết vấn đề.</w:t>
      </w:r>
    </w:p>
    <w:p w:rsidR="00C6208F" w:rsidRPr="00B1469A" w:rsidRDefault="00850E21" w:rsidP="00C6208F">
      <w:pPr>
        <w:jc w:val="both"/>
        <w:rPr>
          <w:b/>
          <w:bCs/>
          <w:u w:val="single"/>
          <w:lang w:val="pt-BR"/>
        </w:rPr>
      </w:pPr>
      <w:r w:rsidRPr="00B1469A">
        <w:rPr>
          <w:b/>
          <w:bCs/>
          <w:lang w:val="pt-BR"/>
        </w:rPr>
        <w:t>II. CHUẨN BỊ BÀI HỌC:</w:t>
      </w:r>
    </w:p>
    <w:p w:rsidR="00C6208F" w:rsidRPr="00B1469A" w:rsidRDefault="00C6208F" w:rsidP="00C6208F">
      <w:pPr>
        <w:jc w:val="both"/>
        <w:rPr>
          <w:b/>
          <w:bCs/>
          <w:lang w:val="pt-BR"/>
        </w:rPr>
      </w:pPr>
      <w:r w:rsidRPr="00B1469A">
        <w:rPr>
          <w:b/>
          <w:bCs/>
          <w:lang w:val="pt-BR"/>
        </w:rPr>
        <w:t xml:space="preserve">1. Giáo viên:  </w:t>
      </w:r>
    </w:p>
    <w:p w:rsidR="00C6208F" w:rsidRPr="00B1469A" w:rsidRDefault="00C6208F" w:rsidP="00C6208F">
      <w:pPr>
        <w:ind w:left="720" w:firstLine="720"/>
        <w:jc w:val="both"/>
        <w:rPr>
          <w:lang w:val="pt-BR"/>
        </w:rPr>
      </w:pPr>
      <w:r w:rsidRPr="00B1469A">
        <w:rPr>
          <w:lang w:val="pt-BR"/>
        </w:rPr>
        <w:t>- SGK, SGV, tài liệu, Giáo án</w:t>
      </w:r>
    </w:p>
    <w:p w:rsidR="00C6208F" w:rsidRPr="00B1469A" w:rsidRDefault="00C6208F" w:rsidP="00C6208F">
      <w:pPr>
        <w:jc w:val="both"/>
        <w:rPr>
          <w:lang w:val="pt-BR"/>
        </w:rPr>
      </w:pPr>
      <w:r w:rsidRPr="00B1469A">
        <w:rPr>
          <w:b/>
          <w:bCs/>
          <w:lang w:val="pt-BR"/>
        </w:rPr>
        <w:t>2. Học sinh</w:t>
      </w:r>
      <w:r w:rsidRPr="00B1469A">
        <w:rPr>
          <w:lang w:val="pt-BR"/>
        </w:rPr>
        <w:t xml:space="preserve"> :</w:t>
      </w:r>
    </w:p>
    <w:p w:rsidR="00C6208F" w:rsidRPr="00B1469A" w:rsidRDefault="00C6208F" w:rsidP="00C6208F">
      <w:pPr>
        <w:ind w:left="720" w:firstLine="720"/>
        <w:jc w:val="both"/>
        <w:rPr>
          <w:lang w:val="pt-BR"/>
        </w:rPr>
      </w:pPr>
      <w:r w:rsidRPr="00B1469A">
        <w:rPr>
          <w:lang w:val="pt-BR"/>
        </w:rPr>
        <w:t>- Đọc trước bài</w:t>
      </w:r>
    </w:p>
    <w:p w:rsidR="00C6208F" w:rsidRPr="00B1469A" w:rsidRDefault="00C6208F" w:rsidP="00C6208F">
      <w:pPr>
        <w:ind w:left="1440"/>
        <w:jc w:val="both"/>
        <w:rPr>
          <w:b/>
          <w:bCs/>
          <w:lang w:val="pt-BR"/>
        </w:rPr>
      </w:pPr>
      <w:r w:rsidRPr="00B1469A">
        <w:rPr>
          <w:lang w:val="pt-BR"/>
        </w:rPr>
        <w:t>- SGK, Đồ dùng học tập, bảng phụ...</w:t>
      </w:r>
    </w:p>
    <w:p w:rsidR="00C6208F" w:rsidRPr="00B1469A" w:rsidRDefault="00850E21" w:rsidP="00C6208F">
      <w:pPr>
        <w:jc w:val="both"/>
        <w:rPr>
          <w:b/>
          <w:bCs/>
          <w:u w:val="single"/>
          <w:lang w:val="pt-BR"/>
        </w:rPr>
      </w:pPr>
      <w:r w:rsidRPr="00B1469A">
        <w:rPr>
          <w:b/>
          <w:bCs/>
          <w:lang w:val="pt-BR"/>
        </w:rPr>
        <w:t>III. TIẾN TRÌNH BÀI HỌC:</w:t>
      </w:r>
      <w:r w:rsidR="00AC1F97" w:rsidRPr="00B1469A">
        <w:rPr>
          <w:b/>
          <w:bCs/>
          <w:lang w:val="pt-BR"/>
        </w:rPr>
        <w:t xml:space="preserve"> </w:t>
      </w:r>
    </w:p>
    <w:p w:rsidR="00C6208F" w:rsidRPr="00B1469A" w:rsidRDefault="00C6208F" w:rsidP="00C6208F">
      <w:pPr>
        <w:pStyle w:val="BodyText"/>
        <w:spacing w:before="0" w:line="240" w:lineRule="auto"/>
        <w:rPr>
          <w:rFonts w:ascii="Times New Roman" w:hAnsi="Times New Roman"/>
          <w:b/>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w:t>
      </w:r>
      <w:r w:rsidR="00ED4D81" w:rsidRPr="00B1469A">
        <w:rPr>
          <w:rFonts w:ascii="Times New Roman" w:hAnsi="Times New Roman"/>
          <w:bCs/>
          <w:lang w:val="pt-BR"/>
        </w:rPr>
        <w:t>5</w:t>
      </w:r>
      <w:r w:rsidRPr="00B1469A">
        <w:rPr>
          <w:rFonts w:ascii="Times New Roman" w:hAnsi="Times New Roman"/>
          <w:bCs/>
          <w:lang w:val="pt-BR"/>
        </w:rPr>
        <w:t>phút)</w:t>
      </w:r>
    </w:p>
    <w:p w:rsidR="00C6208F" w:rsidRPr="00B1469A" w:rsidRDefault="00C6208F" w:rsidP="00C6208F">
      <w:pPr>
        <w:ind w:firstLine="360"/>
        <w:jc w:val="both"/>
        <w:rPr>
          <w:bCs/>
          <w:lang w:val="pt-BR"/>
        </w:rPr>
      </w:pPr>
      <w:r w:rsidRPr="00B1469A">
        <w:rPr>
          <w:b/>
          <w:bCs/>
          <w:lang w:val="pt-BR"/>
        </w:rPr>
        <w:tab/>
      </w:r>
      <w:r w:rsidRPr="00B1469A">
        <w:rPr>
          <w:bCs/>
          <w:lang w:val="pt-BR"/>
        </w:rPr>
        <w:t>- Kiểm tra sĩ số:</w:t>
      </w:r>
    </w:p>
    <w:p w:rsidR="00C6208F" w:rsidRPr="00B1469A" w:rsidRDefault="00C6208F" w:rsidP="00C6208F">
      <w:pPr>
        <w:ind w:firstLine="720"/>
        <w:jc w:val="both"/>
        <w:rPr>
          <w:bCs/>
          <w:lang w:val="pt-BR"/>
        </w:rPr>
      </w:pPr>
      <w:r w:rsidRPr="00B1469A">
        <w:rPr>
          <w:lang w:val="pt-BR"/>
        </w:rPr>
        <w:t>- Ổn định trật tự, tạo không khi thoải mái để bắt đầu tiết học.</w:t>
      </w:r>
    </w:p>
    <w:p w:rsidR="00C6208F" w:rsidRPr="00B1469A" w:rsidRDefault="00C6208F" w:rsidP="00C6208F">
      <w:pPr>
        <w:jc w:val="both"/>
        <w:rPr>
          <w:b/>
          <w:bCs/>
          <w:lang w:val="pt-BR"/>
        </w:rPr>
      </w:pPr>
      <w:r w:rsidRPr="00B1469A">
        <w:rPr>
          <w:b/>
          <w:bCs/>
          <w:lang w:val="pt-BR"/>
        </w:rPr>
        <w:t xml:space="preserve"> Kiểm tra bài cũ :</w:t>
      </w:r>
    </w:p>
    <w:p w:rsidR="00C6208F" w:rsidRPr="00B1469A" w:rsidRDefault="00C6208F" w:rsidP="00C6208F">
      <w:pPr>
        <w:ind w:firstLine="720"/>
        <w:jc w:val="both"/>
        <w:rPr>
          <w:bCs/>
          <w:lang w:val="pt-BR"/>
        </w:rPr>
      </w:pPr>
      <w:r w:rsidRPr="00B1469A">
        <w:rPr>
          <w:bCs/>
          <w:lang w:val="pt-BR"/>
        </w:rPr>
        <w:t>Kiểm tra trong quá trình làm bài tập</w:t>
      </w:r>
    </w:p>
    <w:p w:rsidR="00C6208F" w:rsidRPr="00B1469A" w:rsidRDefault="00ED4D81" w:rsidP="00C6208F">
      <w:pPr>
        <w:rPr>
          <w:b/>
          <w:bCs/>
          <w:lang w:val="pt-BR"/>
        </w:rPr>
      </w:pPr>
      <w:r w:rsidRPr="00B1469A">
        <w:rPr>
          <w:b/>
          <w:bCs/>
          <w:lang w:val="pt-BR"/>
        </w:rPr>
        <w:t>2</w:t>
      </w:r>
      <w:r w:rsidR="00C6208F" w:rsidRPr="00B1469A">
        <w:rPr>
          <w:b/>
          <w:bCs/>
          <w:lang w:val="pt-BR"/>
        </w:rPr>
        <w:t xml:space="preserve">. </w:t>
      </w:r>
      <w:r w:rsidR="009923CF" w:rsidRPr="00B1469A">
        <w:rPr>
          <w:b/>
          <w:bCs/>
          <w:lang w:val="pt-BR"/>
        </w:rPr>
        <w:t>Hoạt động 2: Hình thành kiến thức (30 phút)</w:t>
      </w:r>
      <w:r w:rsidR="00C6208F" w:rsidRPr="00B1469A">
        <w:rPr>
          <w:b/>
          <w:bCs/>
          <w:lang w:val="pt-BR"/>
        </w:rPr>
        <w:t xml:space="preserve">: </w:t>
      </w:r>
    </w:p>
    <w:tbl>
      <w:tblPr>
        <w:tblW w:w="10830"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250"/>
      </w:tblGrid>
      <w:tr w:rsidR="00C6208F"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C6208F" w:rsidRPr="00B1469A" w:rsidRDefault="009923CF" w:rsidP="00D4682F">
            <w:pPr>
              <w:jc w:val="center"/>
              <w:rPr>
                <w:b/>
                <w:bCs/>
                <w:lang w:val="pt-BR"/>
              </w:rPr>
            </w:pPr>
            <w:r w:rsidRPr="00B1469A">
              <w:rPr>
                <w:b/>
                <w:bCs/>
                <w:lang w:val="pt-BR"/>
              </w:rPr>
              <w:t>Hoạt động của giáo viên và học sinh</w:t>
            </w:r>
          </w:p>
        </w:tc>
        <w:tc>
          <w:tcPr>
            <w:tcW w:w="5250" w:type="dxa"/>
            <w:tcBorders>
              <w:top w:val="single" w:sz="2" w:space="0" w:color="auto"/>
              <w:left w:val="single" w:sz="2" w:space="0" w:color="auto"/>
              <w:bottom w:val="single" w:sz="2" w:space="0" w:color="auto"/>
              <w:right w:val="single" w:sz="2" w:space="0" w:color="auto"/>
            </w:tcBorders>
          </w:tcPr>
          <w:p w:rsidR="00C6208F" w:rsidRPr="00B1469A" w:rsidRDefault="009923CF" w:rsidP="00D4682F">
            <w:pPr>
              <w:jc w:val="center"/>
              <w:rPr>
                <w:b/>
                <w:bCs/>
                <w:lang w:val="pt-BR"/>
              </w:rPr>
            </w:pPr>
            <w:r w:rsidRPr="00B1469A">
              <w:rPr>
                <w:b/>
                <w:bCs/>
                <w:lang w:val="pt-BR"/>
              </w:rPr>
              <w:t>Nội dung, yêu cầu cần đạt</w:t>
            </w:r>
          </w:p>
        </w:tc>
      </w:tr>
      <w:tr w:rsidR="00C6208F" w:rsidRPr="00B1469A">
        <w:trPr>
          <w:trHeight w:val="403"/>
        </w:trPr>
        <w:tc>
          <w:tcPr>
            <w:tcW w:w="10830" w:type="dxa"/>
            <w:gridSpan w:val="2"/>
            <w:tcBorders>
              <w:top w:val="single" w:sz="2" w:space="0" w:color="auto"/>
              <w:left w:val="single" w:sz="2" w:space="0" w:color="auto"/>
              <w:bottom w:val="single" w:sz="2" w:space="0" w:color="auto"/>
              <w:right w:val="single" w:sz="2" w:space="0" w:color="auto"/>
            </w:tcBorders>
          </w:tcPr>
          <w:p w:rsidR="00C6208F" w:rsidRPr="00B1469A" w:rsidRDefault="00C6208F" w:rsidP="00ED4D81">
            <w:pPr>
              <w:pStyle w:val="Heading3"/>
              <w:jc w:val="center"/>
              <w:rPr>
                <w:rFonts w:ascii="Times New Roman" w:hAnsi="Times New Roman"/>
                <w:lang w:val="pt-BR"/>
              </w:rPr>
            </w:pPr>
            <w:r w:rsidRPr="00B1469A">
              <w:rPr>
                <w:rFonts w:ascii="Times New Roman" w:hAnsi="Times New Roman"/>
                <w:lang w:val="pt-BR"/>
              </w:rPr>
              <w:t xml:space="preserve">Tổng hợp </w:t>
            </w:r>
          </w:p>
        </w:tc>
      </w:tr>
      <w:tr w:rsidR="00C6208F"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hiếu sơ đồ hình cây của 5 bài đã học.</w:t>
            </w: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Gv: Đặt câu hỏi để học sinh ôn lại</w:t>
            </w: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âu 1: Con người ra lệnh cho máy tính như thế nào? Tại sao cần viết chương trình?</w:t>
            </w: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âu 2: Ngôn ngữ lập trình dùng để làm gì?</w:t>
            </w:r>
          </w:p>
          <w:p w:rsidR="00C6208F" w:rsidRPr="00B1469A" w:rsidRDefault="00C6208F" w:rsidP="00D4682F">
            <w:pPr>
              <w:pStyle w:val="Header"/>
              <w:tabs>
                <w:tab w:val="clear" w:pos="4320"/>
                <w:tab w:val="clear" w:pos="8640"/>
              </w:tabs>
              <w:rPr>
                <w:rFonts w:ascii="Times New Roman" w:hAnsi="Times New Roman" w:cs="Times New Roman"/>
                <w:sz w:val="28"/>
                <w:szCs w:val="28"/>
                <w:lang w:val="pt-BR"/>
              </w:rPr>
            </w:pPr>
            <w:r w:rsidRPr="00B1469A">
              <w:rPr>
                <w:rFonts w:ascii="Times New Roman" w:hAnsi="Times New Roman" w:cs="Times New Roman"/>
                <w:sz w:val="28"/>
                <w:szCs w:val="28"/>
                <w:lang w:val="pt-BR"/>
              </w:rPr>
              <w:t>Câu 3: Ngôn ngữ lập trình gồm những gì? Cách đặt tên? Cấu trúc của ngôn ngữ lập trình gồm mấy phần?</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âu 4: Dữ liệu là gì? Có mấy kiểu dữ liệu cơ bản ?</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âu 5 : Nêu các phép toán của dữ liệu kiểu số ?</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âu 6 : Biến dùng để làm gì ? Nêu cú pháp khai báo biến và khai báo hằng ?</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A54835" w:rsidRPr="00B1469A" w:rsidRDefault="00A54835" w:rsidP="00D4682F">
            <w:pPr>
              <w:pStyle w:val="Header"/>
              <w:tabs>
                <w:tab w:val="clear" w:pos="4320"/>
                <w:tab w:val="clear" w:pos="8640"/>
              </w:tabs>
              <w:rPr>
                <w:rFonts w:ascii="Times New Roman" w:hAnsi="Times New Roman" w:cs="Times New Roman"/>
                <w:sz w:val="28"/>
                <w:szCs w:val="28"/>
                <w:lang w:val="fr-FR"/>
              </w:rPr>
            </w:pPr>
          </w:p>
          <w:p w:rsidR="00A54835" w:rsidRPr="00B1469A" w:rsidRDefault="00A54835" w:rsidP="00D4682F">
            <w:pPr>
              <w:pStyle w:val="Header"/>
              <w:tabs>
                <w:tab w:val="clear" w:pos="4320"/>
                <w:tab w:val="clear" w:pos="8640"/>
              </w:tabs>
              <w:rPr>
                <w:rFonts w:ascii="Times New Roman" w:hAnsi="Times New Roman" w:cs="Times New Roman"/>
                <w:sz w:val="28"/>
                <w:szCs w:val="28"/>
                <w:lang w:val="fr-FR"/>
              </w:rPr>
            </w:pPr>
          </w:p>
          <w:p w:rsidR="00A54835" w:rsidRPr="00B1469A" w:rsidRDefault="00A54835"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âu 7 :Để giải quyết 1 bài toán trước tiên em phải làm gì ? Quá trình giải một bài toán trên máy tính ?</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tc>
        <w:tc>
          <w:tcPr>
            <w:tcW w:w="5250" w:type="dxa"/>
            <w:tcBorders>
              <w:top w:val="single" w:sz="2" w:space="0" w:color="auto"/>
              <w:left w:val="single" w:sz="2" w:space="0" w:color="auto"/>
              <w:bottom w:val="single" w:sz="2" w:space="0" w:color="auto"/>
              <w:right w:val="single" w:sz="2" w:space="0" w:color="auto"/>
            </w:tcBorders>
          </w:tcPr>
          <w:p w:rsidR="00C6208F" w:rsidRPr="00B1469A" w:rsidRDefault="00C6208F" w:rsidP="00D4682F">
            <w:pPr>
              <w:rPr>
                <w:lang w:val="fr-FR"/>
              </w:rPr>
            </w:pPr>
            <w:r w:rsidRPr="00B1469A">
              <w:rPr>
                <w:lang w:val="fr-FR"/>
              </w:rPr>
              <w:t>Hs: Đã chuẩn bị ở nhà</w:t>
            </w:r>
          </w:p>
          <w:p w:rsidR="00C6208F" w:rsidRPr="00B1469A" w:rsidRDefault="00C6208F" w:rsidP="00D4682F">
            <w:pPr>
              <w:rPr>
                <w:lang w:val="fr-FR"/>
              </w:rPr>
            </w:pPr>
          </w:p>
          <w:p w:rsidR="00C6208F" w:rsidRPr="00B1469A" w:rsidRDefault="00C6208F" w:rsidP="00D4682F">
            <w:pPr>
              <w:rPr>
                <w:lang w:val="fr-FR"/>
              </w:rPr>
            </w:pPr>
            <w:r w:rsidRPr="00B1469A">
              <w:rPr>
                <w:lang w:val="fr-FR"/>
              </w:rPr>
              <w:t>Hs: Con người ra lệnh cho máy tính thực hiện thông qua các câu lệnh. Vì viết chương trình hướng dẫn cho máy tính thực hiện các thao tác theo một trình tự nhất định để giải quyết công việc nào đó.</w:t>
            </w:r>
          </w:p>
          <w:p w:rsidR="00C6208F" w:rsidRPr="00B1469A" w:rsidRDefault="00C6208F" w:rsidP="00D4682F">
            <w:pPr>
              <w:rPr>
                <w:lang w:val="fr-FR"/>
              </w:rPr>
            </w:pPr>
            <w:r w:rsidRPr="00B1469A">
              <w:rPr>
                <w:lang w:val="fr-FR"/>
              </w:rPr>
              <w:t>Hs: Ngôn ngữ lập trình dùng để viết chương trình.</w:t>
            </w:r>
          </w:p>
          <w:p w:rsidR="00C6208F" w:rsidRPr="00B1469A" w:rsidRDefault="00C6208F" w:rsidP="00D4682F">
            <w:pPr>
              <w:rPr>
                <w:lang w:val="fr-FR"/>
              </w:rPr>
            </w:pPr>
            <w:r w:rsidRPr="00B1469A">
              <w:rPr>
                <w:lang w:val="fr-FR"/>
              </w:rPr>
              <w:t>Hs: Trả lời</w:t>
            </w:r>
          </w:p>
          <w:p w:rsidR="00C6208F" w:rsidRPr="00B1469A" w:rsidRDefault="00C6208F" w:rsidP="00D4682F">
            <w:pPr>
              <w:rPr>
                <w:lang w:val="fr-FR"/>
              </w:rPr>
            </w:pPr>
          </w:p>
          <w:p w:rsidR="00C6208F" w:rsidRPr="00B1469A" w:rsidRDefault="00C6208F" w:rsidP="00D4682F">
            <w:pPr>
              <w:rPr>
                <w:lang w:val="fr-FR"/>
              </w:rPr>
            </w:pPr>
          </w:p>
          <w:p w:rsidR="00C6208F" w:rsidRPr="00B1469A" w:rsidRDefault="00C6208F" w:rsidP="00D4682F">
            <w:pPr>
              <w:rPr>
                <w:lang w:val="fr-FR"/>
              </w:rPr>
            </w:pPr>
            <w:r w:rsidRPr="00B1469A">
              <w:rPr>
                <w:lang w:val="fr-FR"/>
              </w:rPr>
              <w:t>Hs: Nhắc lại các phép toán và giải thích phép toán Mod và Div</w:t>
            </w:r>
          </w:p>
          <w:p w:rsidR="00C6208F" w:rsidRPr="00B1469A" w:rsidRDefault="00C6208F" w:rsidP="00D4682F">
            <w:pPr>
              <w:rPr>
                <w:lang w:val="fr-FR"/>
              </w:rPr>
            </w:pPr>
          </w:p>
          <w:p w:rsidR="00C6208F" w:rsidRPr="00B1469A" w:rsidRDefault="00C6208F" w:rsidP="00D4682F">
            <w:pPr>
              <w:rPr>
                <w:lang w:val="fr-FR"/>
              </w:rPr>
            </w:pPr>
            <w:r w:rsidRPr="00B1469A">
              <w:rPr>
                <w:lang w:val="fr-FR"/>
              </w:rPr>
              <w:t>Biến và hằng dùng để lưu trữ dữ liệu.</w:t>
            </w:r>
          </w:p>
          <w:p w:rsidR="00C6208F" w:rsidRPr="00B1469A" w:rsidRDefault="00C6208F" w:rsidP="00D4682F">
            <w:pPr>
              <w:rPr>
                <w:lang w:val="fr-FR"/>
              </w:rPr>
            </w:pPr>
            <w:r w:rsidRPr="00B1469A">
              <w:rPr>
                <w:lang w:val="fr-FR"/>
              </w:rPr>
              <w:t>Cú pháp: Var &lt;danh sách biến&gt;: &lt;kiểu dữ liệu&gt;.</w:t>
            </w:r>
          </w:p>
          <w:p w:rsidR="00C6208F" w:rsidRPr="00B1469A" w:rsidRDefault="00C6208F" w:rsidP="00D4682F">
            <w:pPr>
              <w:rPr>
                <w:lang w:val="fr-FR"/>
              </w:rPr>
            </w:pPr>
            <w:r w:rsidRPr="00B1469A">
              <w:rPr>
                <w:lang w:val="fr-FR"/>
              </w:rPr>
              <w:t>Cú pháp: Const&lt;tên hằng&gt;=&lt;giá trị&gt;</w:t>
            </w:r>
          </w:p>
          <w:p w:rsidR="00C6208F" w:rsidRPr="00B1469A" w:rsidRDefault="00C6208F" w:rsidP="00D4682F">
            <w:pPr>
              <w:rPr>
                <w:lang w:val="fr-FR"/>
              </w:rPr>
            </w:pPr>
          </w:p>
          <w:p w:rsidR="00C6208F" w:rsidRPr="00B1469A" w:rsidRDefault="00C6208F" w:rsidP="00D4682F">
            <w:pPr>
              <w:rPr>
                <w:lang w:val="fr-FR"/>
              </w:rPr>
            </w:pPr>
            <w:r w:rsidRPr="00B1469A">
              <w:rPr>
                <w:lang w:val="fr-FR"/>
              </w:rPr>
              <w:t>Hs: Để giải quyết một bài toán trước hết phải xác định bài toán(Input và Output).</w:t>
            </w:r>
          </w:p>
          <w:p w:rsidR="00C6208F" w:rsidRPr="00B1469A" w:rsidRDefault="00C6208F" w:rsidP="00D4682F">
            <w:pPr>
              <w:rPr>
                <w:lang w:val="fr-FR"/>
              </w:rPr>
            </w:pPr>
            <w:r w:rsidRPr="00B1469A">
              <w:rPr>
                <w:lang w:val="fr-FR"/>
              </w:rPr>
              <w:t>Quá trình giải 1 bài toán trên máy tính:</w:t>
            </w:r>
          </w:p>
          <w:p w:rsidR="00C6208F" w:rsidRPr="00B1469A" w:rsidRDefault="00C6208F" w:rsidP="00D4682F">
            <w:pPr>
              <w:rPr>
                <w:lang w:val="fr-FR"/>
              </w:rPr>
            </w:pPr>
            <w:r w:rsidRPr="00B1469A">
              <w:rPr>
                <w:lang w:val="fr-FR"/>
              </w:rPr>
              <w:t>B1: Xác định bài toán</w:t>
            </w:r>
          </w:p>
          <w:p w:rsidR="00C6208F" w:rsidRPr="00B1469A" w:rsidRDefault="00C6208F" w:rsidP="00D4682F">
            <w:pPr>
              <w:rPr>
                <w:lang w:val="fr-FR"/>
              </w:rPr>
            </w:pPr>
            <w:r w:rsidRPr="00B1469A">
              <w:rPr>
                <w:lang w:val="fr-FR"/>
              </w:rPr>
              <w:t>B2: Mô tả thuật toán</w:t>
            </w:r>
          </w:p>
          <w:p w:rsidR="00C6208F" w:rsidRPr="00B1469A" w:rsidRDefault="00C6208F" w:rsidP="00D4682F">
            <w:r w:rsidRPr="00B1469A">
              <w:t>B3: Viết chương trình.</w:t>
            </w:r>
          </w:p>
        </w:tc>
      </w:tr>
      <w:tr w:rsidR="00C6208F" w:rsidRPr="00B1469A">
        <w:trPr>
          <w:trHeight w:val="323"/>
        </w:trPr>
        <w:tc>
          <w:tcPr>
            <w:tcW w:w="10830" w:type="dxa"/>
            <w:gridSpan w:val="2"/>
            <w:tcBorders>
              <w:top w:val="single" w:sz="2" w:space="0" w:color="auto"/>
              <w:left w:val="single" w:sz="2" w:space="0" w:color="auto"/>
              <w:bottom w:val="single" w:sz="2" w:space="0" w:color="auto"/>
              <w:right w:val="single" w:sz="2" w:space="0" w:color="auto"/>
            </w:tcBorders>
          </w:tcPr>
          <w:p w:rsidR="00C6208F" w:rsidRPr="00B1469A" w:rsidRDefault="00C6208F" w:rsidP="00ED4D81">
            <w:pPr>
              <w:jc w:val="center"/>
            </w:pPr>
            <w:r w:rsidRPr="00B1469A">
              <w:rPr>
                <w:b/>
              </w:rPr>
              <w:t>Bài tập</w:t>
            </w:r>
            <w:r w:rsidRPr="00B1469A">
              <w:t xml:space="preserve"> </w:t>
            </w:r>
          </w:p>
        </w:tc>
      </w:tr>
      <w:tr w:rsidR="00C6208F"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1/SGK trang 45</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ai 2/SGK trang 45</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Gv: đưa ra 1 con số củ thể và yêu cầu hs ráp vào bài.</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X=6</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Y=2</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3/SGK trang 45</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Điều kiện cần và đủ để thỏa mãn là một tam giác?</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6/SGK trang 45.</w:t>
            </w: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p>
          <w:p w:rsidR="00C6208F" w:rsidRPr="00B1469A" w:rsidRDefault="00C6208F" w:rsidP="00D4682F">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Gv: Gợi ý để học sinh viết thuật toán</w:t>
            </w:r>
          </w:p>
        </w:tc>
        <w:tc>
          <w:tcPr>
            <w:tcW w:w="5250" w:type="dxa"/>
            <w:tcBorders>
              <w:top w:val="single" w:sz="2" w:space="0" w:color="auto"/>
              <w:left w:val="single" w:sz="2" w:space="0" w:color="auto"/>
              <w:bottom w:val="single" w:sz="2" w:space="0" w:color="auto"/>
              <w:right w:val="single" w:sz="2" w:space="0" w:color="auto"/>
            </w:tcBorders>
          </w:tcPr>
          <w:p w:rsidR="00C6208F" w:rsidRPr="00B1469A" w:rsidRDefault="00C6208F" w:rsidP="00D4682F">
            <w:pPr>
              <w:ind w:left="360"/>
              <w:rPr>
                <w:lang w:val="fr-FR"/>
              </w:rPr>
            </w:pPr>
            <w:r w:rsidRPr="00B1469A">
              <w:rPr>
                <w:lang w:val="fr-FR"/>
              </w:rPr>
              <w:t>Input: Họ trần</w:t>
            </w:r>
          </w:p>
          <w:p w:rsidR="00C6208F" w:rsidRPr="00B1469A" w:rsidRDefault="00C6208F" w:rsidP="00D4682F">
            <w:pPr>
              <w:ind w:left="360"/>
              <w:rPr>
                <w:lang w:val="fr-FR"/>
              </w:rPr>
            </w:pPr>
            <w:r w:rsidRPr="00B1469A">
              <w:rPr>
                <w:lang w:val="fr-FR"/>
              </w:rPr>
              <w:t>Output: Tổng số HS mang họ Trần</w:t>
            </w:r>
          </w:p>
          <w:p w:rsidR="00C6208F" w:rsidRPr="00B1469A" w:rsidRDefault="00C6208F" w:rsidP="00D4682F">
            <w:pPr>
              <w:ind w:left="360"/>
            </w:pPr>
            <w:r w:rsidRPr="00B1469A">
              <w:t>Input: 0+1+2….+n</w:t>
            </w:r>
          </w:p>
          <w:p w:rsidR="00C6208F" w:rsidRPr="00B1469A" w:rsidRDefault="00C6208F" w:rsidP="00D4682F">
            <w:pPr>
              <w:ind w:left="360"/>
            </w:pPr>
            <w:r w:rsidRPr="00B1469A">
              <w:t>Output: S</w:t>
            </w:r>
          </w:p>
          <w:p w:rsidR="00C6208F" w:rsidRPr="00B1469A" w:rsidRDefault="00C6208F" w:rsidP="00D4682F">
            <w:pPr>
              <w:ind w:left="360"/>
            </w:pPr>
            <w:r w:rsidRPr="00B1469A">
              <w:t>Input: Cho dãy số có n số</w:t>
            </w:r>
          </w:p>
          <w:p w:rsidR="00C6208F" w:rsidRPr="00B1469A" w:rsidRDefault="00C6208F" w:rsidP="00D4682F">
            <w:pPr>
              <w:ind w:left="360"/>
              <w:rPr>
                <w:lang w:val="fr-FR"/>
              </w:rPr>
            </w:pPr>
            <w:r w:rsidRPr="00B1469A">
              <w:rPr>
                <w:lang w:val="fr-FR"/>
              </w:rPr>
              <w:t>Output: Min</w:t>
            </w:r>
          </w:p>
          <w:p w:rsidR="00C6208F" w:rsidRPr="00B1469A" w:rsidRDefault="00C6208F" w:rsidP="00D4682F">
            <w:pPr>
              <w:rPr>
                <w:lang w:val="fr-FR"/>
              </w:rPr>
            </w:pPr>
            <w:r w:rsidRPr="00B1469A">
              <w:rPr>
                <w:lang w:val="fr-FR"/>
              </w:rPr>
              <w:t>Kq:</w:t>
            </w:r>
          </w:p>
          <w:p w:rsidR="00C6208F" w:rsidRPr="00B1469A" w:rsidRDefault="00C6208F" w:rsidP="00D4682F">
            <w:pPr>
              <w:rPr>
                <w:lang w:val="fr-FR"/>
              </w:rPr>
            </w:pPr>
            <w:r w:rsidRPr="00B1469A">
              <w:rPr>
                <w:lang w:val="fr-FR"/>
              </w:rPr>
              <w:t>X= 2</w:t>
            </w:r>
          </w:p>
          <w:p w:rsidR="00C6208F" w:rsidRPr="00B1469A" w:rsidRDefault="00C6208F" w:rsidP="00D4682F">
            <w:pPr>
              <w:rPr>
                <w:lang w:val="fr-FR"/>
              </w:rPr>
            </w:pPr>
            <w:r w:rsidRPr="00B1469A">
              <w:rPr>
                <w:lang w:val="fr-FR"/>
              </w:rPr>
              <w:t>Y=6;</w:t>
            </w:r>
          </w:p>
          <w:p w:rsidR="00C6208F" w:rsidRPr="00B1469A" w:rsidRDefault="00C6208F" w:rsidP="00D4682F">
            <w:pPr>
              <w:rPr>
                <w:lang w:val="fr-FR"/>
              </w:rPr>
            </w:pPr>
          </w:p>
          <w:p w:rsidR="00C6208F" w:rsidRPr="00B1469A" w:rsidRDefault="00C6208F" w:rsidP="00D4682F">
            <w:pPr>
              <w:rPr>
                <w:lang w:val="fr-FR"/>
              </w:rPr>
            </w:pPr>
          </w:p>
          <w:p w:rsidR="00C6208F" w:rsidRPr="00B1469A" w:rsidRDefault="00C6208F" w:rsidP="00D4682F">
            <w:pPr>
              <w:rPr>
                <w:lang w:val="fr-FR"/>
              </w:rPr>
            </w:pPr>
          </w:p>
          <w:p w:rsidR="00A54835" w:rsidRPr="00B1469A" w:rsidRDefault="00A54835" w:rsidP="00D4682F">
            <w:pPr>
              <w:rPr>
                <w:lang w:val="fr-FR"/>
              </w:rPr>
            </w:pPr>
          </w:p>
          <w:p w:rsidR="00A54835" w:rsidRPr="00B1469A" w:rsidRDefault="00A54835" w:rsidP="00D4682F">
            <w:pPr>
              <w:rPr>
                <w:lang w:val="fr-FR"/>
              </w:rPr>
            </w:pPr>
          </w:p>
          <w:p w:rsidR="00A54835" w:rsidRPr="00B1469A" w:rsidRDefault="00A54835" w:rsidP="00D4682F">
            <w:pPr>
              <w:rPr>
                <w:lang w:val="fr-FR"/>
              </w:rPr>
            </w:pPr>
          </w:p>
          <w:p w:rsidR="00A54835" w:rsidRPr="00B1469A" w:rsidRDefault="00A54835" w:rsidP="00D4682F">
            <w:pPr>
              <w:rPr>
                <w:lang w:val="fr-FR"/>
              </w:rPr>
            </w:pPr>
          </w:p>
          <w:p w:rsidR="00A54835" w:rsidRPr="00B1469A" w:rsidRDefault="00A54835" w:rsidP="00D4682F">
            <w:pPr>
              <w:rPr>
                <w:lang w:val="fr-FR"/>
              </w:rPr>
            </w:pPr>
          </w:p>
          <w:p w:rsidR="00C6208F" w:rsidRPr="00B1469A" w:rsidRDefault="00C6208F" w:rsidP="00D4682F">
            <w:r w:rsidRPr="00B1469A">
              <w:t>Đk: a+b&gt;c; b+c&gt;a; c+a&gt;b;</w:t>
            </w:r>
          </w:p>
          <w:p w:rsidR="00C6208F" w:rsidRPr="00B1469A" w:rsidRDefault="00C6208F" w:rsidP="00D4682F">
            <w:r w:rsidRPr="00B1469A">
              <w:t>Input: Cho 3 cạnh a,b,c</w:t>
            </w:r>
          </w:p>
          <w:p w:rsidR="00C6208F" w:rsidRPr="00B1469A" w:rsidRDefault="00C6208F" w:rsidP="00D4682F">
            <w:r w:rsidRPr="00B1469A">
              <w:t>Output: thỏa mãn 1 tam giác.</w:t>
            </w:r>
          </w:p>
          <w:p w:rsidR="00C6208F" w:rsidRPr="00B1469A" w:rsidRDefault="00C6208F" w:rsidP="00D4682F"/>
          <w:p w:rsidR="00C6208F" w:rsidRPr="00B1469A" w:rsidRDefault="00C6208F" w:rsidP="00D4682F">
            <w:r w:rsidRPr="00B1469A">
              <w:t>B1: Nếu a+b&gt;c hoặc b+c&gt;a hoặc c+a&gt;b thì “ là 1 tam giác” ngược lại “ khong phai là tam giác”</w:t>
            </w:r>
          </w:p>
          <w:p w:rsidR="00A54835" w:rsidRPr="00B1469A" w:rsidRDefault="00A54835" w:rsidP="00D4682F"/>
          <w:p w:rsidR="00A54835" w:rsidRPr="00B1469A" w:rsidRDefault="00A54835" w:rsidP="00D4682F"/>
          <w:p w:rsidR="00C6208F" w:rsidRPr="00B1469A" w:rsidRDefault="00C6208F" w:rsidP="00D4682F">
            <w:r w:rsidRPr="00B1469A">
              <w:t xml:space="preserve"> Hs: Xác định bài toán</w:t>
            </w:r>
          </w:p>
          <w:p w:rsidR="00C6208F" w:rsidRPr="00B1469A" w:rsidRDefault="00C6208F" w:rsidP="00D4682F">
            <w:r w:rsidRPr="00B1469A">
              <w:t>Input: cho dãy số dương bất kỳ</w:t>
            </w:r>
          </w:p>
          <w:p w:rsidR="00C6208F" w:rsidRPr="00B1469A" w:rsidRDefault="00C6208F" w:rsidP="00D4682F">
            <w:r w:rsidRPr="00B1469A">
              <w:t>Output: Tổng của dãy số</w:t>
            </w:r>
          </w:p>
          <w:p w:rsidR="00C6208F" w:rsidRPr="00B1469A" w:rsidRDefault="00C6208F" w:rsidP="00D4682F">
            <w:r w:rsidRPr="00B1469A">
              <w:t>B1: S=0; i=0;</w:t>
            </w:r>
          </w:p>
          <w:p w:rsidR="00C6208F" w:rsidRPr="00B1469A" w:rsidRDefault="00C6208F" w:rsidP="00D4682F">
            <w:r w:rsidRPr="00B1469A">
              <w:t>B2: i</w:t>
            </w:r>
            <w:r w:rsidRPr="00B1469A">
              <w:sym w:font="Wingdings" w:char="F0DF"/>
            </w:r>
            <w:r w:rsidRPr="00B1469A">
              <w:t>i+1</w:t>
            </w:r>
          </w:p>
          <w:p w:rsidR="00C6208F" w:rsidRPr="00B1469A" w:rsidRDefault="00C6208F" w:rsidP="00D4682F">
            <w:r w:rsidRPr="00B1469A">
              <w:t>B3: Nếu i&lt;n      s</w:t>
            </w:r>
            <w:r w:rsidRPr="00B1469A">
              <w:sym w:font="Wingdings" w:char="F0DF"/>
            </w:r>
            <w:r w:rsidRPr="00B1469A">
              <w:t>s+a[i] quay lại bước 2 ngược lại quay về b4</w:t>
            </w:r>
          </w:p>
          <w:p w:rsidR="00C6208F" w:rsidRPr="00B1469A" w:rsidRDefault="00C6208F" w:rsidP="00D4682F">
            <w:r w:rsidRPr="00B1469A">
              <w:t>B4: Kết thúc.</w:t>
            </w:r>
          </w:p>
        </w:tc>
      </w:tr>
    </w:tbl>
    <w:p w:rsidR="00A54835" w:rsidRPr="00B1469A" w:rsidRDefault="00A54835" w:rsidP="00C6208F">
      <w:pPr>
        <w:rPr>
          <w:b/>
        </w:rPr>
      </w:pPr>
    </w:p>
    <w:p w:rsidR="00ED4D81" w:rsidRPr="00B1469A" w:rsidRDefault="00ED4D81" w:rsidP="00C6208F">
      <w:r w:rsidRPr="00B1469A">
        <w:rPr>
          <w:b/>
        </w:rPr>
        <w:t>3</w:t>
      </w:r>
      <w:r w:rsidR="00C6208F" w:rsidRPr="00B1469A">
        <w:rPr>
          <w:b/>
        </w:rPr>
        <w:t>.</w:t>
      </w:r>
      <w:r w:rsidRPr="00B1469A">
        <w:rPr>
          <w:b/>
        </w:rPr>
        <w:t xml:space="preserve"> </w:t>
      </w:r>
      <w:r w:rsidR="00850E21" w:rsidRPr="00B1469A">
        <w:rPr>
          <w:b/>
        </w:rPr>
        <w:t>Hoạt động 3: Luyện tập, vận dụng, mở rộng (10 phút):</w:t>
      </w:r>
    </w:p>
    <w:p w:rsidR="00C6208F" w:rsidRPr="00B1469A" w:rsidRDefault="00C6208F" w:rsidP="00C6208F">
      <w:r w:rsidRPr="00B1469A">
        <w:t xml:space="preserve"> -Hệ thống lại kiến thức</w:t>
      </w:r>
    </w:p>
    <w:p w:rsidR="00C6208F" w:rsidRPr="00B1469A" w:rsidRDefault="00C6208F" w:rsidP="00C6208F">
      <w:pPr>
        <w:rPr>
          <w:b/>
        </w:rPr>
      </w:pPr>
      <w:r w:rsidRPr="00B1469A">
        <w:rPr>
          <w:b/>
        </w:rPr>
        <w:t xml:space="preserve">Dặn dò:  </w:t>
      </w:r>
    </w:p>
    <w:p w:rsidR="00861A6F" w:rsidRPr="00B1469A" w:rsidRDefault="00C6208F" w:rsidP="00ED4D81">
      <w:pPr>
        <w:rPr>
          <w:b/>
          <w:bCs/>
        </w:rPr>
      </w:pPr>
      <w:r w:rsidRPr="00B1469A">
        <w:t xml:space="preserve"> - Về nhà học ôn tập tiết sau kiểm tra 1 tiết.</w:t>
      </w:r>
      <w:r w:rsidR="00861A6F" w:rsidRPr="00B1469A">
        <w:rPr>
          <w:b/>
          <w:bCs/>
        </w:rPr>
        <w:tab/>
      </w:r>
      <w:r w:rsidR="00861A6F" w:rsidRPr="00B1469A">
        <w:rPr>
          <w:b/>
          <w:bCs/>
        </w:rPr>
        <w:tab/>
      </w:r>
      <w:r w:rsidR="00861A6F" w:rsidRPr="00B1469A">
        <w:rPr>
          <w:b/>
          <w:bCs/>
        </w:rPr>
        <w:tab/>
      </w:r>
      <w:r w:rsidR="00861A6F" w:rsidRPr="00B1469A">
        <w:rPr>
          <w:b/>
          <w:bCs/>
        </w:rPr>
        <w:tab/>
      </w:r>
      <w:r w:rsidR="00861A6F" w:rsidRPr="00B1469A">
        <w:rPr>
          <w:b/>
          <w:bCs/>
        </w:rPr>
        <w:tab/>
      </w:r>
      <w:r w:rsidR="00861A6F" w:rsidRPr="00B1469A">
        <w:rPr>
          <w:b/>
          <w:bCs/>
        </w:rPr>
        <w:tab/>
      </w:r>
      <w:r w:rsidR="00861A6F" w:rsidRPr="00B1469A">
        <w:rPr>
          <w:b/>
          <w:bCs/>
        </w:rPr>
        <w:tab/>
      </w:r>
    </w:p>
    <w:tbl>
      <w:tblPr>
        <w:tblW w:w="0" w:type="auto"/>
        <w:tblLook w:val="0000" w:firstRow="0" w:lastRow="0" w:firstColumn="0" w:lastColumn="0" w:noHBand="0" w:noVBand="0"/>
      </w:tblPr>
      <w:tblGrid>
        <w:gridCol w:w="3794"/>
      </w:tblGrid>
      <w:tr w:rsidR="00861A6F" w:rsidRPr="00B1469A">
        <w:tc>
          <w:tcPr>
            <w:tcW w:w="3794" w:type="dxa"/>
          </w:tcPr>
          <w:p w:rsidR="00861A6F" w:rsidRPr="00B1469A" w:rsidRDefault="00850E21" w:rsidP="00D4682F">
            <w:pPr>
              <w:spacing w:line="264" w:lineRule="auto"/>
              <w:jc w:val="both"/>
              <w:rPr>
                <w:rFonts w:ascii=".VnTimeH" w:hAnsi=".VnTimeH"/>
                <w:lang w:val="pt-BR"/>
              </w:rPr>
            </w:pPr>
            <w:r w:rsidRPr="00B1469A">
              <w:rPr>
                <w:rFonts w:ascii=".VnTimeH" w:hAnsi=".VnTimeH"/>
                <w:b/>
                <w:lang w:val="pt-BR"/>
              </w:rPr>
              <w:t>* Rót kinh nghiÖm</w:t>
            </w:r>
          </w:p>
        </w:tc>
      </w:tr>
    </w:tbl>
    <w:p w:rsidR="00861A6F" w:rsidRPr="00B1469A" w:rsidRDefault="00861A6F" w:rsidP="00861A6F">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861A6F" w:rsidRPr="00B1469A">
        <w:tc>
          <w:tcPr>
            <w:tcW w:w="3794" w:type="dxa"/>
          </w:tcPr>
          <w:p w:rsidR="00861A6F" w:rsidRPr="00B1469A" w:rsidRDefault="00861A6F" w:rsidP="00D4682F">
            <w:pPr>
              <w:spacing w:line="264" w:lineRule="auto"/>
              <w:jc w:val="both"/>
              <w:rPr>
                <w:lang w:val="pt-BR"/>
              </w:rPr>
            </w:pPr>
          </w:p>
        </w:tc>
        <w:tc>
          <w:tcPr>
            <w:tcW w:w="6096" w:type="dxa"/>
          </w:tcPr>
          <w:p w:rsidR="00861A6F" w:rsidRPr="00B1469A" w:rsidRDefault="00861A6F" w:rsidP="00D4682F">
            <w:pPr>
              <w:jc w:val="center"/>
              <w:rPr>
                <w:rFonts w:ascii=".VnTime" w:hAnsi=".VnTime"/>
                <w:lang w:val="pt-BR"/>
              </w:rPr>
            </w:pPr>
          </w:p>
          <w:p w:rsidR="00861A6F" w:rsidRPr="00B1469A" w:rsidRDefault="00861A6F" w:rsidP="00D4682F">
            <w:pPr>
              <w:pStyle w:val="Heading3"/>
              <w:spacing w:line="240" w:lineRule="auto"/>
              <w:rPr>
                <w:lang w:val="pt-BR"/>
              </w:rPr>
            </w:pPr>
            <w:r w:rsidRPr="00B1469A">
              <w:rPr>
                <w:rFonts w:ascii=".VnTime" w:hAnsi=".VnTime"/>
                <w:lang w:val="pt-BR"/>
              </w:rPr>
              <w:t xml:space="preserve">                           </w:t>
            </w:r>
          </w:p>
        </w:tc>
      </w:tr>
    </w:tbl>
    <w:p w:rsidR="00861A6F" w:rsidRPr="00B1469A" w:rsidRDefault="00861A6F" w:rsidP="00861A6F"/>
    <w:p w:rsidR="00861A6F" w:rsidRPr="00B1469A" w:rsidRDefault="00861A6F" w:rsidP="00861A6F"/>
    <w:p w:rsidR="00861A6F" w:rsidRPr="00B1469A" w:rsidRDefault="00861A6F" w:rsidP="00861A6F"/>
    <w:p w:rsidR="00861A6F" w:rsidRPr="00B1469A" w:rsidRDefault="00861A6F" w:rsidP="00861A6F"/>
    <w:p w:rsidR="0082114D" w:rsidRPr="00B1469A" w:rsidRDefault="0082114D" w:rsidP="0082114D">
      <w:pPr>
        <w:jc w:val="both"/>
        <w:rPr>
          <w:b/>
          <w:bCs/>
        </w:rPr>
      </w:pPr>
    </w:p>
    <w:p w:rsidR="0082114D" w:rsidRPr="00B1469A" w:rsidRDefault="0082114D" w:rsidP="0082114D">
      <w:pPr>
        <w:jc w:val="both"/>
        <w:rPr>
          <w:b/>
          <w:bCs/>
        </w:rPr>
      </w:pPr>
    </w:p>
    <w:p w:rsidR="00D80BF0" w:rsidRPr="00B1469A" w:rsidRDefault="00D80BF0" w:rsidP="006433BA">
      <w:pPr>
        <w:spacing w:line="360" w:lineRule="auto"/>
        <w:jc w:val="center"/>
        <w:rPr>
          <w:b/>
          <w:bCs/>
        </w:rPr>
      </w:pPr>
      <w:r w:rsidRPr="00B1469A">
        <w:rPr>
          <w:b/>
          <w:bCs/>
        </w:rPr>
        <w:t>KIỂM TRA THỰC HÀNH(1 tiết)</w:t>
      </w:r>
    </w:p>
    <w:p w:rsidR="00D80BF0" w:rsidRPr="00B1469A" w:rsidRDefault="00AC1F97" w:rsidP="00D80BF0">
      <w:pPr>
        <w:spacing w:line="360" w:lineRule="auto"/>
        <w:rPr>
          <w:b/>
          <w:bCs/>
        </w:rPr>
      </w:pPr>
      <w:r w:rsidRPr="00B1469A">
        <w:rPr>
          <w:b/>
          <w:bCs/>
        </w:rPr>
        <w:t xml:space="preserve">I.MỤC TIÊU :  </w:t>
      </w:r>
    </w:p>
    <w:p w:rsidR="00D80BF0" w:rsidRPr="00B1469A" w:rsidRDefault="00D80BF0" w:rsidP="00D80BF0">
      <w:pPr>
        <w:jc w:val="both"/>
        <w:rPr>
          <w:b/>
        </w:rPr>
      </w:pPr>
      <w:r w:rsidRPr="00B1469A">
        <w:rPr>
          <w:b/>
        </w:rPr>
        <w:t>1. Kiến thức:</w:t>
      </w:r>
    </w:p>
    <w:p w:rsidR="00D80BF0" w:rsidRPr="00B1469A" w:rsidRDefault="00D80BF0" w:rsidP="008E6C0E">
      <w:pPr>
        <w:numPr>
          <w:ilvl w:val="0"/>
          <w:numId w:val="50"/>
        </w:numPr>
        <w:jc w:val="both"/>
      </w:pPr>
      <w:r w:rsidRPr="00B1469A">
        <w:t>Viết được chương trình đơn giản.</w:t>
      </w:r>
    </w:p>
    <w:p w:rsidR="00D80BF0" w:rsidRPr="00B1469A" w:rsidRDefault="00D80BF0" w:rsidP="00D80BF0">
      <w:pPr>
        <w:jc w:val="both"/>
        <w:rPr>
          <w:b/>
          <w:color w:val="000000"/>
        </w:rPr>
      </w:pPr>
      <w:r w:rsidRPr="00B1469A">
        <w:rPr>
          <w:b/>
          <w:color w:val="000000"/>
        </w:rPr>
        <w:t>2. Kỹ năng</w:t>
      </w:r>
    </w:p>
    <w:p w:rsidR="00D80BF0" w:rsidRPr="00B1469A" w:rsidRDefault="00D80BF0" w:rsidP="008E6C0E">
      <w:pPr>
        <w:numPr>
          <w:ilvl w:val="0"/>
          <w:numId w:val="51"/>
        </w:numPr>
        <w:jc w:val="both"/>
        <w:rPr>
          <w:b/>
          <w:color w:val="000000"/>
        </w:rPr>
      </w:pPr>
      <w:r w:rsidRPr="00B1469A">
        <w:t>Rèn kĩ năng viết chương trình</w:t>
      </w:r>
    </w:p>
    <w:p w:rsidR="00D80BF0" w:rsidRPr="00B1469A" w:rsidRDefault="00D80BF0" w:rsidP="00D80BF0">
      <w:pPr>
        <w:jc w:val="both"/>
        <w:rPr>
          <w:b/>
          <w:color w:val="000000"/>
        </w:rPr>
      </w:pPr>
      <w:r w:rsidRPr="00B1469A">
        <w:rPr>
          <w:b/>
          <w:color w:val="000000"/>
        </w:rPr>
        <w:t>3. Thái độ</w:t>
      </w:r>
    </w:p>
    <w:p w:rsidR="00D80BF0" w:rsidRPr="00B1469A" w:rsidRDefault="00D80BF0" w:rsidP="00D80BF0">
      <w:pPr>
        <w:numPr>
          <w:ilvl w:val="0"/>
          <w:numId w:val="19"/>
        </w:numPr>
      </w:pPr>
      <w:r w:rsidRPr="00B1469A">
        <w:t>Có ý thức cao trong học tập, sáng tạo và tư duy.</w:t>
      </w:r>
    </w:p>
    <w:p w:rsidR="00D80BF0" w:rsidRPr="00B1469A" w:rsidRDefault="004726F4" w:rsidP="00D80BF0">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D80BF0" w:rsidRPr="00B1469A" w:rsidRDefault="00D80BF0" w:rsidP="00D80BF0">
      <w:pPr>
        <w:numPr>
          <w:ilvl w:val="0"/>
          <w:numId w:val="19"/>
        </w:numPr>
        <w:jc w:val="both"/>
        <w:rPr>
          <w:lang w:val="pt-BR"/>
        </w:rPr>
      </w:pPr>
      <w:r w:rsidRPr="00B1469A">
        <w:rPr>
          <w:lang w:val="pt-BR"/>
        </w:rPr>
        <w:t>Luyện tập - thực hành.</w:t>
      </w:r>
    </w:p>
    <w:p w:rsidR="00D80BF0" w:rsidRPr="00B1469A" w:rsidRDefault="00850E21" w:rsidP="00D80BF0">
      <w:pPr>
        <w:jc w:val="both"/>
        <w:rPr>
          <w:b/>
          <w:bCs/>
          <w:u w:val="single"/>
          <w:lang w:val="pt-BR"/>
        </w:rPr>
      </w:pPr>
      <w:r w:rsidRPr="00B1469A">
        <w:rPr>
          <w:b/>
          <w:bCs/>
          <w:lang w:val="pt-BR"/>
        </w:rPr>
        <w:t>II. CHUẨN BỊ BÀI HỌC:</w:t>
      </w:r>
    </w:p>
    <w:p w:rsidR="00D80BF0" w:rsidRPr="00B1469A" w:rsidRDefault="00D80BF0" w:rsidP="008E6314">
      <w:pPr>
        <w:jc w:val="both"/>
        <w:rPr>
          <w:lang w:val="pt-BR"/>
        </w:rPr>
      </w:pPr>
      <w:r w:rsidRPr="00B1469A">
        <w:rPr>
          <w:b/>
          <w:bCs/>
          <w:lang w:val="pt-BR"/>
        </w:rPr>
        <w:t xml:space="preserve">1. Giáo viên:  </w:t>
      </w:r>
      <w:r w:rsidRPr="00B1469A">
        <w:rPr>
          <w:lang w:val="pt-BR"/>
        </w:rPr>
        <w:t>- Đề thi, phòng máy.</w:t>
      </w:r>
    </w:p>
    <w:p w:rsidR="00D80BF0" w:rsidRPr="00B1469A" w:rsidRDefault="00D80BF0" w:rsidP="008E6314">
      <w:pPr>
        <w:jc w:val="both"/>
      </w:pPr>
      <w:r w:rsidRPr="00B1469A">
        <w:rPr>
          <w:b/>
          <w:bCs/>
        </w:rPr>
        <w:t>2. Học sinh</w:t>
      </w:r>
      <w:r w:rsidRPr="00B1469A">
        <w:t xml:space="preserve"> :- Ôn tập.</w:t>
      </w:r>
    </w:p>
    <w:p w:rsidR="00D80BF0" w:rsidRPr="00B1469A" w:rsidRDefault="00D80BF0" w:rsidP="00D80BF0">
      <w:pPr>
        <w:jc w:val="both"/>
        <w:rPr>
          <w:b/>
          <w:bCs/>
          <w:u w:val="single"/>
          <w:lang w:val="sv-SE"/>
        </w:rPr>
      </w:pPr>
      <w:r w:rsidRPr="00B1469A">
        <w:rPr>
          <w:b/>
          <w:bCs/>
          <w:u w:val="single"/>
          <w:lang w:val="sv-SE"/>
        </w:rPr>
        <w:t xml:space="preserve">IV. TIẾN TRÌNH KIỂM TRA : </w:t>
      </w:r>
    </w:p>
    <w:p w:rsidR="00D80BF0" w:rsidRPr="00B1469A" w:rsidRDefault="000E014D" w:rsidP="00D80BF0">
      <w:pPr>
        <w:pStyle w:val="BodyText"/>
        <w:spacing w:before="0" w:line="240" w:lineRule="auto"/>
        <w:rPr>
          <w:rFonts w:ascii="Times New Roman" w:hAnsi="Times New Roman"/>
          <w:bCs/>
          <w:lang w:val="sv-SE"/>
        </w:rPr>
      </w:pPr>
      <w:r w:rsidRPr="00B1469A">
        <w:rPr>
          <w:rFonts w:ascii="Times New Roman" w:hAnsi="Times New Roman"/>
          <w:b/>
          <w:bCs/>
          <w:lang w:val="sv-SE"/>
        </w:rPr>
        <w:t>Hoạt động 1: Khởi động</w:t>
      </w:r>
      <w:r w:rsidR="00D80BF0" w:rsidRPr="00B1469A">
        <w:rPr>
          <w:rFonts w:ascii="Times New Roman" w:hAnsi="Times New Roman"/>
          <w:b/>
          <w:bCs/>
          <w:lang w:val="sv-SE"/>
        </w:rPr>
        <w:t xml:space="preserve"> </w:t>
      </w:r>
      <w:r w:rsidR="00D80BF0" w:rsidRPr="00B1469A">
        <w:rPr>
          <w:rFonts w:ascii="Times New Roman" w:hAnsi="Times New Roman"/>
          <w:bCs/>
          <w:lang w:val="sv-SE"/>
        </w:rPr>
        <w:t>(</w:t>
      </w:r>
      <w:r w:rsidRPr="00B1469A">
        <w:rPr>
          <w:rFonts w:ascii="Times New Roman" w:hAnsi="Times New Roman"/>
          <w:bCs/>
          <w:lang w:val="sv-SE"/>
        </w:rPr>
        <w:t>1</w:t>
      </w:r>
      <w:r w:rsidR="00D80BF0" w:rsidRPr="00B1469A">
        <w:rPr>
          <w:rFonts w:ascii="Times New Roman" w:hAnsi="Times New Roman"/>
          <w:bCs/>
          <w:lang w:val="sv-SE"/>
        </w:rPr>
        <w:t xml:space="preserve"> phút)</w:t>
      </w:r>
    </w:p>
    <w:p w:rsidR="00D80BF0" w:rsidRPr="00B1469A" w:rsidRDefault="00D80BF0" w:rsidP="00D80BF0">
      <w:pPr>
        <w:ind w:firstLine="360"/>
        <w:jc w:val="both"/>
        <w:rPr>
          <w:bCs/>
          <w:lang w:val="sv-SE"/>
        </w:rPr>
      </w:pPr>
      <w:r w:rsidRPr="00B1469A">
        <w:rPr>
          <w:bCs/>
          <w:lang w:val="sv-SE"/>
        </w:rPr>
        <w:t>- Kiểm tra sĩ số:</w:t>
      </w:r>
    </w:p>
    <w:p w:rsidR="00D80BF0" w:rsidRPr="00B1469A" w:rsidRDefault="00D80BF0" w:rsidP="00D80BF0">
      <w:pPr>
        <w:ind w:firstLine="360"/>
        <w:jc w:val="both"/>
        <w:rPr>
          <w:lang w:val="sv-SE"/>
        </w:rPr>
      </w:pPr>
      <w:r w:rsidRPr="00B1469A">
        <w:rPr>
          <w:lang w:val="sv-SE"/>
        </w:rPr>
        <w:t>- Ổn định trật tự, tạo không khí thoải mái để bắt đầu tiết kiểm tra.</w:t>
      </w:r>
    </w:p>
    <w:p w:rsidR="00D80BF0" w:rsidRPr="00B1469A" w:rsidRDefault="000E014D" w:rsidP="000E014D">
      <w:pPr>
        <w:ind w:firstLine="360"/>
        <w:jc w:val="both"/>
        <w:rPr>
          <w:b/>
          <w:lang w:val="sv-SE"/>
        </w:rPr>
      </w:pPr>
      <w:r w:rsidRPr="00B1469A">
        <w:rPr>
          <w:b/>
          <w:bCs/>
          <w:lang w:val="sv-SE"/>
        </w:rPr>
        <w:t>Hoạt động 2:</w:t>
      </w:r>
      <w:r w:rsidR="00D80BF0" w:rsidRPr="00B1469A">
        <w:rPr>
          <w:b/>
          <w:lang w:val="sv-SE"/>
        </w:rPr>
        <w:t xml:space="preserve"> Đề kiểm tra:</w:t>
      </w:r>
    </w:p>
    <w:p w:rsidR="00D80BF0" w:rsidRPr="00B1469A" w:rsidRDefault="00391465" w:rsidP="00D80BF0">
      <w:pPr>
        <w:rPr>
          <w:b/>
          <w:bCs/>
          <w:lang w:val="sv-SE"/>
        </w:rPr>
      </w:pPr>
      <w:r>
        <w:rPr>
          <w:noProof/>
        </w:rPr>
        <mc:AlternateContent>
          <mc:Choice Requires="wpg">
            <w:drawing>
              <wp:anchor distT="0" distB="0" distL="114300" distR="114300" simplePos="0" relativeHeight="251656704" behindDoc="0" locked="0" layoutInCell="1" allowOverlap="1">
                <wp:simplePos x="0" y="0"/>
                <wp:positionH relativeFrom="column">
                  <wp:posOffset>3764280</wp:posOffset>
                </wp:positionH>
                <wp:positionV relativeFrom="paragraph">
                  <wp:posOffset>655955</wp:posOffset>
                </wp:positionV>
                <wp:extent cx="2787015" cy="1828800"/>
                <wp:effectExtent l="0" t="635" r="4445" b="0"/>
                <wp:wrapNone/>
                <wp:docPr id="239"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1828800"/>
                          <a:chOff x="7005" y="10176"/>
                          <a:chExt cx="4389" cy="2880"/>
                        </a:xfrm>
                      </wpg:grpSpPr>
                      <wps:wsp>
                        <wps:cNvPr id="240" name="Text Box 301"/>
                        <wps:cNvSpPr txBox="1">
                          <a:spLocks noChangeArrowheads="1"/>
                        </wps:cNvSpPr>
                        <wps:spPr bwMode="auto">
                          <a:xfrm>
                            <a:off x="9287" y="10176"/>
                            <a:ext cx="51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Default="00850E21" w:rsidP="00D80BF0">
                              <w:r>
                                <w:t>B</w:t>
                              </w:r>
                            </w:p>
                          </w:txbxContent>
                        </wps:txbx>
                        <wps:bodyPr rot="0" vert="horz" wrap="square" lIns="91440" tIns="45720" rIns="91440" bIns="45720" anchor="t" anchorCtr="0" upright="1">
                          <a:noAutofit/>
                        </wps:bodyPr>
                      </wps:wsp>
                      <wpg:grpSp>
                        <wpg:cNvPr id="241" name="Group 302"/>
                        <wpg:cNvGrpSpPr>
                          <a:grpSpLocks/>
                        </wpg:cNvGrpSpPr>
                        <wpg:grpSpPr bwMode="auto">
                          <a:xfrm>
                            <a:off x="7005" y="10511"/>
                            <a:ext cx="4389" cy="2545"/>
                            <a:chOff x="6720" y="10346"/>
                            <a:chExt cx="4389" cy="2545"/>
                          </a:xfrm>
                        </wpg:grpSpPr>
                        <wps:wsp>
                          <wps:cNvPr id="243" name="AutoShape 303"/>
                          <wps:cNvSpPr>
                            <a:spLocks noChangeArrowheads="1"/>
                          </wps:cNvSpPr>
                          <wps:spPr bwMode="auto">
                            <a:xfrm>
                              <a:off x="7312" y="10346"/>
                              <a:ext cx="3357" cy="203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4" name="Line 304"/>
                          <wps:cNvCnPr/>
                          <wps:spPr bwMode="auto">
                            <a:xfrm>
                              <a:off x="9007" y="10346"/>
                              <a:ext cx="0" cy="2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Text Box 305"/>
                          <wps:cNvSpPr txBox="1">
                            <a:spLocks noChangeArrowheads="1"/>
                          </wps:cNvSpPr>
                          <wps:spPr bwMode="auto">
                            <a:xfrm>
                              <a:off x="6720" y="12156"/>
                              <a:ext cx="5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Default="00850E21" w:rsidP="00D80BF0">
                                <w:r>
                                  <w:t>A</w:t>
                                </w:r>
                              </w:p>
                            </w:txbxContent>
                          </wps:txbx>
                          <wps:bodyPr rot="0" vert="horz" wrap="square" lIns="91440" tIns="45720" rIns="91440" bIns="45720" anchor="t" anchorCtr="0" upright="1">
                            <a:noAutofit/>
                          </wps:bodyPr>
                        </wps:wsp>
                        <wps:wsp>
                          <wps:cNvPr id="246" name="Text Box 306"/>
                          <wps:cNvSpPr txBox="1">
                            <a:spLocks noChangeArrowheads="1"/>
                          </wps:cNvSpPr>
                          <wps:spPr bwMode="auto">
                            <a:xfrm>
                              <a:off x="10669" y="12212"/>
                              <a:ext cx="4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Default="00850E21" w:rsidP="00D80BF0">
                                <w:r>
                                  <w:t>C</w:t>
                                </w:r>
                              </w:p>
                              <w:p w:rsidR="00850E21" w:rsidRDefault="00850E21" w:rsidP="00D80BF0"/>
                            </w:txbxContent>
                          </wps:txbx>
                          <wps:bodyPr rot="0" vert="horz" wrap="square" lIns="91440" tIns="45720" rIns="91440" bIns="45720" anchor="t" anchorCtr="0" upright="1">
                            <a:noAutofit/>
                          </wps:bodyPr>
                        </wps:wsp>
                        <wps:wsp>
                          <wps:cNvPr id="247" name="Text Box 307"/>
                          <wps:cNvSpPr txBox="1">
                            <a:spLocks noChangeArrowheads="1"/>
                          </wps:cNvSpPr>
                          <wps:spPr bwMode="auto">
                            <a:xfrm>
                              <a:off x="8497" y="11256"/>
                              <a:ext cx="5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Default="00850E21" w:rsidP="00D80BF0">
                                <w:r>
                                  <w:t>h</w:t>
                                </w:r>
                              </w:p>
                            </w:txbxContent>
                          </wps:txbx>
                          <wps:bodyPr rot="0" vert="horz" wrap="square" lIns="91440" tIns="45720" rIns="91440" bIns="45720" anchor="t" anchorCtr="0" upright="1">
                            <a:noAutofit/>
                          </wps:bodyPr>
                        </wps:wsp>
                        <wps:wsp>
                          <wps:cNvPr id="248" name="Text Box 308"/>
                          <wps:cNvSpPr txBox="1">
                            <a:spLocks noChangeArrowheads="1"/>
                          </wps:cNvSpPr>
                          <wps:spPr bwMode="auto">
                            <a:xfrm>
                              <a:off x="8892" y="12336"/>
                              <a:ext cx="50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Default="00850E21" w:rsidP="00D80BF0">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0" o:spid="_x0000_s1026" style="position:absolute;margin-left:296.4pt;margin-top:51.65pt;width:219.45pt;height:2in;z-index:251656704" coordorigin="7005,10176" coordsize="4389,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">
                <v:shapetype id="_x0000_t202" coordsize="21600,21600" o:spt="202" path="m,l,21600r21600,l21600,xe">
                  <v:stroke joinstyle="miter"/>
                  <v:path gradientshapeok="t" o:connecttype="rect"/>
                </v:shapetype>
                <v:shape id="Text Box 301" o:spid="_x0000_s1027" type="#_x0000_t202" style="position:absolute;left:9287;top:10176;width:51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850E21" w:rsidRDefault="00850E21" w:rsidP="00D80BF0">
                        <w:r>
                          <w:t>B</w:t>
                        </w:r>
                      </w:p>
                    </w:txbxContent>
                  </v:textbox>
                </v:shape>
                <v:group id="Group 302" o:spid="_x0000_s1028" style="position:absolute;left:7005;top:10511;width:4389;height:2545" coordorigin="6720,10346" coordsize="4389,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type id="_x0000_t127" coordsize="21600,21600" o:spt="127" path="m10800,l21600,21600,,21600xe">
                    <v:stroke joinstyle="miter"/>
                    <v:path gradientshapeok="t" o:connecttype="custom" o:connectlocs="10800,0;5400,10800;10800,21600;16200,10800" textboxrect="5400,10800,16200,21600"/>
                  </v:shapetype>
                  <v:shape id="AutoShape 303" o:spid="_x0000_s1029" type="#_x0000_t127" style="position:absolute;left:7312;top:10346;width:3357;height:2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"/>
                  <v:line id="Line 304" o:spid="_x0000_s1030" style="position:absolute;visibility:visible;mso-wrap-style:square" from="9007,10346" to="9007,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shape id="Text Box 305" o:spid="_x0000_s1031" type="#_x0000_t202" style="position:absolute;left:6720;top:12156;width:513;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850E21" w:rsidRDefault="00850E21" w:rsidP="00D80BF0">
                          <w:r>
                            <w:t>A</w:t>
                          </w:r>
                        </w:p>
                      </w:txbxContent>
                    </v:textbox>
                  </v:shape>
                  <v:shape id="Text Box 306" o:spid="_x0000_s1032" type="#_x0000_t202" style="position:absolute;left:10669;top:12212;width:44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850E21" w:rsidRDefault="00850E21" w:rsidP="00D80BF0">
                          <w:r>
                            <w:t>C</w:t>
                          </w:r>
                        </w:p>
                        <w:p w:rsidR="00850E21" w:rsidRDefault="00850E21" w:rsidP="00D80BF0"/>
                      </w:txbxContent>
                    </v:textbox>
                  </v:shape>
                  <v:shape id="Text Box 307" o:spid="_x0000_s1033" type="#_x0000_t202" style="position:absolute;left:8497;top:11256;width:5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850E21" w:rsidRDefault="00850E21" w:rsidP="00D80BF0">
                          <w:r>
                            <w:t>h</w:t>
                          </w:r>
                        </w:p>
                      </w:txbxContent>
                    </v:textbox>
                  </v:shape>
                  <v:shape id="Text Box 308" o:spid="_x0000_s1034" type="#_x0000_t202" style="position:absolute;left:8892;top:12336;width:50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850E21" w:rsidRDefault="00850E21" w:rsidP="00D80BF0">
                          <w:r>
                            <w:t>a</w:t>
                          </w:r>
                        </w:p>
                      </w:txbxContent>
                    </v:textbox>
                  </v:shape>
                </v:group>
              </v:group>
            </w:pict>
          </mc:Fallback>
        </mc:AlternateContent>
      </w:r>
      <w:r w:rsidR="00D80BF0" w:rsidRPr="00B1469A">
        <w:rPr>
          <w:b/>
          <w:bCs/>
          <w:lang w:val="sv-SE"/>
        </w:rPr>
        <w:t xml:space="preserve"> </w:t>
      </w:r>
      <w:r w:rsidR="000E014D" w:rsidRPr="00B1469A">
        <w:rPr>
          <w:b/>
          <w:bCs/>
          <w:lang w:val="sv-SE"/>
        </w:rPr>
        <w:t xml:space="preserve">Đề 1(8A): </w:t>
      </w:r>
      <w:r w:rsidR="00D80BF0" w:rsidRPr="00B1469A">
        <w:rPr>
          <w:lang w:val="sv-SE"/>
        </w:rPr>
        <w:t xml:space="preserve">Viết chương trình tính diện tích hình tam giác với độ dài </w:t>
      </w:r>
      <w:r w:rsidR="000E014D" w:rsidRPr="00B1469A">
        <w:rPr>
          <w:lang w:val="sv-SE"/>
        </w:rPr>
        <w:t>ba</w:t>
      </w:r>
      <w:r w:rsidR="00D80BF0" w:rsidRPr="00B1469A">
        <w:rPr>
          <w:lang w:val="sv-SE"/>
        </w:rPr>
        <w:t xml:space="preserve"> cạnh a</w:t>
      </w:r>
      <w:r w:rsidR="000E014D" w:rsidRPr="00B1469A">
        <w:rPr>
          <w:lang w:val="sv-SE"/>
        </w:rPr>
        <w:t>, b,</w:t>
      </w:r>
      <w:r w:rsidR="00A23924" w:rsidRPr="00B1469A">
        <w:rPr>
          <w:lang w:val="sv-SE"/>
        </w:rPr>
        <w:t>c hoặc chiều cao h</w:t>
      </w:r>
      <w:r w:rsidR="000E014D" w:rsidRPr="00B1469A">
        <w:rPr>
          <w:lang w:val="sv-SE"/>
        </w:rPr>
        <w:t xml:space="preserve"> (</w:t>
      </w:r>
      <w:r w:rsidR="00D80BF0" w:rsidRPr="00B1469A">
        <w:rPr>
          <w:lang w:val="sv-SE"/>
        </w:rPr>
        <w:t xml:space="preserve">là các số </w:t>
      </w:r>
      <w:r w:rsidR="000E014D" w:rsidRPr="00B1469A">
        <w:rPr>
          <w:lang w:val="sv-SE"/>
        </w:rPr>
        <w:t>thực</w:t>
      </w:r>
      <w:r w:rsidR="00D80BF0" w:rsidRPr="00B1469A">
        <w:rPr>
          <w:lang w:val="sv-SE"/>
        </w:rPr>
        <w:t xml:space="preserve"> được nhập vào từ bàn phím)</w:t>
      </w:r>
      <w:r w:rsidR="000E014D" w:rsidRPr="00B1469A">
        <w:rPr>
          <w:lang w:val="sv-SE"/>
        </w:rPr>
        <w:t>. In ra màn hình kết quả đó</w:t>
      </w:r>
      <w:r w:rsidR="00D80BF0" w:rsidRPr="00B1469A">
        <w:rPr>
          <w:lang w:val="sv-SE"/>
        </w:rPr>
        <w:t xml:space="preserve">. Kiểm tra xem nếu diện tích của hình tam giác </w:t>
      </w:r>
      <w:r w:rsidR="000E014D" w:rsidRPr="00B1469A">
        <w:rPr>
          <w:lang w:val="sv-SE"/>
        </w:rPr>
        <w:t>lớn hơn diện tích của hình chữ nhật</w:t>
      </w:r>
      <w:r w:rsidR="00D80BF0" w:rsidRPr="00B1469A">
        <w:rPr>
          <w:lang w:val="sv-SE"/>
        </w:rPr>
        <w:t xml:space="preserve"> S</w:t>
      </w:r>
      <w:r w:rsidR="00D80BF0" w:rsidRPr="00B1469A">
        <w:rPr>
          <w:vertAlign w:val="subscript"/>
          <w:lang w:val="sv-SE"/>
        </w:rPr>
        <w:t>HCN</w:t>
      </w:r>
      <w:r w:rsidR="00D80BF0" w:rsidRPr="00B1469A">
        <w:rPr>
          <w:lang w:val="sv-SE"/>
        </w:rPr>
        <w:t>=50 m</w:t>
      </w:r>
      <w:r w:rsidR="00D80BF0" w:rsidRPr="00B1469A">
        <w:rPr>
          <w:vertAlign w:val="superscript"/>
          <w:lang w:val="sv-SE"/>
        </w:rPr>
        <w:t>2</w:t>
      </w:r>
      <w:r w:rsidR="00D80BF0" w:rsidRPr="00B1469A">
        <w:rPr>
          <w:vertAlign w:val="subscript"/>
          <w:lang w:val="sv-SE"/>
        </w:rPr>
        <w:t xml:space="preserve"> </w:t>
      </w:r>
      <w:r w:rsidR="00D80BF0" w:rsidRPr="00B1469A">
        <w:rPr>
          <w:lang w:val="sv-SE"/>
        </w:rPr>
        <w:t xml:space="preserve"> thì đưa ra kết quả là diện tích tam giác lớn hơn diện tích hình chữ nhật ngược lại diện tích hình tam giác nhỏ hơn diện tích hình chữ nhật.</w:t>
      </w:r>
    </w:p>
    <w:p w:rsidR="00A23924" w:rsidRPr="00B1469A" w:rsidRDefault="00A23924" w:rsidP="00D80BF0">
      <w:pPr>
        <w:rPr>
          <w:b/>
          <w:bCs/>
          <w:lang w:val="pt-BR"/>
        </w:rPr>
      </w:pPr>
    </w:p>
    <w:p w:rsidR="00A23924" w:rsidRPr="00B1469A" w:rsidRDefault="00A23924" w:rsidP="00D80BF0">
      <w:pPr>
        <w:rPr>
          <w:b/>
          <w:bCs/>
          <w:lang w:val="pt-BR"/>
        </w:rPr>
      </w:pPr>
    </w:p>
    <w:p w:rsidR="00D80BF0" w:rsidRPr="00B1469A" w:rsidRDefault="00A23924" w:rsidP="00D80BF0">
      <w:pPr>
        <w:rPr>
          <w:b/>
          <w:bCs/>
          <w:lang w:val="pt-BR"/>
        </w:rPr>
      </w:pPr>
      <w:r w:rsidRPr="00B1469A">
        <w:rPr>
          <w:b/>
          <w:bCs/>
          <w:lang w:val="pt-BR"/>
        </w:rPr>
        <w:br w:type="page"/>
      </w:r>
      <w:r w:rsidR="00D80BF0" w:rsidRPr="00B1469A">
        <w:rPr>
          <w:b/>
          <w:bCs/>
          <w:lang w:val="pt-BR"/>
        </w:rPr>
        <w:t xml:space="preserve"> Đáp án.</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gridCol w:w="1134"/>
      </w:tblGrid>
      <w:tr w:rsidR="00A23924" w:rsidRPr="00B1469A" w:rsidTr="00DA2E84">
        <w:tc>
          <w:tcPr>
            <w:tcW w:w="9606" w:type="dxa"/>
            <w:shd w:val="clear" w:color="auto" w:fill="auto"/>
          </w:tcPr>
          <w:p w:rsidR="00A23924" w:rsidRPr="00B1469A" w:rsidRDefault="004A1ED5" w:rsidP="00D80BF0">
            <w:pPr>
              <w:rPr>
                <w:b/>
                <w:bCs/>
                <w:lang w:val="pt-BR"/>
              </w:rPr>
            </w:pPr>
            <w:r w:rsidRPr="00B1469A">
              <w:rPr>
                <w:b/>
                <w:bCs/>
                <w:lang w:val="pt-BR"/>
              </w:rPr>
              <w:t>Nội dung</w:t>
            </w:r>
          </w:p>
        </w:tc>
        <w:tc>
          <w:tcPr>
            <w:tcW w:w="1134" w:type="dxa"/>
            <w:shd w:val="clear" w:color="auto" w:fill="auto"/>
          </w:tcPr>
          <w:p w:rsidR="00A23924" w:rsidRPr="00B1469A" w:rsidRDefault="004A1ED5" w:rsidP="00D80BF0">
            <w:pPr>
              <w:rPr>
                <w:b/>
                <w:bCs/>
                <w:lang w:val="pt-BR"/>
              </w:rPr>
            </w:pPr>
            <w:r w:rsidRPr="00B1469A">
              <w:rPr>
                <w:b/>
                <w:bCs/>
                <w:lang w:val="pt-BR"/>
              </w:rPr>
              <w:t>Điểm</w:t>
            </w:r>
          </w:p>
        </w:tc>
      </w:tr>
      <w:tr w:rsidR="00A23924" w:rsidRPr="00B1469A" w:rsidTr="00DA2E84">
        <w:tc>
          <w:tcPr>
            <w:tcW w:w="9606" w:type="dxa"/>
            <w:shd w:val="clear" w:color="auto" w:fill="auto"/>
          </w:tcPr>
          <w:p w:rsidR="00A23924" w:rsidRPr="00B1469A" w:rsidRDefault="00A23924" w:rsidP="00A23924">
            <w:pPr>
              <w:rPr>
                <w:lang w:val="pt-BR"/>
              </w:rPr>
            </w:pPr>
            <w:r w:rsidRPr="00B1469A">
              <w:rPr>
                <w:lang w:val="pt-BR"/>
              </w:rPr>
              <w:t>Program  dt_tamgiac;</w:t>
            </w:r>
          </w:p>
          <w:p w:rsidR="00A23924" w:rsidRPr="00B1469A" w:rsidRDefault="00A23924" w:rsidP="00A23924">
            <w:pPr>
              <w:rPr>
                <w:lang w:val="pt-BR"/>
              </w:rPr>
            </w:pPr>
            <w:r w:rsidRPr="00B1469A">
              <w:rPr>
                <w:lang w:val="pt-BR"/>
              </w:rPr>
              <w:t>Uses crt;</w:t>
            </w:r>
          </w:p>
          <w:p w:rsidR="00A23924" w:rsidRPr="00B1469A" w:rsidRDefault="00A23924" w:rsidP="00A23924">
            <w:pPr>
              <w:rPr>
                <w:lang w:val="pt-BR"/>
              </w:rPr>
            </w:pPr>
            <w:r w:rsidRPr="00B1469A">
              <w:rPr>
                <w:lang w:val="pt-BR"/>
              </w:rPr>
              <w:t>Var a,b,c,h,p, S: real;</w:t>
            </w:r>
          </w:p>
          <w:p w:rsidR="00A23924" w:rsidRPr="00B1469A" w:rsidRDefault="00A23924" w:rsidP="00A23924">
            <w:r w:rsidRPr="00B1469A">
              <w:t>Begin</w:t>
            </w:r>
          </w:p>
          <w:p w:rsidR="00A23924" w:rsidRPr="00B1469A" w:rsidRDefault="00A23924" w:rsidP="00A23924">
            <w:r w:rsidRPr="00B1469A">
              <w:tab/>
              <w:t>Clrscr;</w:t>
            </w:r>
          </w:p>
          <w:p w:rsidR="00A23924" w:rsidRPr="00B1469A" w:rsidRDefault="00A23924" w:rsidP="00A23924">
            <w:r w:rsidRPr="00B1469A">
              <w:tab/>
              <w:t>Write(‘nh</w:t>
            </w:r>
            <w:r w:rsidR="008F67C0" w:rsidRPr="00B1469A">
              <w:t>a</w:t>
            </w:r>
            <w:r w:rsidRPr="00B1469A">
              <w:t>p a,b,c,h:’); Readln(a,b,c,h);</w:t>
            </w:r>
          </w:p>
          <w:p w:rsidR="00A23924" w:rsidRPr="00B1469A" w:rsidRDefault="00A23924" w:rsidP="00A23924">
            <w:pPr>
              <w:rPr>
                <w:lang w:val="pt-BR"/>
              </w:rPr>
            </w:pPr>
            <w:r w:rsidRPr="00B1469A">
              <w:tab/>
              <w:t>S</w:t>
            </w:r>
            <w:r w:rsidRPr="00B1469A">
              <w:rPr>
                <w:lang w:val="pt-BR"/>
              </w:rPr>
              <w:t xml:space="preserve">:= 1/2*(a*h); </w:t>
            </w:r>
          </w:p>
          <w:p w:rsidR="00A23924" w:rsidRPr="00B1469A" w:rsidRDefault="00A23924" w:rsidP="00A23924">
            <w:pPr>
              <w:rPr>
                <w:lang w:val="pt-BR"/>
              </w:rPr>
            </w:pPr>
            <w:r w:rsidRPr="00B1469A">
              <w:rPr>
                <w:lang w:val="pt-BR"/>
              </w:rPr>
              <w:tab/>
              <w:t>Write(‘Dien tích hình tam giác có cạnh a và đường cao h là:’,S);</w:t>
            </w:r>
          </w:p>
          <w:p w:rsidR="00A23924" w:rsidRPr="00B1469A" w:rsidRDefault="00A23924" w:rsidP="00DA2E84">
            <w:pPr>
              <w:ind w:left="720"/>
              <w:rPr>
                <w:lang w:val="pt-BR"/>
              </w:rPr>
            </w:pPr>
            <w:r w:rsidRPr="00B1469A">
              <w:rPr>
                <w:b/>
                <w:lang w:val="pt-BR"/>
              </w:rPr>
              <w:t>IF S&gt; 50</w:t>
            </w:r>
            <w:r w:rsidRPr="00B1469A">
              <w:rPr>
                <w:lang w:val="pt-BR"/>
              </w:rPr>
              <w:t xml:space="preserve"> Then writeln(‘dien tich tam giac lon hon dien tich hinh chư nhat’) </w:t>
            </w:r>
          </w:p>
          <w:p w:rsidR="00A23924" w:rsidRPr="00B1469A" w:rsidRDefault="00A23924" w:rsidP="00DA2E84">
            <w:pPr>
              <w:ind w:left="720"/>
              <w:rPr>
                <w:lang w:val="pt-BR"/>
              </w:rPr>
            </w:pPr>
            <w:r w:rsidRPr="00B1469A">
              <w:rPr>
                <w:lang w:val="pt-BR"/>
              </w:rPr>
              <w:t>else writeln(‘dien tich hinh tam giac be hon dien tich hinh chu nhat’);</w:t>
            </w:r>
          </w:p>
          <w:p w:rsidR="00A23924" w:rsidRPr="00B1469A" w:rsidRDefault="00A23924" w:rsidP="00A23924">
            <w:r w:rsidRPr="00B1469A">
              <w:rPr>
                <w:lang w:val="pt-BR"/>
              </w:rPr>
              <w:tab/>
            </w:r>
            <w:r w:rsidRPr="00B1469A">
              <w:t>Readln;</w:t>
            </w:r>
          </w:p>
          <w:p w:rsidR="00A23924" w:rsidRPr="00B1469A" w:rsidRDefault="00A23924" w:rsidP="00A23924">
            <w:pPr>
              <w:rPr>
                <w:b/>
                <w:bCs/>
                <w:lang w:val="pt-BR"/>
              </w:rPr>
            </w:pPr>
            <w:r w:rsidRPr="00B1469A">
              <w:t>End.</w:t>
            </w:r>
          </w:p>
        </w:tc>
        <w:tc>
          <w:tcPr>
            <w:tcW w:w="1134" w:type="dxa"/>
            <w:shd w:val="clear" w:color="auto" w:fill="auto"/>
          </w:tcPr>
          <w:p w:rsidR="00A23924" w:rsidRPr="00B1469A" w:rsidRDefault="00A23924" w:rsidP="00D80BF0">
            <w:pPr>
              <w:rPr>
                <w:b/>
                <w:bCs/>
                <w:lang w:val="pt-BR"/>
              </w:rPr>
            </w:pPr>
            <w:r w:rsidRPr="00B1469A">
              <w:rPr>
                <w:b/>
                <w:bCs/>
                <w:lang w:val="pt-BR"/>
              </w:rPr>
              <w:t>1</w:t>
            </w:r>
          </w:p>
          <w:p w:rsidR="00A23924" w:rsidRPr="00B1469A" w:rsidRDefault="00A23924" w:rsidP="00D80BF0">
            <w:pPr>
              <w:rPr>
                <w:b/>
                <w:bCs/>
                <w:lang w:val="pt-BR"/>
              </w:rPr>
            </w:pPr>
            <w:r w:rsidRPr="00B1469A">
              <w:rPr>
                <w:b/>
                <w:bCs/>
                <w:lang w:val="pt-BR"/>
              </w:rPr>
              <w:t>1</w:t>
            </w:r>
          </w:p>
          <w:p w:rsidR="00A23924" w:rsidRPr="00B1469A" w:rsidRDefault="00A23924" w:rsidP="00D80BF0">
            <w:pPr>
              <w:rPr>
                <w:b/>
                <w:bCs/>
                <w:lang w:val="pt-BR"/>
              </w:rPr>
            </w:pPr>
            <w:r w:rsidRPr="00B1469A">
              <w:rPr>
                <w:b/>
                <w:bCs/>
                <w:lang w:val="pt-BR"/>
              </w:rPr>
              <w:t>1</w:t>
            </w:r>
          </w:p>
          <w:p w:rsidR="00A23924" w:rsidRPr="00B1469A" w:rsidRDefault="00A23924" w:rsidP="00D80BF0">
            <w:pPr>
              <w:rPr>
                <w:b/>
                <w:bCs/>
                <w:lang w:val="pt-BR"/>
              </w:rPr>
            </w:pPr>
            <w:r w:rsidRPr="00B1469A">
              <w:rPr>
                <w:b/>
                <w:bCs/>
                <w:lang w:val="pt-BR"/>
              </w:rPr>
              <w:t>1</w:t>
            </w:r>
          </w:p>
          <w:p w:rsidR="00A23924" w:rsidRPr="00B1469A" w:rsidRDefault="00A23924" w:rsidP="00D80BF0">
            <w:pPr>
              <w:rPr>
                <w:b/>
                <w:bCs/>
                <w:lang w:val="pt-BR"/>
              </w:rPr>
            </w:pPr>
            <w:r w:rsidRPr="00B1469A">
              <w:rPr>
                <w:b/>
                <w:bCs/>
                <w:lang w:val="pt-BR"/>
              </w:rPr>
              <w:t>0.5</w:t>
            </w:r>
          </w:p>
          <w:p w:rsidR="00A23924" w:rsidRPr="00B1469A" w:rsidRDefault="00A23924" w:rsidP="00D80BF0">
            <w:pPr>
              <w:rPr>
                <w:b/>
                <w:bCs/>
                <w:lang w:val="pt-BR"/>
              </w:rPr>
            </w:pPr>
            <w:r w:rsidRPr="00B1469A">
              <w:rPr>
                <w:b/>
                <w:bCs/>
                <w:lang w:val="pt-BR"/>
              </w:rPr>
              <w:t>1</w:t>
            </w:r>
          </w:p>
          <w:p w:rsidR="00A23924" w:rsidRPr="00B1469A" w:rsidRDefault="00A23924" w:rsidP="00D80BF0">
            <w:pPr>
              <w:rPr>
                <w:b/>
                <w:bCs/>
                <w:lang w:val="pt-BR"/>
              </w:rPr>
            </w:pPr>
            <w:r w:rsidRPr="00B1469A">
              <w:rPr>
                <w:b/>
                <w:bCs/>
                <w:lang w:val="pt-BR"/>
              </w:rPr>
              <w:t>0.5</w:t>
            </w:r>
          </w:p>
          <w:p w:rsidR="00A23924" w:rsidRPr="00B1469A" w:rsidRDefault="00A23924" w:rsidP="00D80BF0">
            <w:pPr>
              <w:rPr>
                <w:b/>
                <w:bCs/>
                <w:lang w:val="pt-BR"/>
              </w:rPr>
            </w:pPr>
            <w:r w:rsidRPr="00B1469A">
              <w:rPr>
                <w:b/>
                <w:bCs/>
                <w:lang w:val="pt-BR"/>
              </w:rPr>
              <w:t>0.5</w:t>
            </w:r>
          </w:p>
          <w:p w:rsidR="00A23924" w:rsidRPr="00B1469A" w:rsidRDefault="00A23924" w:rsidP="00D80BF0">
            <w:pPr>
              <w:rPr>
                <w:b/>
                <w:bCs/>
                <w:lang w:val="pt-BR"/>
              </w:rPr>
            </w:pPr>
            <w:r w:rsidRPr="00B1469A">
              <w:rPr>
                <w:b/>
                <w:bCs/>
                <w:lang w:val="pt-BR"/>
              </w:rPr>
              <w:t>0.5</w:t>
            </w:r>
            <w:r w:rsidR="007B65DB" w:rsidRPr="00B1469A">
              <w:rPr>
                <w:b/>
                <w:bCs/>
                <w:lang w:val="pt-BR"/>
              </w:rPr>
              <w:t>+0.5</w:t>
            </w:r>
          </w:p>
          <w:p w:rsidR="00A23924" w:rsidRPr="00B1469A" w:rsidRDefault="00A23924" w:rsidP="00D80BF0">
            <w:pPr>
              <w:rPr>
                <w:b/>
                <w:bCs/>
                <w:lang w:val="pt-BR"/>
              </w:rPr>
            </w:pPr>
            <w:r w:rsidRPr="00B1469A">
              <w:rPr>
                <w:b/>
                <w:bCs/>
                <w:lang w:val="pt-BR"/>
              </w:rPr>
              <w:t>0.5</w:t>
            </w:r>
          </w:p>
          <w:p w:rsidR="00A23924" w:rsidRPr="00B1469A" w:rsidRDefault="001917EA" w:rsidP="00D80BF0">
            <w:pPr>
              <w:rPr>
                <w:b/>
                <w:bCs/>
                <w:lang w:val="pt-BR"/>
              </w:rPr>
            </w:pPr>
            <w:r w:rsidRPr="00B1469A">
              <w:rPr>
                <w:b/>
                <w:bCs/>
                <w:lang w:val="pt-BR"/>
              </w:rPr>
              <w:t>1</w:t>
            </w:r>
          </w:p>
          <w:p w:rsidR="00A23924" w:rsidRPr="00B1469A" w:rsidRDefault="00A23924" w:rsidP="00A23924">
            <w:pPr>
              <w:rPr>
                <w:b/>
                <w:bCs/>
                <w:lang w:val="pt-BR"/>
              </w:rPr>
            </w:pPr>
            <w:r w:rsidRPr="00B1469A">
              <w:rPr>
                <w:b/>
                <w:bCs/>
                <w:lang w:val="pt-BR"/>
              </w:rPr>
              <w:t>1</w:t>
            </w:r>
          </w:p>
        </w:tc>
      </w:tr>
    </w:tbl>
    <w:p w:rsidR="005D1C4F" w:rsidRPr="00B1469A" w:rsidRDefault="005D1C4F" w:rsidP="00D80BF0">
      <w:pPr>
        <w:pStyle w:val="BodyText"/>
        <w:spacing w:before="0" w:line="240" w:lineRule="auto"/>
        <w:rPr>
          <w:rFonts w:ascii="Times New Roman" w:hAnsi="Times New Roman"/>
          <w:b/>
        </w:rPr>
      </w:pPr>
    </w:p>
    <w:p w:rsidR="005D1C4F" w:rsidRPr="00B1469A" w:rsidRDefault="005D1C4F" w:rsidP="005D1C4F">
      <w:pPr>
        <w:rPr>
          <w:lang w:val="sv-SE"/>
        </w:rPr>
      </w:pPr>
      <w:r w:rsidRPr="00B1469A">
        <w:rPr>
          <w:b/>
          <w:bCs/>
          <w:lang w:val="sv-SE"/>
        </w:rPr>
        <w:t xml:space="preserve">Đề 2(8B): </w:t>
      </w:r>
      <w:r w:rsidRPr="00B1469A">
        <w:rPr>
          <w:lang w:val="sv-SE"/>
        </w:rPr>
        <w:t>Viết chương trình tính diện tích hình tam giác với độ dài ba cạnh a, b,c hoặc chiều cao h (là các số thực được nhập vào từ bàn phím). In ra màn hình kết quả đó. Kiểm tra xem nếu diện tích của hình tam giác lớn hơn diện tích của hình chữ nhật S</w:t>
      </w:r>
      <w:r w:rsidRPr="00B1469A">
        <w:rPr>
          <w:vertAlign w:val="subscript"/>
          <w:lang w:val="sv-SE"/>
        </w:rPr>
        <w:t>HCN</w:t>
      </w:r>
      <w:r w:rsidRPr="00B1469A">
        <w:rPr>
          <w:lang w:val="sv-SE"/>
        </w:rPr>
        <w:t>=60 m</w:t>
      </w:r>
      <w:r w:rsidRPr="00B1469A">
        <w:rPr>
          <w:vertAlign w:val="superscript"/>
          <w:lang w:val="sv-SE"/>
        </w:rPr>
        <w:t>2</w:t>
      </w:r>
      <w:r w:rsidRPr="00B1469A">
        <w:rPr>
          <w:vertAlign w:val="subscript"/>
          <w:lang w:val="sv-SE"/>
        </w:rPr>
        <w:t xml:space="preserve"> </w:t>
      </w:r>
      <w:r w:rsidRPr="00B1469A">
        <w:rPr>
          <w:lang w:val="sv-SE"/>
        </w:rPr>
        <w:t xml:space="preserve"> thì đưa ra kết quả là diện tích tam giác lớn hơn diện tích hình chữ nhật ngược lại diện tích hình tam giác nhỏ hơn diện tích hình chữ nhật.</w:t>
      </w:r>
    </w:p>
    <w:p w:rsidR="005D1C4F" w:rsidRPr="00B1469A" w:rsidRDefault="005D1C4F" w:rsidP="005D1C4F">
      <w:pPr>
        <w:rPr>
          <w:b/>
          <w:bCs/>
          <w:lang w:val="pt-BR"/>
        </w:rPr>
      </w:pPr>
      <w:r w:rsidRPr="00B1469A">
        <w:rPr>
          <w:b/>
          <w:bCs/>
          <w:lang w:val="pt-BR"/>
        </w:rPr>
        <w:t>Đáp án.</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gridCol w:w="1134"/>
      </w:tblGrid>
      <w:tr w:rsidR="00DA2E84" w:rsidRPr="00B1469A" w:rsidTr="00DA2E84">
        <w:tc>
          <w:tcPr>
            <w:tcW w:w="9606" w:type="dxa"/>
            <w:shd w:val="clear" w:color="auto" w:fill="auto"/>
          </w:tcPr>
          <w:p w:rsidR="005D1C4F" w:rsidRPr="00B1469A" w:rsidRDefault="005D1C4F" w:rsidP="00DA2E84">
            <w:pPr>
              <w:rPr>
                <w:b/>
                <w:bCs/>
                <w:lang w:val="pt-BR"/>
              </w:rPr>
            </w:pPr>
            <w:r w:rsidRPr="00B1469A">
              <w:rPr>
                <w:b/>
                <w:bCs/>
                <w:lang w:val="pt-BR"/>
              </w:rPr>
              <w:t>Nội dung</w:t>
            </w:r>
          </w:p>
        </w:tc>
        <w:tc>
          <w:tcPr>
            <w:tcW w:w="1134" w:type="dxa"/>
            <w:shd w:val="clear" w:color="auto" w:fill="auto"/>
          </w:tcPr>
          <w:p w:rsidR="005D1C4F" w:rsidRPr="00B1469A" w:rsidRDefault="005D1C4F" w:rsidP="00DA2E84">
            <w:pPr>
              <w:rPr>
                <w:b/>
                <w:bCs/>
                <w:lang w:val="pt-BR"/>
              </w:rPr>
            </w:pPr>
            <w:r w:rsidRPr="00B1469A">
              <w:rPr>
                <w:b/>
                <w:bCs/>
                <w:lang w:val="pt-BR"/>
              </w:rPr>
              <w:t>Điểm</w:t>
            </w:r>
          </w:p>
        </w:tc>
      </w:tr>
      <w:tr w:rsidR="00DA2E84" w:rsidRPr="00B1469A" w:rsidTr="00DA2E84">
        <w:tc>
          <w:tcPr>
            <w:tcW w:w="9606" w:type="dxa"/>
            <w:shd w:val="clear" w:color="auto" w:fill="auto"/>
          </w:tcPr>
          <w:p w:rsidR="005D1C4F" w:rsidRPr="00B1469A" w:rsidRDefault="005D1C4F" w:rsidP="00DA2E84">
            <w:pPr>
              <w:rPr>
                <w:lang w:val="pt-BR"/>
              </w:rPr>
            </w:pPr>
            <w:r w:rsidRPr="00B1469A">
              <w:rPr>
                <w:lang w:val="pt-BR"/>
              </w:rPr>
              <w:t>Program  dt_tamgiac;</w:t>
            </w:r>
          </w:p>
          <w:p w:rsidR="005D1C4F" w:rsidRPr="00B1469A" w:rsidRDefault="005D1C4F" w:rsidP="00DA2E84">
            <w:pPr>
              <w:rPr>
                <w:lang w:val="pt-BR"/>
              </w:rPr>
            </w:pPr>
            <w:r w:rsidRPr="00B1469A">
              <w:rPr>
                <w:lang w:val="pt-BR"/>
              </w:rPr>
              <w:t>Uses crt;</w:t>
            </w:r>
          </w:p>
          <w:p w:rsidR="005D1C4F" w:rsidRPr="00B1469A" w:rsidRDefault="005D1C4F" w:rsidP="00DA2E84">
            <w:pPr>
              <w:rPr>
                <w:lang w:val="pt-BR"/>
              </w:rPr>
            </w:pPr>
            <w:r w:rsidRPr="00B1469A">
              <w:rPr>
                <w:lang w:val="pt-BR"/>
              </w:rPr>
              <w:t>Var a,b,c,h,p, S: real;</w:t>
            </w:r>
          </w:p>
          <w:p w:rsidR="005D1C4F" w:rsidRPr="00B1469A" w:rsidRDefault="005D1C4F" w:rsidP="00DA2E84">
            <w:r w:rsidRPr="00B1469A">
              <w:t>Begin</w:t>
            </w:r>
          </w:p>
          <w:p w:rsidR="005D1C4F" w:rsidRPr="00B1469A" w:rsidRDefault="005D1C4F" w:rsidP="00DA2E84">
            <w:r w:rsidRPr="00B1469A">
              <w:tab/>
              <w:t>Clrscr;</w:t>
            </w:r>
          </w:p>
          <w:p w:rsidR="005D1C4F" w:rsidRPr="00B1469A" w:rsidRDefault="005D1C4F" w:rsidP="00DA2E84">
            <w:r w:rsidRPr="00B1469A">
              <w:tab/>
              <w:t>Write(‘nhap a,b,c,h:’); Readln(a,b,c,h);</w:t>
            </w:r>
          </w:p>
          <w:p w:rsidR="005D1C4F" w:rsidRPr="00B1469A" w:rsidRDefault="005D1C4F" w:rsidP="00DA2E84">
            <w:pPr>
              <w:rPr>
                <w:lang w:val="pt-BR"/>
              </w:rPr>
            </w:pPr>
            <w:r w:rsidRPr="00B1469A">
              <w:tab/>
              <w:t>S</w:t>
            </w:r>
            <w:r w:rsidRPr="00B1469A">
              <w:rPr>
                <w:lang w:val="pt-BR"/>
              </w:rPr>
              <w:t xml:space="preserve">:= 1/2*(a*h); </w:t>
            </w:r>
          </w:p>
          <w:p w:rsidR="005D1C4F" w:rsidRPr="00B1469A" w:rsidRDefault="005D1C4F" w:rsidP="00DA2E84">
            <w:pPr>
              <w:rPr>
                <w:lang w:val="pt-BR"/>
              </w:rPr>
            </w:pPr>
            <w:r w:rsidRPr="00B1469A">
              <w:rPr>
                <w:lang w:val="pt-BR"/>
              </w:rPr>
              <w:tab/>
              <w:t>Write(‘Dien tích hình tam giác có cạnh a và đường cao h là:’,S);</w:t>
            </w:r>
          </w:p>
          <w:p w:rsidR="005D1C4F" w:rsidRPr="00B1469A" w:rsidRDefault="005D1C4F" w:rsidP="00DA2E84">
            <w:pPr>
              <w:ind w:left="720"/>
              <w:rPr>
                <w:lang w:val="pt-BR"/>
              </w:rPr>
            </w:pPr>
            <w:r w:rsidRPr="00B1469A">
              <w:rPr>
                <w:b/>
                <w:lang w:val="pt-BR"/>
              </w:rPr>
              <w:t>IF S&gt; 60</w:t>
            </w:r>
            <w:r w:rsidRPr="00B1469A">
              <w:rPr>
                <w:lang w:val="pt-BR"/>
              </w:rPr>
              <w:t xml:space="preserve"> Then writeln(‘dien tich tam giac lon hon dien tich hinh chư nhat’) </w:t>
            </w:r>
          </w:p>
          <w:p w:rsidR="005D1C4F" w:rsidRPr="00B1469A" w:rsidRDefault="005D1C4F" w:rsidP="00DA2E84">
            <w:pPr>
              <w:ind w:left="720"/>
              <w:rPr>
                <w:lang w:val="pt-BR"/>
              </w:rPr>
            </w:pPr>
            <w:r w:rsidRPr="00B1469A">
              <w:rPr>
                <w:lang w:val="pt-BR"/>
              </w:rPr>
              <w:t>else writeln(‘dien tich hinh tam giac be hon dien tich hinh chu nhat’);</w:t>
            </w:r>
          </w:p>
          <w:p w:rsidR="005D1C4F" w:rsidRPr="00B1469A" w:rsidRDefault="005D1C4F" w:rsidP="00DA2E84">
            <w:r w:rsidRPr="00B1469A">
              <w:rPr>
                <w:lang w:val="pt-BR"/>
              </w:rPr>
              <w:tab/>
            </w:r>
            <w:r w:rsidRPr="00B1469A">
              <w:t>Readln;</w:t>
            </w:r>
          </w:p>
          <w:p w:rsidR="005D1C4F" w:rsidRPr="00B1469A" w:rsidRDefault="005D1C4F" w:rsidP="00DA2E84">
            <w:pPr>
              <w:rPr>
                <w:b/>
                <w:bCs/>
                <w:lang w:val="pt-BR"/>
              </w:rPr>
            </w:pPr>
            <w:r w:rsidRPr="00B1469A">
              <w:t>End.</w:t>
            </w:r>
          </w:p>
        </w:tc>
        <w:tc>
          <w:tcPr>
            <w:tcW w:w="1134" w:type="dxa"/>
            <w:shd w:val="clear" w:color="auto" w:fill="auto"/>
          </w:tcPr>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0.5</w:t>
            </w:r>
          </w:p>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0.5</w:t>
            </w:r>
          </w:p>
          <w:p w:rsidR="005D1C4F" w:rsidRPr="00B1469A" w:rsidRDefault="005D1C4F" w:rsidP="00DA2E84">
            <w:pPr>
              <w:rPr>
                <w:b/>
                <w:bCs/>
                <w:lang w:val="pt-BR"/>
              </w:rPr>
            </w:pPr>
            <w:r w:rsidRPr="00B1469A">
              <w:rPr>
                <w:b/>
                <w:bCs/>
                <w:lang w:val="pt-BR"/>
              </w:rPr>
              <w:t>0.5</w:t>
            </w:r>
          </w:p>
          <w:p w:rsidR="005D1C4F" w:rsidRPr="00B1469A" w:rsidRDefault="005D1C4F" w:rsidP="00DA2E84">
            <w:pPr>
              <w:rPr>
                <w:b/>
                <w:bCs/>
                <w:lang w:val="pt-BR"/>
              </w:rPr>
            </w:pPr>
            <w:r w:rsidRPr="00B1469A">
              <w:rPr>
                <w:b/>
                <w:bCs/>
                <w:lang w:val="pt-BR"/>
              </w:rPr>
              <w:t>0.5+0.5</w:t>
            </w:r>
          </w:p>
          <w:p w:rsidR="005D1C4F" w:rsidRPr="00B1469A" w:rsidRDefault="005D1C4F" w:rsidP="00DA2E84">
            <w:pPr>
              <w:rPr>
                <w:b/>
                <w:bCs/>
                <w:lang w:val="pt-BR"/>
              </w:rPr>
            </w:pPr>
            <w:r w:rsidRPr="00B1469A">
              <w:rPr>
                <w:b/>
                <w:bCs/>
                <w:lang w:val="pt-BR"/>
              </w:rPr>
              <w:t>0.5</w:t>
            </w:r>
          </w:p>
          <w:p w:rsidR="005D1C4F" w:rsidRPr="00B1469A" w:rsidRDefault="005D1C4F" w:rsidP="00DA2E84">
            <w:pPr>
              <w:rPr>
                <w:b/>
                <w:bCs/>
                <w:lang w:val="pt-BR"/>
              </w:rPr>
            </w:pPr>
            <w:r w:rsidRPr="00B1469A">
              <w:rPr>
                <w:b/>
                <w:bCs/>
                <w:lang w:val="pt-BR"/>
              </w:rPr>
              <w:t>1</w:t>
            </w:r>
          </w:p>
          <w:p w:rsidR="005D1C4F" w:rsidRPr="00B1469A" w:rsidRDefault="005D1C4F" w:rsidP="00DA2E84">
            <w:pPr>
              <w:rPr>
                <w:b/>
                <w:bCs/>
                <w:lang w:val="pt-BR"/>
              </w:rPr>
            </w:pPr>
            <w:r w:rsidRPr="00B1469A">
              <w:rPr>
                <w:b/>
                <w:bCs/>
                <w:lang w:val="pt-BR"/>
              </w:rPr>
              <w:t>1</w:t>
            </w:r>
          </w:p>
        </w:tc>
      </w:tr>
    </w:tbl>
    <w:p w:rsidR="00D80BF0" w:rsidRPr="00B1469A" w:rsidRDefault="00D80BF0" w:rsidP="00D80BF0">
      <w:pPr>
        <w:pStyle w:val="BodyText"/>
        <w:spacing w:before="0" w:line="240" w:lineRule="auto"/>
        <w:rPr>
          <w:rFonts w:ascii="Times New Roman" w:hAnsi="Times New Roman"/>
          <w:b/>
        </w:rPr>
      </w:pPr>
      <w:r w:rsidRPr="00B1469A">
        <w:rPr>
          <w:rFonts w:ascii="Times New Roman" w:hAnsi="Times New Roman"/>
          <w:b/>
        </w:rPr>
        <w:t>4. Thu bài.</w:t>
      </w:r>
    </w:p>
    <w:p w:rsidR="00C6208F" w:rsidRPr="00B1469A" w:rsidRDefault="00C6208F" w:rsidP="00C6208F">
      <w:pPr>
        <w:jc w:val="both"/>
        <w:rPr>
          <w:b/>
          <w:bCs/>
        </w:rPr>
      </w:pPr>
    </w:p>
    <w:tbl>
      <w:tblPr>
        <w:tblW w:w="0" w:type="auto"/>
        <w:tblLook w:val="0000" w:firstRow="0" w:lastRow="0" w:firstColumn="0" w:lastColumn="0" w:noHBand="0" w:noVBand="0"/>
      </w:tblPr>
      <w:tblGrid>
        <w:gridCol w:w="3794"/>
      </w:tblGrid>
      <w:tr w:rsidR="00C6208F" w:rsidRPr="00B1469A">
        <w:tc>
          <w:tcPr>
            <w:tcW w:w="3794" w:type="dxa"/>
          </w:tcPr>
          <w:p w:rsidR="00C6208F" w:rsidRPr="00B1469A" w:rsidRDefault="00850E21" w:rsidP="00D4682F">
            <w:pPr>
              <w:spacing w:line="264" w:lineRule="auto"/>
              <w:jc w:val="both"/>
              <w:rPr>
                <w:rFonts w:ascii=".VnTimeH" w:hAnsi=".VnTimeH"/>
                <w:lang w:val="pt-BR"/>
              </w:rPr>
            </w:pPr>
            <w:r w:rsidRPr="00B1469A">
              <w:rPr>
                <w:rFonts w:ascii=".VnTimeH" w:hAnsi=".VnTimeH"/>
                <w:b/>
                <w:lang w:val="pt-BR"/>
              </w:rPr>
              <w:t>* Rót kinh nghiÖm</w:t>
            </w:r>
          </w:p>
        </w:tc>
      </w:tr>
    </w:tbl>
    <w:p w:rsidR="00C6208F" w:rsidRPr="00B1469A" w:rsidRDefault="00C6208F" w:rsidP="00C6208F">
      <w:pPr>
        <w:spacing w:line="264" w:lineRule="auto"/>
        <w:rPr>
          <w:lang w:val="pt-BR"/>
        </w:rPr>
      </w:pPr>
      <w:r w:rsidRPr="00B1469A">
        <w:rPr>
          <w:rFonts w:ascii="Arial" w:hAnsi="Arial" w:cs="Arial"/>
          <w:lang w:val="pt-BR"/>
        </w:rPr>
        <w:t>…………………………………………………………………………………………………………………………………………………………………………………</w:t>
      </w:r>
    </w:p>
    <w:p w:rsidR="006433BA" w:rsidRDefault="006433BA" w:rsidP="00891B7C">
      <w:pPr>
        <w:spacing w:line="360" w:lineRule="auto"/>
        <w:jc w:val="center"/>
        <w:rPr>
          <w:b/>
          <w:bCs/>
        </w:rPr>
      </w:pPr>
    </w:p>
    <w:p w:rsidR="006433BA" w:rsidRDefault="006433BA" w:rsidP="00891B7C">
      <w:pPr>
        <w:spacing w:line="360" w:lineRule="auto"/>
        <w:jc w:val="center"/>
        <w:rPr>
          <w:b/>
          <w:bCs/>
        </w:rPr>
      </w:pPr>
    </w:p>
    <w:p w:rsidR="00891B7C" w:rsidRPr="00B1469A" w:rsidRDefault="00891B7C" w:rsidP="00891B7C">
      <w:pPr>
        <w:spacing w:line="360" w:lineRule="auto"/>
        <w:jc w:val="center"/>
        <w:rPr>
          <w:b/>
          <w:bCs/>
        </w:rPr>
      </w:pPr>
      <w:r w:rsidRPr="00B1469A">
        <w:rPr>
          <w:b/>
          <w:bCs/>
        </w:rPr>
        <w:t xml:space="preserve">  LUYỆN GÕ PHÍM NHANH VỚI FINGER BREAK OUT</w:t>
      </w:r>
      <w:r w:rsidR="008F52E3" w:rsidRPr="00B1469A">
        <w:rPr>
          <w:b/>
          <w:bCs/>
        </w:rPr>
        <w:t xml:space="preserve"> </w:t>
      </w:r>
    </w:p>
    <w:p w:rsidR="00891B7C" w:rsidRPr="00B1469A" w:rsidRDefault="00AC1F97" w:rsidP="00891B7C">
      <w:pPr>
        <w:jc w:val="both"/>
        <w:rPr>
          <w:b/>
          <w:bCs/>
          <w:u w:val="single"/>
        </w:rPr>
      </w:pPr>
      <w:r w:rsidRPr="00B1469A">
        <w:rPr>
          <w:b/>
          <w:bCs/>
        </w:rPr>
        <w:t xml:space="preserve">I.MỤC TIÊU :  </w:t>
      </w:r>
    </w:p>
    <w:p w:rsidR="00891B7C" w:rsidRPr="00B1469A" w:rsidRDefault="00891B7C" w:rsidP="00891B7C">
      <w:pPr>
        <w:jc w:val="both"/>
        <w:rPr>
          <w:b/>
        </w:rPr>
      </w:pPr>
      <w:r w:rsidRPr="00B1469A">
        <w:rPr>
          <w:b/>
        </w:rPr>
        <w:t>1. Kiến thức:</w:t>
      </w:r>
    </w:p>
    <w:p w:rsidR="00891B7C" w:rsidRPr="00B1469A" w:rsidRDefault="00891B7C" w:rsidP="008E6C0E">
      <w:pPr>
        <w:numPr>
          <w:ilvl w:val="0"/>
          <w:numId w:val="29"/>
        </w:numPr>
        <w:tabs>
          <w:tab w:val="clear" w:pos="1080"/>
          <w:tab w:val="num" w:pos="724"/>
        </w:tabs>
        <w:ind w:hanging="718"/>
      </w:pPr>
      <w:r w:rsidRPr="00B1469A">
        <w:t>Hs hiểu công dụng và ý nghĩa của phần mềm và có thể tự khởi động, tự mở các bài và chơi, ôn luyện gõ bàn phím.</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30"/>
        </w:numPr>
      </w:pPr>
      <w:r w:rsidRPr="00B1469A">
        <w:t>Thông qua các trò chơi HS hiểu và rèn luyện được kĩ năng gõ bàn phím nhanh và chính xác.</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Luyện tập- thực hà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SGK, SGV, tài liệu, Giáo án ,máy chiếu</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303DB7" w:rsidRPr="00B1469A" w:rsidRDefault="00303DB7" w:rsidP="00303DB7">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000611A5" w:rsidRPr="00B1469A">
        <w:rPr>
          <w:rFonts w:ascii="Times New Roman" w:hAnsi="Times New Roman"/>
          <w:b/>
          <w:bCs/>
          <w:lang w:val="pt-BR"/>
        </w:rPr>
        <w:t>(</w:t>
      </w:r>
      <w:r w:rsidR="00852CCD" w:rsidRPr="00B1469A">
        <w:rPr>
          <w:rFonts w:ascii="Times New Roman" w:hAnsi="Times New Roman"/>
          <w:b/>
          <w:bCs/>
          <w:lang w:val="pt-BR"/>
        </w:rPr>
        <w:t>5</w:t>
      </w:r>
      <w:r w:rsidRPr="00B1469A">
        <w:rPr>
          <w:rFonts w:ascii="Times New Roman" w:hAnsi="Times New Roman"/>
          <w:bCs/>
          <w:lang w:val="pt-BR"/>
        </w:rPr>
        <w:t xml:space="preserve"> phút)</w:t>
      </w:r>
    </w:p>
    <w:p w:rsidR="00303DB7" w:rsidRPr="00B1469A" w:rsidRDefault="00303DB7" w:rsidP="00303DB7">
      <w:pPr>
        <w:ind w:firstLine="360"/>
        <w:jc w:val="both"/>
        <w:rPr>
          <w:bCs/>
          <w:lang w:val="pt-BR"/>
        </w:rPr>
      </w:pPr>
      <w:r w:rsidRPr="00B1469A">
        <w:rPr>
          <w:bCs/>
          <w:lang w:val="pt-BR"/>
        </w:rPr>
        <w:t>- Kiểm tra sĩ số:</w:t>
      </w:r>
    </w:p>
    <w:p w:rsidR="00303DB7" w:rsidRPr="00B1469A" w:rsidRDefault="00303DB7" w:rsidP="00303DB7">
      <w:pPr>
        <w:ind w:firstLine="360"/>
        <w:jc w:val="both"/>
        <w:rPr>
          <w:bCs/>
          <w:lang w:val="pt-BR"/>
        </w:rPr>
      </w:pPr>
      <w:r w:rsidRPr="00B1469A">
        <w:rPr>
          <w:lang w:val="pt-BR"/>
        </w:rPr>
        <w:t>- Ổn trật tự, tạo không khi thoải mái để bắt đầu tiết học.</w:t>
      </w:r>
    </w:p>
    <w:p w:rsidR="00303DB7" w:rsidRPr="00B1469A" w:rsidRDefault="00303DB7" w:rsidP="00303DB7">
      <w:pPr>
        <w:jc w:val="both"/>
        <w:rPr>
          <w:b/>
          <w:bCs/>
          <w:lang w:val="pt-BR"/>
        </w:rPr>
      </w:pPr>
      <w:r w:rsidRPr="00B1469A">
        <w:rPr>
          <w:b/>
          <w:bCs/>
          <w:lang w:val="pt-BR"/>
        </w:rPr>
        <w:t xml:space="preserve">  Kiểm tra bài cũ :</w:t>
      </w:r>
    </w:p>
    <w:p w:rsidR="00303DB7" w:rsidRPr="00B1469A" w:rsidRDefault="00852CCD" w:rsidP="00303DB7">
      <w:pPr>
        <w:rPr>
          <w:b/>
          <w:bCs/>
          <w:lang w:val="pt-BR"/>
        </w:rPr>
      </w:pPr>
      <w:r w:rsidRPr="00B1469A">
        <w:rPr>
          <w:b/>
          <w:bCs/>
          <w:lang w:val="pt-BR"/>
        </w:rPr>
        <w:t>2</w:t>
      </w:r>
      <w:r w:rsidR="00303DB7" w:rsidRPr="00B1469A">
        <w:rPr>
          <w:b/>
          <w:bCs/>
          <w:lang w:val="pt-BR"/>
        </w:rPr>
        <w:t xml:space="preserve">. </w:t>
      </w:r>
      <w:r w:rsidR="009923CF" w:rsidRPr="00B1469A">
        <w:rPr>
          <w:b/>
          <w:bCs/>
          <w:lang w:val="pt-BR"/>
        </w:rPr>
        <w:t>Hoạt động 2: Hình thành kiến thức (30 phút)</w:t>
      </w:r>
      <w:r w:rsidR="00303DB7" w:rsidRPr="00B1469A">
        <w:rPr>
          <w:b/>
          <w:bCs/>
          <w:lang w:val="pt-BR"/>
        </w:rPr>
        <w:t xml:space="preserve">: </w:t>
      </w:r>
    </w:p>
    <w:p w:rsidR="000611A5" w:rsidRPr="00B1469A" w:rsidRDefault="000611A5" w:rsidP="000611A5">
      <w:pPr>
        <w:ind w:left="720" w:firstLine="720"/>
        <w:rPr>
          <w:bCs/>
          <w:lang w:val="pt-BR"/>
        </w:rPr>
      </w:pPr>
      <w:r w:rsidRPr="00B1469A">
        <w:rPr>
          <w:b/>
          <w:bCs/>
          <w:lang w:val="pt-BR"/>
        </w:rPr>
        <w:tab/>
        <w:t xml:space="preserve">Đặt vấn đề và triển khai bài: </w:t>
      </w:r>
    </w:p>
    <w:p w:rsidR="000611A5" w:rsidRPr="00B1469A" w:rsidRDefault="000611A5" w:rsidP="00303DB7">
      <w:pPr>
        <w:rPr>
          <w:bCs/>
          <w:lang w:val="pt-BR"/>
        </w:rPr>
      </w:pPr>
      <w:r w:rsidRPr="00B1469A">
        <w:rPr>
          <w:bCs/>
          <w:lang w:val="pt-BR"/>
        </w:rPr>
        <w:t>Ở lớp 6 các em cũng đã được làm quen với phần mềm luyện gõ phím Mario và lớp 7 là phần mềm luyện gõ phím Typing test, có rất nhiều phần mềm giúp chúng ta luyện gõ phím và bài học hôm nay các em sẽ được làm quen với một phần mềm mới đó là Finger Break Out sẽ giúp các em rèn luyện kỹ năng gõ bàn phím nhanh.</w:t>
      </w:r>
    </w:p>
    <w:p w:rsidR="000611A5" w:rsidRPr="00B1469A" w:rsidRDefault="000611A5" w:rsidP="00303DB7">
      <w:pPr>
        <w:rPr>
          <w:bCs/>
          <w:lang w:val="pt-BR"/>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4C07EE"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4C07EE" w:rsidRPr="00B1469A" w:rsidRDefault="009923CF" w:rsidP="00592737">
            <w:pPr>
              <w:jc w:val="center"/>
              <w:rPr>
                <w:b/>
                <w:bCs/>
                <w:lang w:val="pt-BR"/>
              </w:rPr>
            </w:pPr>
            <w:r w:rsidRPr="00B1469A">
              <w:rPr>
                <w:b/>
                <w:bCs/>
                <w:lang w:val="pt-BR"/>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4C07EE" w:rsidRPr="00B1469A" w:rsidRDefault="009923CF" w:rsidP="00592737">
            <w:pPr>
              <w:jc w:val="center"/>
              <w:rPr>
                <w:b/>
                <w:bCs/>
                <w:lang w:val="pt-BR"/>
              </w:rPr>
            </w:pPr>
            <w:r w:rsidRPr="00B1469A">
              <w:rPr>
                <w:b/>
                <w:bCs/>
                <w:lang w:val="pt-BR"/>
              </w:rPr>
              <w:t>Nội dung, yêu cầu cần đạt</w:t>
            </w:r>
          </w:p>
        </w:tc>
      </w:tr>
      <w:tr w:rsidR="00891B7C" w:rsidRPr="00B1469A">
        <w:trPr>
          <w:trHeight w:val="40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852CCD">
            <w:pPr>
              <w:pStyle w:val="Heading3"/>
              <w:jc w:val="center"/>
              <w:rPr>
                <w:rFonts w:ascii="Times New Roman" w:hAnsi="Times New Roman"/>
                <w:b w:val="0"/>
                <w:lang w:val="pt-BR"/>
              </w:rPr>
            </w:pPr>
            <w:r w:rsidRPr="00B1469A">
              <w:rPr>
                <w:rFonts w:ascii="Times New Roman" w:hAnsi="Times New Roman"/>
                <w:lang w:val="pt-BR"/>
              </w:rPr>
              <w:t>Màn hình chính của phần mềm</w:t>
            </w:r>
            <w:r w:rsidR="008F52E3" w:rsidRPr="00B1469A">
              <w:rPr>
                <w:rFonts w:ascii="Times New Roman" w:hAnsi="Times New Roman"/>
                <w:lang w:val="pt-BR"/>
              </w:rPr>
              <w:t xml:space="preserve"> </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Yêu cầu học sinh đọc thông tin SGK</w:t>
            </w:r>
          </w:p>
          <w:p w:rsidR="00891B7C" w:rsidRPr="00B1469A" w:rsidRDefault="00891B7C" w:rsidP="007D0895">
            <w:pPr>
              <w:rPr>
                <w:lang w:val="pt-BR"/>
              </w:rPr>
            </w:pPr>
            <w:r w:rsidRPr="00B1469A">
              <w:rPr>
                <w:lang w:val="pt-BR"/>
              </w:rPr>
              <w:t>? Nêu tác dụng của phần mềm</w:t>
            </w:r>
          </w:p>
          <w:p w:rsidR="00891B7C" w:rsidRPr="00B1469A" w:rsidRDefault="00891B7C" w:rsidP="007D0895">
            <w:pPr>
              <w:rPr>
                <w:lang w:val="pt-BR"/>
              </w:rPr>
            </w:pPr>
          </w:p>
          <w:p w:rsidR="00891B7C" w:rsidRPr="00B1469A" w:rsidRDefault="00891B7C" w:rsidP="007D0895">
            <w:pPr>
              <w:rPr>
                <w:lang w:val="pt-BR"/>
              </w:rPr>
            </w:pPr>
            <w:r w:rsidRPr="00B1469A">
              <w:rPr>
                <w:lang w:val="pt-BR"/>
              </w:rPr>
              <w:t xml:space="preserve">GV: giới thiệu </w:t>
            </w:r>
          </w:p>
          <w:p w:rsidR="00891B7C" w:rsidRPr="00B1469A" w:rsidRDefault="00891B7C" w:rsidP="007D0895">
            <w:pPr>
              <w:rPr>
                <w:lang w:val="pt-BR"/>
              </w:rPr>
            </w:pPr>
            <w:r w:rsidRPr="00B1469A">
              <w:rPr>
                <w:lang w:val="pt-BR"/>
              </w:rPr>
              <w:t>? Nêu cách chọn phần mềm</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GV: Hướng dẫn</w:t>
            </w:r>
          </w:p>
          <w:p w:rsidR="00891B7C" w:rsidRPr="00B1469A" w:rsidRDefault="00891B7C" w:rsidP="007D0895">
            <w:pPr>
              <w:rPr>
                <w:lang w:val="pt-BR"/>
              </w:rPr>
            </w:pPr>
            <w:r w:rsidRPr="00B1469A">
              <w:rPr>
                <w:lang w:val="pt-BR"/>
              </w:rPr>
              <w:t>? Nêu cách thực hiện vào chương trình</w:t>
            </w:r>
          </w:p>
          <w:p w:rsidR="00891B7C" w:rsidRPr="00B1469A" w:rsidRDefault="00891B7C" w:rsidP="007D0895">
            <w:pPr>
              <w:rPr>
                <w:lang w:val="pt-BR"/>
              </w:rPr>
            </w:pPr>
            <w:r w:rsidRPr="00B1469A">
              <w:rPr>
                <w:lang w:val="pt-BR"/>
              </w:rPr>
              <w:t xml:space="preserve">  ? Các thành phần chính của phần mềm</w:t>
            </w:r>
          </w:p>
          <w:p w:rsidR="00891B7C" w:rsidRPr="00B1469A" w:rsidRDefault="00891B7C" w:rsidP="007D0895">
            <w:pPr>
              <w:rPr>
                <w:lang w:val="pt-BR"/>
              </w:rPr>
            </w:pPr>
            <w:r w:rsidRPr="00B1469A">
              <w:rPr>
                <w:lang w:val="pt-BR"/>
              </w:rPr>
              <w:t>( hoạt động nhóm)</w:t>
            </w:r>
          </w:p>
          <w:p w:rsidR="00891B7C" w:rsidRPr="00B1469A" w:rsidRDefault="00891B7C" w:rsidP="007D0895">
            <w:pPr>
              <w:rPr>
                <w:lang w:val="pt-BR"/>
              </w:rPr>
            </w:pPr>
          </w:p>
          <w:p w:rsidR="00891B7C" w:rsidRPr="00B1469A" w:rsidRDefault="00891B7C" w:rsidP="007D0895">
            <w:pPr>
              <w:rPr>
                <w:lang w:val="pt-BR"/>
              </w:rPr>
            </w:pPr>
            <w:r w:rsidRPr="00B1469A">
              <w:rPr>
                <w:lang w:val="pt-BR"/>
              </w:rPr>
              <w:t>Cách thực hiện đặt tay lên các phím được tô màu?</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Khung trống phía trên được dùng để làm gì?</w:t>
            </w:r>
          </w:p>
          <w:p w:rsidR="00891B7C" w:rsidRPr="00B1469A" w:rsidRDefault="00891B7C" w:rsidP="008E6C0E">
            <w:pPr>
              <w:numPr>
                <w:ilvl w:val="0"/>
                <w:numId w:val="24"/>
              </w:numPr>
            </w:pPr>
            <w:r w:rsidRPr="00B1469A">
              <w:t>khung bên trên</w:t>
            </w:r>
          </w:p>
          <w:p w:rsidR="00891B7C" w:rsidRPr="00B1469A" w:rsidRDefault="00891B7C" w:rsidP="008E6C0E">
            <w:pPr>
              <w:numPr>
                <w:ilvl w:val="0"/>
                <w:numId w:val="24"/>
              </w:numPr>
            </w:pPr>
            <w:r w:rsidRPr="00B1469A">
              <w:t xml:space="preserve">khung bên phải </w:t>
            </w:r>
          </w:p>
          <w:p w:rsidR="00891B7C" w:rsidRPr="00B1469A" w:rsidRDefault="00891B7C" w:rsidP="007D0895"/>
          <w:p w:rsidR="00891B7C" w:rsidRPr="00B1469A" w:rsidRDefault="00891B7C" w:rsidP="007D0895"/>
          <w:p w:rsidR="00891B7C" w:rsidRPr="00B1469A" w:rsidRDefault="00891B7C" w:rsidP="007D0895">
            <w:r w:rsidRPr="00B1469A">
              <w:t>GV: Hướng dẫn</w:t>
            </w:r>
          </w:p>
          <w:p w:rsidR="00891B7C" w:rsidRPr="00B1469A" w:rsidRDefault="00891B7C" w:rsidP="007D0895">
            <w:r w:rsidRPr="00B1469A">
              <w:t>? Muốn thoát khỏi phần mềm ta thực hiện ntn?</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Hs: Thực hiện</w:t>
            </w:r>
          </w:p>
          <w:p w:rsidR="00891B7C" w:rsidRPr="00B1469A" w:rsidRDefault="00891B7C" w:rsidP="007D0895">
            <w:r w:rsidRPr="00B1469A">
              <w:t>HS: Trả lời</w:t>
            </w:r>
          </w:p>
          <w:p w:rsidR="00891B7C" w:rsidRPr="00B1469A" w:rsidRDefault="00891B7C" w:rsidP="007D0895">
            <w:r w:rsidRPr="00B1469A">
              <w:t xml:space="preserve">   Dùng luyện nhanh, chính xác kí tự và số</w:t>
            </w:r>
          </w:p>
          <w:p w:rsidR="00891B7C" w:rsidRPr="00B1469A" w:rsidRDefault="00891B7C" w:rsidP="008E6C0E">
            <w:pPr>
              <w:numPr>
                <w:ilvl w:val="0"/>
                <w:numId w:val="20"/>
              </w:numPr>
            </w:pPr>
            <w:r w:rsidRPr="00B1469A">
              <w:t>Cách vào phần mềm</w:t>
            </w:r>
          </w:p>
          <w:p w:rsidR="00891B7C" w:rsidRPr="00B1469A" w:rsidRDefault="00891B7C" w:rsidP="007D0895">
            <w:r w:rsidRPr="00B1469A">
              <w:t>HS: Theo dõi</w:t>
            </w:r>
          </w:p>
          <w:p w:rsidR="00891B7C" w:rsidRPr="00B1469A" w:rsidRDefault="00891B7C" w:rsidP="007D0895">
            <w:r w:rsidRPr="00B1469A">
              <w:t>HS: Trả lời</w:t>
            </w:r>
          </w:p>
          <w:p w:rsidR="00891B7C" w:rsidRPr="00B1469A" w:rsidRDefault="00891B7C" w:rsidP="007D0895">
            <w:r w:rsidRPr="00B1469A">
              <w:t xml:space="preserve">  Nháy đúp chuột vào phần mềm 10 finger Break Out.</w:t>
            </w:r>
          </w:p>
          <w:p w:rsidR="00891B7C" w:rsidRPr="00B1469A" w:rsidRDefault="00891B7C" w:rsidP="008E6C0E">
            <w:pPr>
              <w:numPr>
                <w:ilvl w:val="0"/>
                <w:numId w:val="20"/>
              </w:numPr>
            </w:pPr>
            <w:r w:rsidRPr="00B1469A">
              <w:t>Màn hình chính</w:t>
            </w:r>
          </w:p>
          <w:p w:rsidR="00891B7C" w:rsidRPr="00B1469A" w:rsidRDefault="00891B7C" w:rsidP="007D0895">
            <w:r w:rsidRPr="00B1469A">
              <w:t>HS: Theo dõi</w:t>
            </w:r>
          </w:p>
          <w:p w:rsidR="00891B7C" w:rsidRPr="00B1469A" w:rsidRDefault="00891B7C" w:rsidP="007D0895">
            <w:r w:rsidRPr="00B1469A">
              <w:t>HS: Trả lời</w:t>
            </w:r>
          </w:p>
          <w:p w:rsidR="00891B7C" w:rsidRPr="00B1469A" w:rsidRDefault="00891B7C" w:rsidP="007D0895">
            <w:r w:rsidRPr="00B1469A">
              <w:t xml:space="preserve">   Nhấn nút Enter hoặc OK để chuyển sang màn hình của phần mềm</w:t>
            </w:r>
          </w:p>
          <w:p w:rsidR="00891B7C" w:rsidRPr="00B1469A" w:rsidRDefault="00891B7C" w:rsidP="007D0895">
            <w:r w:rsidRPr="00B1469A">
              <w:t>HS: Trả lời</w:t>
            </w:r>
          </w:p>
          <w:p w:rsidR="00891B7C" w:rsidRPr="00B1469A" w:rsidRDefault="00891B7C" w:rsidP="007D0895">
            <w:r w:rsidRPr="00B1469A">
              <w:t>Hình bàn phím ở vị trí trung tâm với các phím. Các phím được tô màu ứng với các ngón tay gõ phím.</w:t>
            </w:r>
          </w:p>
          <w:p w:rsidR="00891B7C" w:rsidRPr="00B1469A" w:rsidRDefault="00891B7C" w:rsidP="007D0895">
            <w:r w:rsidRPr="00B1469A">
              <w:t>HS: Trả lời</w:t>
            </w:r>
          </w:p>
          <w:p w:rsidR="00891B7C" w:rsidRPr="00B1469A" w:rsidRDefault="00891B7C" w:rsidP="007D0895">
            <w:r w:rsidRPr="00B1469A">
              <w:t>+ Ngón út: Xanh da Trời</w:t>
            </w:r>
          </w:p>
          <w:p w:rsidR="00891B7C" w:rsidRPr="00B1469A" w:rsidRDefault="00891B7C" w:rsidP="007D0895">
            <w:r w:rsidRPr="00B1469A">
              <w:t>+ Ngón áp út: Vàng nhạt</w:t>
            </w:r>
          </w:p>
          <w:p w:rsidR="00891B7C" w:rsidRPr="00B1469A" w:rsidRDefault="00891B7C" w:rsidP="007D0895">
            <w:r w:rsidRPr="00B1469A">
              <w:t>+ Ngón giữa: Cam nhạt</w:t>
            </w:r>
          </w:p>
          <w:p w:rsidR="00891B7C" w:rsidRPr="00B1469A" w:rsidRDefault="00891B7C" w:rsidP="007D0895">
            <w:r w:rsidRPr="00B1469A">
              <w:t>+ Ngón trỏ: Xanh lá cây</w:t>
            </w:r>
          </w:p>
          <w:p w:rsidR="00891B7C" w:rsidRPr="00B1469A" w:rsidRDefault="00891B7C" w:rsidP="007D0895">
            <w:r w:rsidRPr="00B1469A">
              <w:t>+ Ngón cái: Tím nhạt</w:t>
            </w:r>
          </w:p>
          <w:p w:rsidR="00891B7C" w:rsidRPr="00B1469A" w:rsidRDefault="00891B7C" w:rsidP="007D0895">
            <w:r w:rsidRPr="00B1469A">
              <w:t>Hs: Trả lời</w:t>
            </w:r>
          </w:p>
          <w:p w:rsidR="00891B7C" w:rsidRPr="00B1469A" w:rsidRDefault="00891B7C" w:rsidP="007D0895">
            <w:r w:rsidRPr="00B1469A">
              <w:t xml:space="preserve"> Khung trống phía trên bàn phím là khu vực chơi</w:t>
            </w:r>
          </w:p>
          <w:p w:rsidR="00891B7C" w:rsidRPr="00B1469A" w:rsidRDefault="00891B7C" w:rsidP="007D0895">
            <w:r w:rsidRPr="00B1469A">
              <w:t>Khung bên phải chứa các lệnh và thông tin của lượt chơi(lựa chọn mức độ chơi)</w:t>
            </w:r>
          </w:p>
          <w:p w:rsidR="00891B7C" w:rsidRPr="00B1469A" w:rsidRDefault="00891B7C" w:rsidP="008E6C0E">
            <w:pPr>
              <w:numPr>
                <w:ilvl w:val="0"/>
                <w:numId w:val="20"/>
              </w:numPr>
            </w:pPr>
            <w:r w:rsidRPr="00B1469A">
              <w:t>Cách thoát khỏi phần mềm</w:t>
            </w:r>
          </w:p>
          <w:p w:rsidR="00891B7C" w:rsidRPr="00B1469A" w:rsidRDefault="00891B7C" w:rsidP="007D0895">
            <w:r w:rsidRPr="00B1469A">
              <w:t>HS: theo dõi.</w:t>
            </w:r>
          </w:p>
          <w:p w:rsidR="00891B7C" w:rsidRPr="00B1469A" w:rsidRDefault="00891B7C" w:rsidP="007D0895">
            <w:r w:rsidRPr="00B1469A">
              <w:t>HS: Trả lời.</w:t>
            </w:r>
          </w:p>
          <w:p w:rsidR="00891B7C" w:rsidRPr="00B1469A" w:rsidRDefault="00891B7C" w:rsidP="007D0895">
            <w:r w:rsidRPr="00B1469A">
              <w:t>Chọn nút stop ở khung bên phải or chọn dấu X màu đỏ góc phải màn hình or Alt + F4</w:t>
            </w:r>
          </w:p>
        </w:tc>
      </w:tr>
      <w:tr w:rsidR="00891B7C" w:rsidRPr="00B1469A">
        <w:trPr>
          <w:trHeight w:val="323"/>
        </w:trPr>
        <w:tc>
          <w:tcPr>
            <w:tcW w:w="10773"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852CCD">
            <w:pPr>
              <w:pStyle w:val="Heading3"/>
              <w:jc w:val="center"/>
              <w:rPr>
                <w:rFonts w:ascii="Times New Roman" w:hAnsi="Times New Roman"/>
              </w:rPr>
            </w:pPr>
            <w:r w:rsidRPr="00B1469A">
              <w:rPr>
                <w:rFonts w:ascii="Times New Roman" w:hAnsi="Times New Roman"/>
              </w:rPr>
              <w:t>Thực hành</w:t>
            </w:r>
            <w:r w:rsidR="008F52E3" w:rsidRPr="00B1469A">
              <w:rPr>
                <w:rFonts w:ascii="Times New Roman" w:hAnsi="Times New Roman"/>
              </w:rPr>
              <w:t xml:space="preserve"> </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Yêu cầu học sinh thực hiện:</w:t>
            </w:r>
          </w:p>
          <w:p w:rsidR="00891B7C" w:rsidRPr="00B1469A" w:rsidRDefault="00891B7C" w:rsidP="007D0895">
            <w:r w:rsidRPr="00B1469A">
              <w:t>+ Khởi động phần mềm</w:t>
            </w:r>
          </w:p>
          <w:p w:rsidR="00891B7C" w:rsidRPr="00B1469A" w:rsidRDefault="00891B7C" w:rsidP="007D0895">
            <w:r w:rsidRPr="00B1469A">
              <w:t>+ Thực hiện quan sát màn hình</w:t>
            </w:r>
          </w:p>
          <w:p w:rsidR="00891B7C" w:rsidRPr="00B1469A" w:rsidRDefault="00891B7C" w:rsidP="007D0895">
            <w:r w:rsidRPr="00B1469A">
              <w:t>+ Thực hành đặt tay</w:t>
            </w:r>
          </w:p>
          <w:p w:rsidR="00891B7C" w:rsidRPr="00B1469A" w:rsidRDefault="00891B7C" w:rsidP="007D0895">
            <w:r w:rsidRPr="00B1469A">
              <w:t xml:space="preserve">    Trên các phím được tô màu ứng với các ngón tay.</w:t>
            </w:r>
          </w:p>
          <w:p w:rsidR="00891B7C" w:rsidRPr="00B1469A" w:rsidRDefault="00891B7C" w:rsidP="007D0895">
            <w:r w:rsidRPr="00B1469A">
              <w:t>+ Thực hiện thao tác thoát khỏi chương trình.</w:t>
            </w:r>
          </w:p>
        </w:tc>
        <w:tc>
          <w:tcPr>
            <w:tcW w:w="5193" w:type="dxa"/>
            <w:tcBorders>
              <w:top w:val="single" w:sz="2" w:space="0" w:color="auto"/>
              <w:left w:val="single" w:sz="2" w:space="0" w:color="auto"/>
              <w:bottom w:val="single" w:sz="2" w:space="0" w:color="auto"/>
              <w:right w:val="single" w:sz="2" w:space="0" w:color="auto"/>
            </w:tcBorders>
          </w:tcPr>
          <w:p w:rsidR="00891B7C" w:rsidRPr="00B1469A" w:rsidRDefault="00891B7C" w:rsidP="007D0895">
            <w:r w:rsidRPr="00B1469A">
              <w:t xml:space="preserve">HS: hoạt động </w:t>
            </w:r>
          </w:p>
          <w:p w:rsidR="00891B7C" w:rsidRPr="00B1469A" w:rsidRDefault="00891B7C" w:rsidP="007D0895">
            <w:r w:rsidRPr="00B1469A">
              <w:t>( Theo nhóm)</w:t>
            </w:r>
          </w:p>
          <w:p w:rsidR="00891B7C" w:rsidRPr="00B1469A" w:rsidRDefault="00891B7C" w:rsidP="007D0895">
            <w:pPr>
              <w:rPr>
                <w:lang w:val="pt-BR"/>
              </w:rPr>
            </w:pPr>
            <w:r w:rsidRPr="00B1469A">
              <w:rPr>
                <w:lang w:val="pt-BR"/>
              </w:rPr>
              <w:t>( cá nhân)</w:t>
            </w:r>
          </w:p>
          <w:p w:rsidR="00891B7C" w:rsidRPr="00B1469A" w:rsidRDefault="00891B7C" w:rsidP="007D0895">
            <w:pPr>
              <w:rPr>
                <w:lang w:val="pt-BR"/>
              </w:rPr>
            </w:pPr>
            <w:r w:rsidRPr="00B1469A">
              <w:rPr>
                <w:lang w:val="pt-BR"/>
              </w:rPr>
              <w:t>( cá nhân)</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cá nhân)</w:t>
            </w:r>
          </w:p>
        </w:tc>
      </w:tr>
    </w:tbl>
    <w:p w:rsidR="00891B7C" w:rsidRPr="00B1469A" w:rsidRDefault="00852CCD" w:rsidP="00891B7C">
      <w:pPr>
        <w:rPr>
          <w:lang w:val="pt-BR"/>
        </w:rPr>
      </w:pPr>
      <w:r w:rsidRPr="00B1469A">
        <w:rPr>
          <w:b/>
          <w:lang w:val="pt-BR"/>
        </w:rPr>
        <w:t>3</w:t>
      </w:r>
      <w:r w:rsidR="00891B7C" w:rsidRPr="00B1469A">
        <w:rPr>
          <w:b/>
          <w:lang w:val="pt-BR"/>
        </w:rPr>
        <w:t>.</w:t>
      </w:r>
      <w:r w:rsidR="00850E21" w:rsidRPr="00B1469A">
        <w:rPr>
          <w:b/>
          <w:lang w:val="pt-BR"/>
        </w:rPr>
        <w:t>Hoạt động 3: Luyện tập, vận dụng, mở rộng (10 phút)</w:t>
      </w:r>
    </w:p>
    <w:p w:rsidR="00891B7C" w:rsidRPr="00B1469A" w:rsidRDefault="00891B7C" w:rsidP="00891B7C">
      <w:pPr>
        <w:rPr>
          <w:lang w:val="pt-BR"/>
        </w:rPr>
      </w:pPr>
      <w:r w:rsidRPr="00B1469A">
        <w:rPr>
          <w:lang w:val="pt-BR"/>
        </w:rPr>
        <w:t xml:space="preserve"> - Nhận xét bài thực hành.</w:t>
      </w:r>
    </w:p>
    <w:p w:rsidR="00891B7C" w:rsidRPr="00B1469A" w:rsidRDefault="00891B7C" w:rsidP="00891B7C">
      <w:pPr>
        <w:rPr>
          <w:lang w:val="pt-BR"/>
        </w:rPr>
      </w:pPr>
      <w:r w:rsidRPr="00B1469A">
        <w:rPr>
          <w:b/>
          <w:lang w:val="pt-BR"/>
        </w:rPr>
        <w:t xml:space="preserve">Dặn dò: </w:t>
      </w:r>
    </w:p>
    <w:p w:rsidR="00891B7C" w:rsidRPr="00B1469A" w:rsidRDefault="00891B7C" w:rsidP="00891B7C">
      <w:pPr>
        <w:rPr>
          <w:lang w:val="pt-BR"/>
        </w:rPr>
      </w:pPr>
      <w:r w:rsidRPr="00B1469A">
        <w:rPr>
          <w:lang w:val="pt-BR"/>
        </w:rPr>
        <w:t xml:space="preserve"> - Về nhà học bài cũ </w:t>
      </w:r>
    </w:p>
    <w:p w:rsidR="00891B7C" w:rsidRPr="00B1469A" w:rsidRDefault="00891B7C" w:rsidP="00891B7C">
      <w:pPr>
        <w:rPr>
          <w:lang w:val="pt-BR"/>
        </w:rPr>
      </w:pPr>
      <w:r w:rsidRPr="00B1469A">
        <w:rPr>
          <w:lang w:val="pt-BR"/>
        </w:rPr>
        <w:t xml:space="preserve"> - Soạn tiếp bài Finger Break Out.</w:t>
      </w:r>
    </w:p>
    <w:tbl>
      <w:tblPr>
        <w:tblW w:w="0" w:type="auto"/>
        <w:tblLook w:val="0000" w:firstRow="0" w:lastRow="0" w:firstColumn="0" w:lastColumn="0" w:noHBand="0" w:noVBand="0"/>
      </w:tblPr>
      <w:tblGrid>
        <w:gridCol w:w="3794"/>
      </w:tblGrid>
      <w:tr w:rsidR="00132707" w:rsidRPr="00B1469A">
        <w:tc>
          <w:tcPr>
            <w:tcW w:w="3794" w:type="dxa"/>
          </w:tcPr>
          <w:p w:rsidR="00132707" w:rsidRPr="00B1469A" w:rsidRDefault="00850E21" w:rsidP="00D4682F">
            <w:pPr>
              <w:spacing w:line="264" w:lineRule="auto"/>
              <w:jc w:val="both"/>
              <w:rPr>
                <w:rFonts w:ascii=".VnTimeH" w:hAnsi=".VnTimeH"/>
                <w:lang w:val="pt-BR"/>
              </w:rPr>
            </w:pPr>
            <w:r w:rsidRPr="00B1469A">
              <w:rPr>
                <w:rFonts w:ascii=".VnTimeH" w:hAnsi=".VnTimeH"/>
                <w:b/>
                <w:lang w:val="pt-BR"/>
              </w:rPr>
              <w:t>* Rót kinh nghiÖm</w:t>
            </w:r>
          </w:p>
        </w:tc>
      </w:tr>
    </w:tbl>
    <w:p w:rsidR="00132707" w:rsidRPr="00B1469A" w:rsidRDefault="00132707" w:rsidP="00132707">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132707" w:rsidRPr="00B1469A">
        <w:tc>
          <w:tcPr>
            <w:tcW w:w="3794" w:type="dxa"/>
          </w:tcPr>
          <w:p w:rsidR="00132707" w:rsidRPr="00B1469A" w:rsidRDefault="00132707" w:rsidP="00D4682F">
            <w:pPr>
              <w:spacing w:line="264" w:lineRule="auto"/>
              <w:jc w:val="both"/>
              <w:rPr>
                <w:lang w:val="pt-BR"/>
              </w:rPr>
            </w:pPr>
          </w:p>
        </w:tc>
        <w:tc>
          <w:tcPr>
            <w:tcW w:w="6096" w:type="dxa"/>
          </w:tcPr>
          <w:p w:rsidR="00132707" w:rsidRPr="00B1469A" w:rsidRDefault="00132707" w:rsidP="00D4682F">
            <w:pPr>
              <w:jc w:val="center"/>
              <w:rPr>
                <w:lang w:val="vi-VN"/>
              </w:rPr>
            </w:pPr>
          </w:p>
          <w:p w:rsidR="00132707" w:rsidRPr="00B1469A" w:rsidRDefault="00132707" w:rsidP="00D4682F">
            <w:pPr>
              <w:pStyle w:val="Heading3"/>
              <w:spacing w:line="240" w:lineRule="auto"/>
              <w:rPr>
                <w:lang w:val="pt-BR"/>
              </w:rPr>
            </w:pPr>
            <w:r w:rsidRPr="00B1469A">
              <w:rPr>
                <w:rFonts w:ascii=".VnTime" w:hAnsi=".VnTime"/>
                <w:lang w:val="pt-BR"/>
              </w:rPr>
              <w:t xml:space="preserve">                           </w:t>
            </w:r>
          </w:p>
        </w:tc>
      </w:tr>
    </w:tbl>
    <w:p w:rsidR="00132707" w:rsidRPr="00B1469A" w:rsidRDefault="00132707" w:rsidP="00132707"/>
    <w:p w:rsidR="00132707" w:rsidRPr="00B1469A" w:rsidRDefault="00132707" w:rsidP="00132707"/>
    <w:p w:rsidR="00132707" w:rsidRPr="00B1469A" w:rsidRDefault="00132707" w:rsidP="00132707"/>
    <w:p w:rsidR="00132707" w:rsidRPr="00B1469A" w:rsidRDefault="00132707" w:rsidP="00132707"/>
    <w:p w:rsidR="00B53B51" w:rsidRPr="00B1469A" w:rsidRDefault="00B53B51" w:rsidP="00891B7C">
      <w:pPr>
        <w:rPr>
          <w:lang w:val="pt-BR"/>
        </w:rPr>
      </w:pPr>
      <w:r w:rsidRPr="00B1469A">
        <w:rPr>
          <w:lang w:val="pt-BR"/>
        </w:rPr>
        <w:tab/>
      </w:r>
    </w:p>
    <w:p w:rsidR="00132707" w:rsidRPr="00B1469A" w:rsidRDefault="00132707" w:rsidP="00891B7C">
      <w:pPr>
        <w:rPr>
          <w:lang w:val="pt-BR"/>
        </w:rPr>
      </w:pPr>
    </w:p>
    <w:p w:rsidR="00132707" w:rsidRPr="00B1469A" w:rsidRDefault="00132707" w:rsidP="00891B7C">
      <w:pPr>
        <w:rPr>
          <w:lang w:val="pt-BR"/>
        </w:rPr>
      </w:pPr>
    </w:p>
    <w:p w:rsidR="00891B7C" w:rsidRPr="00B1469A" w:rsidRDefault="00891B7C" w:rsidP="006433BA">
      <w:pPr>
        <w:spacing w:line="360" w:lineRule="auto"/>
        <w:jc w:val="center"/>
        <w:rPr>
          <w:b/>
          <w:bCs/>
          <w:lang w:val="pt-BR"/>
        </w:rPr>
      </w:pPr>
      <w:r w:rsidRPr="00B1469A">
        <w:rPr>
          <w:b/>
          <w:bCs/>
          <w:lang w:val="pt-BR"/>
        </w:rPr>
        <w:t>LUYỆN GÕ PHÍM NHANH VỚI FINGER BREAK OUT</w:t>
      </w:r>
      <w:r w:rsidR="000611A5" w:rsidRPr="00B1469A">
        <w:rPr>
          <w:b/>
          <w:bCs/>
          <w:lang w:val="pt-BR"/>
        </w:rPr>
        <w:t xml:space="preserve"> (t</w:t>
      </w:r>
      <w:r w:rsidR="008E6314" w:rsidRPr="00B1469A">
        <w:rPr>
          <w:b/>
          <w:bCs/>
          <w:lang w:val="pt-BR"/>
        </w:rPr>
        <w:t>hực hành</w:t>
      </w:r>
      <w:r w:rsidR="000611A5" w:rsidRPr="00B1469A">
        <w:rPr>
          <w:b/>
          <w:bCs/>
          <w:lang w:val="pt-BR"/>
        </w:rPr>
        <w:t>)</w:t>
      </w:r>
    </w:p>
    <w:p w:rsidR="00891B7C" w:rsidRPr="00B1469A" w:rsidRDefault="00AC1F97" w:rsidP="00891B7C">
      <w:pPr>
        <w:jc w:val="both"/>
        <w:rPr>
          <w:b/>
          <w:bCs/>
          <w:u w:val="single"/>
          <w:lang w:val="pt-BR"/>
        </w:rPr>
      </w:pPr>
      <w:r w:rsidRPr="00B1469A">
        <w:rPr>
          <w:b/>
          <w:bCs/>
          <w:lang w:val="pt-BR"/>
        </w:rPr>
        <w:t xml:space="preserve">I.MỤC TIÊU :  </w:t>
      </w:r>
    </w:p>
    <w:p w:rsidR="00891B7C" w:rsidRPr="00B1469A" w:rsidRDefault="00891B7C" w:rsidP="00891B7C">
      <w:pPr>
        <w:jc w:val="both"/>
        <w:rPr>
          <w:b/>
          <w:lang w:val="pt-BR"/>
        </w:rPr>
      </w:pPr>
      <w:r w:rsidRPr="00B1469A">
        <w:rPr>
          <w:b/>
          <w:lang w:val="pt-BR"/>
        </w:rPr>
        <w:t>1. Kiến thức:</w:t>
      </w:r>
    </w:p>
    <w:p w:rsidR="00891B7C" w:rsidRPr="00B1469A" w:rsidRDefault="00891B7C" w:rsidP="008E6C0E">
      <w:pPr>
        <w:numPr>
          <w:ilvl w:val="0"/>
          <w:numId w:val="29"/>
        </w:numPr>
        <w:tabs>
          <w:tab w:val="clear" w:pos="1080"/>
          <w:tab w:val="num" w:pos="724"/>
        </w:tabs>
        <w:ind w:hanging="718"/>
        <w:rPr>
          <w:lang w:val="pt-BR"/>
        </w:rPr>
      </w:pPr>
      <w:r w:rsidRPr="00B1469A">
        <w:rPr>
          <w:lang w:val="pt-BR"/>
        </w:rPr>
        <w:t>Hs hiểu công dụng và ý nghĩa của phần mềm và có thể tự khởi động, tự mở các bài và chơi, ôn luyện gõ bàn phím.</w:t>
      </w:r>
    </w:p>
    <w:p w:rsidR="00891B7C" w:rsidRPr="00B1469A" w:rsidRDefault="00891B7C" w:rsidP="00891B7C">
      <w:pPr>
        <w:jc w:val="both"/>
        <w:rPr>
          <w:b/>
          <w:color w:val="000000"/>
        </w:rPr>
      </w:pPr>
      <w:r w:rsidRPr="00B1469A">
        <w:rPr>
          <w:b/>
          <w:color w:val="000000"/>
        </w:rPr>
        <w:t>2. Kỹ năng</w:t>
      </w:r>
    </w:p>
    <w:p w:rsidR="00891B7C" w:rsidRPr="00B1469A" w:rsidRDefault="00891B7C" w:rsidP="008E6C0E">
      <w:pPr>
        <w:numPr>
          <w:ilvl w:val="0"/>
          <w:numId w:val="30"/>
        </w:numPr>
      </w:pPr>
      <w:r w:rsidRPr="00B1469A">
        <w:t>Thông qua các trò chơi HS hiểu và rèn luyện được kĩ năng gõ bàn phím nhanh và chính xác.</w:t>
      </w:r>
    </w:p>
    <w:p w:rsidR="00891B7C" w:rsidRPr="00B1469A" w:rsidRDefault="00891B7C" w:rsidP="00891B7C">
      <w:pPr>
        <w:jc w:val="both"/>
        <w:rPr>
          <w:b/>
          <w:color w:val="000000"/>
        </w:rPr>
      </w:pPr>
      <w:r w:rsidRPr="00B1469A">
        <w:rPr>
          <w:b/>
          <w:color w:val="000000"/>
        </w:rPr>
        <w:t>3. Thái độ</w:t>
      </w:r>
    </w:p>
    <w:p w:rsidR="00891B7C" w:rsidRPr="00B1469A" w:rsidRDefault="00891B7C" w:rsidP="00891B7C">
      <w:pPr>
        <w:numPr>
          <w:ilvl w:val="0"/>
          <w:numId w:val="19"/>
        </w:numPr>
      </w:pPr>
      <w:r w:rsidRPr="00B1469A">
        <w:t>Hình thành hoạt động theo nhóm, có ý thức tự chủ trong học tập.</w:t>
      </w:r>
    </w:p>
    <w:p w:rsidR="00891B7C" w:rsidRPr="00B1469A" w:rsidRDefault="004726F4" w:rsidP="00891B7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891B7C" w:rsidRPr="00B1469A" w:rsidRDefault="00891B7C" w:rsidP="00891B7C">
      <w:pPr>
        <w:numPr>
          <w:ilvl w:val="0"/>
          <w:numId w:val="19"/>
        </w:numPr>
        <w:jc w:val="both"/>
        <w:rPr>
          <w:lang w:val="pt-BR"/>
        </w:rPr>
      </w:pPr>
      <w:r w:rsidRPr="00B1469A">
        <w:rPr>
          <w:lang w:val="pt-BR"/>
        </w:rPr>
        <w:t>Hoạt động theo nhóm</w:t>
      </w:r>
    </w:p>
    <w:p w:rsidR="00891B7C" w:rsidRPr="00B1469A" w:rsidRDefault="00891B7C" w:rsidP="00891B7C">
      <w:pPr>
        <w:numPr>
          <w:ilvl w:val="0"/>
          <w:numId w:val="19"/>
        </w:numPr>
        <w:jc w:val="both"/>
        <w:rPr>
          <w:bCs/>
          <w:lang w:val="pt-BR"/>
        </w:rPr>
      </w:pPr>
      <w:r w:rsidRPr="00B1469A">
        <w:rPr>
          <w:lang w:val="pt-BR"/>
        </w:rPr>
        <w:t>Luyện tập-thực hành</w:t>
      </w:r>
    </w:p>
    <w:p w:rsidR="00891B7C" w:rsidRPr="00B1469A" w:rsidRDefault="00850E21" w:rsidP="00891B7C">
      <w:pPr>
        <w:jc w:val="both"/>
        <w:rPr>
          <w:b/>
          <w:bCs/>
          <w:u w:val="single"/>
          <w:lang w:val="pt-BR"/>
        </w:rPr>
      </w:pPr>
      <w:r w:rsidRPr="00B1469A">
        <w:rPr>
          <w:b/>
          <w:bCs/>
          <w:lang w:val="pt-BR"/>
        </w:rPr>
        <w:t>II. CHUẨN BỊ BÀI HỌC:</w:t>
      </w:r>
    </w:p>
    <w:p w:rsidR="00891B7C" w:rsidRPr="00B1469A" w:rsidRDefault="00891B7C" w:rsidP="00891B7C">
      <w:pPr>
        <w:jc w:val="both"/>
        <w:rPr>
          <w:b/>
          <w:bCs/>
          <w:lang w:val="pt-BR"/>
        </w:rPr>
      </w:pPr>
      <w:r w:rsidRPr="00B1469A">
        <w:rPr>
          <w:b/>
          <w:bCs/>
          <w:lang w:val="pt-BR"/>
        </w:rPr>
        <w:t xml:space="preserve">1. Giáo viên:  </w:t>
      </w:r>
    </w:p>
    <w:p w:rsidR="00891B7C" w:rsidRPr="00B1469A" w:rsidRDefault="00891B7C" w:rsidP="00891B7C">
      <w:pPr>
        <w:ind w:left="720" w:firstLine="720"/>
        <w:jc w:val="both"/>
        <w:rPr>
          <w:lang w:val="pt-BR"/>
        </w:rPr>
      </w:pPr>
      <w:r w:rsidRPr="00B1469A">
        <w:rPr>
          <w:lang w:val="pt-BR"/>
        </w:rPr>
        <w:t>- SGK, SGV, tài liệu, Giáo án ,máy chiếu</w:t>
      </w:r>
    </w:p>
    <w:p w:rsidR="00891B7C" w:rsidRPr="00B1469A" w:rsidRDefault="00891B7C" w:rsidP="00891B7C">
      <w:pPr>
        <w:jc w:val="both"/>
        <w:rPr>
          <w:lang w:val="pt-BR"/>
        </w:rPr>
      </w:pPr>
      <w:r w:rsidRPr="00B1469A">
        <w:rPr>
          <w:b/>
          <w:bCs/>
          <w:lang w:val="pt-BR"/>
        </w:rPr>
        <w:t>2. Học sinh</w:t>
      </w:r>
      <w:r w:rsidRPr="00B1469A">
        <w:rPr>
          <w:lang w:val="pt-BR"/>
        </w:rPr>
        <w:t xml:space="preserve"> :</w:t>
      </w:r>
    </w:p>
    <w:p w:rsidR="00891B7C" w:rsidRPr="00B1469A" w:rsidRDefault="00891B7C" w:rsidP="00891B7C">
      <w:pPr>
        <w:ind w:left="720" w:firstLine="720"/>
        <w:jc w:val="both"/>
        <w:rPr>
          <w:lang w:val="pt-BR"/>
        </w:rPr>
      </w:pPr>
      <w:r w:rsidRPr="00B1469A">
        <w:rPr>
          <w:lang w:val="pt-BR"/>
        </w:rPr>
        <w:t>- Đọc trước bài</w:t>
      </w:r>
    </w:p>
    <w:p w:rsidR="00891B7C" w:rsidRPr="00B1469A" w:rsidRDefault="00891B7C" w:rsidP="00891B7C">
      <w:pPr>
        <w:ind w:left="1440"/>
        <w:jc w:val="both"/>
        <w:rPr>
          <w:b/>
          <w:bCs/>
          <w:lang w:val="pt-BR"/>
        </w:rPr>
      </w:pPr>
      <w:r w:rsidRPr="00B1469A">
        <w:rPr>
          <w:lang w:val="pt-BR"/>
        </w:rPr>
        <w:t>- SGK, Đồ dùng học tập</w:t>
      </w:r>
    </w:p>
    <w:p w:rsidR="00891B7C" w:rsidRPr="00B1469A" w:rsidRDefault="00850E21" w:rsidP="00891B7C">
      <w:pPr>
        <w:jc w:val="both"/>
        <w:rPr>
          <w:b/>
          <w:bCs/>
          <w:u w:val="single"/>
          <w:lang w:val="pt-BR"/>
        </w:rPr>
      </w:pPr>
      <w:r w:rsidRPr="00B1469A">
        <w:rPr>
          <w:b/>
          <w:bCs/>
          <w:lang w:val="pt-BR"/>
        </w:rPr>
        <w:t>III. TIẾN TRÌNH BÀI HỌC:</w:t>
      </w:r>
      <w:r w:rsidR="00AC1F97" w:rsidRPr="00B1469A">
        <w:rPr>
          <w:b/>
          <w:bCs/>
          <w:lang w:val="pt-BR"/>
        </w:rPr>
        <w:t xml:space="preserve"> </w:t>
      </w:r>
    </w:p>
    <w:p w:rsidR="008F52E3" w:rsidRPr="00B1469A" w:rsidRDefault="008F52E3" w:rsidP="008F52E3">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
          <w:bCs/>
          <w:lang w:val="pt-BR"/>
        </w:rPr>
        <w:t>(</w:t>
      </w:r>
      <w:r w:rsidR="00852CCD" w:rsidRPr="00B1469A">
        <w:rPr>
          <w:rFonts w:ascii="Times New Roman" w:hAnsi="Times New Roman"/>
          <w:b/>
          <w:bCs/>
          <w:lang w:val="pt-BR"/>
        </w:rPr>
        <w:t>5</w:t>
      </w:r>
      <w:r w:rsidRPr="00B1469A">
        <w:rPr>
          <w:rFonts w:ascii="Times New Roman" w:hAnsi="Times New Roman"/>
          <w:bCs/>
          <w:lang w:val="pt-BR"/>
        </w:rPr>
        <w:t xml:space="preserve"> phút)</w:t>
      </w:r>
    </w:p>
    <w:p w:rsidR="008F52E3" w:rsidRPr="00B1469A" w:rsidRDefault="008F52E3" w:rsidP="008F52E3">
      <w:pPr>
        <w:ind w:firstLine="360"/>
        <w:jc w:val="both"/>
        <w:rPr>
          <w:bCs/>
          <w:lang w:val="pt-BR"/>
        </w:rPr>
      </w:pPr>
      <w:r w:rsidRPr="00B1469A">
        <w:rPr>
          <w:bCs/>
          <w:lang w:val="pt-BR"/>
        </w:rPr>
        <w:t>- Kiểm tra sĩ số:</w:t>
      </w:r>
    </w:p>
    <w:p w:rsidR="008F52E3" w:rsidRPr="00B1469A" w:rsidRDefault="008F52E3" w:rsidP="008F52E3">
      <w:pPr>
        <w:ind w:firstLine="360"/>
        <w:jc w:val="both"/>
        <w:rPr>
          <w:bCs/>
          <w:lang w:val="pt-BR"/>
        </w:rPr>
      </w:pPr>
      <w:r w:rsidRPr="00B1469A">
        <w:rPr>
          <w:lang w:val="pt-BR"/>
        </w:rPr>
        <w:t>- Ổn trật tự, tạo không khi thoải mái để bắt đầu tiết học.</w:t>
      </w:r>
    </w:p>
    <w:p w:rsidR="008F52E3" w:rsidRPr="00B1469A" w:rsidRDefault="008F52E3" w:rsidP="008F52E3">
      <w:pPr>
        <w:jc w:val="both"/>
        <w:rPr>
          <w:b/>
          <w:bCs/>
          <w:lang w:val="pt-BR"/>
        </w:rPr>
      </w:pPr>
      <w:r w:rsidRPr="00B1469A">
        <w:rPr>
          <w:b/>
          <w:bCs/>
          <w:lang w:val="pt-BR"/>
        </w:rPr>
        <w:t xml:space="preserve">  Kiểm tra bài cũ :</w:t>
      </w:r>
    </w:p>
    <w:p w:rsidR="008F52E3" w:rsidRPr="00B1469A" w:rsidRDefault="00852CCD" w:rsidP="008F52E3">
      <w:pPr>
        <w:rPr>
          <w:b/>
          <w:bCs/>
          <w:lang w:val="pt-BR"/>
        </w:rPr>
      </w:pPr>
      <w:r w:rsidRPr="00B1469A">
        <w:rPr>
          <w:b/>
          <w:bCs/>
          <w:lang w:val="pt-BR"/>
        </w:rPr>
        <w:t>2</w:t>
      </w:r>
      <w:r w:rsidR="008F52E3" w:rsidRPr="00B1469A">
        <w:rPr>
          <w:b/>
          <w:bCs/>
          <w:lang w:val="pt-BR"/>
        </w:rPr>
        <w:t xml:space="preserve">. </w:t>
      </w:r>
      <w:r w:rsidR="009923CF" w:rsidRPr="00B1469A">
        <w:rPr>
          <w:b/>
          <w:bCs/>
          <w:lang w:val="pt-BR"/>
        </w:rPr>
        <w:t>Hoạt động 2: Hình thành kiến thức (30 phút)</w:t>
      </w:r>
      <w:r w:rsidR="008F52E3" w:rsidRPr="00B1469A">
        <w:rPr>
          <w:b/>
          <w:bCs/>
          <w:lang w:val="pt-BR"/>
        </w:rPr>
        <w:t xml:space="preserve">: </w:t>
      </w:r>
    </w:p>
    <w:p w:rsidR="008F52E3" w:rsidRPr="00B1469A" w:rsidRDefault="008F52E3" w:rsidP="00891B7C">
      <w:pPr>
        <w:ind w:left="360"/>
        <w:rPr>
          <w:b/>
          <w:bCs/>
          <w:lang w:val="pt-BR"/>
        </w:rPr>
      </w:pPr>
    </w:p>
    <w:tbl>
      <w:tblPr>
        <w:tblW w:w="1013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4556"/>
      </w:tblGrid>
      <w:tr w:rsidR="004C07EE"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4C07EE" w:rsidRPr="00B1469A" w:rsidRDefault="009923CF" w:rsidP="00592737">
            <w:pPr>
              <w:jc w:val="center"/>
              <w:rPr>
                <w:b/>
                <w:bCs/>
                <w:lang w:val="pt-BR"/>
              </w:rPr>
            </w:pPr>
            <w:r w:rsidRPr="00B1469A">
              <w:rPr>
                <w:b/>
                <w:bCs/>
                <w:lang w:val="pt-BR"/>
              </w:rPr>
              <w:t>Hoạt động của giáo viên và học sinh</w:t>
            </w:r>
          </w:p>
        </w:tc>
        <w:tc>
          <w:tcPr>
            <w:tcW w:w="4556" w:type="dxa"/>
            <w:tcBorders>
              <w:top w:val="single" w:sz="2" w:space="0" w:color="auto"/>
              <w:left w:val="single" w:sz="2" w:space="0" w:color="auto"/>
              <w:bottom w:val="single" w:sz="2" w:space="0" w:color="auto"/>
              <w:right w:val="single" w:sz="2" w:space="0" w:color="auto"/>
            </w:tcBorders>
          </w:tcPr>
          <w:p w:rsidR="004C07EE" w:rsidRPr="00B1469A" w:rsidRDefault="009923CF" w:rsidP="00592737">
            <w:pPr>
              <w:jc w:val="center"/>
              <w:rPr>
                <w:b/>
                <w:bCs/>
                <w:lang w:val="pt-BR"/>
              </w:rPr>
            </w:pPr>
            <w:r w:rsidRPr="00B1469A">
              <w:rPr>
                <w:b/>
                <w:bCs/>
                <w:lang w:val="pt-BR"/>
              </w:rPr>
              <w:t>Nội dung, yêu cầu cần đạt</w:t>
            </w:r>
          </w:p>
        </w:tc>
      </w:tr>
      <w:tr w:rsidR="00891B7C" w:rsidRPr="00B1469A">
        <w:trPr>
          <w:trHeight w:val="403"/>
        </w:trPr>
        <w:tc>
          <w:tcPr>
            <w:tcW w:w="10136"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852CCD">
            <w:pPr>
              <w:pStyle w:val="Heading3"/>
              <w:jc w:val="center"/>
              <w:rPr>
                <w:rFonts w:ascii="Times New Roman" w:hAnsi="Times New Roman"/>
                <w:lang w:val="pt-BR"/>
              </w:rPr>
            </w:pPr>
            <w:r w:rsidRPr="00B1469A">
              <w:rPr>
                <w:rFonts w:ascii="Times New Roman" w:hAnsi="Times New Roman"/>
                <w:lang w:val="pt-BR"/>
              </w:rPr>
              <w:t xml:space="preserve"> Hướng dẫn sử dụng</w:t>
            </w:r>
            <w:r w:rsidR="008F52E3" w:rsidRPr="00B1469A">
              <w:rPr>
                <w:rFonts w:ascii="Times New Roman" w:hAnsi="Times New Roman"/>
                <w:lang w:val="pt-BR"/>
              </w:rPr>
              <w:t xml:space="preserve"> </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Gv: Chiếu lên máy chiếu phần mềm Finger Break Out.</w:t>
            </w:r>
          </w:p>
          <w:p w:rsidR="00891B7C" w:rsidRPr="00B1469A" w:rsidRDefault="00891B7C" w:rsidP="007D0895">
            <w:pPr>
              <w:rPr>
                <w:lang w:val="pt-BR"/>
              </w:rPr>
            </w:pPr>
            <w:r w:rsidRPr="00B1469A">
              <w:rPr>
                <w:lang w:val="pt-BR"/>
              </w:rPr>
              <w:t>Yêu cầu học sinh đọc thông tin SGK</w:t>
            </w:r>
          </w:p>
          <w:p w:rsidR="00891B7C" w:rsidRPr="00B1469A" w:rsidRDefault="00891B7C" w:rsidP="007D0895">
            <w:pPr>
              <w:rPr>
                <w:lang w:val="pt-BR"/>
              </w:rPr>
            </w:pPr>
            <w:r w:rsidRPr="00B1469A">
              <w:rPr>
                <w:lang w:val="pt-BR"/>
              </w:rPr>
              <w:t>? Để bắt đầu ta thực hiện ntn?</w:t>
            </w:r>
          </w:p>
          <w:p w:rsidR="00891B7C" w:rsidRPr="00B1469A" w:rsidRDefault="00891B7C" w:rsidP="007D0895">
            <w:pPr>
              <w:rPr>
                <w:lang w:val="pt-BR"/>
              </w:rPr>
            </w:pPr>
            <w:r w:rsidRPr="00B1469A">
              <w:rPr>
                <w:lang w:val="pt-BR"/>
              </w:rPr>
              <w:t xml:space="preserve"> </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Trước mỗi lượt chơi ta thấy xuất hiện chỉ dẫn gì?</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Ta thấy khu vực chơi được thể hiện ntn?</w:t>
            </w:r>
          </w:p>
          <w:p w:rsidR="00891B7C" w:rsidRPr="00B1469A" w:rsidRDefault="00891B7C" w:rsidP="007D0895">
            <w:pPr>
              <w:rPr>
                <w:lang w:val="pt-BR"/>
              </w:rPr>
            </w:pPr>
            <w:r w:rsidRPr="00B1469A">
              <w:rPr>
                <w:lang w:val="pt-BR"/>
              </w:rPr>
              <w:t>? Nêu cách di chuyển</w:t>
            </w:r>
          </w:p>
          <w:p w:rsidR="00891B7C" w:rsidRPr="00B1469A" w:rsidRDefault="00891B7C" w:rsidP="007D0895">
            <w:pPr>
              <w:rPr>
                <w:lang w:val="pt-BR"/>
              </w:rPr>
            </w:pPr>
          </w:p>
          <w:p w:rsidR="00891B7C" w:rsidRPr="00B1469A" w:rsidRDefault="00891B7C" w:rsidP="007D0895">
            <w:pPr>
              <w:rPr>
                <w:lang w:val="pt-BR"/>
              </w:rPr>
            </w:pPr>
          </w:p>
          <w:p w:rsidR="00891B7C" w:rsidRPr="00B1469A" w:rsidRDefault="00891B7C" w:rsidP="007D0895">
            <w:pPr>
              <w:rPr>
                <w:lang w:val="pt-BR"/>
              </w:rPr>
            </w:pPr>
            <w:r w:rsidRPr="00B1469A">
              <w:rPr>
                <w:lang w:val="pt-BR"/>
              </w:rPr>
              <w:t>? Để di chuyển ta thực hiện ntn?</w:t>
            </w:r>
          </w:p>
          <w:p w:rsidR="00891B7C" w:rsidRPr="00B1469A" w:rsidRDefault="00891B7C" w:rsidP="007D0895">
            <w:pPr>
              <w:rPr>
                <w:lang w:val="pt-BR"/>
              </w:rPr>
            </w:pPr>
            <w:r w:rsidRPr="00B1469A">
              <w:rPr>
                <w:lang w:val="pt-BR"/>
              </w:rPr>
              <w:t>Di chuyển sang 2 bên</w:t>
            </w:r>
          </w:p>
          <w:p w:rsidR="00891B7C" w:rsidRPr="00B1469A" w:rsidRDefault="00891B7C" w:rsidP="007D0895">
            <w:pPr>
              <w:rPr>
                <w:lang w:val="pt-BR"/>
              </w:rPr>
            </w:pPr>
            <w:r w:rsidRPr="00B1469A">
              <w:rPr>
                <w:lang w:val="pt-BR"/>
              </w:rPr>
              <w:t>Thực hiện “bắn phá”</w:t>
            </w:r>
          </w:p>
        </w:tc>
        <w:tc>
          <w:tcPr>
            <w:tcW w:w="4556"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Hs: Thực hiện</w:t>
            </w:r>
          </w:p>
          <w:p w:rsidR="00891B7C" w:rsidRPr="00B1469A" w:rsidRDefault="00891B7C" w:rsidP="007D0895">
            <w:pPr>
              <w:rPr>
                <w:lang w:val="pt-BR"/>
              </w:rPr>
            </w:pPr>
            <w:r w:rsidRPr="00B1469A">
              <w:rPr>
                <w:lang w:val="pt-BR"/>
              </w:rPr>
              <w:t>HS: Trả lời</w:t>
            </w:r>
          </w:p>
          <w:p w:rsidR="00891B7C" w:rsidRPr="00B1469A" w:rsidRDefault="00891B7C" w:rsidP="008E6C0E">
            <w:pPr>
              <w:numPr>
                <w:ilvl w:val="0"/>
                <w:numId w:val="24"/>
              </w:numPr>
              <w:rPr>
                <w:lang w:val="pt-BR"/>
              </w:rPr>
            </w:pPr>
            <w:r w:rsidRPr="00B1469A">
              <w:rPr>
                <w:lang w:val="pt-BR"/>
              </w:rPr>
              <w:t>Chọn nút Start tại khung bên phải.</w:t>
            </w:r>
          </w:p>
          <w:p w:rsidR="00891B7C" w:rsidRPr="00B1469A" w:rsidRDefault="00891B7C" w:rsidP="008E6C0E">
            <w:pPr>
              <w:numPr>
                <w:ilvl w:val="0"/>
                <w:numId w:val="24"/>
              </w:numPr>
              <w:rPr>
                <w:lang w:val="pt-BR"/>
              </w:rPr>
            </w:pPr>
            <w:r w:rsidRPr="00B1469A">
              <w:rPr>
                <w:lang w:val="pt-BR"/>
              </w:rPr>
              <w:t>Xuất hiện hộp thoại  -&gt;   Space để bắt đầu.</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t xml:space="preserve">     Trước mỗi lượt chơi hộp thoại giống như :</w:t>
            </w:r>
          </w:p>
          <w:p w:rsidR="00891B7C" w:rsidRPr="00B1469A" w:rsidRDefault="00891B7C" w:rsidP="007D0895">
            <w:pPr>
              <w:rPr>
                <w:lang w:val="pt-BR"/>
              </w:rPr>
            </w:pPr>
            <w:r w:rsidRPr="00B1469A">
              <w:rPr>
                <w:lang w:val="pt-BR"/>
              </w:rPr>
              <w:t>Xuất hiện cho biết các phím( Vùng bàn phím) sẽ được luyện gõ trong lần chơi đó.</w:t>
            </w:r>
          </w:p>
          <w:p w:rsidR="00891B7C" w:rsidRPr="00B1469A" w:rsidRDefault="00891B7C" w:rsidP="007D0895">
            <w:pPr>
              <w:rPr>
                <w:lang w:val="pt-BR"/>
              </w:rPr>
            </w:pPr>
            <w:r w:rsidRPr="00B1469A">
              <w:rPr>
                <w:lang w:val="pt-BR"/>
              </w:rPr>
              <w:t>HS: Trả lời.</w:t>
            </w:r>
          </w:p>
          <w:p w:rsidR="00891B7C" w:rsidRPr="00B1469A" w:rsidRDefault="00891B7C" w:rsidP="007D0895">
            <w:pPr>
              <w:rPr>
                <w:lang w:val="pt-BR"/>
              </w:rPr>
            </w:pPr>
            <w:r w:rsidRPr="00B1469A">
              <w:rPr>
                <w:lang w:val="pt-BR"/>
              </w:rPr>
              <w:t>Khu vực chơi sẽ có các ô có dạng                làm thành khối. Nhiệm vụ của người chơi là “ Bắn Phá” làm các ô biến khỏi màn hình bằng cách di chuyển để các quả cầu và vào chúng.</w:t>
            </w:r>
          </w:p>
          <w:p w:rsidR="00891B7C" w:rsidRPr="00B1469A" w:rsidRDefault="00891B7C" w:rsidP="007D0895">
            <w:pPr>
              <w:rPr>
                <w:lang w:val="pt-BR"/>
              </w:rPr>
            </w:pPr>
            <w:r w:rsidRPr="00B1469A">
              <w:rPr>
                <w:lang w:val="pt-BR"/>
              </w:rPr>
              <w:t>Để di chuyển các quả cầu thì cần điều khiển thanh ngang có 3 kí tự.</w:t>
            </w:r>
          </w:p>
          <w:p w:rsidR="00891B7C" w:rsidRPr="00B1469A" w:rsidRDefault="00891B7C" w:rsidP="007D0895">
            <w:pPr>
              <w:rPr>
                <w:lang w:val="pt-BR"/>
              </w:rPr>
            </w:pPr>
            <w:r w:rsidRPr="00B1469A">
              <w:rPr>
                <w:lang w:val="pt-BR"/>
              </w:rPr>
              <w:t>+ Phím di chuyển sang Phải, Trái( 2 kí tự bên phải, Bên trái) và chữ bị đổi sau mỗi lần gõ.</w:t>
            </w:r>
          </w:p>
          <w:p w:rsidR="00891B7C" w:rsidRPr="00B1469A" w:rsidRDefault="00891B7C" w:rsidP="007D0895">
            <w:pPr>
              <w:rPr>
                <w:lang w:val="pt-BR"/>
              </w:rPr>
            </w:pPr>
            <w:r w:rsidRPr="00B1469A">
              <w:rPr>
                <w:lang w:val="pt-BR"/>
              </w:rPr>
              <w:t>+ Gõ kí tự giữa để bắn lên một quả cầu nhỏ.</w:t>
            </w:r>
          </w:p>
        </w:tc>
      </w:tr>
      <w:tr w:rsidR="00891B7C" w:rsidRPr="00B1469A">
        <w:trPr>
          <w:trHeight w:val="323"/>
        </w:trPr>
        <w:tc>
          <w:tcPr>
            <w:tcW w:w="10136" w:type="dxa"/>
            <w:gridSpan w:val="2"/>
            <w:tcBorders>
              <w:top w:val="single" w:sz="2" w:space="0" w:color="auto"/>
              <w:left w:val="single" w:sz="2" w:space="0" w:color="auto"/>
              <w:bottom w:val="single" w:sz="2" w:space="0" w:color="auto"/>
              <w:right w:val="single" w:sz="2" w:space="0" w:color="auto"/>
            </w:tcBorders>
          </w:tcPr>
          <w:p w:rsidR="00891B7C" w:rsidRPr="00B1469A" w:rsidRDefault="00891B7C" w:rsidP="00852CCD">
            <w:pPr>
              <w:pStyle w:val="Heading3"/>
              <w:jc w:val="center"/>
              <w:rPr>
                <w:rFonts w:ascii="Times New Roman" w:hAnsi="Times New Roman"/>
                <w:lang w:val="pt-BR"/>
              </w:rPr>
            </w:pPr>
            <w:r w:rsidRPr="00B1469A">
              <w:rPr>
                <w:rFonts w:ascii="Times New Roman" w:hAnsi="Times New Roman"/>
                <w:lang w:val="pt-BR"/>
              </w:rPr>
              <w:t>Thực hành</w:t>
            </w:r>
            <w:r w:rsidR="008F52E3" w:rsidRPr="00B1469A">
              <w:rPr>
                <w:rFonts w:ascii="Times New Roman" w:hAnsi="Times New Roman"/>
                <w:lang w:val="pt-BR"/>
              </w:rPr>
              <w:t xml:space="preserve"> </w:t>
            </w:r>
          </w:p>
        </w:tc>
      </w:tr>
      <w:tr w:rsidR="00891B7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Gv: Chiếu phần mềm lên và yêu cầu học sinh thực hiện:</w:t>
            </w:r>
          </w:p>
          <w:p w:rsidR="00891B7C" w:rsidRPr="00B1469A" w:rsidRDefault="00891B7C" w:rsidP="007D0895">
            <w:pPr>
              <w:rPr>
                <w:lang w:val="pt-BR"/>
              </w:rPr>
            </w:pPr>
            <w:r w:rsidRPr="00B1469A">
              <w:rPr>
                <w:lang w:val="pt-BR"/>
              </w:rPr>
              <w:t>Phân theo nhóm để học sinh luyện tập</w:t>
            </w:r>
          </w:p>
          <w:p w:rsidR="00891B7C" w:rsidRPr="00B1469A" w:rsidRDefault="00891B7C" w:rsidP="007D0895">
            <w:pPr>
              <w:rPr>
                <w:lang w:val="pt-BR"/>
              </w:rPr>
            </w:pPr>
            <w:r w:rsidRPr="00B1469A">
              <w:rPr>
                <w:lang w:val="pt-BR"/>
              </w:rPr>
              <w:t>+ Chọn thao tác bắt đầu vào trò chơi</w:t>
            </w:r>
          </w:p>
          <w:p w:rsidR="00891B7C" w:rsidRPr="00B1469A" w:rsidRDefault="00891B7C" w:rsidP="007D0895">
            <w:pPr>
              <w:rPr>
                <w:lang w:val="pt-BR"/>
              </w:rPr>
            </w:pPr>
            <w:r w:rsidRPr="00B1469A">
              <w:rPr>
                <w:lang w:val="pt-BR"/>
              </w:rPr>
              <w:t>+ Thực hiện quan sát khu vực chơi</w:t>
            </w:r>
          </w:p>
          <w:p w:rsidR="00891B7C" w:rsidRPr="00B1469A" w:rsidRDefault="00891B7C" w:rsidP="007D0895">
            <w:pPr>
              <w:rPr>
                <w:lang w:val="pt-BR"/>
              </w:rPr>
            </w:pPr>
            <w:r w:rsidRPr="00B1469A">
              <w:rPr>
                <w:lang w:val="pt-BR"/>
              </w:rPr>
              <w:t>+ Thực hiện di chuyển thanh đỡ</w:t>
            </w:r>
          </w:p>
        </w:tc>
        <w:tc>
          <w:tcPr>
            <w:tcW w:w="4556" w:type="dxa"/>
            <w:tcBorders>
              <w:top w:val="single" w:sz="2" w:space="0" w:color="auto"/>
              <w:left w:val="single" w:sz="2" w:space="0" w:color="auto"/>
              <w:bottom w:val="single" w:sz="2" w:space="0" w:color="auto"/>
              <w:right w:val="single" w:sz="2" w:space="0" w:color="auto"/>
            </w:tcBorders>
          </w:tcPr>
          <w:p w:rsidR="00891B7C" w:rsidRPr="00B1469A" w:rsidRDefault="00891B7C" w:rsidP="007D0895">
            <w:pPr>
              <w:rPr>
                <w:lang w:val="pt-BR"/>
              </w:rPr>
            </w:pPr>
            <w:r w:rsidRPr="00B1469A">
              <w:rPr>
                <w:lang w:val="pt-BR"/>
              </w:rPr>
              <w:t xml:space="preserve">HS: hoạt động </w:t>
            </w:r>
          </w:p>
          <w:p w:rsidR="00891B7C" w:rsidRPr="00B1469A" w:rsidRDefault="00891B7C" w:rsidP="007D0895">
            <w:pPr>
              <w:rPr>
                <w:lang w:val="pt-BR"/>
              </w:rPr>
            </w:pPr>
            <w:r w:rsidRPr="00B1469A">
              <w:rPr>
                <w:lang w:val="pt-BR"/>
              </w:rPr>
              <w:t xml:space="preserve"> ( cá nhân)</w:t>
            </w:r>
          </w:p>
          <w:p w:rsidR="00891B7C" w:rsidRPr="00B1469A" w:rsidRDefault="00891B7C" w:rsidP="007D0895">
            <w:r w:rsidRPr="00B1469A">
              <w:t>( cá nhân)</w:t>
            </w:r>
          </w:p>
          <w:p w:rsidR="00891B7C" w:rsidRPr="00B1469A" w:rsidRDefault="00891B7C" w:rsidP="007D0895">
            <w:r w:rsidRPr="00B1469A">
              <w:t>( cá nhân)</w:t>
            </w:r>
          </w:p>
        </w:tc>
      </w:tr>
    </w:tbl>
    <w:p w:rsidR="00891B7C" w:rsidRPr="00B1469A" w:rsidRDefault="00ED4D81" w:rsidP="00891B7C">
      <w:r w:rsidRPr="00B1469A">
        <w:rPr>
          <w:b/>
        </w:rPr>
        <w:t>3. Hoạt động 3: Luyện tập, vận dụng, mở rộng (10 phút)</w:t>
      </w:r>
    </w:p>
    <w:p w:rsidR="00891B7C" w:rsidRPr="00B1469A" w:rsidRDefault="00891B7C" w:rsidP="00891B7C">
      <w:r w:rsidRPr="00B1469A">
        <w:t xml:space="preserve"> - Nhận xét bài thực hành</w:t>
      </w:r>
    </w:p>
    <w:p w:rsidR="00891B7C" w:rsidRPr="00B1469A" w:rsidRDefault="008F52E3" w:rsidP="00891B7C">
      <w:pPr>
        <w:rPr>
          <w:b/>
        </w:rPr>
      </w:pPr>
      <w:r w:rsidRPr="00B1469A">
        <w:rPr>
          <w:b/>
        </w:rPr>
        <w:t xml:space="preserve"> </w:t>
      </w:r>
      <w:r w:rsidR="00891B7C" w:rsidRPr="00B1469A">
        <w:rPr>
          <w:b/>
        </w:rPr>
        <w:t xml:space="preserve">Dặn dò: </w:t>
      </w:r>
    </w:p>
    <w:p w:rsidR="00891B7C" w:rsidRPr="00B1469A" w:rsidRDefault="00891B7C" w:rsidP="00891B7C">
      <w:r w:rsidRPr="00B1469A">
        <w:t xml:space="preserve"> - Về nhà luyện tập gõ 10 ngón.</w:t>
      </w:r>
    </w:p>
    <w:p w:rsidR="00891B7C" w:rsidRPr="00B1469A" w:rsidRDefault="00891B7C" w:rsidP="00891B7C">
      <w:r w:rsidRPr="00B1469A">
        <w:t xml:space="preserve"> - Soạn bài 4.</w:t>
      </w:r>
    </w:p>
    <w:tbl>
      <w:tblPr>
        <w:tblW w:w="0" w:type="auto"/>
        <w:tblLook w:val="0000" w:firstRow="0" w:lastRow="0" w:firstColumn="0" w:lastColumn="0" w:noHBand="0" w:noVBand="0"/>
      </w:tblPr>
      <w:tblGrid>
        <w:gridCol w:w="3794"/>
      </w:tblGrid>
      <w:tr w:rsidR="00D24C6E" w:rsidRPr="00B1469A">
        <w:tc>
          <w:tcPr>
            <w:tcW w:w="3794" w:type="dxa"/>
          </w:tcPr>
          <w:p w:rsidR="00D24C6E" w:rsidRPr="00B1469A" w:rsidRDefault="00850E21" w:rsidP="00FD7527">
            <w:pPr>
              <w:spacing w:line="264" w:lineRule="auto"/>
              <w:jc w:val="both"/>
              <w:rPr>
                <w:rFonts w:ascii=".VnTimeH" w:hAnsi=".VnTimeH"/>
                <w:lang w:val="pt-BR"/>
              </w:rPr>
            </w:pPr>
            <w:r w:rsidRPr="00B1469A">
              <w:rPr>
                <w:rFonts w:ascii=".VnTimeH" w:hAnsi=".VnTimeH"/>
                <w:b/>
                <w:lang w:val="pt-BR"/>
              </w:rPr>
              <w:t>* Rót kinh nghiÖm</w:t>
            </w:r>
          </w:p>
        </w:tc>
      </w:tr>
    </w:tbl>
    <w:p w:rsidR="00C35E1B" w:rsidRPr="00B1469A" w:rsidRDefault="00C35E1B" w:rsidP="00C35E1B">
      <w:pPr>
        <w:jc w:val="both"/>
        <w:rPr>
          <w:b/>
          <w:bCs/>
        </w:rPr>
      </w:pPr>
    </w:p>
    <w:p w:rsidR="00C35E1B" w:rsidRDefault="007B1580" w:rsidP="006433BA">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6433BA" w:rsidRDefault="006433BA" w:rsidP="006433BA">
      <w:pPr>
        <w:jc w:val="both"/>
        <w:rPr>
          <w:b/>
          <w:bCs/>
        </w:rPr>
      </w:pPr>
    </w:p>
    <w:p w:rsidR="006433BA" w:rsidRPr="00B1469A" w:rsidRDefault="006433BA" w:rsidP="006433BA">
      <w:pPr>
        <w:jc w:val="both"/>
        <w:rPr>
          <w:b/>
          <w:bCs/>
        </w:rPr>
      </w:pPr>
    </w:p>
    <w:p w:rsidR="00DA6CD1" w:rsidRPr="00B1469A" w:rsidRDefault="00DA6CD1" w:rsidP="00DA6CD1">
      <w:pPr>
        <w:jc w:val="both"/>
        <w:rPr>
          <w:b/>
          <w:bCs/>
        </w:rPr>
      </w:pPr>
    </w:p>
    <w:p w:rsidR="00DA6CD1" w:rsidRPr="00B1469A" w:rsidRDefault="00DA6CD1" w:rsidP="00DA6CD1">
      <w:pPr>
        <w:spacing w:line="360" w:lineRule="auto"/>
        <w:jc w:val="center"/>
        <w:rPr>
          <w:b/>
          <w:bCs/>
          <w:lang w:val="it-IT"/>
        </w:rPr>
      </w:pPr>
      <w:r w:rsidRPr="00B1469A">
        <w:rPr>
          <w:b/>
          <w:bCs/>
          <w:lang w:val="it-IT"/>
        </w:rPr>
        <w:t>TÌM HIỂU THỜI GIAN VỚI PHẦN MỀM SUN TIMES (</w:t>
      </w:r>
      <w:r w:rsidR="00163E4C" w:rsidRPr="00B1469A">
        <w:rPr>
          <w:b/>
          <w:bCs/>
          <w:lang w:val="it-IT"/>
        </w:rPr>
        <w:t>lý thuyết</w:t>
      </w:r>
      <w:r w:rsidRPr="00B1469A">
        <w:rPr>
          <w:b/>
          <w:bCs/>
          <w:lang w:val="it-IT"/>
        </w:rPr>
        <w:t>)</w:t>
      </w:r>
    </w:p>
    <w:p w:rsidR="00DA6CD1" w:rsidRPr="00B1469A" w:rsidRDefault="00AC1F97" w:rsidP="00DA6CD1">
      <w:pPr>
        <w:jc w:val="both"/>
        <w:rPr>
          <w:b/>
          <w:bCs/>
          <w:u w:val="single"/>
          <w:lang w:val="it-IT"/>
        </w:rPr>
      </w:pPr>
      <w:r w:rsidRPr="00B1469A">
        <w:rPr>
          <w:b/>
          <w:bCs/>
          <w:lang w:val="it-IT"/>
        </w:rPr>
        <w:t xml:space="preserve">I.MỤC TIÊU :  </w:t>
      </w:r>
    </w:p>
    <w:p w:rsidR="00DA6CD1" w:rsidRPr="00B1469A" w:rsidRDefault="00DA6CD1" w:rsidP="00DA6CD1">
      <w:pPr>
        <w:jc w:val="both"/>
        <w:rPr>
          <w:b/>
          <w:lang w:val="it-IT"/>
        </w:rPr>
      </w:pPr>
      <w:r w:rsidRPr="00B1469A">
        <w:rPr>
          <w:b/>
          <w:lang w:val="it-IT"/>
        </w:rPr>
        <w:t>1. Kiến thức:</w:t>
      </w:r>
    </w:p>
    <w:p w:rsidR="00DA6CD1" w:rsidRPr="00B1469A" w:rsidRDefault="00DA6CD1" w:rsidP="008E6C0E">
      <w:pPr>
        <w:numPr>
          <w:ilvl w:val="0"/>
          <w:numId w:val="52"/>
        </w:numPr>
        <w:rPr>
          <w:lang w:val="it-IT"/>
        </w:rPr>
      </w:pPr>
      <w:r w:rsidRPr="00B1469A">
        <w:rPr>
          <w:lang w:val="it-IT"/>
        </w:rPr>
        <w:t>Hiểu được các chức năng chính của phần mềm, sử dụng phần mềm để quan sát thời gian địa phương của các vị trí khác nhau trên Trái Đất.</w:t>
      </w:r>
    </w:p>
    <w:p w:rsidR="00DA6CD1" w:rsidRPr="00B1469A" w:rsidRDefault="00DA6CD1" w:rsidP="008E6C0E">
      <w:pPr>
        <w:numPr>
          <w:ilvl w:val="0"/>
          <w:numId w:val="52"/>
        </w:numPr>
        <w:rPr>
          <w:lang w:val="it-IT"/>
        </w:rPr>
      </w:pPr>
      <w:r w:rsidRPr="00B1469A">
        <w:rPr>
          <w:lang w:val="it-IT"/>
        </w:rPr>
        <w:t>Học sinh thực hiện được khởi động/thoát khỏi phần mềm. Thực hiện được việc phóng to quan sát các chi tiết một vùng bản đồ; quan sát và nhận biết thời gian ngày, đêm; quan sát và xem thông tin thời gian chi tiết của một địa điểm cụ thể.</w:t>
      </w:r>
    </w:p>
    <w:p w:rsidR="00DA6CD1" w:rsidRPr="00B1469A" w:rsidRDefault="00DA6CD1" w:rsidP="00DA6CD1">
      <w:pPr>
        <w:jc w:val="both"/>
        <w:rPr>
          <w:b/>
          <w:color w:val="000000"/>
        </w:rPr>
      </w:pPr>
      <w:r w:rsidRPr="00B1469A">
        <w:rPr>
          <w:b/>
          <w:color w:val="000000"/>
        </w:rPr>
        <w:t>2. Kỹ năng</w:t>
      </w:r>
    </w:p>
    <w:p w:rsidR="00DA6CD1" w:rsidRPr="00B1469A" w:rsidRDefault="00DA6CD1" w:rsidP="00DA6CD1">
      <w:pPr>
        <w:numPr>
          <w:ilvl w:val="0"/>
          <w:numId w:val="5"/>
        </w:numPr>
        <w:jc w:val="both"/>
        <w:rPr>
          <w:b/>
          <w:color w:val="000000"/>
        </w:rPr>
      </w:pPr>
      <w:r w:rsidRPr="00B1469A">
        <w:rPr>
          <w:color w:val="000000"/>
        </w:rPr>
        <w:t>Quan sát, phân tích dự đoán vấn đề.</w:t>
      </w:r>
    </w:p>
    <w:p w:rsidR="00DA6CD1" w:rsidRPr="00B1469A" w:rsidRDefault="00DA6CD1" w:rsidP="00DA6CD1">
      <w:pPr>
        <w:numPr>
          <w:ilvl w:val="0"/>
          <w:numId w:val="5"/>
        </w:numPr>
        <w:jc w:val="both"/>
        <w:rPr>
          <w:b/>
          <w:color w:val="000000"/>
        </w:rPr>
      </w:pPr>
      <w:r w:rsidRPr="00B1469A">
        <w:rPr>
          <w:color w:val="000000"/>
        </w:rPr>
        <w:t>Học sinh có thể tự thao tác một số chức năng cơ bản của phần mềm.</w:t>
      </w:r>
    </w:p>
    <w:p w:rsidR="00DA6CD1" w:rsidRPr="00B1469A" w:rsidRDefault="00DA6CD1" w:rsidP="00DA6CD1">
      <w:pPr>
        <w:jc w:val="both"/>
        <w:rPr>
          <w:b/>
          <w:color w:val="000000"/>
        </w:rPr>
      </w:pPr>
      <w:r w:rsidRPr="00B1469A">
        <w:rPr>
          <w:b/>
          <w:color w:val="000000"/>
        </w:rPr>
        <w:t>3. Thái độ</w:t>
      </w:r>
    </w:p>
    <w:p w:rsidR="00DA6CD1" w:rsidRPr="00B1469A" w:rsidRDefault="00DA6CD1" w:rsidP="00DA6CD1">
      <w:pPr>
        <w:numPr>
          <w:ilvl w:val="0"/>
          <w:numId w:val="5"/>
        </w:numPr>
        <w:jc w:val="both"/>
      </w:pPr>
      <w:r w:rsidRPr="00B1469A">
        <w:t>Thông qua khai thác phần mềm, HS có thái độ học tập chăm chỉ, biết vận dụng và sử dụng phần mềm trong việc hỗ trợ học tập và nâng cao kiến thức của mình;</w:t>
      </w:r>
    </w:p>
    <w:p w:rsidR="00DA6CD1" w:rsidRPr="00B1469A" w:rsidRDefault="00DA6CD1" w:rsidP="00DA6CD1">
      <w:pPr>
        <w:numPr>
          <w:ilvl w:val="0"/>
          <w:numId w:val="5"/>
        </w:numPr>
        <w:jc w:val="both"/>
        <w:rPr>
          <w:b/>
          <w:bCs/>
        </w:rPr>
      </w:pPr>
      <w:r w:rsidRPr="00B1469A">
        <w:t>Thông qua phần mềm, HS sẽ hiểu biết thêm về thiên nhiên, Trái Đất, từ đó nâng cao ý thức bảo vệ môi trường sống.</w:t>
      </w:r>
    </w:p>
    <w:p w:rsidR="00DA6CD1" w:rsidRPr="00B1469A" w:rsidRDefault="004726F4" w:rsidP="00DA6CD1">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DA6CD1" w:rsidRPr="00B1469A" w:rsidRDefault="00DA6CD1" w:rsidP="008E6C0E">
      <w:pPr>
        <w:numPr>
          <w:ilvl w:val="0"/>
          <w:numId w:val="47"/>
        </w:numPr>
        <w:jc w:val="both"/>
      </w:pPr>
      <w:r w:rsidRPr="00B1469A">
        <w:t>Trực quan – gợi mở, quan sát dự đoán.</w:t>
      </w:r>
    </w:p>
    <w:p w:rsidR="00DA6CD1" w:rsidRPr="00B1469A" w:rsidRDefault="00DA6CD1" w:rsidP="008E6C0E">
      <w:pPr>
        <w:numPr>
          <w:ilvl w:val="0"/>
          <w:numId w:val="47"/>
        </w:numPr>
        <w:jc w:val="both"/>
        <w:rPr>
          <w:bCs/>
        </w:rPr>
      </w:pPr>
      <w:r w:rsidRPr="00B1469A">
        <w:t>Luyện tập.</w:t>
      </w:r>
    </w:p>
    <w:p w:rsidR="00DA6CD1" w:rsidRPr="00B1469A" w:rsidRDefault="00DA6CD1" w:rsidP="00DA6CD1">
      <w:pPr>
        <w:jc w:val="both"/>
        <w:rPr>
          <w:b/>
          <w:bCs/>
          <w:u w:val="single"/>
        </w:rPr>
      </w:pPr>
      <w:r w:rsidRPr="00B1469A">
        <w:rPr>
          <w:b/>
          <w:bCs/>
          <w:u w:val="single"/>
        </w:rPr>
        <w:t>I</w:t>
      </w:r>
      <w:r w:rsidR="00850E21" w:rsidRPr="00B1469A">
        <w:rPr>
          <w:b/>
          <w:bCs/>
          <w:u w:val="single"/>
        </w:rPr>
        <w:t>II. CHUẨN BỊ BÀI HỌC:</w:t>
      </w:r>
    </w:p>
    <w:p w:rsidR="00DA6CD1" w:rsidRPr="00B1469A" w:rsidRDefault="00DA6CD1" w:rsidP="00DA6CD1">
      <w:pPr>
        <w:jc w:val="both"/>
        <w:rPr>
          <w:b/>
          <w:bCs/>
        </w:rPr>
      </w:pPr>
      <w:r w:rsidRPr="00B1469A">
        <w:rPr>
          <w:b/>
          <w:bCs/>
        </w:rPr>
        <w:t xml:space="preserve">1. Giáo viên:  </w:t>
      </w:r>
    </w:p>
    <w:p w:rsidR="00DA6CD1" w:rsidRPr="00B1469A" w:rsidRDefault="00DA6CD1" w:rsidP="00DA6CD1">
      <w:pPr>
        <w:ind w:left="720" w:firstLine="720"/>
        <w:jc w:val="both"/>
      </w:pPr>
      <w:r w:rsidRPr="00B1469A">
        <w:t>- SGK, SGV, tài liệu, Giáo án, phòng máy chiếu.</w:t>
      </w:r>
    </w:p>
    <w:p w:rsidR="00DA6CD1" w:rsidRPr="00B1469A" w:rsidRDefault="00DA6CD1" w:rsidP="00DA6CD1">
      <w:pPr>
        <w:jc w:val="both"/>
      </w:pPr>
      <w:r w:rsidRPr="00B1469A">
        <w:rPr>
          <w:b/>
          <w:bCs/>
        </w:rPr>
        <w:t>2. Học sinh</w:t>
      </w:r>
      <w:r w:rsidRPr="00B1469A">
        <w:t xml:space="preserve"> :</w:t>
      </w:r>
    </w:p>
    <w:p w:rsidR="00DA6CD1" w:rsidRPr="00B1469A" w:rsidRDefault="00DA6CD1" w:rsidP="00DA6CD1">
      <w:pPr>
        <w:ind w:left="720" w:firstLine="720"/>
        <w:jc w:val="both"/>
      </w:pPr>
      <w:r w:rsidRPr="00B1469A">
        <w:t>- Đọc trước bài, SGK, Đồ dùng học tập</w:t>
      </w:r>
    </w:p>
    <w:p w:rsidR="00DA6CD1" w:rsidRPr="00B1469A" w:rsidRDefault="00850E21" w:rsidP="00DA6CD1">
      <w:pPr>
        <w:jc w:val="both"/>
        <w:rPr>
          <w:b/>
          <w:bCs/>
          <w:u w:val="single"/>
        </w:rPr>
      </w:pPr>
      <w:r w:rsidRPr="00B1469A">
        <w:rPr>
          <w:b/>
          <w:bCs/>
        </w:rPr>
        <w:t>III. TIẾN TRÌNH BÀI HỌC:</w:t>
      </w:r>
      <w:r w:rsidR="00AC1F97" w:rsidRPr="00B1469A">
        <w:rPr>
          <w:b/>
          <w:bCs/>
        </w:rPr>
        <w:t xml:space="preserve"> </w:t>
      </w:r>
    </w:p>
    <w:p w:rsidR="00DA6CD1" w:rsidRPr="00B1469A" w:rsidRDefault="000E014D" w:rsidP="00DA6CD1">
      <w:pPr>
        <w:pStyle w:val="BodyText"/>
        <w:spacing w:before="0" w:line="240" w:lineRule="auto"/>
        <w:rPr>
          <w:rFonts w:ascii="Times New Roman" w:hAnsi="Times New Roman"/>
          <w:bCs/>
        </w:rPr>
      </w:pPr>
      <w:r w:rsidRPr="00B1469A">
        <w:rPr>
          <w:rFonts w:ascii="Times New Roman" w:hAnsi="Times New Roman"/>
          <w:b/>
          <w:bCs/>
        </w:rPr>
        <w:t>Hoạt động 1: Khởi động</w:t>
      </w:r>
      <w:r w:rsidR="00DA6CD1" w:rsidRPr="00B1469A">
        <w:rPr>
          <w:rFonts w:ascii="Times New Roman" w:hAnsi="Times New Roman"/>
          <w:b/>
          <w:bCs/>
        </w:rPr>
        <w:t xml:space="preserve"> </w:t>
      </w:r>
      <w:r w:rsidR="00DA6CD1" w:rsidRPr="00B1469A">
        <w:rPr>
          <w:rFonts w:ascii="Times New Roman" w:hAnsi="Times New Roman"/>
          <w:bCs/>
        </w:rPr>
        <w:t>(</w:t>
      </w:r>
      <w:r w:rsidR="005853A4" w:rsidRPr="00B1469A">
        <w:rPr>
          <w:rFonts w:ascii="Times New Roman" w:hAnsi="Times New Roman"/>
          <w:bCs/>
        </w:rPr>
        <w:t>5</w:t>
      </w:r>
      <w:r w:rsidR="00DA6CD1" w:rsidRPr="00B1469A">
        <w:rPr>
          <w:rFonts w:ascii="Times New Roman" w:hAnsi="Times New Roman"/>
          <w:bCs/>
        </w:rPr>
        <w:t xml:space="preserve"> phút)</w:t>
      </w:r>
    </w:p>
    <w:p w:rsidR="00DA6CD1" w:rsidRPr="00B1469A" w:rsidRDefault="00DA6CD1" w:rsidP="00DA6CD1">
      <w:pPr>
        <w:ind w:firstLine="360"/>
        <w:jc w:val="both"/>
        <w:rPr>
          <w:bCs/>
        </w:rPr>
      </w:pPr>
      <w:r w:rsidRPr="00B1469A">
        <w:rPr>
          <w:bCs/>
        </w:rPr>
        <w:t>- Kiểm tra sĩ số:</w:t>
      </w:r>
    </w:p>
    <w:p w:rsidR="00DA6CD1" w:rsidRPr="00B1469A" w:rsidRDefault="00DA6CD1" w:rsidP="00DA6CD1">
      <w:pPr>
        <w:ind w:firstLine="360"/>
        <w:jc w:val="both"/>
        <w:rPr>
          <w:bCs/>
        </w:rPr>
      </w:pPr>
      <w:r w:rsidRPr="00B1469A">
        <w:t>- Ổn định trật tự, tạo không khí thoải mái để bắt đầu tiết học.</w:t>
      </w:r>
    </w:p>
    <w:p w:rsidR="00DA6CD1" w:rsidRPr="00B1469A" w:rsidRDefault="00DA6CD1" w:rsidP="00DA6CD1">
      <w:pPr>
        <w:jc w:val="both"/>
        <w:rPr>
          <w:b/>
          <w:bCs/>
        </w:rPr>
      </w:pPr>
      <w:r w:rsidRPr="00B1469A">
        <w:rPr>
          <w:b/>
          <w:bCs/>
        </w:rPr>
        <w:t xml:space="preserve"> Kiểm tra bài cũ : </w:t>
      </w:r>
      <w:r w:rsidRPr="00B1469A">
        <w:rPr>
          <w:bCs/>
        </w:rPr>
        <w:t>(Không kiểm tra bài cũ)</w:t>
      </w:r>
    </w:p>
    <w:p w:rsidR="00DA6CD1" w:rsidRPr="00B1469A" w:rsidRDefault="005853A4" w:rsidP="00DA6CD1">
      <w:pPr>
        <w:rPr>
          <w:b/>
          <w:bCs/>
        </w:rPr>
      </w:pPr>
      <w:r w:rsidRPr="00B1469A">
        <w:rPr>
          <w:b/>
          <w:bCs/>
        </w:rPr>
        <w:t xml:space="preserve">Hoạt động 2: Hình thành kiến thức (30 phút) </w:t>
      </w:r>
    </w:p>
    <w:p w:rsidR="00DA6CD1" w:rsidRPr="00B1469A" w:rsidRDefault="00DA6CD1" w:rsidP="00DA6CD1">
      <w:pPr>
        <w:ind w:firstLine="720"/>
        <w:rPr>
          <w:bCs/>
        </w:rPr>
      </w:pPr>
      <w:r w:rsidRPr="00B1469A">
        <w:rPr>
          <w:bCs/>
        </w:rPr>
        <w:t xml:space="preserve">Năm học lớp 7 chúng ta đã được học phần mềm Earth Explorer hỗ trợ môn học địa lý. Chức năng  của phần mềm hỗ trợ xem, dịch chuyển bản đồ, đo khoảng cách giữa hai điểm và tìm kiếm thông tin trên bản đồ. Vậy để biết thời gian ở từng địa điểm cụ thể trên trái đất, thời gian mặt trời mọc, lặn ở mỗi địa điểm cụ thể khác nhau như thế nào,… Ở chương trình tin học 8 sẽ cung cấp cho chúng ta một phần mềm sẽ giúp các em làm việc này một cách nhanh chóng và sinh động, đó chính là phần mềm </w:t>
      </w:r>
      <w:r w:rsidRPr="00B1469A">
        <w:rPr>
          <w:b/>
          <w:bCs/>
        </w:rPr>
        <w:t xml:space="preserve">Sun Times. </w:t>
      </w:r>
      <w:r w:rsidRPr="00B1469A">
        <w:rPr>
          <w:bCs/>
        </w:rPr>
        <w:t>Thầy và các em sẽ cùng tìm hiểu ở bài học hôm nay.</w:t>
      </w:r>
    </w:p>
    <w:p w:rsidR="00DA6CD1" w:rsidRPr="00B1469A" w:rsidRDefault="00DA6CD1" w:rsidP="00DA6CD1">
      <w:pPr>
        <w:rPr>
          <w:bCs/>
        </w:rPr>
      </w:pPr>
    </w:p>
    <w:tbl>
      <w:tblPr>
        <w:tblW w:w="10830"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250"/>
      </w:tblGrid>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9923CF" w:rsidP="00FD7527">
            <w:pPr>
              <w:jc w:val="center"/>
              <w:rPr>
                <w:b/>
                <w:bCs/>
              </w:rPr>
            </w:pPr>
            <w:r w:rsidRPr="00B1469A">
              <w:rPr>
                <w:b/>
                <w:bCs/>
              </w:rPr>
              <w:t>Hoạt động của giáo viên và học sinh</w:t>
            </w:r>
          </w:p>
        </w:tc>
        <w:tc>
          <w:tcPr>
            <w:tcW w:w="5250" w:type="dxa"/>
            <w:tcBorders>
              <w:top w:val="single" w:sz="2" w:space="0" w:color="auto"/>
              <w:left w:val="single" w:sz="2" w:space="0" w:color="auto"/>
              <w:bottom w:val="single" w:sz="2" w:space="0" w:color="auto"/>
              <w:right w:val="single" w:sz="2" w:space="0" w:color="auto"/>
            </w:tcBorders>
          </w:tcPr>
          <w:p w:rsidR="00DA6CD1" w:rsidRPr="00B1469A" w:rsidRDefault="009923CF" w:rsidP="00FD7527">
            <w:pPr>
              <w:jc w:val="center"/>
              <w:rPr>
                <w:b/>
                <w:bCs/>
              </w:rPr>
            </w:pPr>
            <w:r w:rsidRPr="00B1469A">
              <w:rPr>
                <w:b/>
                <w:bCs/>
              </w:rPr>
              <w:t>Nội dung, yêu cầu cần đạt</w:t>
            </w:r>
          </w:p>
        </w:tc>
      </w:tr>
      <w:tr w:rsidR="00DA6CD1" w:rsidRPr="00B1469A">
        <w:trPr>
          <w:trHeight w:val="403"/>
        </w:trPr>
        <w:tc>
          <w:tcPr>
            <w:tcW w:w="10830" w:type="dxa"/>
            <w:gridSpan w:val="2"/>
            <w:tcBorders>
              <w:top w:val="single" w:sz="2" w:space="0" w:color="auto"/>
              <w:left w:val="single" w:sz="2" w:space="0" w:color="auto"/>
              <w:bottom w:val="single" w:sz="2" w:space="0" w:color="auto"/>
              <w:right w:val="single" w:sz="2" w:space="0" w:color="auto"/>
            </w:tcBorders>
          </w:tcPr>
          <w:p w:rsidR="00DA6CD1" w:rsidRPr="00B1469A" w:rsidRDefault="00DA6CD1" w:rsidP="005853A4">
            <w:pPr>
              <w:pStyle w:val="Heading3"/>
              <w:jc w:val="center"/>
              <w:rPr>
                <w:rFonts w:ascii="Times New Roman" w:hAnsi="Times New Roman"/>
              </w:rPr>
            </w:pPr>
            <w:r w:rsidRPr="00B1469A">
              <w:rPr>
                <w:rFonts w:ascii="Times New Roman" w:hAnsi="Times New Roman"/>
              </w:rPr>
              <w:t xml:space="preserve">Giới thiệu phần mềm </w:t>
            </w:r>
          </w:p>
        </w:tc>
      </w:tr>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jc w:val="both"/>
            </w:pPr>
            <w:r w:rsidRPr="00B1469A">
              <w:t>GV: cho học sinh đọc SGK.</w:t>
            </w:r>
          </w:p>
          <w:p w:rsidR="00DA6CD1" w:rsidRPr="00B1469A" w:rsidRDefault="00DA6CD1" w:rsidP="00FD7527">
            <w:pPr>
              <w:jc w:val="both"/>
            </w:pPr>
          </w:p>
          <w:p w:rsidR="00DA6CD1" w:rsidRPr="00B1469A" w:rsidRDefault="00DA6CD1" w:rsidP="00FD7527">
            <w:pPr>
              <w:jc w:val="both"/>
            </w:pPr>
            <w:r w:rsidRPr="00B1469A">
              <w:t>GV: thuyết trình giới thiệu phần mềm.</w:t>
            </w:r>
          </w:p>
          <w:p w:rsidR="00DA6CD1" w:rsidRPr="00B1469A" w:rsidRDefault="00DA6CD1" w:rsidP="00FD7527">
            <w:pPr>
              <w:jc w:val="both"/>
            </w:pPr>
          </w:p>
          <w:p w:rsidR="00DA6CD1" w:rsidRPr="00B1469A" w:rsidRDefault="00DA6CD1" w:rsidP="00FD7527">
            <w:pPr>
              <w:jc w:val="both"/>
            </w:pPr>
            <w:r w:rsidRPr="00B1469A">
              <w:t>GV:  Cho biết Phần mềm Sun Times giúp các em được điều gì trong môn học địa lí?</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GV: Nhắc lại tính năng của phần mềm Sun Times.</w:t>
            </w:r>
          </w:p>
        </w:tc>
        <w:tc>
          <w:tcPr>
            <w:tcW w:w="5250" w:type="dxa"/>
            <w:tcBorders>
              <w:top w:val="single" w:sz="2" w:space="0" w:color="auto"/>
              <w:left w:val="single" w:sz="2" w:space="0" w:color="auto"/>
              <w:bottom w:val="single" w:sz="2" w:space="0" w:color="auto"/>
              <w:right w:val="single" w:sz="2" w:space="0" w:color="auto"/>
            </w:tcBorders>
          </w:tcPr>
          <w:p w:rsidR="00DA6CD1" w:rsidRPr="00B1469A" w:rsidRDefault="00DA6CD1" w:rsidP="00FD7527">
            <w:r w:rsidRPr="00B1469A">
              <w:t>Hs: Phần mềm Sun Times sẽ giúp các em nhìn được toàn cảnh các vị trí, thành phố thủ đô của các nước trên toàn thế giới với rất nhiều thông tin liên quan đến thời gian. Ngoài ra, phần mềm còn cung cấp nhiều chức năng hữu ích khác liên quan đến thời gian Mặt Trời mọc, Mặt Trời lặn, nhật thực, nguyệt thực, …</w:t>
            </w:r>
          </w:p>
        </w:tc>
      </w:tr>
      <w:tr w:rsidR="00DA6CD1" w:rsidRPr="00B1469A">
        <w:trPr>
          <w:trHeight w:val="323"/>
        </w:trPr>
        <w:tc>
          <w:tcPr>
            <w:tcW w:w="10830" w:type="dxa"/>
            <w:gridSpan w:val="2"/>
            <w:tcBorders>
              <w:top w:val="single" w:sz="2" w:space="0" w:color="auto"/>
              <w:left w:val="single" w:sz="2" w:space="0" w:color="auto"/>
              <w:bottom w:val="single" w:sz="2" w:space="0" w:color="auto"/>
              <w:right w:val="single" w:sz="2" w:space="0" w:color="auto"/>
            </w:tcBorders>
          </w:tcPr>
          <w:p w:rsidR="00DA6CD1" w:rsidRPr="00B1469A" w:rsidRDefault="00DA6CD1" w:rsidP="005853A4">
            <w:pPr>
              <w:pStyle w:val="Heading3"/>
              <w:jc w:val="center"/>
              <w:rPr>
                <w:rFonts w:ascii="Times New Roman" w:hAnsi="Times New Roman"/>
              </w:rPr>
            </w:pPr>
            <w:r w:rsidRPr="00B1469A">
              <w:rPr>
                <w:rFonts w:ascii="Times New Roman" w:hAnsi="Times New Roman"/>
              </w:rPr>
              <w:t xml:space="preserve">Màn hình chính của phần mềm Sun Times </w:t>
            </w:r>
          </w:p>
        </w:tc>
      </w:tr>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jc w:val="both"/>
              <w:rPr>
                <w:b/>
              </w:rPr>
            </w:pPr>
            <w:r w:rsidRPr="00B1469A">
              <w:t>a</w:t>
            </w:r>
            <w:r w:rsidRPr="00B1469A">
              <w:rPr>
                <w:b/>
              </w:rPr>
              <w:t>) Khởi động phần mềm</w:t>
            </w:r>
          </w:p>
          <w:p w:rsidR="00DA6CD1" w:rsidRPr="00B1469A" w:rsidRDefault="00DA6CD1" w:rsidP="00FD7527">
            <w:pPr>
              <w:jc w:val="both"/>
            </w:pPr>
            <w:r w:rsidRPr="00B1469A">
              <w:t>- GV hỏi học sinh cách khởi động một phần mềm bất kỳ mà em biết?</w:t>
            </w:r>
          </w:p>
          <w:p w:rsidR="00DA6CD1" w:rsidRPr="00B1469A" w:rsidRDefault="00DA6CD1" w:rsidP="00FD7527">
            <w:pPr>
              <w:jc w:val="both"/>
            </w:pPr>
            <w:r w:rsidRPr="00B1469A">
              <w:t>- GV Giới thiệu biểu tượng của phần mềm và nêu cách khởi động phần mềm.</w:t>
            </w:r>
          </w:p>
          <w:p w:rsidR="00DA6CD1" w:rsidRPr="00B1469A" w:rsidRDefault="00DA6CD1" w:rsidP="00FD7527">
            <w:pPr>
              <w:jc w:val="both"/>
            </w:pPr>
            <w:r w:rsidRPr="00B1469A">
              <w:rPr>
                <w:b/>
                <w:sz w:val="40"/>
                <w:szCs w:val="40"/>
              </w:rPr>
              <w:sym w:font="Wingdings" w:char="0040"/>
            </w:r>
            <w:r w:rsidRPr="00B1469A">
              <w:t xml:space="preserve"> Nháy đúp chuột vào biểu tượng </w:t>
            </w:r>
            <w:r w:rsidR="00391465">
              <w:rPr>
                <w:noProof/>
              </w:rPr>
              <w:drawing>
                <wp:inline distT="0" distB="0" distL="0" distR="0">
                  <wp:extent cx="304800" cy="361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304800" cy="361950"/>
                          </a:xfrm>
                          <a:prstGeom prst="rect">
                            <a:avLst/>
                          </a:prstGeom>
                          <a:noFill/>
                          <a:ln>
                            <a:noFill/>
                          </a:ln>
                        </pic:spPr>
                      </pic:pic>
                    </a:graphicData>
                  </a:graphic>
                </wp:inline>
              </w:drawing>
            </w:r>
            <w:r w:rsidRPr="00B1469A">
              <w:t xml:space="preserve"> để khởi động phần mềm.</w:t>
            </w:r>
          </w:p>
          <w:p w:rsidR="00DA6CD1" w:rsidRPr="00B1469A" w:rsidRDefault="00DA6CD1" w:rsidP="00FD7527">
            <w:pPr>
              <w:jc w:val="both"/>
            </w:pPr>
          </w:p>
          <w:p w:rsidR="00DA6CD1" w:rsidRPr="00B1469A" w:rsidRDefault="00DA6CD1" w:rsidP="00FD7527">
            <w:pPr>
              <w:jc w:val="both"/>
            </w:pPr>
            <w:r w:rsidRPr="00B1469A">
              <w:t>- Có thể mở rộng cách khởi động qua nút start và làm mẫu.</w:t>
            </w:r>
          </w:p>
          <w:p w:rsidR="00DA6CD1" w:rsidRPr="00B1469A" w:rsidRDefault="00DA6CD1" w:rsidP="00FD7527">
            <w:pPr>
              <w:jc w:val="both"/>
            </w:pPr>
          </w:p>
          <w:p w:rsidR="00DA6CD1" w:rsidRPr="00B1469A" w:rsidRDefault="00DA6CD1" w:rsidP="00FD7527">
            <w:pPr>
              <w:jc w:val="both"/>
            </w:pPr>
            <w:r w:rsidRPr="00B1469A">
              <w:t xml:space="preserve">- GV: Sau khi khởi động thì màn hình chính của phần mềm gồm những thành phần gì, chúng ta cùng tìm hiểu ở mục b.  </w:t>
            </w:r>
          </w:p>
          <w:p w:rsidR="00DA6CD1" w:rsidRPr="00B1469A" w:rsidRDefault="00DA6CD1" w:rsidP="00FD7527">
            <w:pPr>
              <w:rPr>
                <w:b/>
              </w:rPr>
            </w:pPr>
            <w:r w:rsidRPr="00B1469A">
              <w:rPr>
                <w:b/>
              </w:rPr>
              <w:t>b) Màn hình chính</w:t>
            </w:r>
          </w:p>
          <w:p w:rsidR="00DA6CD1" w:rsidRPr="00B1469A" w:rsidRDefault="00DA6CD1" w:rsidP="00FD7527">
            <w:pPr>
              <w:jc w:val="both"/>
            </w:pPr>
            <w:r w:rsidRPr="00B1469A">
              <w:t>Gv: Yêu cầu học sinh quan sát màn hình chính của phần mềm.</w:t>
            </w:r>
          </w:p>
          <w:p w:rsidR="00DA6CD1" w:rsidRPr="00B1469A" w:rsidRDefault="00391465" w:rsidP="00FD7527">
            <w:pPr>
              <w:jc w:val="both"/>
            </w:pPr>
            <w:r>
              <w:rPr>
                <w:noProof/>
              </w:rPr>
              <w:drawing>
                <wp:inline distT="0" distB="0" distL="0" distR="0">
                  <wp:extent cx="3267075" cy="2324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267075" cy="2324100"/>
                          </a:xfrm>
                          <a:prstGeom prst="rect">
                            <a:avLst/>
                          </a:prstGeom>
                          <a:noFill/>
                          <a:ln>
                            <a:noFill/>
                          </a:ln>
                        </pic:spPr>
                      </pic:pic>
                    </a:graphicData>
                  </a:graphic>
                </wp:inline>
              </w:drawing>
            </w:r>
          </w:p>
          <w:p w:rsidR="00DA6CD1" w:rsidRPr="00B1469A" w:rsidRDefault="00DA6CD1" w:rsidP="00FD7527">
            <w:pPr>
              <w:jc w:val="both"/>
            </w:pPr>
            <w:r w:rsidRPr="00B1469A">
              <w:t>- GV trình bày và giải thích về các thành phần chính của giao diện phần mềm.</w:t>
            </w:r>
          </w:p>
          <w:p w:rsidR="00DA6CD1" w:rsidRPr="00B1469A" w:rsidRDefault="00DA6CD1" w:rsidP="00FD7527">
            <w:pPr>
              <w:jc w:val="both"/>
            </w:pPr>
            <w:r w:rsidRPr="00B1469A">
              <w:t>- GV chốt lại các thành phần chính.</w:t>
            </w:r>
          </w:p>
          <w:p w:rsidR="00DA6CD1" w:rsidRPr="00B1469A" w:rsidRDefault="00DA6CD1" w:rsidP="00FD7527">
            <w:pPr>
              <w:jc w:val="both"/>
            </w:pPr>
            <w:r w:rsidRPr="00B1469A">
              <w:rPr>
                <w:bCs/>
                <w:sz w:val="48"/>
                <w:szCs w:val="48"/>
              </w:rPr>
              <w:sym w:font="Wingdings" w:char="0040"/>
            </w:r>
            <w:r w:rsidRPr="00B1469A">
              <w:rPr>
                <w:b/>
                <w:bCs/>
              </w:rPr>
              <w:t xml:space="preserve"> </w:t>
            </w:r>
            <w:r w:rsidRPr="00B1469A">
              <w:t>Màn hình chính của phần mềm bao gồm các thành phần sau:</w:t>
            </w:r>
          </w:p>
          <w:p w:rsidR="00DA6CD1" w:rsidRPr="00B1469A" w:rsidRDefault="00DA6CD1" w:rsidP="00FD7527">
            <w:pPr>
              <w:jc w:val="both"/>
            </w:pPr>
            <w:r w:rsidRPr="00B1469A">
              <w:t xml:space="preserve">     -  Bảng chọn và các nút lệnh.</w:t>
            </w:r>
          </w:p>
          <w:p w:rsidR="00DA6CD1" w:rsidRPr="00B1469A" w:rsidRDefault="00DA6CD1" w:rsidP="00FD7527">
            <w:pPr>
              <w:ind w:left="360"/>
              <w:jc w:val="both"/>
            </w:pPr>
            <w:r w:rsidRPr="00B1469A">
              <w:t>- Thông tin về một địa điểm.</w:t>
            </w:r>
          </w:p>
          <w:p w:rsidR="00DA6CD1" w:rsidRPr="00B1469A" w:rsidRDefault="00DA6CD1" w:rsidP="00FD7527">
            <w:pPr>
              <w:ind w:left="360"/>
              <w:jc w:val="both"/>
            </w:pPr>
            <w:r w:rsidRPr="00B1469A">
              <w:t>- Bảng đồ và các địa điểm được đánh dấu.</w:t>
            </w:r>
          </w:p>
          <w:p w:rsidR="00DA6CD1" w:rsidRPr="00B1469A" w:rsidRDefault="00DA6CD1" w:rsidP="00FD7527">
            <w:pPr>
              <w:ind w:left="360"/>
              <w:jc w:val="both"/>
            </w:pPr>
            <w:r w:rsidRPr="00B1469A">
              <w:t>- Vùng sáng (ngày).</w:t>
            </w:r>
          </w:p>
          <w:p w:rsidR="00DA6CD1" w:rsidRPr="00B1469A" w:rsidRDefault="00DA6CD1" w:rsidP="00FD7527">
            <w:pPr>
              <w:ind w:left="360"/>
              <w:jc w:val="both"/>
            </w:pPr>
            <w:r w:rsidRPr="00B1469A">
              <w:t>- Vùng tối (đêm).</w:t>
            </w:r>
          </w:p>
          <w:p w:rsidR="00DA6CD1" w:rsidRPr="00B1469A" w:rsidRDefault="00DA6CD1" w:rsidP="00FD7527">
            <w:pPr>
              <w:ind w:left="360"/>
              <w:jc w:val="both"/>
            </w:pPr>
            <w:r w:rsidRPr="00B1469A">
              <w:t xml:space="preserve">- Đường phân chia sáng tối. </w:t>
            </w:r>
          </w:p>
          <w:p w:rsidR="00DA6CD1" w:rsidRPr="00B1469A" w:rsidRDefault="00DA6CD1" w:rsidP="00FD7527">
            <w:pPr>
              <w:jc w:val="both"/>
            </w:pPr>
            <w:r w:rsidRPr="00B1469A">
              <w:t>- GV: Thông thường muốn thoát khỏi phần mềm ta thực hiện thao tác gì?</w:t>
            </w:r>
          </w:p>
          <w:p w:rsidR="00DA6CD1" w:rsidRPr="00B1469A" w:rsidRDefault="00DA6CD1" w:rsidP="00FD7527">
            <w:pPr>
              <w:jc w:val="both"/>
              <w:rPr>
                <w:b/>
              </w:rPr>
            </w:pPr>
            <w:r w:rsidRPr="00B1469A">
              <w:rPr>
                <w:b/>
              </w:rPr>
              <w:t>c. Thoát khỏi phần mềm:</w:t>
            </w:r>
          </w:p>
          <w:p w:rsidR="00DA6CD1" w:rsidRPr="00B1469A" w:rsidRDefault="00DA6CD1" w:rsidP="00FD7527">
            <w:pPr>
              <w:jc w:val="both"/>
            </w:pPr>
            <w:r w:rsidRPr="00B1469A">
              <w:t>- GV muốn thoát khỏi phần mềm ta thực hiện như thế nào?</w:t>
            </w:r>
          </w:p>
          <w:p w:rsidR="00DA6CD1" w:rsidRPr="00B1469A" w:rsidRDefault="00DA6CD1" w:rsidP="00FD7527">
            <w:pPr>
              <w:jc w:val="both"/>
            </w:pPr>
            <w:r w:rsidRPr="00B1469A">
              <w:rPr>
                <w:b/>
                <w:sz w:val="40"/>
                <w:szCs w:val="40"/>
              </w:rPr>
              <w:sym w:font="Wingdings" w:char="0040"/>
            </w:r>
            <w:r w:rsidRPr="00B1469A">
              <w:t xml:space="preserve"> Muốn thoát khỏi phần mềm thực hiện lệnh File </w:t>
            </w:r>
            <w:r w:rsidRPr="00B1469A">
              <w:sym w:font="Wingdings" w:char="F0E0"/>
            </w:r>
            <w:r w:rsidRPr="00B1469A">
              <w:t xml:space="preserve"> Exit hoặc nhấn tổ hợp phím Alt + F4.</w:t>
            </w:r>
          </w:p>
          <w:p w:rsidR="00DA6CD1" w:rsidRPr="00B1469A" w:rsidRDefault="00DA6CD1" w:rsidP="00FD7527">
            <w:pPr>
              <w:jc w:val="both"/>
            </w:pPr>
            <w:r w:rsidRPr="00B1469A">
              <w:t>- GV thực hiện thao tác thoát khỏi phần mềm cho học sinh quan sát.</w:t>
            </w:r>
          </w:p>
          <w:p w:rsidR="00DA6CD1" w:rsidRPr="00B1469A" w:rsidRDefault="00DA6CD1" w:rsidP="00FD7527">
            <w:pPr>
              <w:jc w:val="both"/>
            </w:pPr>
          </w:p>
          <w:p w:rsidR="00DA6CD1" w:rsidRPr="00B1469A" w:rsidRDefault="00DA6CD1" w:rsidP="00FD7527">
            <w:pPr>
              <w:jc w:val="both"/>
            </w:pPr>
            <w:r w:rsidRPr="00B1469A">
              <w:t>GV để tìm hiểu các chức năng chính của phần mềm ta tìm hiểu ở phần 3.</w:t>
            </w:r>
          </w:p>
        </w:tc>
        <w:tc>
          <w:tcPr>
            <w:tcW w:w="525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jc w:val="both"/>
            </w:pPr>
          </w:p>
          <w:p w:rsidR="00DA6CD1" w:rsidRPr="00B1469A" w:rsidRDefault="00DA6CD1" w:rsidP="00FD7527">
            <w:pPr>
              <w:jc w:val="both"/>
            </w:pPr>
            <w:r w:rsidRPr="00B1469A">
              <w:t>- HS trả lời</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 Theo dõi.</w:t>
            </w:r>
          </w:p>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r w:rsidRPr="00B1469A">
              <w:t>Hs: Quan sát và nhận xét trên màn hình chính của phần mềm có những thành phần gì.</w:t>
            </w:r>
          </w:p>
          <w:p w:rsidR="00DA6CD1" w:rsidRPr="00B1469A" w:rsidRDefault="00DA6CD1" w:rsidP="00FD7527">
            <w:pPr>
              <w:jc w:val="both"/>
            </w:pPr>
            <w:r w:rsidRPr="00B1469A">
              <w:t>- Màn hình chính của phần mềm là bản đồ các nước trên toàn thế giới:</w:t>
            </w:r>
          </w:p>
          <w:p w:rsidR="00DA6CD1" w:rsidRPr="00B1469A" w:rsidRDefault="00DA6CD1" w:rsidP="00FD7527">
            <w:pPr>
              <w:jc w:val="both"/>
            </w:pPr>
            <w:r w:rsidRPr="00B1469A">
              <w:t>- Bản chọn và các nút lệnh.</w:t>
            </w:r>
          </w:p>
          <w:p w:rsidR="00DA6CD1" w:rsidRPr="00B1469A" w:rsidRDefault="00DA6CD1" w:rsidP="00FD7527">
            <w:pPr>
              <w:jc w:val="both"/>
            </w:pPr>
            <w:r w:rsidRPr="00B1469A">
              <w:t>- Thông tin về một địa điểm.</w:t>
            </w:r>
          </w:p>
          <w:p w:rsidR="00DA6CD1" w:rsidRPr="00B1469A" w:rsidRDefault="00DA6CD1" w:rsidP="00FD7527">
            <w:pPr>
              <w:jc w:val="both"/>
            </w:pPr>
            <w:r w:rsidRPr="00B1469A">
              <w:t>- Vùng sáng (ngày), vùng tối (đêm).</w:t>
            </w:r>
          </w:p>
          <w:p w:rsidR="00DA6CD1" w:rsidRPr="00B1469A" w:rsidRDefault="00DA6CD1" w:rsidP="00FD7527">
            <w:pPr>
              <w:jc w:val="both"/>
            </w:pPr>
            <w:r w:rsidRPr="00B1469A">
              <w:t>- Đường vạch liền: ranh giới giữa ngày và đêm còn gọi là đường phân chia thời gian sáng tối.</w:t>
            </w:r>
          </w:p>
          <w:p w:rsidR="00DA6CD1" w:rsidRPr="00B1469A" w:rsidRDefault="00DA6CD1" w:rsidP="00FD7527">
            <w:pPr>
              <w:jc w:val="both"/>
            </w:pPr>
            <w:r w:rsidRPr="00B1469A">
              <w:t>- Nhiều vị trí được đánh dấu: các thành phố – thủ đô các quốc gia.</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theo giỏi ghi bài.</w:t>
            </w:r>
          </w:p>
          <w:p w:rsidR="00DA6CD1" w:rsidRPr="00B1469A" w:rsidRDefault="00DA6CD1" w:rsidP="00FD7527">
            <w:pPr>
              <w:jc w:val="both"/>
              <w:rPr>
                <w:b/>
              </w:rPr>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trả lời</w:t>
            </w:r>
          </w:p>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Pr>
              <w:rPr>
                <w:lang w:val="pt-BR"/>
              </w:rPr>
            </w:pPr>
            <w:r w:rsidRPr="00B1469A">
              <w:rPr>
                <w:lang w:val="pt-BR"/>
              </w:rPr>
              <w:t>HS chú ý quan sát</w:t>
            </w:r>
          </w:p>
        </w:tc>
      </w:tr>
      <w:tr w:rsidR="00DA6CD1" w:rsidRPr="00B1469A">
        <w:trPr>
          <w:trHeight w:val="323"/>
        </w:trPr>
        <w:tc>
          <w:tcPr>
            <w:tcW w:w="10830" w:type="dxa"/>
            <w:gridSpan w:val="2"/>
            <w:tcBorders>
              <w:top w:val="single" w:sz="2" w:space="0" w:color="auto"/>
              <w:left w:val="single" w:sz="2" w:space="0" w:color="auto"/>
              <w:bottom w:val="single" w:sz="2" w:space="0" w:color="auto"/>
              <w:right w:val="single" w:sz="2" w:space="0" w:color="auto"/>
            </w:tcBorders>
          </w:tcPr>
          <w:p w:rsidR="00DA6CD1" w:rsidRPr="00B1469A" w:rsidRDefault="00DA6CD1" w:rsidP="005853A4">
            <w:pPr>
              <w:jc w:val="center"/>
              <w:rPr>
                <w:b/>
                <w:lang w:val="pt-BR"/>
              </w:rPr>
            </w:pPr>
            <w:r w:rsidRPr="00B1469A">
              <w:rPr>
                <w:b/>
                <w:lang w:val="pt-BR"/>
              </w:rPr>
              <w:t xml:space="preserve">Hướng dẫn sử dụng </w:t>
            </w:r>
          </w:p>
        </w:tc>
      </w:tr>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DA6CD1" w:rsidP="008E6C0E">
            <w:pPr>
              <w:numPr>
                <w:ilvl w:val="0"/>
                <w:numId w:val="57"/>
              </w:numPr>
              <w:jc w:val="both"/>
              <w:rPr>
                <w:b/>
                <w:lang w:val="pt-BR"/>
              </w:rPr>
            </w:pPr>
            <w:r w:rsidRPr="00B1469A">
              <w:rPr>
                <w:b/>
                <w:lang w:val="pt-BR"/>
              </w:rPr>
              <w:t>Phóng to quan sát một vùng bản đồ chi tiết:</w:t>
            </w:r>
          </w:p>
          <w:p w:rsidR="00DA6CD1" w:rsidRPr="00B1469A" w:rsidRDefault="00DA6CD1" w:rsidP="00FD7527">
            <w:pPr>
              <w:jc w:val="both"/>
              <w:rPr>
                <w:lang w:val="pt-BR"/>
              </w:rPr>
            </w:pPr>
            <w:r w:rsidRPr="00B1469A">
              <w:rPr>
                <w:b/>
                <w:lang w:val="pt-BR"/>
              </w:rPr>
              <w:t>?</w:t>
            </w:r>
            <w:r w:rsidRPr="00B1469A">
              <w:rPr>
                <w:lang w:val="pt-BR"/>
              </w:rPr>
              <w:t xml:space="preserve"> Các em hãy quan sát thầy thực hiện và để ý xem thầy vừa thực hiện thao tác gì để phóng to một vùng bản đồ.</w:t>
            </w:r>
          </w:p>
          <w:p w:rsidR="00DA6CD1" w:rsidRPr="00B1469A" w:rsidRDefault="00DA6CD1" w:rsidP="00FD7527">
            <w:pPr>
              <w:jc w:val="both"/>
              <w:rPr>
                <w:lang w:val="pt-BR"/>
              </w:rPr>
            </w:pPr>
            <w:r w:rsidRPr="00B1469A">
              <w:rPr>
                <w:lang w:val="pt-BR"/>
              </w:rPr>
              <w:t>- GV thao tác phóng to một vùng bản đồ (2 lần)</w:t>
            </w:r>
          </w:p>
          <w:p w:rsidR="00DA6CD1" w:rsidRPr="00B1469A" w:rsidRDefault="00DA6CD1" w:rsidP="00FD7527">
            <w:pPr>
              <w:jc w:val="both"/>
              <w:rPr>
                <w:lang w:val="pt-BR"/>
              </w:rPr>
            </w:pPr>
            <w:r w:rsidRPr="00B1469A">
              <w:rPr>
                <w:b/>
                <w:bCs/>
              </w:rPr>
              <w:sym w:font="Wingdings" w:char="0040"/>
            </w:r>
            <w:r w:rsidRPr="00B1469A">
              <w:rPr>
                <w:lang w:val="pt-BR"/>
              </w:rPr>
              <w:t xml:space="preserve"> Nhấn giữ nút phải chuột và kéo thả từ một đỉnh đến đỉnh đối diện của hình chữ nhật. </w:t>
            </w:r>
          </w:p>
          <w:p w:rsidR="00DA6CD1" w:rsidRPr="00B1469A" w:rsidRDefault="00DA6CD1" w:rsidP="00FD7527">
            <w:pPr>
              <w:jc w:val="both"/>
              <w:rPr>
                <w:lang w:val="pt-BR"/>
              </w:rPr>
            </w:pPr>
          </w:p>
          <w:p w:rsidR="00DA6CD1" w:rsidRPr="00B1469A" w:rsidRDefault="00DA6CD1" w:rsidP="00FD7527">
            <w:pPr>
              <w:jc w:val="both"/>
              <w:rPr>
                <w:lang w:val="pt-BR"/>
              </w:rPr>
            </w:pPr>
            <w:r w:rsidRPr="00B1469A">
              <w:rPr>
                <w:lang w:val="pt-BR"/>
              </w:rPr>
              <w:t>- GV gọi học sinh thao tác lại.</w:t>
            </w:r>
          </w:p>
          <w:p w:rsidR="00DA6CD1" w:rsidRPr="00B1469A" w:rsidRDefault="00DA6CD1" w:rsidP="00FD7527">
            <w:pPr>
              <w:jc w:val="both"/>
              <w:rPr>
                <w:lang w:val="pt-BR"/>
              </w:rPr>
            </w:pPr>
          </w:p>
          <w:p w:rsidR="00DA6CD1" w:rsidRPr="00B1469A" w:rsidRDefault="00DA6CD1" w:rsidP="00FD7527">
            <w:pPr>
              <w:jc w:val="both"/>
              <w:rPr>
                <w:lang w:val="pt-BR"/>
              </w:rPr>
            </w:pPr>
            <w:r w:rsidRPr="00B1469A">
              <w:rPr>
                <w:lang w:val="pt-BR"/>
              </w:rPr>
              <w:t>? Tìm vị trí nước Việt nam trên bản đồ và phóng to.</w:t>
            </w:r>
          </w:p>
          <w:p w:rsidR="00DA6CD1" w:rsidRPr="00B1469A" w:rsidRDefault="00DA6CD1" w:rsidP="00FD7527">
            <w:pPr>
              <w:ind w:left="360"/>
              <w:jc w:val="both"/>
              <w:rPr>
                <w:lang w:val="pt-BR"/>
              </w:rPr>
            </w:pPr>
          </w:p>
          <w:p w:rsidR="00DA6CD1" w:rsidRPr="00B1469A" w:rsidRDefault="00DA6CD1" w:rsidP="00FD7527">
            <w:pPr>
              <w:jc w:val="both"/>
              <w:rPr>
                <w:lang w:val="pt-BR"/>
              </w:rPr>
            </w:pPr>
            <w:r w:rsidRPr="00B1469A">
              <w:rPr>
                <w:lang w:val="pt-BR"/>
              </w:rPr>
              <w:t>? Các em hãy quan sát và cho thầy biết trên bản đồ được phóng to của Việt nam cò thiếu gì.</w:t>
            </w:r>
          </w:p>
          <w:p w:rsidR="00DA6CD1" w:rsidRPr="00B1469A" w:rsidRDefault="00DA6CD1" w:rsidP="00FD7527">
            <w:pPr>
              <w:jc w:val="both"/>
              <w:rPr>
                <w:lang w:val="pt-BR"/>
              </w:rPr>
            </w:pPr>
          </w:p>
          <w:p w:rsidR="00DA6CD1" w:rsidRPr="00B1469A" w:rsidRDefault="00DA6CD1" w:rsidP="00FD7527">
            <w:pPr>
              <w:jc w:val="both"/>
              <w:rPr>
                <w:lang w:val="pt-BR"/>
              </w:rPr>
            </w:pPr>
            <w:r w:rsidRPr="00B1469A">
              <w:rPr>
                <w:lang w:val="pt-BR"/>
              </w:rPr>
              <w:t xml:space="preserve"> </w:t>
            </w:r>
            <w:r w:rsidR="00391465">
              <w:rPr>
                <w:noProof/>
              </w:rPr>
              <w:drawing>
                <wp:inline distT="0" distB="0" distL="0" distR="0">
                  <wp:extent cx="2790825" cy="2447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790825" cy="2447925"/>
                          </a:xfrm>
                          <a:prstGeom prst="rect">
                            <a:avLst/>
                          </a:prstGeom>
                          <a:noFill/>
                          <a:ln>
                            <a:noFill/>
                          </a:ln>
                        </pic:spPr>
                      </pic:pic>
                    </a:graphicData>
                  </a:graphic>
                </wp:inline>
              </w:drawing>
            </w:r>
          </w:p>
          <w:p w:rsidR="00DA6CD1" w:rsidRPr="00B1469A" w:rsidRDefault="00DA6CD1" w:rsidP="00FD7527">
            <w:pPr>
              <w:ind w:left="360"/>
              <w:jc w:val="both"/>
              <w:rPr>
                <w:lang w:val="pt-BR"/>
              </w:rPr>
            </w:pPr>
          </w:p>
          <w:p w:rsidR="00DA6CD1" w:rsidRPr="00B1469A" w:rsidRDefault="00DA6CD1" w:rsidP="00FD7527">
            <w:pPr>
              <w:ind w:left="360"/>
              <w:jc w:val="both"/>
              <w:rPr>
                <w:lang w:val="pt-BR"/>
              </w:rPr>
            </w:pPr>
            <w:r w:rsidRPr="00B1469A">
              <w:rPr>
                <w:lang w:val="pt-BR"/>
              </w:rPr>
              <w:t>GV: trên bản đồ trên còn thiếu hai quần đảo Trường xa và Hoàng xa.</w:t>
            </w:r>
          </w:p>
          <w:p w:rsidR="00DA6CD1" w:rsidRPr="00B1469A" w:rsidRDefault="00DA6CD1" w:rsidP="00896930">
            <w:pPr>
              <w:ind w:left="360"/>
              <w:jc w:val="both"/>
              <w:rPr>
                <w:lang w:val="pt-BR"/>
              </w:rPr>
            </w:pPr>
            <w:r w:rsidRPr="00B1469A">
              <w:rPr>
                <w:lang w:val="pt-BR"/>
              </w:rPr>
              <w:t>GV: giáo dục biển đảo.</w:t>
            </w:r>
          </w:p>
          <w:p w:rsidR="00DA6CD1" w:rsidRPr="00B1469A" w:rsidRDefault="00DA6CD1" w:rsidP="00FD7527">
            <w:pPr>
              <w:ind w:left="360"/>
              <w:jc w:val="both"/>
              <w:rPr>
                <w:lang w:val="pt-BR"/>
              </w:rPr>
            </w:pPr>
          </w:p>
          <w:p w:rsidR="00DA6CD1" w:rsidRPr="00B1469A" w:rsidRDefault="00DA6CD1" w:rsidP="008E6C0E">
            <w:pPr>
              <w:numPr>
                <w:ilvl w:val="0"/>
                <w:numId w:val="57"/>
              </w:numPr>
              <w:jc w:val="both"/>
              <w:rPr>
                <w:b/>
                <w:lang w:val="pt-BR"/>
              </w:rPr>
            </w:pPr>
            <w:r w:rsidRPr="00B1469A">
              <w:rPr>
                <w:b/>
                <w:lang w:val="pt-BR"/>
              </w:rPr>
              <w:t>Quan sát và nhận biết thời gian: ngày và đêm:</w:t>
            </w:r>
          </w:p>
          <w:p w:rsidR="00DA6CD1" w:rsidRPr="00B1469A" w:rsidRDefault="00DA6CD1" w:rsidP="00FD7527">
            <w:pPr>
              <w:jc w:val="both"/>
              <w:rPr>
                <w:b/>
                <w:lang w:val="pt-BR"/>
              </w:rPr>
            </w:pPr>
          </w:p>
          <w:p w:rsidR="00DA6CD1" w:rsidRPr="00B1469A" w:rsidRDefault="00DA6CD1" w:rsidP="00FD7527">
            <w:pPr>
              <w:jc w:val="both"/>
              <w:rPr>
                <w:lang w:val="pt-BR"/>
              </w:rPr>
            </w:pPr>
            <w:r w:rsidRPr="00B1469A">
              <w:rPr>
                <w:lang w:val="pt-BR"/>
              </w:rPr>
              <w:t>- GV trình chiếu bản đồ.</w:t>
            </w:r>
          </w:p>
          <w:p w:rsidR="00DA6CD1" w:rsidRPr="00B1469A" w:rsidRDefault="00DA6CD1" w:rsidP="00FD7527">
            <w:pPr>
              <w:jc w:val="both"/>
              <w:rPr>
                <w:lang w:val="pt-BR"/>
              </w:rPr>
            </w:pPr>
          </w:p>
          <w:p w:rsidR="00DA6CD1" w:rsidRPr="00B1469A" w:rsidRDefault="00DA6CD1" w:rsidP="00FD7527">
            <w:pPr>
              <w:jc w:val="both"/>
              <w:rPr>
                <w:lang w:val="pt-BR"/>
              </w:rPr>
            </w:pPr>
            <w:r w:rsidRPr="00B1469A">
              <w:rPr>
                <w:lang w:val="pt-BR"/>
              </w:rPr>
              <w:t>- GV: Em hãy quan sát và cho biết khu vực nào là ban ngày, khu vực nào là ban đêm?</w:t>
            </w:r>
          </w:p>
          <w:p w:rsidR="00DA6CD1" w:rsidRPr="00B1469A" w:rsidRDefault="00DA6CD1" w:rsidP="00FD7527">
            <w:pPr>
              <w:ind w:left="360"/>
              <w:jc w:val="both"/>
              <w:rPr>
                <w:lang w:val="pt-BR"/>
              </w:rPr>
            </w:pPr>
          </w:p>
          <w:p w:rsidR="00DA6CD1" w:rsidRPr="00B1469A" w:rsidRDefault="00DA6CD1" w:rsidP="00FD7527">
            <w:pPr>
              <w:ind w:left="360"/>
              <w:jc w:val="both"/>
              <w:rPr>
                <w:lang w:val="pt-BR"/>
              </w:rPr>
            </w:pPr>
          </w:p>
          <w:p w:rsidR="00DA6CD1" w:rsidRPr="00B1469A" w:rsidRDefault="00DA6CD1" w:rsidP="00FD7527">
            <w:pPr>
              <w:ind w:left="360"/>
              <w:jc w:val="both"/>
              <w:rPr>
                <w:lang w:val="pt-BR"/>
              </w:rPr>
            </w:pPr>
          </w:p>
          <w:p w:rsidR="00DA6CD1" w:rsidRPr="00B1469A" w:rsidRDefault="00DA6CD1" w:rsidP="00FD7527">
            <w:pPr>
              <w:ind w:left="360"/>
              <w:jc w:val="both"/>
              <w:rPr>
                <w:lang w:val="pt-BR"/>
              </w:rPr>
            </w:pPr>
          </w:p>
          <w:p w:rsidR="00DA6CD1" w:rsidRPr="00B1469A" w:rsidRDefault="00DA6CD1" w:rsidP="00FD7527">
            <w:pPr>
              <w:ind w:left="360"/>
              <w:jc w:val="both"/>
              <w:rPr>
                <w:lang w:val="pt-BR"/>
              </w:rPr>
            </w:pPr>
          </w:p>
          <w:p w:rsidR="00DA6CD1" w:rsidRPr="00B1469A" w:rsidRDefault="00DA6CD1" w:rsidP="00FD7527">
            <w:pPr>
              <w:ind w:left="360"/>
              <w:jc w:val="both"/>
              <w:rPr>
                <w:lang w:val="pt-BR"/>
              </w:rPr>
            </w:pPr>
          </w:p>
          <w:p w:rsidR="00DA6CD1" w:rsidRPr="00B1469A" w:rsidRDefault="00DA6CD1" w:rsidP="00FD7527">
            <w:pPr>
              <w:jc w:val="both"/>
              <w:rPr>
                <w:lang w:val="pt-BR"/>
              </w:rPr>
            </w:pPr>
            <w:r w:rsidRPr="00B1469A">
              <w:rPr>
                <w:lang w:val="pt-BR"/>
              </w:rPr>
              <w:t>GV thuyết trình giải thích và chốt lại nội dung.</w:t>
            </w:r>
          </w:p>
          <w:p w:rsidR="00DA6CD1" w:rsidRPr="00B1469A" w:rsidRDefault="00DA6CD1" w:rsidP="008E6C0E">
            <w:pPr>
              <w:numPr>
                <w:ilvl w:val="0"/>
                <w:numId w:val="58"/>
              </w:numPr>
              <w:jc w:val="both"/>
              <w:rPr>
                <w:lang w:val="pt-BR"/>
              </w:rPr>
            </w:pPr>
            <w:r w:rsidRPr="00B1469A">
              <w:rPr>
                <w:lang w:val="pt-BR"/>
              </w:rPr>
              <w:t>Trên bản đồ có các vùng sáng, tối khác nhau:</w:t>
            </w:r>
          </w:p>
          <w:p w:rsidR="00DA6CD1" w:rsidRPr="00B1469A" w:rsidRDefault="00DA6CD1" w:rsidP="008E6C0E">
            <w:pPr>
              <w:numPr>
                <w:ilvl w:val="0"/>
                <w:numId w:val="59"/>
              </w:numPr>
              <w:jc w:val="both"/>
            </w:pPr>
            <w:r w:rsidRPr="00B1469A">
              <w:rPr>
                <w:lang w:val="pt-BR"/>
              </w:rPr>
              <w:t xml:space="preserve"> </w:t>
            </w:r>
            <w:r w:rsidRPr="00B1469A">
              <w:t>Vùng sáng cho biết ban ngày.</w:t>
            </w:r>
          </w:p>
          <w:p w:rsidR="00DA6CD1" w:rsidRPr="00B1469A" w:rsidRDefault="00DA6CD1" w:rsidP="008E6C0E">
            <w:pPr>
              <w:numPr>
                <w:ilvl w:val="0"/>
                <w:numId w:val="59"/>
              </w:numPr>
              <w:jc w:val="both"/>
            </w:pPr>
            <w:r w:rsidRPr="00B1469A">
              <w:t xml:space="preserve"> Vùng tối cho biết ban đêm.</w:t>
            </w:r>
          </w:p>
          <w:p w:rsidR="00DA6CD1" w:rsidRPr="00B1469A" w:rsidRDefault="00DA6CD1" w:rsidP="008E6C0E">
            <w:pPr>
              <w:numPr>
                <w:ilvl w:val="0"/>
                <w:numId w:val="59"/>
              </w:numPr>
              <w:jc w:val="both"/>
            </w:pPr>
            <w:r w:rsidRPr="00B1469A">
              <w:t xml:space="preserve"> Tại ranh giới phân chia ngày và đêm, sẽ là thời điểm chuyển giao giữa đêm - ngày (Mặt trời mọc) và ngày - đêm (Mặt trời lặn).</w:t>
            </w:r>
          </w:p>
          <w:p w:rsidR="00DA6CD1" w:rsidRPr="00B1469A" w:rsidRDefault="00DA6CD1" w:rsidP="00FD7527">
            <w:pPr>
              <w:jc w:val="both"/>
            </w:pPr>
          </w:p>
          <w:p w:rsidR="00DA6CD1" w:rsidRPr="00B1469A" w:rsidRDefault="00DA6CD1" w:rsidP="00FD7527">
            <w:pPr>
              <w:ind w:left="360"/>
              <w:jc w:val="both"/>
            </w:pPr>
          </w:p>
          <w:p w:rsidR="00DA6CD1" w:rsidRPr="00B1469A" w:rsidRDefault="00DA6CD1" w:rsidP="00FD7527">
            <w:pPr>
              <w:jc w:val="both"/>
            </w:pPr>
            <w:r w:rsidRPr="00B1469A">
              <w:t>- GV giải thích giờ khác nhau theo một đường ngang bất kì trên bản đồ.</w:t>
            </w:r>
          </w:p>
          <w:p w:rsidR="00DA6CD1" w:rsidRPr="00B1469A" w:rsidRDefault="00DA6CD1" w:rsidP="00FD7527">
            <w:pPr>
              <w:ind w:left="360"/>
              <w:jc w:val="both"/>
            </w:pPr>
          </w:p>
          <w:p w:rsidR="00DA6CD1" w:rsidRPr="00B1469A" w:rsidRDefault="00DA6CD1" w:rsidP="00FD7527">
            <w:pPr>
              <w:jc w:val="both"/>
            </w:pPr>
            <w:r w:rsidRPr="00B1469A">
              <w:t>- GV để xem thông tin chi tiết tại một địa điểm cụ thể ta làm thế nào, tìm hiểu ở mục c.</w:t>
            </w:r>
          </w:p>
          <w:p w:rsidR="00DA6CD1" w:rsidRPr="00B1469A" w:rsidRDefault="00DA6CD1" w:rsidP="00FD7527">
            <w:pPr>
              <w:jc w:val="both"/>
            </w:pPr>
          </w:p>
          <w:p w:rsidR="00DA6CD1" w:rsidRPr="00B1469A" w:rsidRDefault="00DA6CD1" w:rsidP="008E6C0E">
            <w:pPr>
              <w:numPr>
                <w:ilvl w:val="0"/>
                <w:numId w:val="57"/>
              </w:numPr>
              <w:jc w:val="both"/>
              <w:rPr>
                <w:b/>
              </w:rPr>
            </w:pPr>
            <w:r w:rsidRPr="00B1469A">
              <w:rPr>
                <w:b/>
              </w:rPr>
              <w:t>Quan sát và xem thông tin thời gian chi tiết của một địa điểm củ thể:</w:t>
            </w:r>
          </w:p>
          <w:p w:rsidR="00DA6CD1" w:rsidRPr="00B1469A" w:rsidRDefault="00DA6CD1" w:rsidP="00FD7527">
            <w:pPr>
              <w:jc w:val="both"/>
              <w:rPr>
                <w:b/>
              </w:rPr>
            </w:pPr>
          </w:p>
          <w:p w:rsidR="00DA6CD1" w:rsidRPr="00B1469A" w:rsidRDefault="00DA6CD1" w:rsidP="00FD7527">
            <w:pPr>
              <w:jc w:val="both"/>
              <w:rPr>
                <w:lang w:val="it-IT"/>
              </w:rPr>
            </w:pPr>
            <w:r w:rsidRPr="00B1469A">
              <w:t xml:space="preserve">- </w:t>
            </w:r>
            <w:r w:rsidRPr="00B1469A">
              <w:rPr>
                <w:lang w:val="it-IT"/>
              </w:rPr>
              <w:t>Gv: Mở phần mềm và di chuyển và chọn hai thành phố bất kì và yêu cầu học sinh cho biết thông tin thời gian.</w:t>
            </w:r>
          </w:p>
          <w:p w:rsidR="00DA6CD1" w:rsidRPr="00B1469A" w:rsidRDefault="00DA6CD1" w:rsidP="00FD7527">
            <w:pPr>
              <w:jc w:val="both"/>
              <w:rPr>
                <w:lang w:val="it-IT"/>
              </w:rPr>
            </w:pPr>
          </w:p>
          <w:p w:rsidR="00DA6CD1" w:rsidRPr="00B1469A" w:rsidRDefault="00DA6CD1" w:rsidP="00FD7527">
            <w:pPr>
              <w:jc w:val="both"/>
              <w:rPr>
                <w:lang w:val="it-IT"/>
              </w:rPr>
            </w:pPr>
            <w:r w:rsidRPr="00B1469A">
              <w:rPr>
                <w:lang w:val="it-IT"/>
              </w:rPr>
              <w:t>? Nhìn vào khu vực nào nào em có thể biết thông tin đó.</w:t>
            </w:r>
          </w:p>
          <w:p w:rsidR="00DA6CD1" w:rsidRPr="00B1469A" w:rsidRDefault="00391465" w:rsidP="00FD7527">
            <w:pPr>
              <w:jc w:val="both"/>
              <w:rPr>
                <w:lang w:val="it-IT"/>
              </w:rPr>
            </w:pPr>
            <w:r>
              <w:rPr>
                <w:noProof/>
              </w:rPr>
              <mc:AlternateContent>
                <mc:Choice Requires="wpg">
                  <w:drawing>
                    <wp:anchor distT="0" distB="0" distL="114300" distR="114300" simplePos="0" relativeHeight="251658752" behindDoc="0" locked="0" layoutInCell="1" allowOverlap="1">
                      <wp:simplePos x="0" y="0"/>
                      <wp:positionH relativeFrom="column">
                        <wp:posOffset>48260</wp:posOffset>
                      </wp:positionH>
                      <wp:positionV relativeFrom="paragraph">
                        <wp:posOffset>196850</wp:posOffset>
                      </wp:positionV>
                      <wp:extent cx="3313430" cy="1402715"/>
                      <wp:effectExtent l="0" t="0" r="1270" b="0"/>
                      <wp:wrapNone/>
                      <wp:docPr id="229"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3430" cy="1402715"/>
                                <a:chOff x="2169" y="9215"/>
                                <a:chExt cx="5364" cy="2209"/>
                              </a:xfrm>
                            </wpg:grpSpPr>
                            <pic:pic xmlns:pic="http://schemas.openxmlformats.org/drawingml/2006/picture">
                              <pic:nvPicPr>
                                <pic:cNvPr id="230" name="Picture 313"/>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2219" y="9215"/>
                                  <a:ext cx="4810"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1" name="Text Box 314"/>
                              <wps:cNvSpPr txBox="1">
                                <a:spLocks noChangeArrowheads="1"/>
                              </wps:cNvSpPr>
                              <wps:spPr bwMode="auto">
                                <a:xfrm>
                                  <a:off x="2169" y="10853"/>
                                  <a:ext cx="1507" cy="57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1. Thời gian chuẩn (GMT) của địa điểm hiện tại</w:t>
                                    </w:r>
                                  </w:p>
                                </w:txbxContent>
                              </wps:txbx>
                              <wps:bodyPr rot="0" vert="horz" wrap="square" lIns="33833" tIns="16916" rIns="33833" bIns="16916" anchor="t" anchorCtr="0" upright="1">
                                <a:spAutoFit/>
                              </wps:bodyPr>
                            </wps:wsp>
                            <wps:wsp>
                              <wps:cNvPr id="232" name="Text Box 315"/>
                              <wps:cNvSpPr txBox="1">
                                <a:spLocks noChangeArrowheads="1"/>
                              </wps:cNvSpPr>
                              <wps:spPr bwMode="auto">
                                <a:xfrm>
                                  <a:off x="3685" y="10853"/>
                                  <a:ext cx="1559" cy="39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2. Thông tin địa lý của địa điểm hiện thời</w:t>
                                    </w:r>
                                  </w:p>
                                </w:txbxContent>
                              </wps:txbx>
                              <wps:bodyPr rot="0" vert="horz" wrap="square" lIns="33833" tIns="16916" rIns="33833" bIns="16916" anchor="t" anchorCtr="0" upright="1">
                                <a:spAutoFit/>
                              </wps:bodyPr>
                            </wps:wsp>
                            <wps:wsp>
                              <wps:cNvPr id="233" name="Text Box 316"/>
                              <wps:cNvSpPr txBox="1">
                                <a:spLocks noChangeArrowheads="1"/>
                              </wps:cNvSpPr>
                              <wps:spPr bwMode="auto">
                                <a:xfrm>
                                  <a:off x="5244" y="10853"/>
                                  <a:ext cx="1142" cy="57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3. Thời điểm Mặt trời mọc, lặn</w:t>
                                    </w:r>
                                  </w:p>
                                </w:txbxContent>
                              </wps:txbx>
                              <wps:bodyPr rot="0" vert="horz" wrap="square" lIns="33833" tIns="16916" rIns="33833" bIns="16916" anchor="t" anchorCtr="0" upright="1">
                                <a:spAutoFit/>
                              </wps:bodyPr>
                            </wps:wsp>
                            <wps:wsp>
                              <wps:cNvPr id="234" name="Text Box 317"/>
                              <wps:cNvSpPr txBox="1">
                                <a:spLocks noChangeArrowheads="1"/>
                              </wps:cNvSpPr>
                              <wps:spPr bwMode="auto">
                                <a:xfrm>
                                  <a:off x="6577" y="10853"/>
                                  <a:ext cx="956" cy="39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4. Tọa độ của địa điểm</w:t>
                                    </w:r>
                                  </w:p>
                                </w:txbxContent>
                              </wps:txbx>
                              <wps:bodyPr rot="0" vert="horz" wrap="square" lIns="33833" tIns="16916" rIns="33833" bIns="16916" anchor="t" anchorCtr="0" upright="1">
                                <a:spAutoFit/>
                              </wps:bodyPr>
                            </wps:wsp>
                            <wps:wsp>
                              <wps:cNvPr id="235" name="Line 318"/>
                              <wps:cNvCnPr/>
                              <wps:spPr bwMode="auto">
                                <a:xfrm flipH="1">
                                  <a:off x="2813" y="10373"/>
                                  <a:ext cx="248" cy="46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236" name="Line 319"/>
                              <wps:cNvCnPr/>
                              <wps:spPr bwMode="auto">
                                <a:xfrm>
                                  <a:off x="4316" y="10462"/>
                                  <a:ext cx="127" cy="445"/>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237" name="Line 320"/>
                              <wps:cNvCnPr/>
                              <wps:spPr bwMode="auto">
                                <a:xfrm>
                                  <a:off x="5600" y="10506"/>
                                  <a:ext cx="134" cy="376"/>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238" name="Line 321"/>
                              <wps:cNvCnPr/>
                              <wps:spPr bwMode="auto">
                                <a:xfrm>
                                  <a:off x="6713" y="10462"/>
                                  <a:ext cx="262" cy="445"/>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2" o:spid="_x0000_s1035" style="position:absolute;left:0;text-align:left;margin-left:3.8pt;margin-top:15.5pt;width:260.9pt;height:110.45pt;z-index:251658752" coordorigin="2169,9215" coordsize="5364,22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">
                      <v:shape id="Picture 313" o:spid="_x0000_s1036" type="#_x0000_t75" style="position:absolute;left:2219;top:9215;width:4810;height: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">
                        <v:imagedata r:id="rId37" o:title=""/>
                      </v:shape>
                      <v:shape id="Text Box 314" o:spid="_x0000_s1037" type="#_x0000_t202" style="position:absolute;left:2169;top:10853;width:1507;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" filled="f" fillcolor="#bbe0e3" stroked="f">
                        <v:textbox style="mso-fit-shape-to-text:t" inset=".93981mm,.46989mm,.93981mm,.46989mm">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1. Thời gian chuẩn (GMT) của địa điểm hiện tại</w:t>
                              </w:r>
                            </w:p>
                          </w:txbxContent>
                        </v:textbox>
                      </v:shape>
                      <v:shape id="Text Box 315" o:spid="_x0000_s1038" type="#_x0000_t202" style="position:absolute;left:3685;top:10853;width:1559;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" filled="f" fillcolor="#bbe0e3" stroked="f">
                        <v:textbox style="mso-fit-shape-to-text:t" inset=".93981mm,.46989mm,.93981mm,.46989mm">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2. Thông tin địa lý của địa điểm hiện thời</w:t>
                              </w:r>
                            </w:p>
                          </w:txbxContent>
                        </v:textbox>
                      </v:shape>
                      <v:shape id="Text Box 316" o:spid="_x0000_s1039" type="#_x0000_t202" style="position:absolute;left:5244;top:10853;width:1142;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" filled="f" fillcolor="#bbe0e3" stroked="f">
                        <v:textbox style="mso-fit-shape-to-text:t" inset=".93981mm,.46989mm,.93981mm,.46989mm">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3. Thời điểm Mặt trời mọc, lặn</w:t>
                              </w:r>
                            </w:p>
                          </w:txbxContent>
                        </v:textbox>
                      </v:shape>
                      <v:shape id="Text Box 317" o:spid="_x0000_s1040" type="#_x0000_t202" style="position:absolute;left:6577;top:10853;width:95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" filled="f" fillcolor="#bbe0e3" stroked="f">
                        <v:textbox style="mso-fit-shape-to-text:t" inset=".93981mm,.46989mm,.93981mm,.46989mm">
                          <w:txbxContent>
                            <w:p w:rsidR="00850E21" w:rsidRPr="00E82FCF" w:rsidRDefault="00850E21" w:rsidP="00DA6CD1">
                              <w:pPr>
                                <w:autoSpaceDE w:val="0"/>
                                <w:autoSpaceDN w:val="0"/>
                                <w:adjustRightInd w:val="0"/>
                                <w:rPr>
                                  <w:color w:val="000000"/>
                                  <w:sz w:val="15"/>
                                  <w:szCs w:val="40"/>
                                </w:rPr>
                              </w:pPr>
                              <w:r w:rsidRPr="00E82FCF">
                                <w:rPr>
                                  <w:color w:val="000000"/>
                                  <w:sz w:val="15"/>
                                  <w:szCs w:val="40"/>
                                </w:rPr>
                                <w:t>4. Tọa độ của địa điểm</w:t>
                              </w:r>
                            </w:p>
                          </w:txbxContent>
                        </v:textbox>
                      </v:shape>
                      <v:line id="Line 318" o:spid="_x0000_s1041" style="position:absolute;flip:x;visibility:visible;mso-wrap-style:square" from="2813,10373" to="3061,10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" strokecolor="fuchsia" strokeweight="3pt"/>
                      <v:line id="Line 319" o:spid="_x0000_s1042" style="position:absolute;visibility:visible;mso-wrap-style:square" from="4316,10462" to="4443,10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" strokecolor="fuchsia" strokeweight="3pt"/>
                      <v:line id="Line 320" o:spid="_x0000_s1043" style="position:absolute;visibility:visible;mso-wrap-style:square" from="5600,10506" to="5734,10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" strokecolor="fuchsia" strokeweight="3pt"/>
                      <v:line id="Line 321" o:spid="_x0000_s1044" style="position:absolute;visibility:visible;mso-wrap-style:square" from="6713,10462" to="6975,10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" strokecolor="fuchsia" strokeweight="3pt"/>
                    </v:group>
                  </w:pict>
                </mc:Fallback>
              </mc:AlternateContent>
            </w:r>
            <w:r w:rsidR="00DA6CD1" w:rsidRPr="00B1469A">
              <w:rPr>
                <w:lang w:val="it-IT"/>
              </w:rPr>
              <w:t xml:space="preserve">- GV giải thích. </w:t>
            </w: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ind w:left="360"/>
              <w:jc w:val="both"/>
              <w:rPr>
                <w:lang w:val="it-IT"/>
              </w:rPr>
            </w:pPr>
          </w:p>
          <w:p w:rsidR="00DA6CD1" w:rsidRPr="00B1469A" w:rsidRDefault="00DA6CD1" w:rsidP="00FD7527">
            <w:pPr>
              <w:jc w:val="both"/>
              <w:rPr>
                <w:lang w:val="it-IT"/>
              </w:rPr>
            </w:pPr>
          </w:p>
          <w:p w:rsidR="00DA6CD1" w:rsidRPr="00B1469A" w:rsidRDefault="00DA6CD1" w:rsidP="00FD7527">
            <w:pPr>
              <w:jc w:val="both"/>
              <w:rPr>
                <w:lang w:val="it-IT"/>
              </w:rPr>
            </w:pPr>
            <w:r w:rsidRPr="00B1469A">
              <w:rPr>
                <w:lang w:val="it-IT"/>
              </w:rPr>
              <w:t>? Cho biết thời gian hiện tại của Hà Nội và Manila của Philippines.</w:t>
            </w:r>
          </w:p>
          <w:p w:rsidR="00DA6CD1" w:rsidRPr="00B1469A" w:rsidRDefault="00DA6CD1" w:rsidP="00FD7527">
            <w:pPr>
              <w:jc w:val="both"/>
              <w:rPr>
                <w:lang w:val="it-IT"/>
              </w:rPr>
            </w:pPr>
          </w:p>
          <w:p w:rsidR="00DA6CD1" w:rsidRPr="00B1469A" w:rsidRDefault="00DA6CD1" w:rsidP="00FD7527">
            <w:pPr>
              <w:jc w:val="both"/>
              <w:rPr>
                <w:lang w:val="it-IT"/>
              </w:rPr>
            </w:pPr>
            <w:r w:rsidRPr="00B1469A">
              <w:rPr>
                <w:b/>
                <w:bCs/>
              </w:rPr>
              <w:sym w:font="Wingdings" w:char="0040"/>
            </w:r>
            <w:r w:rsidRPr="00B1469A">
              <w:rPr>
                <w:lang w:val="it-IT"/>
              </w:rPr>
              <w:t xml:space="preserve"> Để xem thông tin chi tiết của một địa điểm cụ thể, em nháy chuột vào vị trí đó và xem thông tin hiển thị trên khung thông tin phía trên bản đồ. </w:t>
            </w:r>
          </w:p>
          <w:p w:rsidR="00DA6CD1" w:rsidRPr="00B1469A" w:rsidRDefault="00DA6CD1" w:rsidP="00FD7527">
            <w:pPr>
              <w:tabs>
                <w:tab w:val="left" w:pos="720"/>
              </w:tabs>
              <w:jc w:val="both"/>
              <w:rPr>
                <w:lang w:val="it-IT"/>
              </w:rPr>
            </w:pPr>
            <w:r w:rsidRPr="00B1469A">
              <w:rPr>
                <w:b/>
                <w:bCs/>
              </w:rPr>
              <w:sym w:font="Wingdings" w:char="0040"/>
            </w:r>
            <w:r w:rsidRPr="00B1469A">
              <w:rPr>
                <w:b/>
                <w:bCs/>
                <w:lang w:val="it-IT"/>
              </w:rPr>
              <w:t xml:space="preserve"> </w:t>
            </w:r>
            <w:r w:rsidRPr="00B1469A">
              <w:rPr>
                <w:lang w:val="it-IT"/>
              </w:rPr>
              <w:t>Các thông tin chi tiết được hiển thị:</w:t>
            </w:r>
          </w:p>
          <w:p w:rsidR="00DA6CD1" w:rsidRPr="00B1469A" w:rsidRDefault="00DA6CD1" w:rsidP="008E6C0E">
            <w:pPr>
              <w:numPr>
                <w:ilvl w:val="0"/>
                <w:numId w:val="60"/>
              </w:numPr>
              <w:jc w:val="both"/>
              <w:rPr>
                <w:lang w:val="nl-NL"/>
              </w:rPr>
            </w:pPr>
            <w:r w:rsidRPr="00B1469A">
              <w:rPr>
                <w:lang w:val="it-IT"/>
              </w:rPr>
              <w:t xml:space="preserve"> </w:t>
            </w:r>
            <w:r w:rsidRPr="00B1469A">
              <w:rPr>
                <w:lang w:val="nl-NL"/>
              </w:rPr>
              <w:t>Thời gian chuẩn của địa điểm hiện tại.</w:t>
            </w:r>
          </w:p>
          <w:p w:rsidR="00DA6CD1" w:rsidRPr="00B1469A" w:rsidRDefault="00DA6CD1" w:rsidP="008E6C0E">
            <w:pPr>
              <w:numPr>
                <w:ilvl w:val="0"/>
                <w:numId w:val="60"/>
              </w:numPr>
              <w:jc w:val="both"/>
              <w:rPr>
                <w:lang w:val="nl-NL"/>
              </w:rPr>
            </w:pPr>
            <w:r w:rsidRPr="00B1469A">
              <w:rPr>
                <w:lang w:val="nl-NL"/>
              </w:rPr>
              <w:t xml:space="preserve"> Thông tin địa lí của địa điểm hiện thời.</w:t>
            </w:r>
          </w:p>
          <w:p w:rsidR="00DA6CD1" w:rsidRPr="00B1469A" w:rsidRDefault="00DA6CD1" w:rsidP="008E6C0E">
            <w:pPr>
              <w:numPr>
                <w:ilvl w:val="0"/>
                <w:numId w:val="60"/>
              </w:numPr>
              <w:jc w:val="both"/>
              <w:rPr>
                <w:lang w:val="nl-NL"/>
              </w:rPr>
            </w:pPr>
            <w:r w:rsidRPr="00B1469A">
              <w:rPr>
                <w:lang w:val="nl-NL"/>
              </w:rPr>
              <w:t xml:space="preserve"> Thời gian Mặt trời mọc, lặn.</w:t>
            </w:r>
          </w:p>
          <w:p w:rsidR="00DA6CD1" w:rsidRPr="00B1469A" w:rsidRDefault="00DA6CD1" w:rsidP="008E6C0E">
            <w:pPr>
              <w:numPr>
                <w:ilvl w:val="0"/>
                <w:numId w:val="60"/>
              </w:numPr>
              <w:jc w:val="both"/>
              <w:rPr>
                <w:lang w:val="nl-NL"/>
              </w:rPr>
            </w:pPr>
            <w:r w:rsidRPr="00B1469A">
              <w:rPr>
                <w:lang w:val="nl-NL"/>
              </w:rPr>
              <w:t xml:space="preserve"> Tọa độ của địa điểm.</w:t>
            </w:r>
          </w:p>
        </w:tc>
        <w:tc>
          <w:tcPr>
            <w:tcW w:w="525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r w:rsidRPr="00B1469A">
              <w:rPr>
                <w:lang w:val="nl-NL"/>
              </w:rPr>
              <w:t>Hs trả lời</w:t>
            </w:r>
          </w:p>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p>
          <w:p w:rsidR="00DA6CD1" w:rsidRPr="00B1469A" w:rsidRDefault="00DA6CD1" w:rsidP="00FD7527">
            <w:pPr>
              <w:jc w:val="both"/>
              <w:rPr>
                <w:lang w:val="nl-NL"/>
              </w:rPr>
            </w:pPr>
            <w:r w:rsidRPr="00B1469A">
              <w:rPr>
                <w:lang w:val="nl-NL"/>
              </w:rPr>
              <w:t>Hs: thực hiện phóng to một vùng bản đồ bất kì.</w:t>
            </w:r>
          </w:p>
          <w:p w:rsidR="00DA6CD1" w:rsidRPr="00B1469A" w:rsidRDefault="00DA6CD1" w:rsidP="00FD7527">
            <w:pPr>
              <w:jc w:val="both"/>
            </w:pPr>
            <w:r w:rsidRPr="00B1469A">
              <w:t>Hs thực hiện phóng to vùng bản đồ Việt nam.</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suy nghĩ trả lời</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chú ý theo giỏi nghe giảng</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391465" w:rsidP="00FD7527">
            <w:pPr>
              <w:jc w:val="both"/>
            </w:pPr>
            <w:r>
              <w:rPr>
                <w:noProof/>
              </w:rPr>
              <mc:AlternateContent>
                <mc:Choice Requires="wpg">
                  <w:drawing>
                    <wp:anchor distT="0" distB="0" distL="114300" distR="114300" simplePos="0" relativeHeight="251657728" behindDoc="0" locked="0" layoutInCell="1" allowOverlap="1">
                      <wp:simplePos x="0" y="0"/>
                      <wp:positionH relativeFrom="column">
                        <wp:posOffset>45720</wp:posOffset>
                      </wp:positionH>
                      <wp:positionV relativeFrom="paragraph">
                        <wp:posOffset>833755</wp:posOffset>
                      </wp:positionV>
                      <wp:extent cx="2857500" cy="1485900"/>
                      <wp:effectExtent l="0" t="63500" r="2540" b="3175"/>
                      <wp:wrapNone/>
                      <wp:docPr id="226"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485900"/>
                                <a:chOff x="1989" y="7221"/>
                                <a:chExt cx="4047" cy="2160"/>
                              </a:xfrm>
                            </wpg:grpSpPr>
                            <wps:wsp>
                              <wps:cNvPr id="227" name="Rectangle 310"/>
                              <wps:cNvSpPr>
                                <a:spLocks noChangeArrowheads="1"/>
                              </wps:cNvSpPr>
                              <wps:spPr bwMode="auto">
                                <a:xfrm>
                                  <a:off x="1989" y="8661"/>
                                  <a:ext cx="404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0E21" w:rsidRPr="00F47EA8" w:rsidRDefault="00850E21" w:rsidP="00DA6CD1">
                                    <w:r>
                                      <w:t>Vùng giáp ranh giữa sáng và tối</w:t>
                                    </w:r>
                                  </w:p>
                                </w:txbxContent>
                              </wps:txbx>
                              <wps:bodyPr rot="0" vert="horz" wrap="square" lIns="91440" tIns="45720" rIns="91440" bIns="45720" anchor="t" anchorCtr="0" upright="1">
                                <a:noAutofit/>
                              </wps:bodyPr>
                            </wps:wsp>
                            <wps:wsp>
                              <wps:cNvPr id="228" name="Line 311"/>
                              <wps:cNvCnPr/>
                              <wps:spPr bwMode="auto">
                                <a:xfrm flipH="1">
                                  <a:off x="3870" y="7221"/>
                                  <a:ext cx="627" cy="144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9" o:spid="_x0000_s1045" style="position:absolute;left:0;text-align:left;margin-left:3.6pt;margin-top:65.65pt;width:225pt;height:117pt;z-index:251657728" coordorigin="1989,7221" coordsize="404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">
                      <v:rect id="Rectangle 310" o:spid="_x0000_s1046" style="position:absolute;left:1989;top:8661;width:404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" filled="f" stroked="f">
                        <v:textbox>
                          <w:txbxContent>
                            <w:p w:rsidR="00850E21" w:rsidRPr="00F47EA8" w:rsidRDefault="00850E21" w:rsidP="00DA6CD1">
                              <w:r>
                                <w:t>Vùng giáp ranh giữa sáng và tối</w:t>
                              </w:r>
                            </w:p>
                          </w:txbxContent>
                        </v:textbox>
                      </v:rect>
                      <v:line id="Line 311" o:spid="_x0000_s1047" style="position:absolute;flip:x;visibility:visible;mso-wrap-style:square" from="3870,7221" to="4497,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" strokeweight="3pt">
                        <v:stroke startarrow="block"/>
                      </v:line>
                    </v:group>
                  </w:pict>
                </mc:Fallback>
              </mc:AlternateContent>
            </w:r>
            <w:r>
              <w:rPr>
                <w:noProof/>
              </w:rPr>
              <w:drawing>
                <wp:inline distT="0" distB="0" distL="0" distR="0">
                  <wp:extent cx="2590800" cy="2066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590800" cy="2066925"/>
                          </a:xfrm>
                          <a:prstGeom prst="rect">
                            <a:avLst/>
                          </a:prstGeom>
                          <a:noFill/>
                          <a:ln>
                            <a:noFill/>
                          </a:ln>
                        </pic:spPr>
                      </pic:pic>
                    </a:graphicData>
                  </a:graphic>
                </wp:inline>
              </w:drawing>
            </w:r>
          </w:p>
          <w:p w:rsidR="00DA6CD1" w:rsidRPr="00B1469A" w:rsidRDefault="00DA6CD1" w:rsidP="00FD7527">
            <w:pPr>
              <w:jc w:val="both"/>
            </w:pPr>
            <w:r w:rsidRPr="00B1469A">
              <w:t>Hs quan sát trả lời.</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quan sát</w:t>
            </w: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Trả lời</w:t>
            </w:r>
          </w:p>
          <w:p w:rsidR="00DA6CD1" w:rsidRPr="00B1469A" w:rsidRDefault="00DA6CD1" w:rsidP="00FD7527">
            <w:pPr>
              <w:jc w:val="both"/>
              <w:rPr>
                <w:rFonts w:ascii="Arial" w:hAnsi="Arial" w:cs="Arial"/>
              </w:rPr>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p>
          <w:p w:rsidR="00DA6CD1" w:rsidRPr="00B1469A" w:rsidRDefault="00DA6CD1" w:rsidP="00FD7527">
            <w:pPr>
              <w:jc w:val="both"/>
            </w:pPr>
            <w:r w:rsidRPr="00B1469A">
              <w:t>Hs thao tác trên phần mềm và trả lời.</w:t>
            </w:r>
          </w:p>
        </w:tc>
      </w:tr>
    </w:tbl>
    <w:p w:rsidR="005853A4" w:rsidRPr="00B1469A" w:rsidRDefault="00ED4D81" w:rsidP="00DA6CD1">
      <w:pPr>
        <w:rPr>
          <w:b/>
        </w:rPr>
      </w:pPr>
      <w:r w:rsidRPr="00B1469A">
        <w:rPr>
          <w:b/>
        </w:rPr>
        <w:t>3. Hoạt động 3: Luyện tập, vận dụng, mở rộng (10 phút</w:t>
      </w:r>
      <w:r w:rsidR="005853A4" w:rsidRPr="00B1469A">
        <w:rPr>
          <w:b/>
        </w:rPr>
        <w:t>)</w:t>
      </w:r>
    </w:p>
    <w:p w:rsidR="00DA6CD1" w:rsidRPr="00B1469A" w:rsidRDefault="00DA6CD1" w:rsidP="00DA6CD1">
      <w:r w:rsidRPr="00B1469A">
        <w:t xml:space="preserve"> - Giáo viên củng cố bằng sơ đồ sơ duy.</w:t>
      </w:r>
    </w:p>
    <w:p w:rsidR="00DA6CD1" w:rsidRPr="00B1469A" w:rsidRDefault="00DA6CD1" w:rsidP="00DA6CD1"/>
    <w:p w:rsidR="00DA6CD1" w:rsidRPr="00B1469A" w:rsidRDefault="00DA6CD1" w:rsidP="00DA6CD1">
      <w:r w:rsidRPr="00B1469A">
        <w:t xml:space="preserve">            </w:t>
      </w:r>
      <w:r w:rsidR="00391465">
        <w:rPr>
          <w:noProof/>
        </w:rPr>
        <w:drawing>
          <wp:inline distT="0" distB="0" distL="0" distR="0">
            <wp:extent cx="5181600" cy="1847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5181600" cy="1847850"/>
                    </a:xfrm>
                    <a:prstGeom prst="rect">
                      <a:avLst/>
                    </a:prstGeom>
                    <a:noFill/>
                    <a:ln>
                      <a:noFill/>
                    </a:ln>
                  </pic:spPr>
                </pic:pic>
              </a:graphicData>
            </a:graphic>
          </wp:inline>
        </w:drawing>
      </w:r>
    </w:p>
    <w:p w:rsidR="00DA6CD1" w:rsidRPr="00B1469A" w:rsidRDefault="00DA6CD1" w:rsidP="00DA6CD1"/>
    <w:p w:rsidR="00DA6CD1" w:rsidRPr="00B1469A" w:rsidRDefault="00DA6CD1" w:rsidP="00DA6CD1">
      <w:r w:rsidRPr="00B1469A">
        <w:t xml:space="preserve"> - Củng cố bằng các câu hỏi trắc nghiệm lòng ghép giáo dục ý thức bảo vệ mội trường cho học sinh.</w:t>
      </w:r>
    </w:p>
    <w:p w:rsidR="00DA6CD1" w:rsidRPr="00B1469A" w:rsidRDefault="00DA6CD1" w:rsidP="00DA6CD1">
      <w:r w:rsidRPr="00B1469A">
        <w:rPr>
          <w:b/>
        </w:rPr>
        <w:t xml:space="preserve"> </w:t>
      </w:r>
      <w:r w:rsidRPr="00B1469A">
        <w:t xml:space="preserve"> </w:t>
      </w:r>
      <w:r w:rsidRPr="00B1469A">
        <w:rPr>
          <w:b/>
        </w:rPr>
        <w:t>Dặn dò:</w:t>
      </w:r>
      <w:r w:rsidRPr="00B1469A">
        <w:t xml:space="preserve"> - Về nhà học bài.</w:t>
      </w:r>
    </w:p>
    <w:p w:rsidR="00DA6CD1" w:rsidRPr="00B1469A" w:rsidRDefault="00DA6CD1" w:rsidP="00DA6CD1">
      <w:r w:rsidRPr="00B1469A">
        <w:t xml:space="preserve"> - Thực hành tìm hiểu thời gian với phần mềm nếu có máy ở nhà.</w:t>
      </w:r>
    </w:p>
    <w:p w:rsidR="00DA6CD1" w:rsidRPr="00B1469A" w:rsidRDefault="00DA6CD1" w:rsidP="00DA6CD1">
      <w:r w:rsidRPr="00B1469A">
        <w:t xml:space="preserve"> - Xem tiếp bài “Phần mềm Sun Times”.</w:t>
      </w:r>
    </w:p>
    <w:tbl>
      <w:tblPr>
        <w:tblW w:w="0" w:type="auto"/>
        <w:tblLook w:val="0000" w:firstRow="0" w:lastRow="0" w:firstColumn="0" w:lastColumn="0" w:noHBand="0" w:noVBand="0"/>
      </w:tblPr>
      <w:tblGrid>
        <w:gridCol w:w="3794"/>
      </w:tblGrid>
      <w:tr w:rsidR="00C35E1B" w:rsidRPr="00B1469A" w:rsidTr="00F15D52">
        <w:trPr>
          <w:trHeight w:val="464"/>
        </w:trPr>
        <w:tc>
          <w:tcPr>
            <w:tcW w:w="3794" w:type="dxa"/>
          </w:tcPr>
          <w:p w:rsidR="00C35E1B" w:rsidRPr="00B1469A" w:rsidRDefault="00850E21" w:rsidP="00FD7527">
            <w:pPr>
              <w:spacing w:line="264" w:lineRule="auto"/>
              <w:jc w:val="both"/>
              <w:rPr>
                <w:rFonts w:ascii=".VnTimeH" w:hAnsi=".VnTimeH"/>
                <w:lang w:val="pt-BR"/>
              </w:rPr>
            </w:pPr>
            <w:r w:rsidRPr="00B1469A">
              <w:rPr>
                <w:rFonts w:ascii=".VnTimeH" w:hAnsi=".VnTimeH"/>
                <w:b/>
                <w:lang w:val="pt-BR"/>
              </w:rPr>
              <w:t>* Rót kinh nghiÖm</w:t>
            </w:r>
          </w:p>
        </w:tc>
      </w:tr>
    </w:tbl>
    <w:p w:rsidR="00C35E1B" w:rsidRPr="00B1469A" w:rsidRDefault="00C35E1B" w:rsidP="00DA6CD1">
      <w:pPr>
        <w:jc w:val="both"/>
        <w:rPr>
          <w:b/>
          <w:bCs/>
        </w:rPr>
      </w:pPr>
    </w:p>
    <w:p w:rsidR="00C35E1B" w:rsidRPr="00B1469A" w:rsidRDefault="00C35E1B" w:rsidP="00DA6CD1">
      <w:pPr>
        <w:jc w:val="both"/>
        <w:rPr>
          <w:b/>
          <w:bCs/>
        </w:rPr>
      </w:pPr>
    </w:p>
    <w:p w:rsidR="00071185" w:rsidRPr="00B1469A" w:rsidRDefault="00071185" w:rsidP="00071185">
      <w:pPr>
        <w:jc w:val="center"/>
        <w:rPr>
          <w:b/>
          <w:bCs/>
        </w:rPr>
      </w:pPr>
    </w:p>
    <w:p w:rsidR="00071185" w:rsidRPr="00B1469A" w:rsidRDefault="00071185" w:rsidP="00071185">
      <w:pPr>
        <w:jc w:val="both"/>
        <w:rPr>
          <w:b/>
          <w:bCs/>
        </w:rPr>
      </w:pPr>
    </w:p>
    <w:p w:rsidR="00896930" w:rsidRPr="00B1469A" w:rsidRDefault="00896930" w:rsidP="00071185">
      <w:pPr>
        <w:jc w:val="both"/>
        <w:rPr>
          <w:b/>
          <w:bCs/>
        </w:rPr>
      </w:pPr>
    </w:p>
    <w:p w:rsidR="00DA6CD1" w:rsidRPr="00B1469A" w:rsidRDefault="00DA6CD1" w:rsidP="00DA6CD1">
      <w:pPr>
        <w:spacing w:line="360" w:lineRule="auto"/>
        <w:jc w:val="center"/>
        <w:rPr>
          <w:b/>
          <w:bCs/>
        </w:rPr>
      </w:pPr>
      <w:r w:rsidRPr="00B1469A">
        <w:rPr>
          <w:b/>
          <w:bCs/>
        </w:rPr>
        <w:t xml:space="preserve">TÌM HIỂU THỜI GIAN VỚI PHẦN MỀM SUN TIMES </w:t>
      </w:r>
      <w:r w:rsidR="00163E4C" w:rsidRPr="00B1469A">
        <w:rPr>
          <w:b/>
          <w:bCs/>
          <w:lang w:val="it-IT"/>
        </w:rPr>
        <w:t xml:space="preserve">(lý thuyết) </w:t>
      </w:r>
      <w:r w:rsidR="008D3D07" w:rsidRPr="00B1469A">
        <w:rPr>
          <w:b/>
          <w:bCs/>
          <w:lang w:val="it-IT"/>
        </w:rPr>
        <w:t xml:space="preserve"> (tiếp)</w:t>
      </w:r>
    </w:p>
    <w:p w:rsidR="00DA6CD1" w:rsidRPr="00B1469A" w:rsidRDefault="00AC1F97" w:rsidP="00DA6CD1">
      <w:pPr>
        <w:jc w:val="both"/>
        <w:rPr>
          <w:b/>
          <w:bCs/>
          <w:u w:val="single"/>
        </w:rPr>
      </w:pPr>
      <w:r w:rsidRPr="00B1469A">
        <w:rPr>
          <w:b/>
          <w:bCs/>
        </w:rPr>
        <w:t xml:space="preserve">I.MỤC TIÊU :  </w:t>
      </w:r>
    </w:p>
    <w:p w:rsidR="00DA6CD1" w:rsidRPr="00B1469A" w:rsidRDefault="00DA6CD1" w:rsidP="00DA6CD1">
      <w:pPr>
        <w:jc w:val="both"/>
        <w:rPr>
          <w:b/>
        </w:rPr>
      </w:pPr>
      <w:r w:rsidRPr="00B1469A">
        <w:rPr>
          <w:b/>
        </w:rPr>
        <w:t>1. Kiến thức:</w:t>
      </w:r>
    </w:p>
    <w:p w:rsidR="00DA6CD1" w:rsidRPr="00B1469A" w:rsidRDefault="00DA6CD1" w:rsidP="008E6C0E">
      <w:pPr>
        <w:numPr>
          <w:ilvl w:val="0"/>
          <w:numId w:val="52"/>
        </w:numPr>
      </w:pPr>
      <w:r w:rsidRPr="00B1469A">
        <w:t>Hiểu được các chức năng chính của phần mềm, sử dụng phần mềm để quan sát thời gian địa phương của các vị trí khác nhau trên Trái Đất.</w:t>
      </w:r>
    </w:p>
    <w:p w:rsidR="00DA6CD1" w:rsidRPr="00B1469A" w:rsidRDefault="00DA6CD1" w:rsidP="00DA6CD1">
      <w:pPr>
        <w:jc w:val="both"/>
        <w:rPr>
          <w:b/>
          <w:color w:val="000000"/>
        </w:rPr>
      </w:pPr>
      <w:r w:rsidRPr="00B1469A">
        <w:rPr>
          <w:b/>
          <w:color w:val="000000"/>
        </w:rPr>
        <w:t>2. Kỹ năng</w:t>
      </w:r>
    </w:p>
    <w:p w:rsidR="00DA6CD1" w:rsidRPr="00B1469A" w:rsidRDefault="00DA6CD1" w:rsidP="00DA6CD1">
      <w:pPr>
        <w:numPr>
          <w:ilvl w:val="0"/>
          <w:numId w:val="5"/>
        </w:numPr>
        <w:jc w:val="both"/>
        <w:rPr>
          <w:b/>
          <w:color w:val="000000"/>
        </w:rPr>
      </w:pPr>
      <w:r w:rsidRPr="00B1469A">
        <w:rPr>
          <w:color w:val="000000"/>
        </w:rPr>
        <w:t>Kỹ năng sử dụng phần mềm</w:t>
      </w:r>
    </w:p>
    <w:p w:rsidR="00DA6CD1" w:rsidRPr="00B1469A" w:rsidRDefault="00DA6CD1" w:rsidP="00DA6CD1">
      <w:pPr>
        <w:jc w:val="both"/>
        <w:rPr>
          <w:b/>
          <w:color w:val="000000"/>
        </w:rPr>
      </w:pPr>
      <w:r w:rsidRPr="00B1469A">
        <w:rPr>
          <w:b/>
          <w:color w:val="000000"/>
        </w:rPr>
        <w:t>3. Thái độ</w:t>
      </w:r>
    </w:p>
    <w:p w:rsidR="00DA6CD1" w:rsidRPr="00B1469A" w:rsidRDefault="00DA6CD1" w:rsidP="00DA6CD1">
      <w:pPr>
        <w:numPr>
          <w:ilvl w:val="0"/>
          <w:numId w:val="5"/>
        </w:numPr>
        <w:jc w:val="both"/>
      </w:pPr>
      <w:r w:rsidRPr="00B1469A">
        <w:t>Thông qua phần mềm, HS có thái độ học tập chăm chỉ, biết vận dụng và sử dụng phần mềm trong việc hỗ trợ học tập và nâng cao kiến thức của mình;</w:t>
      </w:r>
    </w:p>
    <w:p w:rsidR="00DA6CD1" w:rsidRPr="00B1469A" w:rsidRDefault="00DA6CD1" w:rsidP="00DA6CD1">
      <w:pPr>
        <w:numPr>
          <w:ilvl w:val="0"/>
          <w:numId w:val="5"/>
        </w:numPr>
        <w:jc w:val="both"/>
        <w:rPr>
          <w:b/>
          <w:bCs/>
        </w:rPr>
      </w:pPr>
      <w:r w:rsidRPr="00B1469A">
        <w:t>Thông qua phần mềm, HS sẽ hiểu biết thêm về thiên nhiên, Trái Đất, từ đó nâng cao ý thức bảo vệ môi trường sống.</w:t>
      </w:r>
    </w:p>
    <w:p w:rsidR="00DA6CD1" w:rsidRPr="00B1469A" w:rsidRDefault="004726F4" w:rsidP="00DA6CD1">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DA6CD1" w:rsidRPr="00B1469A" w:rsidRDefault="00DA6CD1" w:rsidP="00DA6CD1">
      <w:pPr>
        <w:jc w:val="both"/>
        <w:rPr>
          <w:bCs/>
        </w:rPr>
      </w:pPr>
      <w:r w:rsidRPr="00B1469A">
        <w:rPr>
          <w:b/>
        </w:rPr>
        <w:t xml:space="preserve"> </w:t>
      </w:r>
      <w:r w:rsidRPr="00B1469A">
        <w:rPr>
          <w:b/>
        </w:rPr>
        <w:tab/>
      </w:r>
      <w:r w:rsidRPr="00B1469A">
        <w:t>- Luyện tập – thực hành.</w:t>
      </w:r>
    </w:p>
    <w:p w:rsidR="00DA6CD1" w:rsidRPr="00B1469A" w:rsidRDefault="00850E21" w:rsidP="00DA6CD1">
      <w:pPr>
        <w:jc w:val="both"/>
        <w:rPr>
          <w:b/>
          <w:bCs/>
          <w:u w:val="single"/>
        </w:rPr>
      </w:pPr>
      <w:r w:rsidRPr="00B1469A">
        <w:rPr>
          <w:b/>
          <w:bCs/>
        </w:rPr>
        <w:t>II. CHUẨN BỊ BÀI HỌC:</w:t>
      </w:r>
    </w:p>
    <w:p w:rsidR="00DA6CD1" w:rsidRPr="00B1469A" w:rsidRDefault="00DA6CD1" w:rsidP="00DA6CD1">
      <w:pPr>
        <w:jc w:val="both"/>
        <w:rPr>
          <w:b/>
          <w:bCs/>
        </w:rPr>
      </w:pPr>
      <w:r w:rsidRPr="00B1469A">
        <w:rPr>
          <w:b/>
          <w:bCs/>
        </w:rPr>
        <w:t xml:space="preserve">1. Giáo viên:  </w:t>
      </w:r>
    </w:p>
    <w:p w:rsidR="00DA6CD1" w:rsidRPr="00B1469A" w:rsidRDefault="00DA6CD1" w:rsidP="00DA6CD1">
      <w:pPr>
        <w:ind w:left="720" w:firstLine="720"/>
        <w:jc w:val="both"/>
      </w:pPr>
      <w:r w:rsidRPr="00B1469A">
        <w:t>- SGK, SGV, tài liệu, Giáo án, phòng máy tính, máy chiếu.</w:t>
      </w:r>
    </w:p>
    <w:p w:rsidR="00DA6CD1" w:rsidRPr="00B1469A" w:rsidRDefault="00DA6CD1" w:rsidP="00DA6CD1">
      <w:pPr>
        <w:jc w:val="both"/>
      </w:pPr>
      <w:r w:rsidRPr="00B1469A">
        <w:rPr>
          <w:b/>
          <w:bCs/>
        </w:rPr>
        <w:t>2. Học sinh</w:t>
      </w:r>
      <w:r w:rsidRPr="00B1469A">
        <w:t xml:space="preserve"> :</w:t>
      </w:r>
    </w:p>
    <w:p w:rsidR="00DA6CD1" w:rsidRPr="00B1469A" w:rsidRDefault="00DA6CD1" w:rsidP="00DA6CD1">
      <w:pPr>
        <w:ind w:left="720" w:firstLine="720"/>
        <w:jc w:val="both"/>
      </w:pPr>
      <w:r w:rsidRPr="00B1469A">
        <w:t>- Đọc trước bài, SGK, Đồ dùng học tập</w:t>
      </w:r>
    </w:p>
    <w:p w:rsidR="00DA6CD1" w:rsidRPr="00B1469A" w:rsidRDefault="00850E21" w:rsidP="00DA6CD1">
      <w:pPr>
        <w:jc w:val="both"/>
        <w:rPr>
          <w:b/>
          <w:bCs/>
          <w:u w:val="single"/>
        </w:rPr>
      </w:pPr>
      <w:r w:rsidRPr="00B1469A">
        <w:rPr>
          <w:b/>
          <w:bCs/>
        </w:rPr>
        <w:t>III. TIẾN TRÌNH BÀI HỌC:</w:t>
      </w:r>
      <w:r w:rsidR="00AC1F97" w:rsidRPr="00B1469A">
        <w:rPr>
          <w:b/>
          <w:bCs/>
        </w:rPr>
        <w:t xml:space="preserve"> </w:t>
      </w:r>
    </w:p>
    <w:p w:rsidR="00DA6CD1" w:rsidRPr="00B1469A" w:rsidRDefault="000E014D" w:rsidP="00DA6CD1">
      <w:pPr>
        <w:pStyle w:val="BodyText"/>
        <w:spacing w:before="0" w:line="240" w:lineRule="auto"/>
        <w:rPr>
          <w:rFonts w:ascii="Times New Roman" w:hAnsi="Times New Roman"/>
          <w:bCs/>
        </w:rPr>
      </w:pPr>
      <w:r w:rsidRPr="00B1469A">
        <w:rPr>
          <w:rFonts w:ascii="Times New Roman" w:hAnsi="Times New Roman"/>
          <w:b/>
          <w:bCs/>
        </w:rPr>
        <w:t>Hoạt động 1: Khởi động</w:t>
      </w:r>
      <w:r w:rsidR="00DA6CD1" w:rsidRPr="00B1469A">
        <w:rPr>
          <w:rFonts w:ascii="Times New Roman" w:hAnsi="Times New Roman"/>
          <w:b/>
          <w:bCs/>
        </w:rPr>
        <w:t xml:space="preserve"> </w:t>
      </w:r>
      <w:r w:rsidR="00DA6CD1" w:rsidRPr="00B1469A">
        <w:rPr>
          <w:rFonts w:ascii="Times New Roman" w:hAnsi="Times New Roman"/>
          <w:bCs/>
        </w:rPr>
        <w:t>(</w:t>
      </w:r>
      <w:r w:rsidR="005853A4" w:rsidRPr="00B1469A">
        <w:rPr>
          <w:rFonts w:ascii="Times New Roman" w:hAnsi="Times New Roman"/>
          <w:bCs/>
        </w:rPr>
        <w:t>5</w:t>
      </w:r>
      <w:r w:rsidR="00DA6CD1" w:rsidRPr="00B1469A">
        <w:rPr>
          <w:rFonts w:ascii="Times New Roman" w:hAnsi="Times New Roman"/>
          <w:bCs/>
        </w:rPr>
        <w:t xml:space="preserve"> phút)</w:t>
      </w:r>
    </w:p>
    <w:p w:rsidR="00DA6CD1" w:rsidRPr="00B1469A" w:rsidRDefault="00DA6CD1" w:rsidP="00DA6CD1">
      <w:pPr>
        <w:ind w:firstLine="360"/>
        <w:jc w:val="both"/>
        <w:rPr>
          <w:bCs/>
        </w:rPr>
      </w:pPr>
      <w:r w:rsidRPr="00B1469A">
        <w:rPr>
          <w:bCs/>
        </w:rPr>
        <w:t>- Kiểm tra sĩ số:</w:t>
      </w:r>
    </w:p>
    <w:p w:rsidR="00DA6CD1" w:rsidRPr="00B1469A" w:rsidRDefault="00DA6CD1" w:rsidP="00DA6CD1">
      <w:pPr>
        <w:ind w:firstLine="360"/>
        <w:jc w:val="both"/>
        <w:rPr>
          <w:bCs/>
        </w:rPr>
      </w:pPr>
      <w:r w:rsidRPr="00B1469A">
        <w:t>- Ổn định trật tự, tạo không khi thoải mái để bắt đầu tiết học.</w:t>
      </w:r>
    </w:p>
    <w:p w:rsidR="00DA6CD1" w:rsidRPr="00B1469A" w:rsidRDefault="00DA6CD1" w:rsidP="00DA6CD1">
      <w:pPr>
        <w:jc w:val="both"/>
        <w:rPr>
          <w:b/>
          <w:bCs/>
        </w:rPr>
      </w:pPr>
      <w:r w:rsidRPr="00B1469A">
        <w:rPr>
          <w:b/>
          <w:bCs/>
        </w:rPr>
        <w:t xml:space="preserve">Kiểm tra bài cũ : </w:t>
      </w:r>
    </w:p>
    <w:p w:rsidR="00DA6CD1" w:rsidRPr="00B1469A" w:rsidRDefault="00DA6CD1" w:rsidP="00DA6CD1">
      <w:pPr>
        <w:rPr>
          <w:b/>
          <w:bCs/>
        </w:rPr>
      </w:pPr>
      <w:r w:rsidRPr="00B1469A">
        <w:rPr>
          <w:b/>
          <w:bCs/>
        </w:rPr>
        <w:t>3.</w:t>
      </w:r>
      <w:r w:rsidR="009923CF" w:rsidRPr="00B1469A">
        <w:rPr>
          <w:b/>
          <w:bCs/>
        </w:rPr>
        <w:t>Hoạt động 2: Hình thành kiến thức (30 phút)</w:t>
      </w:r>
      <w:r w:rsidRPr="00B1469A">
        <w:rPr>
          <w:b/>
          <w:bCs/>
        </w:rPr>
        <w:t>:</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9923CF" w:rsidP="00FD7527">
            <w:pPr>
              <w:jc w:val="center"/>
              <w:rPr>
                <w:b/>
                <w:bCs/>
              </w:rPr>
            </w:pPr>
            <w:r w:rsidRPr="00B1469A">
              <w:rPr>
                <w:b/>
                <w:bCs/>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DA6CD1" w:rsidRPr="00B1469A" w:rsidRDefault="009923CF" w:rsidP="00FD7527">
            <w:pPr>
              <w:jc w:val="center"/>
              <w:rPr>
                <w:b/>
                <w:bCs/>
              </w:rPr>
            </w:pPr>
            <w:r w:rsidRPr="00B1469A">
              <w:rPr>
                <w:b/>
                <w:bCs/>
              </w:rPr>
              <w:t>Nội dung, yêu cầu cần đạt</w:t>
            </w:r>
          </w:p>
        </w:tc>
      </w:tr>
      <w:tr w:rsidR="00DA6CD1"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DA6CD1" w:rsidRPr="00B1469A" w:rsidRDefault="00DA6CD1" w:rsidP="005853A4">
            <w:pPr>
              <w:pStyle w:val="Heading3"/>
              <w:jc w:val="center"/>
              <w:rPr>
                <w:rFonts w:ascii="Times New Roman" w:hAnsi="Times New Roman"/>
              </w:rPr>
            </w:pPr>
            <w:r w:rsidRPr="00B1469A">
              <w:rPr>
                <w:rFonts w:ascii="Times New Roman" w:hAnsi="Times New Roman"/>
              </w:rPr>
              <w:t xml:space="preserve">Hướng dẫn khởi động và quan sát màn hình chính của PM Sun Times </w:t>
            </w:r>
          </w:p>
        </w:tc>
      </w:tr>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pStyle w:val="Heading3"/>
              <w:rPr>
                <w:rFonts w:ascii="Times New Roman" w:hAnsi="Times New Roman"/>
                <w:b w:val="0"/>
              </w:rPr>
            </w:pPr>
            <w:r w:rsidRPr="00B1469A">
              <w:rPr>
                <w:rFonts w:ascii="Times New Roman" w:hAnsi="Times New Roman"/>
                <w:b w:val="0"/>
              </w:rPr>
              <w:t>Khởi động phần mền này cũng giống như các phần mền khác.</w:t>
            </w:r>
          </w:p>
          <w:p w:rsidR="00DA6CD1" w:rsidRPr="00B1469A" w:rsidRDefault="00DA6CD1" w:rsidP="00FD7527">
            <w:pPr>
              <w:pStyle w:val="Heading3"/>
              <w:rPr>
                <w:rFonts w:ascii="Times New Roman" w:hAnsi="Times New Roman"/>
                <w:b w:val="0"/>
              </w:rPr>
            </w:pPr>
            <w:r w:rsidRPr="00B1469A">
              <w:rPr>
                <w:rFonts w:ascii="Times New Roman" w:hAnsi="Times New Roman"/>
                <w:b w:val="0"/>
              </w:rPr>
              <w:t>G: Làm thế nào để khởi động phần mền sun time?</w:t>
            </w:r>
          </w:p>
          <w:p w:rsidR="00DA6CD1" w:rsidRPr="00B1469A" w:rsidRDefault="00DA6CD1" w:rsidP="00FD7527"/>
          <w:p w:rsidR="00DA6CD1" w:rsidRPr="00B1469A" w:rsidRDefault="00DA6CD1" w:rsidP="00FD7527"/>
          <w:p w:rsidR="00DA6CD1" w:rsidRPr="00B1469A" w:rsidRDefault="00DA6CD1" w:rsidP="00FD7527">
            <w:pPr>
              <w:rPr>
                <w:b/>
              </w:rPr>
            </w:pPr>
            <w:r w:rsidRPr="00B1469A">
              <w:rPr>
                <w:b/>
              </w:rPr>
              <w:t>Màn hình sẽ xuất hiện</w:t>
            </w:r>
          </w:p>
          <w:p w:rsidR="00DA6CD1" w:rsidRPr="00B1469A" w:rsidRDefault="00391465" w:rsidP="00FD7527">
            <w:r>
              <w:rPr>
                <w:noProof/>
              </w:rPr>
              <w:drawing>
                <wp:inline distT="0" distB="0" distL="0" distR="0">
                  <wp:extent cx="3581400" cy="18478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581400" cy="1847850"/>
                          </a:xfrm>
                          <a:prstGeom prst="rect">
                            <a:avLst/>
                          </a:prstGeom>
                          <a:noFill/>
                          <a:ln>
                            <a:noFill/>
                          </a:ln>
                        </pic:spPr>
                      </pic:pic>
                    </a:graphicData>
                  </a:graphic>
                </wp:inline>
              </w:drawing>
            </w:r>
          </w:p>
          <w:p w:rsidR="00DA6CD1" w:rsidRPr="00B1469A" w:rsidRDefault="00DA6CD1" w:rsidP="00FD7527">
            <w:pPr>
              <w:numPr>
                <w:ilvl w:val="1"/>
                <w:numId w:val="1"/>
              </w:numPr>
            </w:pPr>
          </w:p>
        </w:tc>
        <w:tc>
          <w:tcPr>
            <w:tcW w:w="5136"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pStyle w:val="Heading3"/>
              <w:rPr>
                <w:rFonts w:ascii="Times New Roman" w:hAnsi="Times New Roman"/>
              </w:rPr>
            </w:pPr>
          </w:p>
          <w:p w:rsidR="00DA6CD1" w:rsidRPr="00B1469A" w:rsidRDefault="00DA6CD1" w:rsidP="00FD7527">
            <w:pPr>
              <w:pStyle w:val="Heading3"/>
              <w:rPr>
                <w:rFonts w:ascii="Times New Roman" w:hAnsi="Times New Roman"/>
              </w:rPr>
            </w:pPr>
          </w:p>
          <w:p w:rsidR="00DA6CD1" w:rsidRPr="00B1469A" w:rsidRDefault="00DA6CD1" w:rsidP="00FD7527">
            <w:pPr>
              <w:pStyle w:val="Heading3"/>
              <w:rPr>
                <w:rFonts w:ascii="Times New Roman" w:hAnsi="Times New Roman"/>
                <w:b w:val="0"/>
              </w:rPr>
            </w:pPr>
            <w:r w:rsidRPr="00B1469A">
              <w:rPr>
                <w:rFonts w:ascii="Times New Roman" w:hAnsi="Times New Roman"/>
                <w:b w:val="0"/>
              </w:rPr>
              <w:t xml:space="preserve">H:Nháy đúp vào biểu tượng trên màn hình </w:t>
            </w:r>
            <w:r w:rsidR="00391465">
              <w:rPr>
                <w:rFonts w:ascii="Times New Roman" w:hAnsi="Times New Roman"/>
                <w:b w:val="0"/>
                <w:noProof/>
              </w:rPr>
              <w:drawing>
                <wp:inline distT="0" distB="0" distL="0" distR="0">
                  <wp:extent cx="295275" cy="3524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95275" cy="352425"/>
                          </a:xfrm>
                          <a:prstGeom prst="rect">
                            <a:avLst/>
                          </a:prstGeom>
                          <a:noFill/>
                          <a:ln>
                            <a:noFill/>
                          </a:ln>
                        </pic:spPr>
                      </pic:pic>
                    </a:graphicData>
                  </a:graphic>
                </wp:inline>
              </w:drawing>
            </w:r>
          </w:p>
          <w:p w:rsidR="00DA6CD1" w:rsidRPr="00B1469A" w:rsidRDefault="00DA6CD1" w:rsidP="00FD7527">
            <w:r w:rsidRPr="00B1469A">
              <w:t>H: Quan sát theo hướng dẫn trên bản đồ.</w:t>
            </w:r>
          </w:p>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 w:rsidR="00DA6CD1" w:rsidRPr="00B1469A" w:rsidRDefault="00DA6CD1" w:rsidP="00FD7527">
            <w:pPr>
              <w:rPr>
                <w:lang w:val="pt-BR"/>
              </w:rPr>
            </w:pPr>
            <w:r w:rsidRPr="00B1469A">
              <w:rPr>
                <w:lang w:val="pt-BR"/>
              </w:rPr>
              <w:t>H: Theo dõi.</w:t>
            </w:r>
          </w:p>
        </w:tc>
      </w:tr>
      <w:tr w:rsidR="00DA6CD1"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DA6CD1" w:rsidRPr="00B1469A" w:rsidRDefault="00DA6CD1" w:rsidP="005853A4">
            <w:pPr>
              <w:jc w:val="center"/>
              <w:rPr>
                <w:b/>
                <w:lang w:val="pt-BR"/>
              </w:rPr>
            </w:pPr>
            <w:r w:rsidRPr="00B1469A">
              <w:rPr>
                <w:b/>
                <w:lang w:val="pt-BR"/>
              </w:rPr>
              <w:t xml:space="preserve">Hướng dẫn sử dụng </w:t>
            </w:r>
          </w:p>
        </w:tc>
      </w:tr>
      <w:tr w:rsidR="00DA6CD1"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DA6CD1" w:rsidRPr="00B1469A" w:rsidRDefault="00DA6CD1" w:rsidP="00FD7527">
            <w:pPr>
              <w:rPr>
                <w:lang w:val="pt-BR"/>
              </w:rPr>
            </w:pPr>
            <w:r w:rsidRPr="00B1469A">
              <w:rPr>
                <w:lang w:val="pt-BR"/>
              </w:rPr>
              <w:t>G: Thực hiện các thao tác</w:t>
            </w:r>
          </w:p>
          <w:p w:rsidR="00DA6CD1" w:rsidRPr="00B1469A" w:rsidRDefault="00DA6CD1" w:rsidP="00FD7527">
            <w:pPr>
              <w:numPr>
                <w:ilvl w:val="1"/>
                <w:numId w:val="1"/>
              </w:numPr>
            </w:pPr>
            <w:r w:rsidRPr="00B1469A">
              <w:t>Phóng to quan sát một vùng</w:t>
            </w:r>
          </w:p>
          <w:p w:rsidR="00DA6CD1" w:rsidRPr="00B1469A" w:rsidRDefault="00DA6CD1" w:rsidP="00FD7527">
            <w:pPr>
              <w:numPr>
                <w:ilvl w:val="1"/>
                <w:numId w:val="1"/>
              </w:numPr>
            </w:pPr>
            <w:r w:rsidRPr="00B1469A">
              <w:t>Quan sát và nhận biết thời gian</w:t>
            </w:r>
          </w:p>
          <w:p w:rsidR="00DA6CD1" w:rsidRPr="00B1469A" w:rsidRDefault="00DA6CD1" w:rsidP="00FD7527">
            <w:pPr>
              <w:numPr>
                <w:ilvl w:val="1"/>
                <w:numId w:val="1"/>
              </w:numPr>
            </w:pPr>
            <w:r w:rsidRPr="00B1469A">
              <w:t>Xem thông tin thời gian chi tiết của một địa điểm củ thể.</w:t>
            </w:r>
          </w:p>
          <w:p w:rsidR="00DA6CD1" w:rsidRPr="00B1469A" w:rsidRDefault="00DA6CD1" w:rsidP="00FD7527">
            <w:pPr>
              <w:numPr>
                <w:ilvl w:val="1"/>
                <w:numId w:val="1"/>
              </w:numPr>
            </w:pPr>
            <w:r w:rsidRPr="00B1469A">
              <w:t>Quan sát vùng đệm giữa ngày và đêm</w:t>
            </w:r>
          </w:p>
          <w:p w:rsidR="00DA6CD1" w:rsidRPr="00B1469A" w:rsidRDefault="00DA6CD1" w:rsidP="00FD7527">
            <w:pPr>
              <w:numPr>
                <w:ilvl w:val="1"/>
                <w:numId w:val="1"/>
              </w:numPr>
            </w:pPr>
            <w:r w:rsidRPr="00B1469A">
              <w:t>Đặt thời gian quan sát</w:t>
            </w:r>
          </w:p>
          <w:p w:rsidR="00DA6CD1" w:rsidRPr="00B1469A" w:rsidRDefault="00DA6CD1" w:rsidP="00FD7527">
            <w:pPr>
              <w:ind w:left="360"/>
              <w:jc w:val="both"/>
            </w:pPr>
          </w:p>
          <w:p w:rsidR="00DA6CD1" w:rsidRPr="00B1469A" w:rsidRDefault="00DA6CD1" w:rsidP="00FD7527">
            <w:pPr>
              <w:ind w:left="360"/>
              <w:jc w:val="both"/>
            </w:pPr>
          </w:p>
          <w:p w:rsidR="00DA6CD1" w:rsidRPr="00B1469A" w:rsidRDefault="00DA6CD1" w:rsidP="00FD7527">
            <w:pPr>
              <w:jc w:val="both"/>
              <w:rPr>
                <w:lang w:val="fr-FR"/>
              </w:rPr>
            </w:pPr>
          </w:p>
          <w:p w:rsidR="00DA6CD1" w:rsidRPr="00B1469A" w:rsidRDefault="00DA6CD1" w:rsidP="00FD7527">
            <w:pPr>
              <w:jc w:val="both"/>
              <w:rPr>
                <w:lang w:val="fr-FR"/>
              </w:rPr>
            </w:pPr>
            <w:r w:rsidRPr="00B1469A">
              <w:rPr>
                <w:lang w:val="fr-FR"/>
              </w:rPr>
              <w:t>Gv : Theo dõi và hướng dẫn học sinh thực hành trên máy tính</w:t>
            </w:r>
          </w:p>
        </w:tc>
        <w:tc>
          <w:tcPr>
            <w:tcW w:w="5136" w:type="dxa"/>
            <w:tcBorders>
              <w:top w:val="single" w:sz="2" w:space="0" w:color="auto"/>
              <w:left w:val="single" w:sz="2" w:space="0" w:color="auto"/>
              <w:bottom w:val="single" w:sz="2" w:space="0" w:color="auto"/>
              <w:right w:val="single" w:sz="2" w:space="0" w:color="auto"/>
            </w:tcBorders>
          </w:tcPr>
          <w:p w:rsidR="00DA6CD1" w:rsidRPr="00B1469A" w:rsidRDefault="00391465" w:rsidP="00FD7527">
            <w:pPr>
              <w:jc w:val="both"/>
            </w:pPr>
            <w:r>
              <w:rPr>
                <w:noProof/>
              </w:rPr>
              <w:drawing>
                <wp:inline distT="0" distB="0" distL="0" distR="0">
                  <wp:extent cx="2590800" cy="2057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590800" cy="2057400"/>
                          </a:xfrm>
                          <a:prstGeom prst="rect">
                            <a:avLst/>
                          </a:prstGeom>
                          <a:noFill/>
                          <a:ln>
                            <a:noFill/>
                          </a:ln>
                        </pic:spPr>
                      </pic:pic>
                    </a:graphicData>
                  </a:graphic>
                </wp:inline>
              </w:drawing>
            </w:r>
          </w:p>
          <w:p w:rsidR="00DA6CD1" w:rsidRPr="00B1469A" w:rsidRDefault="00DA6CD1" w:rsidP="00FD7527">
            <w:pPr>
              <w:jc w:val="both"/>
            </w:pPr>
            <w:r w:rsidRPr="00B1469A">
              <w:t>Hs: thực hiện trên máy tính.</w:t>
            </w:r>
          </w:p>
          <w:p w:rsidR="00DA6CD1" w:rsidRPr="00B1469A" w:rsidRDefault="00DA6CD1" w:rsidP="00FD7527">
            <w:pPr>
              <w:jc w:val="both"/>
            </w:pPr>
            <w:r w:rsidRPr="00B1469A">
              <w:t>Hs: Tự khám phá</w:t>
            </w:r>
          </w:p>
        </w:tc>
      </w:tr>
    </w:tbl>
    <w:p w:rsidR="00DA6CD1" w:rsidRPr="00B1469A" w:rsidRDefault="00ED4D81" w:rsidP="00DA6CD1">
      <w:r w:rsidRPr="00B1469A">
        <w:rPr>
          <w:b/>
        </w:rPr>
        <w:t>3. Hoạt động 3: Luyện tập, vận dụng, mở rộng (10 phút):</w:t>
      </w:r>
      <w:r w:rsidR="00DA6CD1" w:rsidRPr="00B1469A">
        <w:t xml:space="preserve"> - Nhận xét phần thực hành của học sinh</w:t>
      </w:r>
    </w:p>
    <w:p w:rsidR="00DA6CD1" w:rsidRPr="00B1469A" w:rsidRDefault="00DA6CD1" w:rsidP="00DA6CD1">
      <w:r w:rsidRPr="00B1469A">
        <w:t>- Cách sử dụng phần mềm.</w:t>
      </w:r>
    </w:p>
    <w:p w:rsidR="00DA6CD1" w:rsidRPr="00B1469A" w:rsidRDefault="00DA6CD1" w:rsidP="00DA6CD1">
      <w:r w:rsidRPr="00B1469A">
        <w:rPr>
          <w:b/>
        </w:rPr>
        <w:t xml:space="preserve"> </w:t>
      </w:r>
      <w:r w:rsidRPr="00B1469A">
        <w:t xml:space="preserve"> </w:t>
      </w:r>
      <w:r w:rsidRPr="00B1469A">
        <w:rPr>
          <w:b/>
        </w:rPr>
        <w:t xml:space="preserve">Dặn dò:  </w:t>
      </w:r>
      <w:r w:rsidRPr="00B1469A">
        <w:t xml:space="preserve">- Về nhà học bài </w:t>
      </w:r>
    </w:p>
    <w:tbl>
      <w:tblPr>
        <w:tblW w:w="0" w:type="auto"/>
        <w:tblLook w:val="0000" w:firstRow="0" w:lastRow="0" w:firstColumn="0" w:lastColumn="0" w:noHBand="0" w:noVBand="0"/>
      </w:tblPr>
      <w:tblGrid>
        <w:gridCol w:w="3794"/>
      </w:tblGrid>
      <w:tr w:rsidR="00C35E1B" w:rsidRPr="00B1469A">
        <w:tc>
          <w:tcPr>
            <w:tcW w:w="3794" w:type="dxa"/>
          </w:tcPr>
          <w:p w:rsidR="00C35E1B" w:rsidRPr="00B1469A" w:rsidRDefault="00850E21" w:rsidP="00FD7527">
            <w:pPr>
              <w:spacing w:line="264" w:lineRule="auto"/>
              <w:jc w:val="both"/>
              <w:rPr>
                <w:rFonts w:ascii=".VnTimeH" w:hAnsi=".VnTimeH"/>
                <w:lang w:val="pt-BR"/>
              </w:rPr>
            </w:pPr>
            <w:r w:rsidRPr="00B1469A">
              <w:rPr>
                <w:rFonts w:ascii=".VnTimeH" w:hAnsi=".VnTimeH"/>
                <w:b/>
                <w:lang w:val="pt-BR"/>
              </w:rPr>
              <w:t>* Rót kinh nghiÖm</w:t>
            </w:r>
          </w:p>
        </w:tc>
      </w:tr>
    </w:tbl>
    <w:p w:rsidR="00C35E1B" w:rsidRPr="00B1469A" w:rsidRDefault="00C35E1B" w:rsidP="00C35E1B">
      <w:pPr>
        <w:spacing w:line="264" w:lineRule="auto"/>
        <w:rPr>
          <w:lang w:val="pt-BR"/>
        </w:rPr>
      </w:pPr>
      <w:r w:rsidRPr="00B1469A">
        <w:rPr>
          <w:rFonts w:ascii="Arial" w:hAnsi="Arial" w:cs="Arial"/>
          <w:lang w:val="pt-BR"/>
        </w:rPr>
        <w:t>…………………………………………………………………………………………………………………………………………………………………………………</w:t>
      </w:r>
    </w:p>
    <w:p w:rsidR="00D24C6E" w:rsidRPr="00B1469A" w:rsidRDefault="00D24C6E" w:rsidP="00D24C6E">
      <w:pPr>
        <w:rPr>
          <w:lang w:val="pt-BR"/>
        </w:rPr>
      </w:pPr>
    </w:p>
    <w:p w:rsidR="00B512E3" w:rsidRPr="00B1469A" w:rsidRDefault="00B512E3" w:rsidP="00B512E3">
      <w:pPr>
        <w:jc w:val="both"/>
        <w:rPr>
          <w:b/>
          <w:bCs/>
        </w:rPr>
      </w:pPr>
    </w:p>
    <w:p w:rsidR="00B512E3" w:rsidRPr="00B1469A" w:rsidRDefault="007B1580" w:rsidP="006433BA">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005C4F09" w:rsidRPr="00B1469A">
        <w:rPr>
          <w:b/>
          <w:bCs/>
        </w:rPr>
        <w:tab/>
      </w:r>
    </w:p>
    <w:p w:rsidR="00B512E3" w:rsidRPr="00B1469A" w:rsidRDefault="00B512E3" w:rsidP="00B512E3">
      <w:pPr>
        <w:jc w:val="both"/>
        <w:rPr>
          <w:b/>
          <w:bCs/>
        </w:rPr>
      </w:pPr>
      <w:r w:rsidRPr="00B1469A">
        <w:rPr>
          <w:b/>
          <w:bCs/>
        </w:rPr>
        <w:t>Tiết:3</w:t>
      </w:r>
      <w:r w:rsidR="00EB0299" w:rsidRPr="00B1469A">
        <w:rPr>
          <w:b/>
          <w:bCs/>
        </w:rPr>
        <w:t>2</w:t>
      </w:r>
    </w:p>
    <w:p w:rsidR="00EB0299" w:rsidRPr="00B1469A" w:rsidRDefault="00EB0299" w:rsidP="00B512E3">
      <w:pPr>
        <w:jc w:val="both"/>
        <w:rPr>
          <w:b/>
          <w:bCs/>
        </w:rPr>
      </w:pPr>
    </w:p>
    <w:p w:rsidR="00EB0299" w:rsidRPr="00B1469A" w:rsidRDefault="00EB0299" w:rsidP="00B512E3">
      <w:pPr>
        <w:jc w:val="both"/>
        <w:rPr>
          <w:b/>
          <w:bCs/>
        </w:rPr>
      </w:pPr>
    </w:p>
    <w:p w:rsidR="00B512E3" w:rsidRPr="00B1469A" w:rsidRDefault="00B512E3" w:rsidP="00B512E3">
      <w:pPr>
        <w:spacing w:line="360" w:lineRule="auto"/>
        <w:jc w:val="center"/>
        <w:rPr>
          <w:b/>
          <w:bCs/>
        </w:rPr>
      </w:pPr>
      <w:r w:rsidRPr="00B1469A">
        <w:rPr>
          <w:b/>
          <w:bCs/>
        </w:rPr>
        <w:t>TÌM HIỂU THỜI GIAN VỚI PHẦN MỀM SUN TIMES (t</w:t>
      </w:r>
      <w:r w:rsidR="00B22A93" w:rsidRPr="00B1469A">
        <w:rPr>
          <w:b/>
          <w:bCs/>
        </w:rPr>
        <w:t>hực hành</w:t>
      </w:r>
      <w:r w:rsidRPr="00B1469A">
        <w:rPr>
          <w:b/>
          <w:bCs/>
        </w:rPr>
        <w:t>)</w:t>
      </w:r>
    </w:p>
    <w:p w:rsidR="00B512E3" w:rsidRPr="00B1469A" w:rsidRDefault="00AC1F97" w:rsidP="00B512E3">
      <w:pPr>
        <w:jc w:val="both"/>
        <w:rPr>
          <w:b/>
          <w:bCs/>
          <w:u w:val="single"/>
        </w:rPr>
      </w:pPr>
      <w:r w:rsidRPr="00B1469A">
        <w:rPr>
          <w:b/>
          <w:bCs/>
        </w:rPr>
        <w:t xml:space="preserve">I.MỤC TIÊU :  </w:t>
      </w:r>
    </w:p>
    <w:p w:rsidR="00B512E3" w:rsidRPr="00B1469A" w:rsidRDefault="00B512E3" w:rsidP="00B512E3">
      <w:pPr>
        <w:jc w:val="both"/>
        <w:rPr>
          <w:b/>
        </w:rPr>
      </w:pPr>
      <w:r w:rsidRPr="00B1469A">
        <w:rPr>
          <w:b/>
        </w:rPr>
        <w:t>1. Kiến thức:</w:t>
      </w:r>
    </w:p>
    <w:p w:rsidR="00B512E3" w:rsidRPr="00B1469A" w:rsidRDefault="00B512E3" w:rsidP="008E6C0E">
      <w:pPr>
        <w:numPr>
          <w:ilvl w:val="0"/>
          <w:numId w:val="52"/>
        </w:numPr>
      </w:pPr>
      <w:r w:rsidRPr="00B1469A">
        <w:t>Hiểu được các chức năng chính của phần mềm, sử dụng phần mềm để quan sát thời gian địa phương của các vị trí khác nhau trên Trái Đất.</w:t>
      </w:r>
    </w:p>
    <w:p w:rsidR="00B512E3" w:rsidRPr="00B1469A" w:rsidRDefault="00B512E3" w:rsidP="00B512E3">
      <w:pPr>
        <w:jc w:val="both"/>
        <w:rPr>
          <w:b/>
          <w:color w:val="000000"/>
        </w:rPr>
      </w:pPr>
      <w:r w:rsidRPr="00B1469A">
        <w:rPr>
          <w:b/>
          <w:color w:val="000000"/>
        </w:rPr>
        <w:t>2. Kỹ năng</w:t>
      </w:r>
    </w:p>
    <w:p w:rsidR="00B512E3" w:rsidRPr="00B1469A" w:rsidRDefault="00B512E3" w:rsidP="00B512E3">
      <w:pPr>
        <w:numPr>
          <w:ilvl w:val="0"/>
          <w:numId w:val="5"/>
        </w:numPr>
        <w:jc w:val="both"/>
        <w:rPr>
          <w:b/>
          <w:color w:val="000000"/>
        </w:rPr>
      </w:pPr>
      <w:r w:rsidRPr="00B1469A">
        <w:rPr>
          <w:color w:val="000000"/>
        </w:rPr>
        <w:t>Kỹ năng sử dụng phần mềm</w:t>
      </w:r>
    </w:p>
    <w:p w:rsidR="00B512E3" w:rsidRPr="00B1469A" w:rsidRDefault="00B512E3" w:rsidP="00B512E3">
      <w:pPr>
        <w:jc w:val="both"/>
        <w:rPr>
          <w:b/>
          <w:color w:val="000000"/>
        </w:rPr>
      </w:pPr>
      <w:r w:rsidRPr="00B1469A">
        <w:rPr>
          <w:b/>
          <w:color w:val="000000"/>
        </w:rPr>
        <w:t>3. Thái độ</w:t>
      </w:r>
    </w:p>
    <w:p w:rsidR="00B512E3" w:rsidRPr="00B1469A" w:rsidRDefault="00B512E3" w:rsidP="00B512E3">
      <w:pPr>
        <w:numPr>
          <w:ilvl w:val="0"/>
          <w:numId w:val="5"/>
        </w:numPr>
        <w:jc w:val="both"/>
      </w:pPr>
      <w:r w:rsidRPr="00B1469A">
        <w:t>Thông qua phần mềm, HS có thái độ học tập chăm chỉ, biết vận dụng và sử dụng phần mềm trong việc hỗ trợ học tập và nâng cao kiến thức của mình;</w:t>
      </w:r>
    </w:p>
    <w:p w:rsidR="00B512E3" w:rsidRPr="00B1469A" w:rsidRDefault="00B512E3" w:rsidP="00B512E3">
      <w:pPr>
        <w:numPr>
          <w:ilvl w:val="0"/>
          <w:numId w:val="5"/>
        </w:numPr>
        <w:jc w:val="both"/>
        <w:rPr>
          <w:b/>
          <w:bCs/>
        </w:rPr>
      </w:pPr>
      <w:r w:rsidRPr="00B1469A">
        <w:t>Thông qua phần mềm, HS sẽ hiểu biết thêm về thiên nhiên, Trái Đất, từ đó nâng cao ý thức bảo vệ môi trường sống.</w:t>
      </w:r>
    </w:p>
    <w:p w:rsidR="00B512E3" w:rsidRPr="00B1469A" w:rsidRDefault="004726F4" w:rsidP="00B512E3">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B512E3" w:rsidRPr="00B1469A" w:rsidRDefault="00B512E3" w:rsidP="00B512E3">
      <w:pPr>
        <w:jc w:val="both"/>
        <w:rPr>
          <w:bCs/>
        </w:rPr>
      </w:pPr>
      <w:r w:rsidRPr="00B1469A">
        <w:rPr>
          <w:b/>
        </w:rPr>
        <w:t xml:space="preserve"> </w:t>
      </w:r>
      <w:r w:rsidRPr="00B1469A">
        <w:rPr>
          <w:b/>
        </w:rPr>
        <w:tab/>
      </w:r>
      <w:r w:rsidRPr="00B1469A">
        <w:t>- Luyện tập – thực hành.</w:t>
      </w:r>
    </w:p>
    <w:p w:rsidR="00B512E3" w:rsidRPr="00B1469A" w:rsidRDefault="00850E21" w:rsidP="00B512E3">
      <w:pPr>
        <w:jc w:val="both"/>
        <w:rPr>
          <w:b/>
          <w:bCs/>
          <w:u w:val="single"/>
        </w:rPr>
      </w:pPr>
      <w:r w:rsidRPr="00B1469A">
        <w:rPr>
          <w:b/>
          <w:bCs/>
        </w:rPr>
        <w:t>II. CHUẨN BỊ BÀI HỌC:</w:t>
      </w:r>
    </w:p>
    <w:p w:rsidR="00B512E3" w:rsidRPr="00B1469A" w:rsidRDefault="00B512E3" w:rsidP="00B512E3">
      <w:pPr>
        <w:jc w:val="both"/>
        <w:rPr>
          <w:b/>
          <w:bCs/>
        </w:rPr>
      </w:pPr>
      <w:r w:rsidRPr="00B1469A">
        <w:rPr>
          <w:b/>
          <w:bCs/>
        </w:rPr>
        <w:t xml:space="preserve">1. Giáo viên:  </w:t>
      </w:r>
    </w:p>
    <w:p w:rsidR="00B512E3" w:rsidRPr="00B1469A" w:rsidRDefault="00B512E3" w:rsidP="00B512E3">
      <w:pPr>
        <w:ind w:left="720" w:firstLine="720"/>
        <w:jc w:val="both"/>
      </w:pPr>
      <w:r w:rsidRPr="00B1469A">
        <w:t>- SGK, SGV, tài liệu, Giáo án, phòng máy tính, máy chiếu.</w:t>
      </w:r>
    </w:p>
    <w:p w:rsidR="00B512E3" w:rsidRPr="00B1469A" w:rsidRDefault="00B512E3" w:rsidP="00B512E3">
      <w:pPr>
        <w:jc w:val="both"/>
      </w:pPr>
      <w:r w:rsidRPr="00B1469A">
        <w:rPr>
          <w:b/>
          <w:bCs/>
        </w:rPr>
        <w:t>2. Học sinh</w:t>
      </w:r>
      <w:r w:rsidRPr="00B1469A">
        <w:t xml:space="preserve"> :</w:t>
      </w:r>
    </w:p>
    <w:p w:rsidR="00B512E3" w:rsidRPr="00B1469A" w:rsidRDefault="00B512E3" w:rsidP="00B512E3">
      <w:pPr>
        <w:ind w:left="720" w:firstLine="720"/>
        <w:jc w:val="both"/>
      </w:pPr>
      <w:r w:rsidRPr="00B1469A">
        <w:t>- Đọc trước bài, SGK, Đồ dùng học tập</w:t>
      </w:r>
    </w:p>
    <w:p w:rsidR="00B512E3" w:rsidRPr="00B1469A" w:rsidRDefault="00850E21" w:rsidP="00B512E3">
      <w:pPr>
        <w:jc w:val="both"/>
        <w:rPr>
          <w:b/>
          <w:bCs/>
          <w:u w:val="single"/>
        </w:rPr>
      </w:pPr>
      <w:r w:rsidRPr="00B1469A">
        <w:rPr>
          <w:b/>
          <w:bCs/>
        </w:rPr>
        <w:t>III. TIẾN TRÌNH BÀI HỌC:</w:t>
      </w:r>
      <w:r w:rsidR="00AC1F97" w:rsidRPr="00B1469A">
        <w:rPr>
          <w:b/>
          <w:bCs/>
        </w:rPr>
        <w:t xml:space="preserve"> </w:t>
      </w:r>
    </w:p>
    <w:p w:rsidR="00B512E3" w:rsidRPr="00B1469A" w:rsidRDefault="005C4F09" w:rsidP="00B512E3">
      <w:pPr>
        <w:pStyle w:val="BodyText"/>
        <w:spacing w:before="0" w:line="240" w:lineRule="auto"/>
        <w:rPr>
          <w:rFonts w:ascii="Times New Roman" w:hAnsi="Times New Roman"/>
          <w:bCs/>
        </w:rPr>
      </w:pPr>
      <w:r w:rsidRPr="00B1469A">
        <w:rPr>
          <w:rFonts w:ascii="Times New Roman" w:hAnsi="Times New Roman"/>
          <w:b/>
          <w:bCs/>
        </w:rPr>
        <w:t>1.</w:t>
      </w:r>
      <w:r w:rsidR="000E014D" w:rsidRPr="00B1469A">
        <w:rPr>
          <w:rFonts w:ascii="Times New Roman" w:hAnsi="Times New Roman"/>
          <w:b/>
          <w:bCs/>
        </w:rPr>
        <w:t>Hoạt động 1: Khởi động</w:t>
      </w:r>
      <w:r w:rsidR="00B512E3" w:rsidRPr="00B1469A">
        <w:rPr>
          <w:rFonts w:ascii="Times New Roman" w:hAnsi="Times New Roman"/>
          <w:b/>
          <w:bCs/>
        </w:rPr>
        <w:t xml:space="preserve"> </w:t>
      </w:r>
      <w:r w:rsidR="00B512E3" w:rsidRPr="00B1469A">
        <w:rPr>
          <w:rFonts w:ascii="Times New Roman" w:hAnsi="Times New Roman"/>
          <w:bCs/>
        </w:rPr>
        <w:t>(1 phút)</w:t>
      </w:r>
    </w:p>
    <w:p w:rsidR="00B512E3" w:rsidRPr="00B1469A" w:rsidRDefault="00B512E3" w:rsidP="00B512E3">
      <w:pPr>
        <w:ind w:firstLine="360"/>
        <w:jc w:val="both"/>
        <w:rPr>
          <w:bCs/>
        </w:rPr>
      </w:pPr>
      <w:r w:rsidRPr="00B1469A">
        <w:rPr>
          <w:bCs/>
        </w:rPr>
        <w:t>- Kiểm tra sĩ số:</w:t>
      </w:r>
    </w:p>
    <w:p w:rsidR="00B512E3" w:rsidRPr="00B1469A" w:rsidRDefault="00B512E3" w:rsidP="00B512E3">
      <w:pPr>
        <w:ind w:firstLine="360"/>
        <w:jc w:val="both"/>
        <w:rPr>
          <w:bCs/>
        </w:rPr>
      </w:pPr>
      <w:r w:rsidRPr="00B1469A">
        <w:t>- Ổn định trật tự, tạo không khi thoải mái để bắt đầu tiết học.</w:t>
      </w:r>
    </w:p>
    <w:p w:rsidR="00B512E3" w:rsidRPr="00B1469A" w:rsidRDefault="00B512E3" w:rsidP="00B512E3">
      <w:pPr>
        <w:jc w:val="both"/>
        <w:rPr>
          <w:b/>
          <w:bCs/>
        </w:rPr>
      </w:pPr>
      <w:r w:rsidRPr="00B1469A">
        <w:rPr>
          <w:b/>
          <w:bCs/>
        </w:rPr>
        <w:t xml:space="preserve">Kiểm tra bài cũ : </w:t>
      </w:r>
    </w:p>
    <w:p w:rsidR="00B512E3" w:rsidRPr="00B1469A" w:rsidRDefault="005C4F09" w:rsidP="00B512E3">
      <w:pPr>
        <w:rPr>
          <w:b/>
          <w:bCs/>
        </w:rPr>
      </w:pPr>
      <w:r w:rsidRPr="00B1469A">
        <w:rPr>
          <w:b/>
          <w:bCs/>
        </w:rPr>
        <w:t>2</w:t>
      </w:r>
      <w:r w:rsidR="00B512E3" w:rsidRPr="00B1469A">
        <w:rPr>
          <w:b/>
          <w:bCs/>
        </w:rPr>
        <w:t>.</w:t>
      </w:r>
      <w:r w:rsidR="009923CF" w:rsidRPr="00B1469A">
        <w:rPr>
          <w:b/>
          <w:bCs/>
        </w:rPr>
        <w:t>Hoạt động 2: Hình thành kiến thức (30 phút)</w:t>
      </w:r>
      <w:r w:rsidR="00B512E3" w:rsidRPr="00B1469A">
        <w:rPr>
          <w:b/>
          <w:bCs/>
        </w:rPr>
        <w:t>:</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B512E3"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512E3" w:rsidRPr="00B1469A" w:rsidRDefault="009923CF" w:rsidP="00FD7527">
            <w:pPr>
              <w:jc w:val="center"/>
              <w:rPr>
                <w:b/>
                <w:bCs/>
              </w:rPr>
            </w:pPr>
            <w:r w:rsidRPr="00B1469A">
              <w:rPr>
                <w:b/>
                <w:bCs/>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B512E3" w:rsidRPr="00B1469A" w:rsidRDefault="009923CF" w:rsidP="00FD7527">
            <w:pPr>
              <w:jc w:val="center"/>
              <w:rPr>
                <w:b/>
                <w:bCs/>
              </w:rPr>
            </w:pPr>
            <w:r w:rsidRPr="00B1469A">
              <w:rPr>
                <w:b/>
                <w:bCs/>
              </w:rPr>
              <w:t>Nội dung, yêu cầu cần đạt</w:t>
            </w:r>
          </w:p>
        </w:tc>
      </w:tr>
      <w:tr w:rsidR="00B512E3"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B512E3" w:rsidRPr="00B1469A" w:rsidRDefault="00B512E3" w:rsidP="005C4F09">
            <w:pPr>
              <w:pStyle w:val="Heading3"/>
              <w:jc w:val="center"/>
              <w:rPr>
                <w:rFonts w:ascii="Times New Roman" w:hAnsi="Times New Roman"/>
              </w:rPr>
            </w:pPr>
            <w:r w:rsidRPr="00B1469A">
              <w:rPr>
                <w:rFonts w:ascii="Times New Roman" w:hAnsi="Times New Roman"/>
              </w:rPr>
              <w:t xml:space="preserve"> Hướng dẫn khởi động và quan sát màn hình chính của PM Sun Times </w:t>
            </w:r>
          </w:p>
        </w:tc>
      </w:tr>
      <w:tr w:rsidR="00B512E3"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512E3" w:rsidRPr="00B1469A" w:rsidRDefault="00B512E3" w:rsidP="00FD7527">
            <w:pPr>
              <w:pStyle w:val="Heading3"/>
              <w:rPr>
                <w:rFonts w:ascii="Times New Roman" w:hAnsi="Times New Roman"/>
                <w:b w:val="0"/>
              </w:rPr>
            </w:pPr>
            <w:r w:rsidRPr="00B1469A">
              <w:rPr>
                <w:rFonts w:ascii="Times New Roman" w:hAnsi="Times New Roman"/>
                <w:b w:val="0"/>
              </w:rPr>
              <w:t>Khởi động phần mền này cũng giống như các phần mền khác.</w:t>
            </w:r>
          </w:p>
          <w:p w:rsidR="00B512E3" w:rsidRPr="00B1469A" w:rsidRDefault="00B512E3" w:rsidP="00FD7527">
            <w:pPr>
              <w:pStyle w:val="Heading3"/>
              <w:rPr>
                <w:rFonts w:ascii="Times New Roman" w:hAnsi="Times New Roman"/>
                <w:b w:val="0"/>
              </w:rPr>
            </w:pPr>
            <w:r w:rsidRPr="00B1469A">
              <w:rPr>
                <w:rFonts w:ascii="Times New Roman" w:hAnsi="Times New Roman"/>
                <w:b w:val="0"/>
              </w:rPr>
              <w:t>G: Làm thế nào để khởi động phần mền sun time?</w:t>
            </w:r>
          </w:p>
          <w:p w:rsidR="00B512E3" w:rsidRPr="00B1469A" w:rsidRDefault="00B512E3" w:rsidP="00FD7527"/>
          <w:p w:rsidR="00B512E3" w:rsidRPr="00B1469A" w:rsidRDefault="00B512E3" w:rsidP="00FD7527"/>
          <w:p w:rsidR="00B512E3" w:rsidRPr="00B1469A" w:rsidRDefault="00B512E3" w:rsidP="00EB0299">
            <w:pPr>
              <w:rPr>
                <w:b/>
              </w:rPr>
            </w:pPr>
            <w:r w:rsidRPr="00B1469A">
              <w:rPr>
                <w:b/>
              </w:rPr>
              <w:t>Màn hình sẽ xuất hiện</w:t>
            </w:r>
          </w:p>
        </w:tc>
        <w:tc>
          <w:tcPr>
            <w:tcW w:w="5136" w:type="dxa"/>
            <w:tcBorders>
              <w:top w:val="single" w:sz="2" w:space="0" w:color="auto"/>
              <w:left w:val="single" w:sz="2" w:space="0" w:color="auto"/>
              <w:bottom w:val="single" w:sz="2" w:space="0" w:color="auto"/>
              <w:right w:val="single" w:sz="2" w:space="0" w:color="auto"/>
            </w:tcBorders>
          </w:tcPr>
          <w:p w:rsidR="00B512E3" w:rsidRPr="00B1469A" w:rsidRDefault="00B512E3" w:rsidP="00FD7527">
            <w:pPr>
              <w:pStyle w:val="Heading3"/>
              <w:rPr>
                <w:rFonts w:ascii="Times New Roman" w:hAnsi="Times New Roman"/>
              </w:rPr>
            </w:pPr>
          </w:p>
          <w:p w:rsidR="00B512E3" w:rsidRPr="00B1469A" w:rsidRDefault="00B512E3" w:rsidP="00FD7527">
            <w:pPr>
              <w:pStyle w:val="Heading3"/>
              <w:rPr>
                <w:rFonts w:ascii="Times New Roman" w:hAnsi="Times New Roman"/>
              </w:rPr>
            </w:pPr>
          </w:p>
          <w:p w:rsidR="00B512E3" w:rsidRPr="00B1469A" w:rsidRDefault="00B512E3" w:rsidP="00FD7527">
            <w:pPr>
              <w:pStyle w:val="Heading3"/>
              <w:rPr>
                <w:rFonts w:ascii="Times New Roman" w:hAnsi="Times New Roman"/>
                <w:b w:val="0"/>
              </w:rPr>
            </w:pPr>
            <w:r w:rsidRPr="00B1469A">
              <w:rPr>
                <w:rFonts w:ascii="Times New Roman" w:hAnsi="Times New Roman"/>
                <w:b w:val="0"/>
              </w:rPr>
              <w:t xml:space="preserve">H:Nháy đúp vào biểu tượng trên màn hình </w:t>
            </w:r>
            <w:r w:rsidR="00391465">
              <w:rPr>
                <w:rFonts w:ascii="Times New Roman" w:hAnsi="Times New Roman"/>
                <w:b w:val="0"/>
                <w:noProof/>
              </w:rPr>
              <w:drawing>
                <wp:inline distT="0" distB="0" distL="0" distR="0">
                  <wp:extent cx="295275" cy="352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95275" cy="352425"/>
                          </a:xfrm>
                          <a:prstGeom prst="rect">
                            <a:avLst/>
                          </a:prstGeom>
                          <a:noFill/>
                          <a:ln>
                            <a:noFill/>
                          </a:ln>
                        </pic:spPr>
                      </pic:pic>
                    </a:graphicData>
                  </a:graphic>
                </wp:inline>
              </w:drawing>
            </w:r>
          </w:p>
          <w:p w:rsidR="00B512E3" w:rsidRPr="00B1469A" w:rsidRDefault="00B512E3" w:rsidP="00FD7527">
            <w:r w:rsidRPr="00B1469A">
              <w:t>H: Quan sát theo hướng dẫn trên bản đồ.</w:t>
            </w:r>
          </w:p>
          <w:p w:rsidR="00B512E3" w:rsidRPr="00B1469A" w:rsidRDefault="00B512E3" w:rsidP="00FD7527"/>
          <w:p w:rsidR="00B512E3" w:rsidRPr="00B1469A" w:rsidRDefault="00B512E3" w:rsidP="00FD7527"/>
          <w:p w:rsidR="00B512E3" w:rsidRPr="00B1469A" w:rsidRDefault="00B512E3" w:rsidP="00FD7527">
            <w:pPr>
              <w:rPr>
                <w:lang w:val="pt-BR"/>
              </w:rPr>
            </w:pPr>
            <w:r w:rsidRPr="00B1469A">
              <w:rPr>
                <w:lang w:val="pt-BR"/>
              </w:rPr>
              <w:t>H: Theo dõi.</w:t>
            </w:r>
          </w:p>
        </w:tc>
      </w:tr>
      <w:tr w:rsidR="00B512E3" w:rsidRPr="00B1469A">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B512E3" w:rsidRPr="00B1469A" w:rsidRDefault="00B512E3" w:rsidP="005C4F09">
            <w:pPr>
              <w:jc w:val="center"/>
              <w:rPr>
                <w:b/>
                <w:lang w:val="pt-BR"/>
              </w:rPr>
            </w:pPr>
            <w:r w:rsidRPr="00B1469A">
              <w:rPr>
                <w:b/>
                <w:lang w:val="pt-BR"/>
              </w:rPr>
              <w:t xml:space="preserve">Hướng dẫn sử dụng </w:t>
            </w:r>
          </w:p>
        </w:tc>
      </w:tr>
      <w:tr w:rsidR="00B512E3"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B512E3" w:rsidRPr="00B1469A" w:rsidRDefault="00B512E3" w:rsidP="00FD7527">
            <w:pPr>
              <w:rPr>
                <w:lang w:val="pt-BR"/>
              </w:rPr>
            </w:pPr>
            <w:r w:rsidRPr="00B1469A">
              <w:rPr>
                <w:lang w:val="pt-BR"/>
              </w:rPr>
              <w:t>G: Thực hiện các thao tác</w:t>
            </w:r>
          </w:p>
          <w:p w:rsidR="00B512E3" w:rsidRPr="00B1469A" w:rsidRDefault="00B512E3" w:rsidP="00FD7527">
            <w:pPr>
              <w:numPr>
                <w:ilvl w:val="1"/>
                <w:numId w:val="1"/>
              </w:numPr>
            </w:pPr>
            <w:r w:rsidRPr="00B1469A">
              <w:t>Phóng to quan sát một vùng</w:t>
            </w:r>
          </w:p>
          <w:p w:rsidR="00B512E3" w:rsidRPr="00B1469A" w:rsidRDefault="00B512E3" w:rsidP="00FD7527">
            <w:pPr>
              <w:numPr>
                <w:ilvl w:val="1"/>
                <w:numId w:val="1"/>
              </w:numPr>
            </w:pPr>
            <w:r w:rsidRPr="00B1469A">
              <w:t>Quan sát và nhận biết thời gian</w:t>
            </w:r>
          </w:p>
          <w:p w:rsidR="00B512E3" w:rsidRPr="00B1469A" w:rsidRDefault="00B512E3" w:rsidP="00FD7527">
            <w:pPr>
              <w:numPr>
                <w:ilvl w:val="1"/>
                <w:numId w:val="1"/>
              </w:numPr>
            </w:pPr>
            <w:r w:rsidRPr="00B1469A">
              <w:t>Xem thông tin thời gian chi tiết của một địa điểm củ thể.</w:t>
            </w:r>
          </w:p>
          <w:p w:rsidR="00B512E3" w:rsidRPr="00B1469A" w:rsidRDefault="00B512E3" w:rsidP="00FD7527">
            <w:pPr>
              <w:numPr>
                <w:ilvl w:val="1"/>
                <w:numId w:val="1"/>
              </w:numPr>
            </w:pPr>
            <w:r w:rsidRPr="00B1469A">
              <w:t>Quan sát vùng đệm giữa ngày và đêm</w:t>
            </w:r>
          </w:p>
          <w:p w:rsidR="00B512E3" w:rsidRPr="00B1469A" w:rsidRDefault="00B512E3" w:rsidP="00FD7527">
            <w:pPr>
              <w:numPr>
                <w:ilvl w:val="1"/>
                <w:numId w:val="1"/>
              </w:numPr>
            </w:pPr>
            <w:r w:rsidRPr="00B1469A">
              <w:t>Đặt thời gian quan sát</w:t>
            </w:r>
          </w:p>
          <w:p w:rsidR="00B512E3" w:rsidRPr="00B1469A" w:rsidRDefault="00B512E3" w:rsidP="00FD7527">
            <w:pPr>
              <w:ind w:left="360"/>
              <w:jc w:val="both"/>
            </w:pPr>
          </w:p>
          <w:p w:rsidR="00B512E3" w:rsidRPr="00B1469A" w:rsidRDefault="00B512E3" w:rsidP="00FD7527">
            <w:pPr>
              <w:ind w:left="360"/>
              <w:jc w:val="both"/>
            </w:pPr>
          </w:p>
          <w:p w:rsidR="00B512E3" w:rsidRPr="00B1469A" w:rsidRDefault="00B512E3" w:rsidP="00FD7527">
            <w:pPr>
              <w:jc w:val="both"/>
              <w:rPr>
                <w:lang w:val="fr-FR"/>
              </w:rPr>
            </w:pPr>
          </w:p>
          <w:p w:rsidR="00B512E3" w:rsidRPr="00B1469A" w:rsidRDefault="00B512E3" w:rsidP="00FD7527">
            <w:pPr>
              <w:jc w:val="both"/>
              <w:rPr>
                <w:lang w:val="fr-FR"/>
              </w:rPr>
            </w:pPr>
            <w:r w:rsidRPr="00B1469A">
              <w:rPr>
                <w:lang w:val="fr-FR"/>
              </w:rPr>
              <w:t>Gv : Theo dõi và hướng dẫn học sinh thực hành trên máy tính</w:t>
            </w:r>
          </w:p>
        </w:tc>
        <w:tc>
          <w:tcPr>
            <w:tcW w:w="5136" w:type="dxa"/>
            <w:tcBorders>
              <w:top w:val="single" w:sz="2" w:space="0" w:color="auto"/>
              <w:left w:val="single" w:sz="2" w:space="0" w:color="auto"/>
              <w:bottom w:val="single" w:sz="2" w:space="0" w:color="auto"/>
              <w:right w:val="single" w:sz="2" w:space="0" w:color="auto"/>
            </w:tcBorders>
          </w:tcPr>
          <w:p w:rsidR="00B512E3" w:rsidRPr="00B1469A" w:rsidRDefault="00391465" w:rsidP="00FD7527">
            <w:pPr>
              <w:jc w:val="both"/>
            </w:pPr>
            <w:r>
              <w:rPr>
                <w:noProof/>
              </w:rPr>
              <w:drawing>
                <wp:inline distT="0" distB="0" distL="0" distR="0">
                  <wp:extent cx="2590800" cy="2057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590800" cy="2057400"/>
                          </a:xfrm>
                          <a:prstGeom prst="rect">
                            <a:avLst/>
                          </a:prstGeom>
                          <a:noFill/>
                          <a:ln>
                            <a:noFill/>
                          </a:ln>
                        </pic:spPr>
                      </pic:pic>
                    </a:graphicData>
                  </a:graphic>
                </wp:inline>
              </w:drawing>
            </w:r>
          </w:p>
          <w:p w:rsidR="00B512E3" w:rsidRPr="00B1469A" w:rsidRDefault="00B512E3" w:rsidP="00FD7527">
            <w:pPr>
              <w:jc w:val="both"/>
            </w:pPr>
            <w:r w:rsidRPr="00B1469A">
              <w:t>Hs: thực hiện trên máy tính.</w:t>
            </w:r>
          </w:p>
          <w:p w:rsidR="00B512E3" w:rsidRPr="00B1469A" w:rsidRDefault="00B512E3" w:rsidP="00FD7527">
            <w:pPr>
              <w:jc w:val="both"/>
            </w:pPr>
            <w:r w:rsidRPr="00B1469A">
              <w:t>Hs: Tự khám phá</w:t>
            </w:r>
          </w:p>
        </w:tc>
      </w:tr>
    </w:tbl>
    <w:p w:rsidR="00B512E3" w:rsidRPr="00B1469A" w:rsidRDefault="00ED4D81" w:rsidP="00B512E3">
      <w:r w:rsidRPr="00B1469A">
        <w:rPr>
          <w:b/>
        </w:rPr>
        <w:t>3. Hoạt động 3: Luyện tập, vận dụng, mở rộng (10 phút):</w:t>
      </w:r>
      <w:r w:rsidR="00B512E3" w:rsidRPr="00B1469A">
        <w:t xml:space="preserve"> </w:t>
      </w:r>
    </w:p>
    <w:p w:rsidR="00B512E3" w:rsidRPr="00B1469A" w:rsidRDefault="00B512E3" w:rsidP="00B512E3">
      <w:r w:rsidRPr="00B1469A">
        <w:t xml:space="preserve"> - Nhận xét phần thực hành của học sinh</w:t>
      </w:r>
    </w:p>
    <w:p w:rsidR="00B512E3" w:rsidRPr="00B1469A" w:rsidRDefault="00B512E3" w:rsidP="00B512E3">
      <w:r w:rsidRPr="00B1469A">
        <w:t>- Cách sử dụng phần mềm.</w:t>
      </w:r>
    </w:p>
    <w:p w:rsidR="00B512E3" w:rsidRPr="00B1469A" w:rsidRDefault="00B512E3" w:rsidP="00B512E3">
      <w:pPr>
        <w:rPr>
          <w:b/>
        </w:rPr>
      </w:pPr>
      <w:r w:rsidRPr="00B1469A">
        <w:rPr>
          <w:b/>
        </w:rPr>
        <w:t xml:space="preserve"> </w:t>
      </w:r>
      <w:r w:rsidRPr="00B1469A">
        <w:t xml:space="preserve"> </w:t>
      </w:r>
      <w:r w:rsidRPr="00B1469A">
        <w:rPr>
          <w:b/>
        </w:rPr>
        <w:t>Dặn dò:</w:t>
      </w:r>
    </w:p>
    <w:p w:rsidR="00B512E3" w:rsidRPr="00B1469A" w:rsidRDefault="00B512E3" w:rsidP="007B1580">
      <w:pPr>
        <w:tabs>
          <w:tab w:val="left" w:pos="3390"/>
        </w:tabs>
      </w:pPr>
      <w:r w:rsidRPr="00B1469A">
        <w:t xml:space="preserve"> - Về nhà học bài </w:t>
      </w:r>
      <w:r w:rsidR="007B1580" w:rsidRPr="00B1469A">
        <w:tab/>
      </w:r>
    </w:p>
    <w:tbl>
      <w:tblPr>
        <w:tblW w:w="0" w:type="auto"/>
        <w:tblLook w:val="0000" w:firstRow="0" w:lastRow="0" w:firstColumn="0" w:lastColumn="0" w:noHBand="0" w:noVBand="0"/>
      </w:tblPr>
      <w:tblGrid>
        <w:gridCol w:w="3794"/>
      </w:tblGrid>
      <w:tr w:rsidR="00B512E3" w:rsidRPr="00B1469A">
        <w:tc>
          <w:tcPr>
            <w:tcW w:w="3794" w:type="dxa"/>
          </w:tcPr>
          <w:p w:rsidR="00B512E3" w:rsidRPr="00B1469A" w:rsidRDefault="00850E21" w:rsidP="00FD7527">
            <w:pPr>
              <w:spacing w:line="264" w:lineRule="auto"/>
              <w:jc w:val="both"/>
              <w:rPr>
                <w:rFonts w:ascii=".VnTimeH" w:hAnsi=".VnTimeH"/>
                <w:lang w:val="pt-BR"/>
              </w:rPr>
            </w:pPr>
            <w:r w:rsidRPr="00B1469A">
              <w:rPr>
                <w:rFonts w:ascii=".VnTimeH" w:hAnsi=".VnTimeH"/>
                <w:b/>
                <w:lang w:val="pt-BR"/>
              </w:rPr>
              <w:t>* Rót kinh nghiÖm</w:t>
            </w:r>
          </w:p>
        </w:tc>
      </w:tr>
    </w:tbl>
    <w:p w:rsidR="007B1580" w:rsidRPr="00B1469A" w:rsidRDefault="007B1580" w:rsidP="00412C25">
      <w:pPr>
        <w:jc w:val="center"/>
        <w:rPr>
          <w:b/>
          <w:bCs/>
        </w:rPr>
      </w:pPr>
    </w:p>
    <w:p w:rsidR="007B1580" w:rsidRPr="00B1469A" w:rsidRDefault="007B1580" w:rsidP="00412C25">
      <w:pPr>
        <w:jc w:val="center"/>
        <w:rPr>
          <w:b/>
          <w:bCs/>
        </w:rPr>
      </w:pPr>
    </w:p>
    <w:p w:rsidR="005C4F09" w:rsidRPr="00B1469A" w:rsidRDefault="005C4F09" w:rsidP="00412C25">
      <w:pPr>
        <w:jc w:val="center"/>
        <w:rPr>
          <w:b/>
          <w:bCs/>
        </w:rPr>
      </w:pPr>
    </w:p>
    <w:p w:rsidR="005C4F09" w:rsidRPr="00B1469A" w:rsidRDefault="005C4F09" w:rsidP="00412C25">
      <w:pPr>
        <w:jc w:val="center"/>
        <w:rPr>
          <w:b/>
          <w:bCs/>
        </w:rPr>
      </w:pPr>
    </w:p>
    <w:p w:rsidR="007B1580" w:rsidRPr="00B1469A" w:rsidRDefault="007B1580" w:rsidP="007B1580">
      <w:pPr>
        <w:jc w:val="both"/>
        <w:rPr>
          <w:b/>
          <w:bCs/>
        </w:rPr>
      </w:pPr>
      <w:r w:rsidRPr="00B1469A">
        <w:rPr>
          <w:b/>
          <w:bCs/>
        </w:rPr>
        <w:t>Tiết:33</w:t>
      </w:r>
    </w:p>
    <w:p w:rsidR="007B1580" w:rsidRPr="00B1469A" w:rsidRDefault="007B1580" w:rsidP="007B1580">
      <w:pPr>
        <w:jc w:val="both"/>
        <w:rPr>
          <w:b/>
          <w:bCs/>
        </w:rPr>
      </w:pPr>
    </w:p>
    <w:p w:rsidR="007B1580" w:rsidRPr="00B1469A" w:rsidRDefault="007B1580" w:rsidP="007B1580">
      <w:pPr>
        <w:jc w:val="both"/>
        <w:rPr>
          <w:b/>
          <w:bCs/>
        </w:rPr>
      </w:pPr>
    </w:p>
    <w:p w:rsidR="007B1580" w:rsidRPr="00B1469A" w:rsidRDefault="007B1580" w:rsidP="007B1580">
      <w:pPr>
        <w:spacing w:line="360" w:lineRule="auto"/>
        <w:jc w:val="center"/>
        <w:rPr>
          <w:b/>
          <w:bCs/>
        </w:rPr>
      </w:pPr>
      <w:r w:rsidRPr="00B1469A">
        <w:rPr>
          <w:b/>
          <w:bCs/>
        </w:rPr>
        <w:t xml:space="preserve">TÌM HIỂU THỜI GIAN VỚI PHẦN MỀM SUN TIMES (thực hành) </w:t>
      </w:r>
      <w:r w:rsidR="008D3D07" w:rsidRPr="00B1469A">
        <w:rPr>
          <w:b/>
          <w:bCs/>
        </w:rPr>
        <w:t xml:space="preserve"> (tiếp)</w:t>
      </w:r>
    </w:p>
    <w:p w:rsidR="007B1580" w:rsidRPr="00B1469A" w:rsidRDefault="007B1580" w:rsidP="007B1580">
      <w:pPr>
        <w:jc w:val="both"/>
        <w:rPr>
          <w:b/>
          <w:bCs/>
          <w:u w:val="single"/>
        </w:rPr>
      </w:pPr>
      <w:r w:rsidRPr="00B1469A">
        <w:rPr>
          <w:b/>
          <w:bCs/>
        </w:rPr>
        <w:t xml:space="preserve">I.MỤC TIÊU :  </w:t>
      </w:r>
    </w:p>
    <w:p w:rsidR="007B1580" w:rsidRPr="00B1469A" w:rsidRDefault="007B1580" w:rsidP="007B1580">
      <w:pPr>
        <w:jc w:val="both"/>
        <w:rPr>
          <w:b/>
        </w:rPr>
      </w:pPr>
      <w:r w:rsidRPr="00B1469A">
        <w:rPr>
          <w:b/>
        </w:rPr>
        <w:t>1. Kiến thức:</w:t>
      </w:r>
    </w:p>
    <w:p w:rsidR="007B1580" w:rsidRPr="00B1469A" w:rsidRDefault="007B1580" w:rsidP="008E6C0E">
      <w:pPr>
        <w:numPr>
          <w:ilvl w:val="0"/>
          <w:numId w:val="52"/>
        </w:numPr>
      </w:pPr>
      <w:r w:rsidRPr="00B1469A">
        <w:t>Hiểu được các chức năng chính của phần mềm, sử dụng phần mềm để quan sát thời gian địa phương của các vị trí khác nhau trên Trái Đất.</w:t>
      </w:r>
    </w:p>
    <w:p w:rsidR="007B1580" w:rsidRPr="00B1469A" w:rsidRDefault="007B1580" w:rsidP="007B1580">
      <w:pPr>
        <w:jc w:val="both"/>
        <w:rPr>
          <w:b/>
          <w:color w:val="000000"/>
        </w:rPr>
      </w:pPr>
      <w:r w:rsidRPr="00B1469A">
        <w:rPr>
          <w:b/>
          <w:color w:val="000000"/>
        </w:rPr>
        <w:t>2. Kỹ năng</w:t>
      </w:r>
    </w:p>
    <w:p w:rsidR="007B1580" w:rsidRPr="00B1469A" w:rsidRDefault="007B1580" w:rsidP="007B1580">
      <w:pPr>
        <w:numPr>
          <w:ilvl w:val="0"/>
          <w:numId w:val="5"/>
        </w:numPr>
        <w:jc w:val="both"/>
        <w:rPr>
          <w:b/>
          <w:color w:val="000000"/>
        </w:rPr>
      </w:pPr>
      <w:r w:rsidRPr="00B1469A">
        <w:rPr>
          <w:color w:val="000000"/>
        </w:rPr>
        <w:t>Kỹ năng sử dụng phần mềm</w:t>
      </w:r>
    </w:p>
    <w:p w:rsidR="007B1580" w:rsidRPr="00B1469A" w:rsidRDefault="007B1580" w:rsidP="007B1580">
      <w:pPr>
        <w:jc w:val="both"/>
        <w:rPr>
          <w:b/>
          <w:color w:val="000000"/>
        </w:rPr>
      </w:pPr>
      <w:r w:rsidRPr="00B1469A">
        <w:rPr>
          <w:b/>
          <w:color w:val="000000"/>
        </w:rPr>
        <w:t>3. Thái độ</w:t>
      </w:r>
    </w:p>
    <w:p w:rsidR="007B1580" w:rsidRPr="00B1469A" w:rsidRDefault="007B1580" w:rsidP="007B1580">
      <w:pPr>
        <w:numPr>
          <w:ilvl w:val="0"/>
          <w:numId w:val="5"/>
        </w:numPr>
        <w:jc w:val="both"/>
      </w:pPr>
      <w:r w:rsidRPr="00B1469A">
        <w:t>Thông qua phần mềm, HS có thái độ học tập chăm chỉ, biết vận dụng và sử dụng phần mềm trong việc hỗ trợ học tập và nâng cao kiến thức của mình;</w:t>
      </w:r>
    </w:p>
    <w:p w:rsidR="007B1580" w:rsidRPr="00B1469A" w:rsidRDefault="007B1580" w:rsidP="007B1580">
      <w:pPr>
        <w:numPr>
          <w:ilvl w:val="0"/>
          <w:numId w:val="5"/>
        </w:numPr>
        <w:jc w:val="both"/>
        <w:rPr>
          <w:b/>
          <w:bCs/>
        </w:rPr>
      </w:pPr>
      <w:r w:rsidRPr="00B1469A">
        <w:t>Thông qua phần mềm, HS sẽ hiểu biết thêm về thiên nhiên, Trái Đất, từ đó nâng cao ý thức bảo vệ môi trường sống.</w:t>
      </w:r>
    </w:p>
    <w:p w:rsidR="007B1580" w:rsidRPr="00B1469A" w:rsidRDefault="007B1580" w:rsidP="007B1580">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làm việc nhóm.                </w:t>
      </w:r>
      <w:r w:rsidR="00850E21" w:rsidRPr="00B1469A">
        <w:rPr>
          <w:b/>
        </w:rPr>
        <w:t>PHƯƠNG PHÁP</w:t>
      </w:r>
      <w:r w:rsidRPr="00B1469A">
        <w:rPr>
          <w:b/>
        </w:rPr>
        <w:t>:</w:t>
      </w:r>
    </w:p>
    <w:p w:rsidR="007B1580" w:rsidRPr="00B1469A" w:rsidRDefault="007B1580" w:rsidP="007B1580">
      <w:pPr>
        <w:jc w:val="both"/>
      </w:pPr>
      <w:r w:rsidRPr="00B1469A">
        <w:rPr>
          <w:b/>
        </w:rPr>
        <w:t xml:space="preserve"> </w:t>
      </w:r>
      <w:r w:rsidRPr="00B1469A">
        <w:rPr>
          <w:b/>
        </w:rPr>
        <w:tab/>
      </w:r>
      <w:r w:rsidRPr="00B1469A">
        <w:t xml:space="preserve">- Luyện tập </w:t>
      </w:r>
    </w:p>
    <w:p w:rsidR="007B1580" w:rsidRPr="00B1469A" w:rsidRDefault="007B1580" w:rsidP="007B1580">
      <w:pPr>
        <w:jc w:val="both"/>
        <w:rPr>
          <w:bCs/>
        </w:rPr>
      </w:pPr>
      <w:r w:rsidRPr="00B1469A">
        <w:t>– thực hành.</w:t>
      </w:r>
    </w:p>
    <w:p w:rsidR="007B1580" w:rsidRPr="00B1469A" w:rsidRDefault="00850E21" w:rsidP="007B1580">
      <w:pPr>
        <w:jc w:val="both"/>
        <w:rPr>
          <w:b/>
          <w:bCs/>
          <w:u w:val="single"/>
        </w:rPr>
      </w:pPr>
      <w:r w:rsidRPr="00B1469A">
        <w:rPr>
          <w:b/>
          <w:bCs/>
        </w:rPr>
        <w:t>II. CHUẨN BỊ BÀI HỌC:</w:t>
      </w:r>
    </w:p>
    <w:p w:rsidR="007B1580" w:rsidRPr="00B1469A" w:rsidRDefault="007B1580" w:rsidP="007B1580">
      <w:pPr>
        <w:jc w:val="both"/>
        <w:rPr>
          <w:b/>
          <w:bCs/>
        </w:rPr>
      </w:pPr>
      <w:r w:rsidRPr="00B1469A">
        <w:rPr>
          <w:b/>
          <w:bCs/>
        </w:rPr>
        <w:t xml:space="preserve">1. Giáo viên:  </w:t>
      </w:r>
    </w:p>
    <w:p w:rsidR="007B1580" w:rsidRPr="00B1469A" w:rsidRDefault="007B1580" w:rsidP="007B1580">
      <w:pPr>
        <w:ind w:left="720" w:firstLine="720"/>
        <w:jc w:val="both"/>
      </w:pPr>
      <w:r w:rsidRPr="00B1469A">
        <w:t>- SGK, SGV, tài liệu, Giáo án, phòng máy tính, máy chiếu.</w:t>
      </w:r>
    </w:p>
    <w:p w:rsidR="007B1580" w:rsidRPr="00B1469A" w:rsidRDefault="007B1580" w:rsidP="007B1580">
      <w:pPr>
        <w:jc w:val="both"/>
      </w:pPr>
      <w:r w:rsidRPr="00B1469A">
        <w:rPr>
          <w:b/>
          <w:bCs/>
        </w:rPr>
        <w:t>2. Học sinh</w:t>
      </w:r>
      <w:r w:rsidRPr="00B1469A">
        <w:t xml:space="preserve"> :</w:t>
      </w:r>
    </w:p>
    <w:p w:rsidR="007B1580" w:rsidRPr="00B1469A" w:rsidRDefault="007B1580" w:rsidP="007B1580">
      <w:pPr>
        <w:ind w:left="720" w:firstLine="720"/>
        <w:jc w:val="both"/>
      </w:pPr>
      <w:r w:rsidRPr="00B1469A">
        <w:t xml:space="preserve">- Đọc trước bài, SGK, </w:t>
      </w:r>
    </w:p>
    <w:p w:rsidR="007B1580" w:rsidRPr="00B1469A" w:rsidRDefault="007B1580" w:rsidP="007B1580">
      <w:pPr>
        <w:ind w:left="720" w:firstLine="720"/>
        <w:jc w:val="both"/>
      </w:pPr>
      <w:r w:rsidRPr="00B1469A">
        <w:t>Đồ dùng học tập</w:t>
      </w:r>
    </w:p>
    <w:p w:rsidR="007B1580" w:rsidRPr="00B1469A" w:rsidRDefault="00850E21" w:rsidP="007B1580">
      <w:pPr>
        <w:jc w:val="both"/>
        <w:rPr>
          <w:b/>
          <w:bCs/>
          <w:u w:val="single"/>
        </w:rPr>
      </w:pPr>
      <w:r w:rsidRPr="00B1469A">
        <w:rPr>
          <w:b/>
          <w:bCs/>
        </w:rPr>
        <w:t>III. TIẾN TRÌNH BÀI HỌC:</w:t>
      </w:r>
      <w:r w:rsidR="007B1580" w:rsidRPr="00B1469A">
        <w:rPr>
          <w:b/>
          <w:bCs/>
        </w:rPr>
        <w:t xml:space="preserve"> </w:t>
      </w:r>
    </w:p>
    <w:p w:rsidR="007B1580" w:rsidRPr="00B1469A" w:rsidRDefault="000E014D" w:rsidP="007B1580">
      <w:pPr>
        <w:pStyle w:val="BodyText"/>
        <w:spacing w:before="0" w:line="240" w:lineRule="auto"/>
        <w:rPr>
          <w:rFonts w:ascii="Times New Roman" w:hAnsi="Times New Roman"/>
          <w:bCs/>
        </w:rPr>
      </w:pPr>
      <w:r w:rsidRPr="00B1469A">
        <w:rPr>
          <w:rFonts w:ascii="Times New Roman" w:hAnsi="Times New Roman"/>
          <w:b/>
          <w:bCs/>
        </w:rPr>
        <w:t>Hoạt động 1: Khởi động</w:t>
      </w:r>
      <w:r w:rsidR="007B1580" w:rsidRPr="00B1469A">
        <w:rPr>
          <w:rFonts w:ascii="Times New Roman" w:hAnsi="Times New Roman"/>
          <w:b/>
          <w:bCs/>
        </w:rPr>
        <w:t xml:space="preserve"> </w:t>
      </w:r>
      <w:r w:rsidR="007B1580" w:rsidRPr="00B1469A">
        <w:rPr>
          <w:rFonts w:ascii="Times New Roman" w:hAnsi="Times New Roman"/>
          <w:bCs/>
        </w:rPr>
        <w:t>(</w:t>
      </w:r>
      <w:r w:rsidR="000D3536" w:rsidRPr="00B1469A">
        <w:rPr>
          <w:rFonts w:ascii="Times New Roman" w:hAnsi="Times New Roman"/>
          <w:bCs/>
        </w:rPr>
        <w:t>5</w:t>
      </w:r>
      <w:r w:rsidR="007B1580" w:rsidRPr="00B1469A">
        <w:rPr>
          <w:rFonts w:ascii="Times New Roman" w:hAnsi="Times New Roman"/>
          <w:bCs/>
        </w:rPr>
        <w:t xml:space="preserve"> phút)</w:t>
      </w:r>
    </w:p>
    <w:p w:rsidR="007B1580" w:rsidRPr="00B1469A" w:rsidRDefault="007B1580" w:rsidP="007B1580">
      <w:pPr>
        <w:ind w:firstLine="360"/>
        <w:jc w:val="both"/>
        <w:rPr>
          <w:bCs/>
        </w:rPr>
      </w:pPr>
      <w:r w:rsidRPr="00B1469A">
        <w:rPr>
          <w:bCs/>
        </w:rPr>
        <w:t>- Kiểm tra sĩ số:</w:t>
      </w:r>
    </w:p>
    <w:p w:rsidR="007B1580" w:rsidRPr="00B1469A" w:rsidRDefault="007B1580" w:rsidP="007B1580">
      <w:pPr>
        <w:ind w:firstLine="360"/>
        <w:jc w:val="both"/>
        <w:rPr>
          <w:bCs/>
        </w:rPr>
      </w:pPr>
      <w:r w:rsidRPr="00B1469A">
        <w:t>- Ổn định trật tự, tạo không khi thoải mái để bắt đầu tiết học.</w:t>
      </w:r>
    </w:p>
    <w:p w:rsidR="007B1580" w:rsidRPr="00B1469A" w:rsidRDefault="007B1580" w:rsidP="007B1580">
      <w:pPr>
        <w:jc w:val="both"/>
        <w:rPr>
          <w:b/>
          <w:bCs/>
        </w:rPr>
      </w:pPr>
      <w:r w:rsidRPr="00B1469A">
        <w:rPr>
          <w:b/>
          <w:bCs/>
        </w:rPr>
        <w:t xml:space="preserve">Kiểm tra bài cũ : </w:t>
      </w:r>
    </w:p>
    <w:p w:rsidR="007B1580" w:rsidRPr="00B1469A" w:rsidRDefault="007B1580" w:rsidP="000D3536">
      <w:pPr>
        <w:jc w:val="both"/>
        <w:rPr>
          <w:b/>
          <w:bCs/>
        </w:rPr>
      </w:pPr>
      <w:r w:rsidRPr="00B1469A">
        <w:rPr>
          <w:b/>
          <w:bCs/>
        </w:rPr>
        <w:t>(Không kiểm tra bài cũ)</w:t>
      </w:r>
    </w:p>
    <w:p w:rsidR="007B1580" w:rsidRPr="00B1469A" w:rsidRDefault="000D3536" w:rsidP="007B1580">
      <w:pPr>
        <w:rPr>
          <w:b/>
          <w:bCs/>
        </w:rPr>
      </w:pPr>
      <w:r w:rsidRPr="00B1469A">
        <w:rPr>
          <w:b/>
          <w:bCs/>
        </w:rPr>
        <w:t>2</w:t>
      </w:r>
      <w:r w:rsidR="007B1580" w:rsidRPr="00B1469A">
        <w:rPr>
          <w:b/>
          <w:bCs/>
        </w:rPr>
        <w:t>.</w:t>
      </w:r>
      <w:r w:rsidR="009923CF" w:rsidRPr="00B1469A">
        <w:rPr>
          <w:b/>
          <w:bCs/>
        </w:rPr>
        <w:t>Hoạt động 2: Hình thành kiến thức (30 phút)</w:t>
      </w:r>
      <w:r w:rsidR="007B1580" w:rsidRPr="00B1469A">
        <w:rPr>
          <w:b/>
          <w:bCs/>
        </w:rPr>
        <w:t>:</w:t>
      </w:r>
    </w:p>
    <w:tbl>
      <w:tblPr>
        <w:tblW w:w="1071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36"/>
      </w:tblGrid>
      <w:tr w:rsidR="007B1580" w:rsidRPr="00B1469A" w:rsidTr="00D743A1">
        <w:trPr>
          <w:trHeight w:val="323"/>
        </w:trPr>
        <w:tc>
          <w:tcPr>
            <w:tcW w:w="5580" w:type="dxa"/>
            <w:tcBorders>
              <w:top w:val="single" w:sz="2" w:space="0" w:color="auto"/>
              <w:left w:val="single" w:sz="2" w:space="0" w:color="auto"/>
              <w:bottom w:val="single" w:sz="2" w:space="0" w:color="auto"/>
              <w:right w:val="single" w:sz="2" w:space="0" w:color="auto"/>
            </w:tcBorders>
          </w:tcPr>
          <w:p w:rsidR="007B1580" w:rsidRPr="00B1469A" w:rsidRDefault="009923CF" w:rsidP="00D743A1">
            <w:pPr>
              <w:jc w:val="center"/>
              <w:rPr>
                <w:b/>
                <w:bCs/>
              </w:rPr>
            </w:pPr>
            <w:r w:rsidRPr="00B1469A">
              <w:rPr>
                <w:b/>
                <w:bCs/>
              </w:rPr>
              <w:t>Hoạt động của giáo viên và học sinh</w:t>
            </w:r>
          </w:p>
        </w:tc>
        <w:tc>
          <w:tcPr>
            <w:tcW w:w="5136" w:type="dxa"/>
            <w:tcBorders>
              <w:top w:val="single" w:sz="2" w:space="0" w:color="auto"/>
              <w:left w:val="single" w:sz="2" w:space="0" w:color="auto"/>
              <w:bottom w:val="single" w:sz="2" w:space="0" w:color="auto"/>
              <w:right w:val="single" w:sz="2" w:space="0" w:color="auto"/>
            </w:tcBorders>
          </w:tcPr>
          <w:p w:rsidR="007B1580" w:rsidRPr="00B1469A" w:rsidRDefault="009923CF" w:rsidP="00D743A1">
            <w:pPr>
              <w:jc w:val="center"/>
              <w:rPr>
                <w:b/>
                <w:bCs/>
              </w:rPr>
            </w:pPr>
            <w:r w:rsidRPr="00B1469A">
              <w:rPr>
                <w:b/>
                <w:bCs/>
              </w:rPr>
              <w:t>Nội dung, yêu cầu cần đạt</w:t>
            </w:r>
          </w:p>
        </w:tc>
      </w:tr>
      <w:tr w:rsidR="007B1580" w:rsidRPr="00B1469A" w:rsidTr="00D743A1">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7B1580" w:rsidRPr="00B1469A" w:rsidRDefault="007B1580" w:rsidP="000D3536">
            <w:pPr>
              <w:pStyle w:val="Heading3"/>
              <w:jc w:val="center"/>
              <w:rPr>
                <w:rFonts w:ascii="Times New Roman" w:hAnsi="Times New Roman"/>
              </w:rPr>
            </w:pPr>
            <w:r w:rsidRPr="00B1469A">
              <w:rPr>
                <w:rFonts w:ascii="Times New Roman" w:hAnsi="Times New Roman"/>
              </w:rPr>
              <w:t xml:space="preserve">Hướng dẫn khởi động và quan sát màn hình chính của PM Sun Times </w:t>
            </w:r>
          </w:p>
        </w:tc>
      </w:tr>
      <w:tr w:rsidR="007B1580" w:rsidRPr="00B1469A" w:rsidTr="00D743A1">
        <w:trPr>
          <w:trHeight w:val="323"/>
        </w:trPr>
        <w:tc>
          <w:tcPr>
            <w:tcW w:w="5580" w:type="dxa"/>
            <w:tcBorders>
              <w:top w:val="single" w:sz="2" w:space="0" w:color="auto"/>
              <w:left w:val="single" w:sz="2" w:space="0" w:color="auto"/>
              <w:bottom w:val="single" w:sz="2" w:space="0" w:color="auto"/>
              <w:right w:val="single" w:sz="2" w:space="0" w:color="auto"/>
            </w:tcBorders>
          </w:tcPr>
          <w:p w:rsidR="007B1580" w:rsidRPr="00B1469A" w:rsidRDefault="007B1580" w:rsidP="00D743A1">
            <w:pPr>
              <w:pStyle w:val="Heading3"/>
              <w:rPr>
                <w:rFonts w:ascii="Times New Roman" w:hAnsi="Times New Roman"/>
                <w:b w:val="0"/>
              </w:rPr>
            </w:pPr>
            <w:r w:rsidRPr="00B1469A">
              <w:rPr>
                <w:rFonts w:ascii="Times New Roman" w:hAnsi="Times New Roman"/>
                <w:b w:val="0"/>
              </w:rPr>
              <w:t>Khởi động phần mền này cũng giống như các phần mền khác.</w:t>
            </w:r>
          </w:p>
          <w:p w:rsidR="007B1580" w:rsidRPr="00B1469A" w:rsidRDefault="007B1580" w:rsidP="00D743A1">
            <w:pPr>
              <w:pStyle w:val="Heading3"/>
              <w:rPr>
                <w:rFonts w:ascii="Times New Roman" w:hAnsi="Times New Roman"/>
                <w:b w:val="0"/>
              </w:rPr>
            </w:pPr>
            <w:r w:rsidRPr="00B1469A">
              <w:rPr>
                <w:rFonts w:ascii="Times New Roman" w:hAnsi="Times New Roman"/>
                <w:b w:val="0"/>
              </w:rPr>
              <w:t>G: Làm thế nào để khởi động phần mền sun time?</w:t>
            </w:r>
          </w:p>
          <w:p w:rsidR="007B1580" w:rsidRPr="00B1469A" w:rsidRDefault="007B1580" w:rsidP="00D743A1"/>
          <w:p w:rsidR="007B1580" w:rsidRPr="00B1469A" w:rsidRDefault="007B1580" w:rsidP="00D743A1"/>
          <w:p w:rsidR="007B1580" w:rsidRPr="00B1469A" w:rsidRDefault="007B1580" w:rsidP="00D743A1">
            <w:pPr>
              <w:rPr>
                <w:b/>
              </w:rPr>
            </w:pPr>
            <w:r w:rsidRPr="00B1469A">
              <w:rPr>
                <w:b/>
              </w:rPr>
              <w:t>Màn hình sẽ xuất hiện</w:t>
            </w:r>
          </w:p>
        </w:tc>
        <w:tc>
          <w:tcPr>
            <w:tcW w:w="5136" w:type="dxa"/>
            <w:tcBorders>
              <w:top w:val="single" w:sz="2" w:space="0" w:color="auto"/>
              <w:left w:val="single" w:sz="2" w:space="0" w:color="auto"/>
              <w:bottom w:val="single" w:sz="2" w:space="0" w:color="auto"/>
              <w:right w:val="single" w:sz="2" w:space="0" w:color="auto"/>
            </w:tcBorders>
          </w:tcPr>
          <w:p w:rsidR="007B1580" w:rsidRPr="00B1469A" w:rsidRDefault="007B1580" w:rsidP="00D743A1">
            <w:pPr>
              <w:pStyle w:val="Heading3"/>
              <w:rPr>
                <w:rFonts w:ascii="Times New Roman" w:hAnsi="Times New Roman"/>
              </w:rPr>
            </w:pPr>
          </w:p>
          <w:p w:rsidR="007B1580" w:rsidRPr="00B1469A" w:rsidRDefault="007B1580" w:rsidP="00D743A1">
            <w:pPr>
              <w:pStyle w:val="Heading3"/>
              <w:rPr>
                <w:rFonts w:ascii="Times New Roman" w:hAnsi="Times New Roman"/>
              </w:rPr>
            </w:pPr>
          </w:p>
          <w:p w:rsidR="007B1580" w:rsidRPr="00B1469A" w:rsidRDefault="007B1580" w:rsidP="00D743A1">
            <w:pPr>
              <w:pStyle w:val="Heading3"/>
              <w:rPr>
                <w:rFonts w:ascii="Times New Roman" w:hAnsi="Times New Roman"/>
                <w:b w:val="0"/>
              </w:rPr>
            </w:pPr>
            <w:r w:rsidRPr="00B1469A">
              <w:rPr>
                <w:rFonts w:ascii="Times New Roman" w:hAnsi="Times New Roman"/>
                <w:b w:val="0"/>
              </w:rPr>
              <w:t xml:space="preserve">H:Nháy đúp vào biểu tượng trên màn hình </w:t>
            </w:r>
            <w:r w:rsidR="00391465">
              <w:rPr>
                <w:rFonts w:ascii="Times New Roman" w:hAnsi="Times New Roman"/>
                <w:b w:val="0"/>
                <w:noProof/>
              </w:rPr>
              <w:drawing>
                <wp:inline distT="0" distB="0" distL="0" distR="0">
                  <wp:extent cx="295275" cy="3524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95275" cy="352425"/>
                          </a:xfrm>
                          <a:prstGeom prst="rect">
                            <a:avLst/>
                          </a:prstGeom>
                          <a:noFill/>
                          <a:ln>
                            <a:noFill/>
                          </a:ln>
                        </pic:spPr>
                      </pic:pic>
                    </a:graphicData>
                  </a:graphic>
                </wp:inline>
              </w:drawing>
            </w:r>
          </w:p>
          <w:p w:rsidR="007B1580" w:rsidRPr="00B1469A" w:rsidRDefault="007B1580" w:rsidP="00D743A1">
            <w:r w:rsidRPr="00B1469A">
              <w:t>H: Quan sát theo hướng dẫn trên bản đồ.</w:t>
            </w:r>
          </w:p>
          <w:p w:rsidR="007B1580" w:rsidRPr="00B1469A" w:rsidRDefault="007B1580" w:rsidP="00D743A1"/>
          <w:p w:rsidR="007B1580" w:rsidRPr="00B1469A" w:rsidRDefault="007B1580" w:rsidP="00D743A1"/>
          <w:p w:rsidR="007B1580" w:rsidRPr="00B1469A" w:rsidRDefault="007B1580" w:rsidP="00D743A1">
            <w:pPr>
              <w:rPr>
                <w:lang w:val="pt-BR"/>
              </w:rPr>
            </w:pPr>
            <w:r w:rsidRPr="00B1469A">
              <w:rPr>
                <w:lang w:val="pt-BR"/>
              </w:rPr>
              <w:t>H: Theo dõi.</w:t>
            </w:r>
          </w:p>
        </w:tc>
      </w:tr>
      <w:tr w:rsidR="007B1580" w:rsidRPr="00B1469A" w:rsidTr="00D743A1">
        <w:trPr>
          <w:trHeight w:val="323"/>
        </w:trPr>
        <w:tc>
          <w:tcPr>
            <w:tcW w:w="10716" w:type="dxa"/>
            <w:gridSpan w:val="2"/>
            <w:tcBorders>
              <w:top w:val="single" w:sz="2" w:space="0" w:color="auto"/>
              <w:left w:val="single" w:sz="2" w:space="0" w:color="auto"/>
              <w:bottom w:val="single" w:sz="2" w:space="0" w:color="auto"/>
              <w:right w:val="single" w:sz="2" w:space="0" w:color="auto"/>
            </w:tcBorders>
          </w:tcPr>
          <w:p w:rsidR="007B1580" w:rsidRPr="00B1469A" w:rsidRDefault="007B1580" w:rsidP="000D3536">
            <w:pPr>
              <w:jc w:val="center"/>
              <w:rPr>
                <w:b/>
                <w:lang w:val="pt-BR"/>
              </w:rPr>
            </w:pPr>
            <w:r w:rsidRPr="00B1469A">
              <w:rPr>
                <w:b/>
                <w:lang w:val="pt-BR"/>
              </w:rPr>
              <w:t xml:space="preserve">Hướng dẫn sử dụng </w:t>
            </w:r>
          </w:p>
        </w:tc>
      </w:tr>
      <w:tr w:rsidR="007B1580" w:rsidRPr="00B1469A" w:rsidTr="00D743A1">
        <w:trPr>
          <w:trHeight w:val="323"/>
        </w:trPr>
        <w:tc>
          <w:tcPr>
            <w:tcW w:w="5580" w:type="dxa"/>
            <w:tcBorders>
              <w:top w:val="single" w:sz="2" w:space="0" w:color="auto"/>
              <w:left w:val="single" w:sz="2" w:space="0" w:color="auto"/>
              <w:bottom w:val="single" w:sz="2" w:space="0" w:color="auto"/>
              <w:right w:val="single" w:sz="2" w:space="0" w:color="auto"/>
            </w:tcBorders>
          </w:tcPr>
          <w:p w:rsidR="007B1580" w:rsidRPr="00B1469A" w:rsidRDefault="007B1580" w:rsidP="00D743A1">
            <w:pPr>
              <w:rPr>
                <w:lang w:val="pt-BR"/>
              </w:rPr>
            </w:pPr>
            <w:r w:rsidRPr="00B1469A">
              <w:rPr>
                <w:lang w:val="pt-BR"/>
              </w:rPr>
              <w:t>G: Thực hiện các thao tác</w:t>
            </w:r>
          </w:p>
          <w:p w:rsidR="007B1580" w:rsidRPr="00B1469A" w:rsidRDefault="007B1580" w:rsidP="00D743A1">
            <w:pPr>
              <w:numPr>
                <w:ilvl w:val="1"/>
                <w:numId w:val="1"/>
              </w:numPr>
            </w:pPr>
            <w:r w:rsidRPr="00B1469A">
              <w:t>Phóng to quan sát một vùng</w:t>
            </w:r>
          </w:p>
          <w:p w:rsidR="007B1580" w:rsidRPr="00B1469A" w:rsidRDefault="007B1580" w:rsidP="00D743A1">
            <w:pPr>
              <w:numPr>
                <w:ilvl w:val="1"/>
                <w:numId w:val="1"/>
              </w:numPr>
            </w:pPr>
            <w:r w:rsidRPr="00B1469A">
              <w:t>Quan sát và nhận biết thời gian</w:t>
            </w:r>
          </w:p>
          <w:p w:rsidR="007B1580" w:rsidRPr="00B1469A" w:rsidRDefault="007B1580" w:rsidP="00D743A1">
            <w:pPr>
              <w:numPr>
                <w:ilvl w:val="1"/>
                <w:numId w:val="1"/>
              </w:numPr>
            </w:pPr>
            <w:r w:rsidRPr="00B1469A">
              <w:t>Xem thông tin thời g</w:t>
            </w:r>
            <w:r w:rsidR="006F7D17" w:rsidRPr="00B1469A">
              <w:t>ian chi tiết của một địa điểm cụ</w:t>
            </w:r>
            <w:r w:rsidRPr="00B1469A">
              <w:t xml:space="preserve"> thể.</w:t>
            </w:r>
          </w:p>
          <w:p w:rsidR="007B1580" w:rsidRPr="00B1469A" w:rsidRDefault="007B1580" w:rsidP="00D743A1">
            <w:pPr>
              <w:numPr>
                <w:ilvl w:val="1"/>
                <w:numId w:val="1"/>
              </w:numPr>
            </w:pPr>
            <w:r w:rsidRPr="00B1469A">
              <w:t>Quan sát vùng đệm giữa ngày và đêm</w:t>
            </w:r>
          </w:p>
          <w:p w:rsidR="007B1580" w:rsidRPr="00B1469A" w:rsidRDefault="007B1580" w:rsidP="00D743A1">
            <w:pPr>
              <w:numPr>
                <w:ilvl w:val="1"/>
                <w:numId w:val="1"/>
              </w:numPr>
            </w:pPr>
            <w:r w:rsidRPr="00B1469A">
              <w:t>Đặt thời gian quan sát</w:t>
            </w:r>
          </w:p>
          <w:p w:rsidR="007B1580" w:rsidRPr="00B1469A" w:rsidRDefault="007B1580" w:rsidP="00D743A1">
            <w:pPr>
              <w:ind w:left="360"/>
              <w:jc w:val="both"/>
            </w:pPr>
          </w:p>
          <w:p w:rsidR="007B1580" w:rsidRPr="00B1469A" w:rsidRDefault="007B1580" w:rsidP="00D743A1">
            <w:pPr>
              <w:ind w:left="360"/>
              <w:jc w:val="both"/>
            </w:pPr>
          </w:p>
          <w:p w:rsidR="007B1580" w:rsidRPr="00B1469A" w:rsidRDefault="007B1580" w:rsidP="00D743A1">
            <w:pPr>
              <w:jc w:val="both"/>
              <w:rPr>
                <w:lang w:val="fr-FR"/>
              </w:rPr>
            </w:pPr>
          </w:p>
          <w:p w:rsidR="007B1580" w:rsidRPr="00B1469A" w:rsidRDefault="007B1580" w:rsidP="00D743A1">
            <w:pPr>
              <w:jc w:val="both"/>
              <w:rPr>
                <w:lang w:val="fr-FR"/>
              </w:rPr>
            </w:pPr>
            <w:r w:rsidRPr="00B1469A">
              <w:rPr>
                <w:lang w:val="fr-FR"/>
              </w:rPr>
              <w:t>Gv : Theo dõi và hướng dẫn học sinh thực hành trên máy tính</w:t>
            </w:r>
          </w:p>
        </w:tc>
        <w:tc>
          <w:tcPr>
            <w:tcW w:w="5136" w:type="dxa"/>
            <w:tcBorders>
              <w:top w:val="single" w:sz="2" w:space="0" w:color="auto"/>
              <w:left w:val="single" w:sz="2" w:space="0" w:color="auto"/>
              <w:bottom w:val="single" w:sz="2" w:space="0" w:color="auto"/>
              <w:right w:val="single" w:sz="2" w:space="0" w:color="auto"/>
            </w:tcBorders>
          </w:tcPr>
          <w:p w:rsidR="007B1580" w:rsidRPr="00B1469A" w:rsidRDefault="00391465" w:rsidP="00D743A1">
            <w:pPr>
              <w:jc w:val="both"/>
            </w:pPr>
            <w:r>
              <w:rPr>
                <w:noProof/>
              </w:rPr>
              <w:drawing>
                <wp:inline distT="0" distB="0" distL="0" distR="0">
                  <wp:extent cx="2590800" cy="2057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590800" cy="2057400"/>
                          </a:xfrm>
                          <a:prstGeom prst="rect">
                            <a:avLst/>
                          </a:prstGeom>
                          <a:noFill/>
                          <a:ln>
                            <a:noFill/>
                          </a:ln>
                        </pic:spPr>
                      </pic:pic>
                    </a:graphicData>
                  </a:graphic>
                </wp:inline>
              </w:drawing>
            </w:r>
          </w:p>
          <w:p w:rsidR="007B1580" w:rsidRPr="00B1469A" w:rsidRDefault="007B1580" w:rsidP="00D743A1">
            <w:pPr>
              <w:jc w:val="both"/>
            </w:pPr>
            <w:r w:rsidRPr="00B1469A">
              <w:t>Hs: thực hiện trên máy tính.</w:t>
            </w:r>
          </w:p>
          <w:p w:rsidR="007B1580" w:rsidRPr="00B1469A" w:rsidRDefault="007B1580" w:rsidP="00D743A1">
            <w:pPr>
              <w:jc w:val="both"/>
            </w:pPr>
            <w:r w:rsidRPr="00B1469A">
              <w:t>Hs: Tự khám phá</w:t>
            </w:r>
          </w:p>
        </w:tc>
      </w:tr>
    </w:tbl>
    <w:p w:rsidR="007B1580" w:rsidRPr="00B1469A" w:rsidRDefault="00ED4D81" w:rsidP="007B1580">
      <w:r w:rsidRPr="00B1469A">
        <w:rPr>
          <w:b/>
        </w:rPr>
        <w:t>3. Hoạt động 3: Luyện tập, vận dụng, mở rộng (10 phút):</w:t>
      </w:r>
      <w:r w:rsidR="007B1580" w:rsidRPr="00B1469A">
        <w:t xml:space="preserve"> </w:t>
      </w:r>
    </w:p>
    <w:p w:rsidR="007B1580" w:rsidRPr="00B1469A" w:rsidRDefault="007B1580" w:rsidP="007B1580">
      <w:r w:rsidRPr="00B1469A">
        <w:t xml:space="preserve"> - Nhận xét phần thực hành của học sinh</w:t>
      </w:r>
    </w:p>
    <w:p w:rsidR="007B1580" w:rsidRPr="00B1469A" w:rsidRDefault="007B1580" w:rsidP="007B1580">
      <w:r w:rsidRPr="00B1469A">
        <w:t>- Cách sử dụng phần mềm.</w:t>
      </w:r>
    </w:p>
    <w:p w:rsidR="007B1580" w:rsidRPr="00B1469A" w:rsidRDefault="007B1580" w:rsidP="000D3536">
      <w:r w:rsidRPr="00B1469A">
        <w:t xml:space="preserve"> </w:t>
      </w:r>
      <w:r w:rsidRPr="00B1469A">
        <w:rPr>
          <w:b/>
        </w:rPr>
        <w:t xml:space="preserve">Dặn dò:  </w:t>
      </w:r>
      <w:r w:rsidRPr="00B1469A">
        <w:t xml:space="preserve"> - Về nhà học bài</w:t>
      </w:r>
    </w:p>
    <w:p w:rsidR="007B1580" w:rsidRPr="00B1469A" w:rsidRDefault="007B1580" w:rsidP="007B1580">
      <w:pPr>
        <w:ind w:left="720"/>
        <w:jc w:val="both"/>
        <w:rPr>
          <w:b/>
          <w:bCs/>
        </w:rPr>
      </w:pPr>
    </w:p>
    <w:p w:rsidR="007B1580" w:rsidRPr="00B1469A" w:rsidRDefault="000D3536" w:rsidP="00412C25">
      <w:pPr>
        <w:ind w:left="720"/>
        <w:jc w:val="both"/>
        <w:rPr>
          <w:b/>
          <w:bCs/>
        </w:rPr>
      </w:pPr>
      <w:r w:rsidRPr="00B1469A">
        <w:rPr>
          <w:b/>
          <w:bCs/>
        </w:rPr>
        <w:t>Rút kinh nghiệm bài học:</w:t>
      </w:r>
    </w:p>
    <w:p w:rsidR="00907465" w:rsidRPr="00B1469A" w:rsidRDefault="00907465" w:rsidP="00412C25">
      <w:pPr>
        <w:ind w:left="720"/>
        <w:jc w:val="both"/>
        <w:rPr>
          <w:b/>
          <w:bCs/>
        </w:rPr>
      </w:pPr>
    </w:p>
    <w:p w:rsidR="00907465" w:rsidRPr="00B1469A" w:rsidRDefault="00907465" w:rsidP="00412C25">
      <w:pPr>
        <w:ind w:left="720"/>
        <w:jc w:val="both"/>
        <w:rPr>
          <w:b/>
          <w:bCs/>
        </w:rPr>
      </w:pPr>
    </w:p>
    <w:p w:rsidR="007D2103" w:rsidRPr="00B1469A" w:rsidRDefault="00412C25" w:rsidP="00AA5D1E">
      <w:pPr>
        <w:jc w:val="both"/>
        <w:rPr>
          <w:b/>
          <w:bCs/>
        </w:rPr>
      </w:pPr>
      <w:r w:rsidRPr="00B1469A">
        <w:rPr>
          <w:b/>
          <w:bCs/>
        </w:rPr>
        <w:t>Tiết: 3</w:t>
      </w:r>
      <w:r w:rsidR="007B1580" w:rsidRPr="00B1469A">
        <w:rPr>
          <w:b/>
          <w:bCs/>
        </w:rPr>
        <w:t>4</w:t>
      </w:r>
    </w:p>
    <w:p w:rsidR="007D2103" w:rsidRPr="00B1469A" w:rsidRDefault="007D2103" w:rsidP="00AA5D1E">
      <w:pPr>
        <w:jc w:val="both"/>
        <w:rPr>
          <w:b/>
          <w:bCs/>
        </w:rPr>
      </w:pPr>
    </w:p>
    <w:p w:rsidR="007D2103" w:rsidRPr="00B1469A" w:rsidRDefault="007D2103" w:rsidP="007D2103">
      <w:pPr>
        <w:spacing w:line="360" w:lineRule="auto"/>
        <w:jc w:val="center"/>
        <w:rPr>
          <w:b/>
          <w:bCs/>
        </w:rPr>
      </w:pPr>
      <w:r w:rsidRPr="00B1469A">
        <w:rPr>
          <w:b/>
          <w:bCs/>
        </w:rPr>
        <w:t>ÔN TẬP</w:t>
      </w:r>
      <w:r w:rsidR="007B1580" w:rsidRPr="00B1469A">
        <w:rPr>
          <w:b/>
          <w:bCs/>
        </w:rPr>
        <w:t xml:space="preserve"> HỌC KỲ I</w:t>
      </w:r>
      <w:r w:rsidRPr="00B1469A">
        <w:rPr>
          <w:b/>
          <w:bCs/>
        </w:rPr>
        <w:t xml:space="preserve"> </w:t>
      </w:r>
    </w:p>
    <w:p w:rsidR="007D2103" w:rsidRPr="00B1469A" w:rsidRDefault="00AC1F97" w:rsidP="007D2103">
      <w:pPr>
        <w:jc w:val="both"/>
        <w:rPr>
          <w:b/>
          <w:bCs/>
          <w:u w:val="single"/>
        </w:rPr>
      </w:pPr>
      <w:r w:rsidRPr="00B1469A">
        <w:rPr>
          <w:b/>
          <w:bCs/>
        </w:rPr>
        <w:t xml:space="preserve">I.MỤC TIÊU :  </w:t>
      </w:r>
    </w:p>
    <w:p w:rsidR="007D2103" w:rsidRPr="00B1469A" w:rsidRDefault="007D2103" w:rsidP="007D2103">
      <w:pPr>
        <w:jc w:val="both"/>
        <w:rPr>
          <w:b/>
        </w:rPr>
      </w:pPr>
      <w:r w:rsidRPr="00B1469A">
        <w:rPr>
          <w:b/>
        </w:rPr>
        <w:t>1. Kiến thức:</w:t>
      </w:r>
    </w:p>
    <w:p w:rsidR="007D2103" w:rsidRPr="00B1469A" w:rsidRDefault="007D2103" w:rsidP="008E6C0E">
      <w:pPr>
        <w:numPr>
          <w:ilvl w:val="0"/>
          <w:numId w:val="52"/>
        </w:numPr>
        <w:rPr>
          <w:b/>
          <w:color w:val="000000"/>
        </w:rPr>
      </w:pPr>
      <w:r w:rsidRPr="00B1469A">
        <w:t>Tổng hợp kiên thức đã học.</w:t>
      </w:r>
    </w:p>
    <w:p w:rsidR="007D2103" w:rsidRPr="00B1469A" w:rsidRDefault="007D2103" w:rsidP="007D2103">
      <w:pPr>
        <w:rPr>
          <w:b/>
          <w:color w:val="000000"/>
        </w:rPr>
      </w:pPr>
      <w:r w:rsidRPr="00B1469A">
        <w:rPr>
          <w:b/>
          <w:color w:val="000000"/>
        </w:rPr>
        <w:t>2. Kỹ năng</w:t>
      </w:r>
    </w:p>
    <w:p w:rsidR="007D2103" w:rsidRPr="00B1469A" w:rsidRDefault="007D2103" w:rsidP="007D2103">
      <w:pPr>
        <w:numPr>
          <w:ilvl w:val="0"/>
          <w:numId w:val="5"/>
        </w:numPr>
        <w:jc w:val="both"/>
        <w:rPr>
          <w:b/>
          <w:color w:val="000000"/>
        </w:rPr>
      </w:pPr>
      <w:r w:rsidRPr="00B1469A">
        <w:rPr>
          <w:color w:val="000000"/>
        </w:rPr>
        <w:t>Vận dụng kiến thức đã học để giải các bài toán.</w:t>
      </w:r>
    </w:p>
    <w:p w:rsidR="007D2103" w:rsidRPr="00B1469A" w:rsidRDefault="007D2103" w:rsidP="007D2103">
      <w:pPr>
        <w:jc w:val="both"/>
        <w:rPr>
          <w:b/>
          <w:color w:val="000000"/>
        </w:rPr>
      </w:pPr>
      <w:r w:rsidRPr="00B1469A">
        <w:rPr>
          <w:b/>
          <w:color w:val="000000"/>
        </w:rPr>
        <w:t>3. Thái độ</w:t>
      </w:r>
    </w:p>
    <w:p w:rsidR="007D2103" w:rsidRPr="00B1469A" w:rsidRDefault="007D2103" w:rsidP="007D2103">
      <w:pPr>
        <w:numPr>
          <w:ilvl w:val="0"/>
          <w:numId w:val="5"/>
        </w:numPr>
        <w:jc w:val="both"/>
        <w:rPr>
          <w:b/>
          <w:u w:val="single"/>
        </w:rPr>
      </w:pPr>
      <w:r w:rsidRPr="00B1469A">
        <w:t xml:space="preserve">Có thái độ nghiêm túc và ham hiểu biết </w:t>
      </w:r>
    </w:p>
    <w:p w:rsidR="007D2103" w:rsidRPr="00B1469A" w:rsidRDefault="004726F4" w:rsidP="007D2103">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7D2103" w:rsidRPr="00B1469A" w:rsidRDefault="007D2103" w:rsidP="007D2103">
      <w:pPr>
        <w:jc w:val="both"/>
        <w:rPr>
          <w:bCs/>
        </w:rPr>
      </w:pPr>
      <w:r w:rsidRPr="00B1469A">
        <w:rPr>
          <w:b/>
        </w:rPr>
        <w:t xml:space="preserve"> </w:t>
      </w:r>
      <w:r w:rsidRPr="00B1469A">
        <w:rPr>
          <w:b/>
        </w:rPr>
        <w:tab/>
      </w:r>
      <w:r w:rsidRPr="00B1469A">
        <w:t>- Thuyết trình – Luyện tập.</w:t>
      </w:r>
    </w:p>
    <w:p w:rsidR="007D2103" w:rsidRPr="00B1469A" w:rsidRDefault="00850E21" w:rsidP="007D2103">
      <w:pPr>
        <w:jc w:val="both"/>
        <w:rPr>
          <w:b/>
          <w:bCs/>
          <w:u w:val="single"/>
        </w:rPr>
      </w:pPr>
      <w:r w:rsidRPr="00B1469A">
        <w:rPr>
          <w:b/>
          <w:bCs/>
        </w:rPr>
        <w:t>II. CHUẨN BỊ BÀI HỌC:</w:t>
      </w:r>
    </w:p>
    <w:p w:rsidR="007D2103" w:rsidRPr="00B1469A" w:rsidRDefault="007D2103" w:rsidP="007D2103">
      <w:pPr>
        <w:jc w:val="both"/>
        <w:rPr>
          <w:b/>
          <w:bCs/>
        </w:rPr>
      </w:pPr>
      <w:r w:rsidRPr="00B1469A">
        <w:rPr>
          <w:b/>
          <w:bCs/>
        </w:rPr>
        <w:t xml:space="preserve">1. Giáo viên:  </w:t>
      </w:r>
    </w:p>
    <w:p w:rsidR="007D2103" w:rsidRPr="00B1469A" w:rsidRDefault="007D2103" w:rsidP="007D2103">
      <w:pPr>
        <w:ind w:left="720" w:firstLine="720"/>
        <w:jc w:val="both"/>
      </w:pPr>
      <w:r w:rsidRPr="00B1469A">
        <w:t>- SGK, SGV, tài liệu, Giáo án.</w:t>
      </w:r>
    </w:p>
    <w:p w:rsidR="007D2103" w:rsidRPr="00B1469A" w:rsidRDefault="007D2103" w:rsidP="007D2103">
      <w:pPr>
        <w:jc w:val="both"/>
      </w:pPr>
      <w:r w:rsidRPr="00B1469A">
        <w:rPr>
          <w:b/>
          <w:bCs/>
        </w:rPr>
        <w:t>2. Học sinh</w:t>
      </w:r>
      <w:r w:rsidRPr="00B1469A">
        <w:t xml:space="preserve"> :</w:t>
      </w:r>
    </w:p>
    <w:p w:rsidR="007D2103" w:rsidRPr="00B1469A" w:rsidRDefault="007D2103" w:rsidP="007D2103">
      <w:pPr>
        <w:ind w:left="720" w:firstLine="720"/>
        <w:jc w:val="both"/>
      </w:pPr>
      <w:r w:rsidRPr="00B1469A">
        <w:t>- Đọc trước bài, SGK, Đồ dùng học tập, sơ đồ hình cây của các bài trong chương.</w:t>
      </w:r>
    </w:p>
    <w:p w:rsidR="007D2103" w:rsidRPr="00B1469A" w:rsidRDefault="00850E21" w:rsidP="007D2103">
      <w:pPr>
        <w:jc w:val="both"/>
        <w:rPr>
          <w:b/>
          <w:bCs/>
          <w:u w:val="single"/>
        </w:rPr>
      </w:pPr>
      <w:r w:rsidRPr="00B1469A">
        <w:rPr>
          <w:b/>
          <w:bCs/>
        </w:rPr>
        <w:t>III. TIẾN TRÌNH BÀI HỌC:</w:t>
      </w:r>
      <w:r w:rsidR="00AC1F97" w:rsidRPr="00B1469A">
        <w:rPr>
          <w:b/>
          <w:bCs/>
        </w:rPr>
        <w:t xml:space="preserve"> </w:t>
      </w:r>
    </w:p>
    <w:p w:rsidR="007D2103" w:rsidRPr="00B1469A" w:rsidRDefault="00907465" w:rsidP="007D2103">
      <w:pPr>
        <w:pStyle w:val="BodyText"/>
        <w:spacing w:before="0" w:line="240" w:lineRule="auto"/>
        <w:rPr>
          <w:rFonts w:ascii="Times New Roman" w:hAnsi="Times New Roman"/>
          <w:bCs/>
        </w:rPr>
      </w:pPr>
      <w:r w:rsidRPr="00B1469A">
        <w:rPr>
          <w:rFonts w:ascii="Times New Roman" w:hAnsi="Times New Roman"/>
          <w:b/>
          <w:bCs/>
        </w:rPr>
        <w:t>1.</w:t>
      </w:r>
      <w:r w:rsidR="000E014D" w:rsidRPr="00B1469A">
        <w:rPr>
          <w:rFonts w:ascii="Times New Roman" w:hAnsi="Times New Roman"/>
          <w:b/>
          <w:bCs/>
        </w:rPr>
        <w:t>Hoạt động 1: Khởi động</w:t>
      </w:r>
      <w:r w:rsidR="007D2103" w:rsidRPr="00B1469A">
        <w:rPr>
          <w:rFonts w:ascii="Times New Roman" w:hAnsi="Times New Roman"/>
          <w:b/>
          <w:bCs/>
        </w:rPr>
        <w:t xml:space="preserve"> </w:t>
      </w:r>
      <w:r w:rsidR="007D2103" w:rsidRPr="00B1469A">
        <w:rPr>
          <w:rFonts w:ascii="Times New Roman" w:hAnsi="Times New Roman"/>
          <w:bCs/>
        </w:rPr>
        <w:t>(</w:t>
      </w:r>
      <w:r w:rsidRPr="00B1469A">
        <w:rPr>
          <w:rFonts w:ascii="Times New Roman" w:hAnsi="Times New Roman"/>
          <w:bCs/>
        </w:rPr>
        <w:t>5</w:t>
      </w:r>
      <w:r w:rsidR="007D2103" w:rsidRPr="00B1469A">
        <w:rPr>
          <w:rFonts w:ascii="Times New Roman" w:hAnsi="Times New Roman"/>
          <w:bCs/>
        </w:rPr>
        <w:t xml:space="preserve"> phút)</w:t>
      </w:r>
    </w:p>
    <w:p w:rsidR="007D2103" w:rsidRPr="00B1469A" w:rsidRDefault="007D2103" w:rsidP="007D2103">
      <w:pPr>
        <w:ind w:firstLine="360"/>
        <w:jc w:val="both"/>
        <w:rPr>
          <w:bCs/>
        </w:rPr>
      </w:pPr>
      <w:r w:rsidRPr="00B1469A">
        <w:rPr>
          <w:bCs/>
        </w:rPr>
        <w:t>- Kiểm tra sĩ số:</w:t>
      </w:r>
    </w:p>
    <w:p w:rsidR="007D2103" w:rsidRPr="00B1469A" w:rsidRDefault="007D2103" w:rsidP="007D2103">
      <w:pPr>
        <w:ind w:firstLine="360"/>
        <w:jc w:val="both"/>
        <w:rPr>
          <w:bCs/>
        </w:rPr>
      </w:pPr>
      <w:r w:rsidRPr="00B1469A">
        <w:t>- Ổn định trật tự, tạo không khí thoải mái để bắt đầu tiết học.</w:t>
      </w:r>
    </w:p>
    <w:p w:rsidR="007D2103" w:rsidRPr="00B1469A" w:rsidRDefault="007D2103" w:rsidP="007D2103">
      <w:pPr>
        <w:jc w:val="both"/>
        <w:rPr>
          <w:b/>
          <w:bCs/>
        </w:rPr>
      </w:pPr>
      <w:r w:rsidRPr="00B1469A">
        <w:rPr>
          <w:b/>
          <w:bCs/>
        </w:rPr>
        <w:t xml:space="preserve"> Kiểm tra bài cũ : (Kiểm tra trong quá trình ôn tập)</w:t>
      </w:r>
    </w:p>
    <w:p w:rsidR="007D2103" w:rsidRPr="00B1469A" w:rsidRDefault="00907465" w:rsidP="007D2103">
      <w:pPr>
        <w:rPr>
          <w:b/>
          <w:bCs/>
        </w:rPr>
      </w:pPr>
      <w:r w:rsidRPr="00B1469A">
        <w:rPr>
          <w:b/>
          <w:bCs/>
        </w:rPr>
        <w:t>2</w:t>
      </w:r>
      <w:r w:rsidR="007D2103" w:rsidRPr="00B1469A">
        <w:rPr>
          <w:b/>
          <w:bCs/>
        </w:rPr>
        <w:t xml:space="preserve">. </w:t>
      </w:r>
      <w:r w:rsidR="009923CF" w:rsidRPr="00B1469A">
        <w:rPr>
          <w:b/>
          <w:bCs/>
        </w:rPr>
        <w:t>Hoạt động 2: Hình thành kiến thức (30 phút)</w:t>
      </w:r>
      <w:r w:rsidR="007D2103" w:rsidRPr="00B1469A">
        <w:rPr>
          <w:b/>
          <w:bCs/>
        </w:rPr>
        <w:t>:</w:t>
      </w:r>
    </w:p>
    <w:tbl>
      <w:tblPr>
        <w:tblW w:w="10659" w:type="dxa"/>
        <w:tblInd w:w="2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466"/>
        <w:gridCol w:w="5193"/>
      </w:tblGrid>
      <w:tr w:rsidR="007D2103" w:rsidRPr="00B1469A">
        <w:trPr>
          <w:trHeight w:val="323"/>
        </w:trPr>
        <w:tc>
          <w:tcPr>
            <w:tcW w:w="5466" w:type="dxa"/>
            <w:tcBorders>
              <w:top w:val="single" w:sz="2" w:space="0" w:color="auto"/>
              <w:left w:val="single" w:sz="2" w:space="0" w:color="auto"/>
              <w:bottom w:val="single" w:sz="2" w:space="0" w:color="auto"/>
              <w:right w:val="single" w:sz="2" w:space="0" w:color="auto"/>
            </w:tcBorders>
          </w:tcPr>
          <w:p w:rsidR="007D2103" w:rsidRPr="00B1469A" w:rsidRDefault="009923CF" w:rsidP="008266EE">
            <w:pPr>
              <w:jc w:val="center"/>
              <w:rPr>
                <w:b/>
                <w:bCs/>
              </w:rPr>
            </w:pPr>
            <w:r w:rsidRPr="00B1469A">
              <w:rPr>
                <w:b/>
                <w:bCs/>
              </w:rPr>
              <w:t>Hoạt động của giáo viên và học sinh</w:t>
            </w:r>
          </w:p>
        </w:tc>
        <w:tc>
          <w:tcPr>
            <w:tcW w:w="5193" w:type="dxa"/>
            <w:tcBorders>
              <w:top w:val="single" w:sz="2" w:space="0" w:color="auto"/>
              <w:left w:val="single" w:sz="2" w:space="0" w:color="auto"/>
              <w:bottom w:val="single" w:sz="2" w:space="0" w:color="auto"/>
              <w:right w:val="single" w:sz="2" w:space="0" w:color="auto"/>
            </w:tcBorders>
          </w:tcPr>
          <w:p w:rsidR="007D2103" w:rsidRPr="00B1469A" w:rsidRDefault="009923CF" w:rsidP="008266EE">
            <w:pPr>
              <w:jc w:val="center"/>
              <w:rPr>
                <w:b/>
                <w:bCs/>
              </w:rPr>
            </w:pPr>
            <w:r w:rsidRPr="00B1469A">
              <w:rPr>
                <w:b/>
                <w:bCs/>
              </w:rPr>
              <w:t>Nội dung, yêu cầu cần đạt</w:t>
            </w:r>
          </w:p>
        </w:tc>
      </w:tr>
      <w:tr w:rsidR="007D2103" w:rsidRPr="00B1469A">
        <w:trPr>
          <w:trHeight w:val="402"/>
        </w:trPr>
        <w:tc>
          <w:tcPr>
            <w:tcW w:w="10659" w:type="dxa"/>
            <w:gridSpan w:val="2"/>
            <w:tcBorders>
              <w:top w:val="single" w:sz="2" w:space="0" w:color="auto"/>
              <w:left w:val="single" w:sz="2" w:space="0" w:color="auto"/>
              <w:bottom w:val="single" w:sz="2" w:space="0" w:color="auto"/>
              <w:right w:val="single" w:sz="2" w:space="0" w:color="auto"/>
            </w:tcBorders>
          </w:tcPr>
          <w:p w:rsidR="007D2103" w:rsidRPr="00B1469A" w:rsidRDefault="007D2103" w:rsidP="00907465">
            <w:pPr>
              <w:pStyle w:val="Heading3"/>
              <w:jc w:val="center"/>
              <w:rPr>
                <w:rFonts w:ascii="Times New Roman" w:hAnsi="Times New Roman"/>
              </w:rPr>
            </w:pPr>
            <w:r w:rsidRPr="00B1469A">
              <w:rPr>
                <w:rFonts w:ascii="Times New Roman" w:hAnsi="Times New Roman"/>
              </w:rPr>
              <w:t xml:space="preserve">Tổng hợp kiến thức </w:t>
            </w:r>
          </w:p>
        </w:tc>
      </w:tr>
      <w:tr w:rsidR="007D2103" w:rsidRPr="00B1469A">
        <w:trPr>
          <w:trHeight w:val="323"/>
        </w:trPr>
        <w:tc>
          <w:tcPr>
            <w:tcW w:w="5466" w:type="dxa"/>
            <w:tcBorders>
              <w:top w:val="single" w:sz="2" w:space="0" w:color="auto"/>
              <w:left w:val="single" w:sz="2" w:space="0" w:color="auto"/>
              <w:bottom w:val="single" w:sz="2" w:space="0" w:color="auto"/>
              <w:right w:val="single" w:sz="2" w:space="0" w:color="auto"/>
            </w:tcBorders>
          </w:tcPr>
          <w:p w:rsidR="007D2103" w:rsidRPr="00B1469A" w:rsidRDefault="007D2103" w:rsidP="008266EE">
            <w:pPr>
              <w:jc w:val="both"/>
            </w:pPr>
            <w:r w:rsidRPr="00B1469A">
              <w:t>Gv: Yêu cầu học sinh vẽ sơ đồ hình cây lên bảng.</w:t>
            </w:r>
          </w:p>
          <w:p w:rsidR="007D2103" w:rsidRPr="00B1469A" w:rsidRDefault="007D2103" w:rsidP="008266EE">
            <w:pPr>
              <w:jc w:val="both"/>
            </w:pPr>
            <w:r w:rsidRPr="00B1469A">
              <w:t>Gv: Nhắc lại một số kiến thức cơ bản trong chương lập trình đơn giản.</w:t>
            </w:r>
          </w:p>
          <w:p w:rsidR="007D2103" w:rsidRPr="00B1469A" w:rsidRDefault="007D2103" w:rsidP="008266EE">
            <w:pPr>
              <w:jc w:val="both"/>
            </w:pPr>
            <w:r w:rsidRPr="00B1469A">
              <w:t>Con người ra lệnh cho máy tính như thế nào?</w:t>
            </w:r>
          </w:p>
          <w:p w:rsidR="007D2103" w:rsidRPr="00B1469A" w:rsidRDefault="007D2103" w:rsidP="008266EE">
            <w:pPr>
              <w:jc w:val="both"/>
            </w:pPr>
          </w:p>
          <w:p w:rsidR="007D2103" w:rsidRPr="00B1469A" w:rsidRDefault="007D2103" w:rsidP="008266EE">
            <w:pPr>
              <w:jc w:val="both"/>
            </w:pPr>
          </w:p>
          <w:p w:rsidR="007D2103" w:rsidRPr="00B1469A" w:rsidRDefault="007D2103" w:rsidP="008266EE">
            <w:pPr>
              <w:jc w:val="both"/>
            </w:pPr>
          </w:p>
          <w:p w:rsidR="007D2103" w:rsidRPr="00B1469A" w:rsidRDefault="007D2103" w:rsidP="008266EE">
            <w:pPr>
              <w:jc w:val="both"/>
            </w:pPr>
            <w:r w:rsidRPr="00B1469A">
              <w:t>Tại sao cần viết chương trình?</w:t>
            </w:r>
          </w:p>
          <w:p w:rsidR="007D2103" w:rsidRPr="00B1469A" w:rsidRDefault="007D2103" w:rsidP="008266EE">
            <w:pPr>
              <w:jc w:val="both"/>
            </w:pPr>
            <w:r w:rsidRPr="00B1469A">
              <w:t>Ngôn ngữ lập trình dùng để làm gì?</w:t>
            </w:r>
          </w:p>
          <w:p w:rsidR="007D2103" w:rsidRPr="00B1469A" w:rsidRDefault="007D2103" w:rsidP="008266EE">
            <w:pPr>
              <w:jc w:val="both"/>
            </w:pPr>
            <w:r w:rsidRPr="00B1469A">
              <w:t>Hãy nêu một vài từ khóa trong Pascal?</w:t>
            </w:r>
          </w:p>
          <w:p w:rsidR="007D2103" w:rsidRPr="00B1469A" w:rsidRDefault="007D2103" w:rsidP="008266EE">
            <w:pPr>
              <w:jc w:val="both"/>
            </w:pPr>
            <w:r w:rsidRPr="00B1469A">
              <w:t>Quy tắc đặt tên như thế nào?</w:t>
            </w:r>
          </w:p>
          <w:p w:rsidR="007D2103" w:rsidRPr="00B1469A" w:rsidRDefault="007D2103" w:rsidP="008266EE">
            <w:pPr>
              <w:jc w:val="both"/>
            </w:pPr>
            <w:r w:rsidRPr="00B1469A">
              <w:t>Cấu trúc chung của chương trình gồm mấy phần?</w:t>
            </w:r>
          </w:p>
          <w:p w:rsidR="007D2103" w:rsidRPr="00B1469A" w:rsidRDefault="007D2103" w:rsidP="008266EE">
            <w:pPr>
              <w:jc w:val="both"/>
            </w:pPr>
          </w:p>
          <w:p w:rsidR="007D2103" w:rsidRPr="00B1469A" w:rsidRDefault="007D2103" w:rsidP="008266EE">
            <w:pPr>
              <w:jc w:val="both"/>
            </w:pPr>
          </w:p>
          <w:p w:rsidR="007D2103" w:rsidRPr="00B1469A" w:rsidRDefault="007D2103" w:rsidP="008266EE">
            <w:pPr>
              <w:jc w:val="both"/>
            </w:pPr>
            <w:r w:rsidRPr="00B1469A">
              <w:t>Kể một số kiểu dữ liệu thường dùng và các phép toán với dữ liệu kiểu số?</w:t>
            </w:r>
          </w:p>
          <w:p w:rsidR="007D2103" w:rsidRPr="00B1469A" w:rsidRDefault="007D2103" w:rsidP="008266EE">
            <w:pPr>
              <w:jc w:val="both"/>
            </w:pPr>
            <w:r w:rsidRPr="00B1469A">
              <w:t>Biến và hằng dùng để làm gì?</w:t>
            </w:r>
          </w:p>
          <w:p w:rsidR="007D2103" w:rsidRPr="00B1469A" w:rsidRDefault="007D2103" w:rsidP="008266EE">
            <w:pPr>
              <w:jc w:val="both"/>
            </w:pPr>
            <w:r w:rsidRPr="00B1469A">
              <w:t>Để giải 1 bài toán trước hết phải làm gì?</w:t>
            </w:r>
          </w:p>
          <w:p w:rsidR="007D2103" w:rsidRPr="00B1469A" w:rsidRDefault="007D2103" w:rsidP="008266EE">
            <w:pPr>
              <w:jc w:val="both"/>
            </w:pPr>
          </w:p>
          <w:p w:rsidR="007D2103" w:rsidRPr="00B1469A" w:rsidRDefault="007D2103" w:rsidP="008266EE">
            <w:pPr>
              <w:jc w:val="both"/>
            </w:pPr>
            <w:r w:rsidRPr="00B1469A">
              <w:t>Quá trình giải 1 bài toán trên máy tính?</w:t>
            </w:r>
          </w:p>
          <w:p w:rsidR="007D2103" w:rsidRPr="00B1469A" w:rsidRDefault="007D2103" w:rsidP="008266EE">
            <w:pPr>
              <w:jc w:val="both"/>
            </w:pPr>
          </w:p>
          <w:p w:rsidR="007D2103" w:rsidRPr="00B1469A" w:rsidRDefault="007D2103" w:rsidP="008266EE">
            <w:pPr>
              <w:jc w:val="both"/>
            </w:pPr>
          </w:p>
          <w:p w:rsidR="007D2103" w:rsidRPr="00B1469A" w:rsidRDefault="007D2103" w:rsidP="008266EE">
            <w:pPr>
              <w:jc w:val="both"/>
            </w:pPr>
          </w:p>
          <w:p w:rsidR="007D2103" w:rsidRPr="00B1469A" w:rsidRDefault="007D2103" w:rsidP="008266EE">
            <w:pPr>
              <w:jc w:val="both"/>
            </w:pPr>
            <w:r w:rsidRPr="00B1469A">
              <w:t>Cú pháp câu lệnh điều kiện dạng dủ và dạng thiếu</w:t>
            </w:r>
          </w:p>
        </w:tc>
        <w:tc>
          <w:tcPr>
            <w:tcW w:w="5193" w:type="dxa"/>
            <w:tcBorders>
              <w:top w:val="single" w:sz="2" w:space="0" w:color="auto"/>
              <w:left w:val="single" w:sz="2" w:space="0" w:color="auto"/>
              <w:bottom w:val="single" w:sz="2" w:space="0" w:color="auto"/>
              <w:right w:val="single" w:sz="2" w:space="0" w:color="auto"/>
            </w:tcBorders>
          </w:tcPr>
          <w:p w:rsidR="007D2103" w:rsidRPr="00B1469A" w:rsidRDefault="007D2103" w:rsidP="008266EE">
            <w:r w:rsidRPr="00B1469A">
              <w:t>Hs: Vẽ sơ đồ hình cây chương 1.</w:t>
            </w:r>
          </w:p>
          <w:p w:rsidR="007D2103" w:rsidRPr="00B1469A" w:rsidRDefault="007D2103" w:rsidP="008266EE"/>
          <w:p w:rsidR="007D2103" w:rsidRPr="00B1469A" w:rsidRDefault="007D2103" w:rsidP="008266EE"/>
          <w:p w:rsidR="007D2103" w:rsidRPr="00B1469A" w:rsidRDefault="007D2103" w:rsidP="008266EE">
            <w:r w:rsidRPr="00B1469A">
              <w:t>Để chỉ dẫn cho máy tính thực hiện một công việc nào đó, con người đưa cho máy tính một hoặc nhiều lệnh, máy tính sẽ lần lượt thực hiện các lệnh đó.</w:t>
            </w:r>
          </w:p>
          <w:p w:rsidR="007D2103" w:rsidRPr="00B1469A" w:rsidRDefault="007D2103" w:rsidP="008266EE">
            <w:r w:rsidRPr="00B1469A">
              <w:t>Để ra lệnh cho máy tính làm việc.</w:t>
            </w:r>
          </w:p>
          <w:p w:rsidR="007D2103" w:rsidRPr="00B1469A" w:rsidRDefault="007D2103" w:rsidP="008266EE">
            <w:r w:rsidRPr="00B1469A">
              <w:t>Dùng để viết chương trình máy tính.</w:t>
            </w:r>
          </w:p>
          <w:p w:rsidR="007D2103" w:rsidRPr="00B1469A" w:rsidRDefault="007D2103" w:rsidP="008266EE">
            <w:r w:rsidRPr="00B1469A">
              <w:t>Begin, program, end…</w:t>
            </w:r>
          </w:p>
          <w:p w:rsidR="007D2103" w:rsidRPr="00B1469A" w:rsidRDefault="007D2103" w:rsidP="008266EE">
            <w:r w:rsidRPr="00B1469A">
              <w:t>Hs: trả lời</w:t>
            </w:r>
          </w:p>
          <w:p w:rsidR="007D2103" w:rsidRPr="00B1469A" w:rsidRDefault="007D2103" w:rsidP="008266EE">
            <w:r w:rsidRPr="00B1469A">
              <w:t>Hs: Gồm 2 phần</w:t>
            </w:r>
          </w:p>
          <w:p w:rsidR="007D2103" w:rsidRPr="00B1469A" w:rsidRDefault="007D2103" w:rsidP="008266EE">
            <w:r w:rsidRPr="00B1469A">
              <w:t>+ Phần khai báo</w:t>
            </w:r>
          </w:p>
          <w:p w:rsidR="007D2103" w:rsidRPr="00B1469A" w:rsidRDefault="007D2103" w:rsidP="008266EE">
            <w:r w:rsidRPr="00B1469A">
              <w:t>+ phần thân chương trình</w:t>
            </w:r>
          </w:p>
          <w:p w:rsidR="007D2103" w:rsidRPr="00B1469A" w:rsidRDefault="007D2103" w:rsidP="008266EE">
            <w:r w:rsidRPr="00B1469A">
              <w:t>Hs: Trả lời.</w:t>
            </w:r>
          </w:p>
          <w:p w:rsidR="007D2103" w:rsidRPr="00B1469A" w:rsidRDefault="007D2103" w:rsidP="008266EE"/>
          <w:p w:rsidR="007D2103" w:rsidRPr="00B1469A" w:rsidRDefault="007D2103" w:rsidP="008266EE">
            <w:r w:rsidRPr="00B1469A">
              <w:t>Biến và hằng dùng để lưu trữ dữ liệu.</w:t>
            </w:r>
          </w:p>
          <w:p w:rsidR="007D2103" w:rsidRPr="00B1469A" w:rsidRDefault="007D2103" w:rsidP="008266EE">
            <w:r w:rsidRPr="00B1469A">
              <w:t>Xác định bài toán (điều kiện cho trước, kết quả nhận được).</w:t>
            </w:r>
          </w:p>
          <w:p w:rsidR="007D2103" w:rsidRPr="00B1469A" w:rsidRDefault="007D2103" w:rsidP="008266EE">
            <w:r w:rsidRPr="00B1469A">
              <w:t>Có 3 bước:</w:t>
            </w:r>
          </w:p>
          <w:p w:rsidR="007D2103" w:rsidRPr="00B1469A" w:rsidRDefault="007D2103" w:rsidP="008266EE">
            <w:r w:rsidRPr="00B1469A">
              <w:t>B1: Xác định bài toán</w:t>
            </w:r>
          </w:p>
          <w:p w:rsidR="007D2103" w:rsidRPr="00B1469A" w:rsidRDefault="007D2103" w:rsidP="008266EE">
            <w:r w:rsidRPr="00B1469A">
              <w:t>B2: Mô tả thuật toán</w:t>
            </w:r>
          </w:p>
          <w:p w:rsidR="007D2103" w:rsidRPr="00B1469A" w:rsidRDefault="007D2103" w:rsidP="008266EE">
            <w:r w:rsidRPr="00B1469A">
              <w:t>B3: Viết chương trình</w:t>
            </w:r>
          </w:p>
          <w:p w:rsidR="007D2103" w:rsidRPr="00B1469A" w:rsidRDefault="007D2103" w:rsidP="008266EE">
            <w:r w:rsidRPr="00B1469A">
              <w:t>Hs: Lên bảng viết cú pháp</w:t>
            </w:r>
          </w:p>
          <w:p w:rsidR="007D2103" w:rsidRPr="00B1469A" w:rsidRDefault="007D2103" w:rsidP="008266EE">
            <w:r w:rsidRPr="00B1469A">
              <w:t>Dạng thiếu</w:t>
            </w:r>
          </w:p>
          <w:p w:rsidR="007D2103" w:rsidRPr="00B1469A" w:rsidRDefault="007D2103" w:rsidP="008266EE">
            <w:r w:rsidRPr="00B1469A">
              <w:t>If &lt; điều kiên&gt; then &lt;câu lệnh&gt;</w:t>
            </w:r>
          </w:p>
          <w:p w:rsidR="007D2103" w:rsidRPr="00B1469A" w:rsidRDefault="007D2103" w:rsidP="008266EE">
            <w:r w:rsidRPr="00B1469A">
              <w:t>Dạng đủ</w:t>
            </w:r>
          </w:p>
          <w:p w:rsidR="007D2103" w:rsidRPr="00B1469A" w:rsidRDefault="007D2103" w:rsidP="008266EE">
            <w:r w:rsidRPr="00B1469A">
              <w:t>If &lt; điều kiên&gt; then &lt;câu lệnh 1&gt; else &lt; câu lệnh 2&gt;</w:t>
            </w:r>
          </w:p>
        </w:tc>
      </w:tr>
      <w:tr w:rsidR="007D2103" w:rsidRPr="00B1469A">
        <w:trPr>
          <w:trHeight w:val="323"/>
        </w:trPr>
        <w:tc>
          <w:tcPr>
            <w:tcW w:w="10659" w:type="dxa"/>
            <w:gridSpan w:val="2"/>
            <w:tcBorders>
              <w:top w:val="single" w:sz="2" w:space="0" w:color="auto"/>
              <w:left w:val="single" w:sz="2" w:space="0" w:color="auto"/>
              <w:bottom w:val="single" w:sz="2" w:space="0" w:color="auto"/>
              <w:right w:val="single" w:sz="2" w:space="0" w:color="auto"/>
            </w:tcBorders>
          </w:tcPr>
          <w:p w:rsidR="007D2103" w:rsidRPr="00B1469A" w:rsidRDefault="007D2103" w:rsidP="00907465">
            <w:pPr>
              <w:jc w:val="center"/>
              <w:rPr>
                <w:b/>
              </w:rPr>
            </w:pPr>
            <w:r w:rsidRPr="00B1469A">
              <w:rPr>
                <w:b/>
              </w:rPr>
              <w:t xml:space="preserve">Bài tập </w:t>
            </w:r>
          </w:p>
        </w:tc>
      </w:tr>
      <w:tr w:rsidR="007D2103" w:rsidRPr="00B1469A">
        <w:trPr>
          <w:trHeight w:val="323"/>
        </w:trPr>
        <w:tc>
          <w:tcPr>
            <w:tcW w:w="5466" w:type="dxa"/>
            <w:tcBorders>
              <w:top w:val="single" w:sz="2" w:space="0" w:color="auto"/>
              <w:left w:val="single" w:sz="2" w:space="0" w:color="auto"/>
              <w:bottom w:val="single" w:sz="2" w:space="0" w:color="auto"/>
              <w:right w:val="single" w:sz="2" w:space="0" w:color="auto"/>
            </w:tcBorders>
          </w:tcPr>
          <w:p w:rsidR="007D2103" w:rsidRPr="00B1469A" w:rsidRDefault="007D2103" w:rsidP="008266EE">
            <w:r w:rsidRPr="00B1469A">
              <w:rPr>
                <w:b/>
              </w:rPr>
              <w:t>Câu 1</w:t>
            </w:r>
            <w:r w:rsidRPr="00B1469A">
              <w:t>: Hãy viết thuật toán tìm  số lớn nhất trong 3 số a, b, c. em hãy mô phỏng quá trình thực hiện thuật toán với các bộ dữ liệu (3, 10, 6).</w:t>
            </w:r>
          </w:p>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p w:rsidR="007D2103" w:rsidRPr="00B1469A" w:rsidRDefault="007D2103" w:rsidP="008266EE"/>
        </w:tc>
        <w:tc>
          <w:tcPr>
            <w:tcW w:w="5193" w:type="dxa"/>
            <w:tcBorders>
              <w:top w:val="single" w:sz="2" w:space="0" w:color="auto"/>
              <w:left w:val="single" w:sz="2" w:space="0" w:color="auto"/>
              <w:bottom w:val="single" w:sz="2" w:space="0" w:color="auto"/>
              <w:right w:val="single" w:sz="2" w:space="0" w:color="auto"/>
            </w:tcBorders>
          </w:tcPr>
          <w:p w:rsidR="007D2103" w:rsidRPr="00B1469A" w:rsidRDefault="007D2103" w:rsidP="008266EE">
            <w:pPr>
              <w:rPr>
                <w:b/>
                <w:bCs/>
              </w:rPr>
            </w:pPr>
            <w:r w:rsidRPr="00B1469A">
              <w:rPr>
                <w:b/>
                <w:bCs/>
                <w:u w:val="single"/>
              </w:rPr>
              <w:t>Câu 1</w:t>
            </w:r>
            <w:r w:rsidRPr="00B1469A">
              <w:rPr>
                <w:b/>
                <w:bCs/>
              </w:rPr>
              <w:t>:</w:t>
            </w:r>
          </w:p>
          <w:p w:rsidR="007D2103" w:rsidRPr="00B1469A" w:rsidRDefault="007D2103" w:rsidP="008266EE">
            <w:pPr>
              <w:jc w:val="both"/>
            </w:pPr>
            <w:r w:rsidRPr="00B1469A">
              <w:t>Input: Ba số a, b, c.</w:t>
            </w:r>
          </w:p>
          <w:p w:rsidR="007D2103" w:rsidRPr="00B1469A" w:rsidRDefault="007D2103" w:rsidP="008266EE">
            <w:pPr>
              <w:jc w:val="both"/>
            </w:pPr>
            <w:r w:rsidRPr="00B1469A">
              <w:t>Output: Max (=max{a, b, c}, là số lớn nhất trong ba số a, b và c).</w:t>
            </w:r>
          </w:p>
          <w:p w:rsidR="007D2103" w:rsidRPr="00B1469A" w:rsidRDefault="007D2103" w:rsidP="008266EE">
            <w:pPr>
              <w:jc w:val="both"/>
            </w:pPr>
            <w:r w:rsidRPr="00B1469A">
              <w:t>Bước 1. Nhập 3 số a, b, c.</w:t>
            </w:r>
          </w:p>
          <w:p w:rsidR="007D2103" w:rsidRPr="00B1469A" w:rsidRDefault="007D2103" w:rsidP="008266EE">
            <w:pPr>
              <w:jc w:val="both"/>
            </w:pPr>
            <w:r w:rsidRPr="00B1469A">
              <w:t>Bước 2. Gán Max</w:t>
            </w:r>
            <w:r w:rsidRPr="00B1469A">
              <w:sym w:font="Symbol" w:char="F0AC"/>
            </w:r>
            <w:r w:rsidRPr="00B1469A">
              <w:t>a.</w:t>
            </w:r>
          </w:p>
          <w:p w:rsidR="007D2103" w:rsidRPr="00B1469A" w:rsidRDefault="007D2103" w:rsidP="008266EE">
            <w:pPr>
              <w:jc w:val="both"/>
            </w:pPr>
            <w:r w:rsidRPr="00B1469A">
              <w:t>Bước 3. Nếu b&gt;Max, gán Max</w:t>
            </w:r>
            <w:r w:rsidRPr="00B1469A">
              <w:sym w:font="Symbol" w:char="F0AC"/>
            </w:r>
            <w:r w:rsidRPr="00B1469A">
              <w:t>b.</w:t>
            </w:r>
          </w:p>
          <w:p w:rsidR="007D2103" w:rsidRPr="00B1469A" w:rsidRDefault="007D2103" w:rsidP="008266EE">
            <w:pPr>
              <w:jc w:val="both"/>
            </w:pPr>
            <w:r w:rsidRPr="00B1469A">
              <w:t>Bước 4. Nếu c&gt;Max, gán Max</w:t>
            </w:r>
            <w:r w:rsidRPr="00B1469A">
              <w:sym w:font="Symbol" w:char="F0AC"/>
            </w:r>
            <w:r w:rsidRPr="00B1469A">
              <w:t>c.</w:t>
            </w:r>
          </w:p>
          <w:p w:rsidR="007D2103" w:rsidRPr="00B1469A" w:rsidRDefault="007D2103" w:rsidP="008266EE">
            <w:pPr>
              <w:jc w:val="both"/>
            </w:pPr>
            <w:r w:rsidRPr="00B1469A">
              <w:t>Bước 5. Thông báo kết quả Max và kết thúc thuật toán.</w:t>
            </w:r>
          </w:p>
          <w:p w:rsidR="007D2103" w:rsidRPr="00B1469A" w:rsidRDefault="007D2103" w:rsidP="008266EE">
            <w:pPr>
              <w:jc w:val="both"/>
            </w:pPr>
            <w:r w:rsidRPr="00B1469A">
              <w:t>Mô phỏ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561"/>
              <w:gridCol w:w="559"/>
              <w:gridCol w:w="560"/>
              <w:gridCol w:w="1798"/>
            </w:tblGrid>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Bước</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a</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b</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c</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Số lớn nhất(Max)</w:t>
                  </w:r>
                </w:p>
              </w:tc>
            </w:tr>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p>
              </w:tc>
            </w:tr>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2</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r>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r>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4</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r>
            <w:tr w:rsidR="007D2103" w:rsidRPr="00B1469A">
              <w:tc>
                <w:tcPr>
                  <w:tcW w:w="784"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5</w:t>
                  </w:r>
                </w:p>
              </w:tc>
              <w:tc>
                <w:tcPr>
                  <w:tcW w:w="561"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3</w:t>
                  </w:r>
                </w:p>
              </w:tc>
              <w:tc>
                <w:tcPr>
                  <w:tcW w:w="559"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c>
                <w:tcPr>
                  <w:tcW w:w="560"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6</w:t>
                  </w:r>
                </w:p>
              </w:tc>
              <w:tc>
                <w:tcPr>
                  <w:tcW w:w="1798" w:type="dxa"/>
                  <w:tcBorders>
                    <w:top w:val="single" w:sz="4" w:space="0" w:color="auto"/>
                    <w:left w:val="single" w:sz="4" w:space="0" w:color="auto"/>
                    <w:bottom w:val="single" w:sz="4" w:space="0" w:color="auto"/>
                    <w:right w:val="single" w:sz="4" w:space="0" w:color="auto"/>
                  </w:tcBorders>
                  <w:vAlign w:val="center"/>
                </w:tcPr>
                <w:p w:rsidR="007D2103" w:rsidRPr="00B1469A" w:rsidRDefault="007D2103" w:rsidP="008266EE">
                  <w:pPr>
                    <w:jc w:val="both"/>
                  </w:pPr>
                  <w:r w:rsidRPr="00B1469A">
                    <w:t>10</w:t>
                  </w:r>
                </w:p>
              </w:tc>
            </w:tr>
          </w:tbl>
          <w:p w:rsidR="007D2103" w:rsidRPr="00B1469A" w:rsidRDefault="007D2103" w:rsidP="008266EE">
            <w:pPr>
              <w:jc w:val="both"/>
              <w:rPr>
                <w:lang w:val="pt-BR"/>
              </w:rPr>
            </w:pPr>
          </w:p>
        </w:tc>
      </w:tr>
    </w:tbl>
    <w:p w:rsidR="00907465" w:rsidRPr="00B1469A" w:rsidRDefault="00ED4D81" w:rsidP="007D2103">
      <w:pPr>
        <w:rPr>
          <w:lang w:val="pt-BR"/>
        </w:rPr>
      </w:pPr>
      <w:r w:rsidRPr="00B1469A">
        <w:rPr>
          <w:b/>
          <w:lang w:val="pt-BR"/>
        </w:rPr>
        <w:t>3. Hoạt động 3: Luyện tập, vận dụng, mở rộng (10 phút):</w:t>
      </w:r>
    </w:p>
    <w:p w:rsidR="007D2103" w:rsidRPr="00B1469A" w:rsidRDefault="007D2103" w:rsidP="007D2103">
      <w:pPr>
        <w:rPr>
          <w:lang w:val="pt-BR"/>
        </w:rPr>
      </w:pPr>
      <w:r w:rsidRPr="00B1469A">
        <w:rPr>
          <w:lang w:val="pt-BR"/>
        </w:rPr>
        <w:t xml:space="preserve"> - Mô tả thuật toán của các bài toán</w:t>
      </w:r>
    </w:p>
    <w:p w:rsidR="007D2103" w:rsidRPr="00B1469A" w:rsidRDefault="007D2103" w:rsidP="007D2103">
      <w:pPr>
        <w:rPr>
          <w:lang w:val="pt-BR"/>
        </w:rPr>
      </w:pPr>
      <w:r w:rsidRPr="00B1469A">
        <w:rPr>
          <w:b/>
          <w:lang w:val="pt-BR"/>
        </w:rPr>
        <w:t xml:space="preserve"> </w:t>
      </w:r>
      <w:r w:rsidRPr="00B1469A">
        <w:rPr>
          <w:lang w:val="pt-BR"/>
        </w:rPr>
        <w:t xml:space="preserve"> </w:t>
      </w:r>
      <w:r w:rsidRPr="00B1469A">
        <w:rPr>
          <w:b/>
          <w:lang w:val="pt-BR"/>
        </w:rPr>
        <w:t xml:space="preserve">Dặn dò: </w:t>
      </w:r>
      <w:r w:rsidRPr="00B1469A">
        <w:rPr>
          <w:lang w:val="pt-BR"/>
        </w:rPr>
        <w:t>- Về nhà học bài và tiếp tục ôn tập.</w:t>
      </w:r>
    </w:p>
    <w:tbl>
      <w:tblPr>
        <w:tblW w:w="0" w:type="auto"/>
        <w:tblLook w:val="0000" w:firstRow="0" w:lastRow="0" w:firstColumn="0" w:lastColumn="0" w:noHBand="0" w:noVBand="0"/>
      </w:tblPr>
      <w:tblGrid>
        <w:gridCol w:w="3794"/>
      </w:tblGrid>
      <w:tr w:rsidR="00390285" w:rsidRPr="00B1469A">
        <w:tc>
          <w:tcPr>
            <w:tcW w:w="3794" w:type="dxa"/>
          </w:tcPr>
          <w:p w:rsidR="00390285" w:rsidRPr="00B1469A" w:rsidRDefault="00850E21" w:rsidP="00122D30">
            <w:pPr>
              <w:spacing w:line="264" w:lineRule="auto"/>
              <w:jc w:val="both"/>
              <w:rPr>
                <w:rFonts w:ascii=".VnTimeH" w:hAnsi=".VnTimeH"/>
                <w:lang w:val="pt-BR"/>
              </w:rPr>
            </w:pPr>
            <w:r w:rsidRPr="00B1469A">
              <w:rPr>
                <w:rFonts w:ascii=".VnTimeH" w:hAnsi=".VnTimeH"/>
                <w:b/>
                <w:lang w:val="pt-BR"/>
              </w:rPr>
              <w:t>* Rót kinh nghiÖm</w:t>
            </w:r>
          </w:p>
        </w:tc>
      </w:tr>
    </w:tbl>
    <w:p w:rsidR="009137D6" w:rsidRPr="00B1469A" w:rsidRDefault="00390285" w:rsidP="00072C7A">
      <w:pPr>
        <w:spacing w:line="264" w:lineRule="auto"/>
        <w:rPr>
          <w:lang w:val="pt-BR"/>
        </w:rPr>
      </w:pPr>
      <w:r w:rsidRPr="00B1469A">
        <w:rPr>
          <w:rFonts w:ascii="Arial" w:hAnsi="Arial" w:cs="Arial"/>
          <w:lang w:val="pt-BR"/>
        </w:rPr>
        <w:t>…………………………………………………………………………………………………………………………………………………………………………………</w:t>
      </w:r>
    </w:p>
    <w:p w:rsidR="009137D6" w:rsidRPr="00B1469A" w:rsidRDefault="009137D6" w:rsidP="00AA5D1E">
      <w:pPr>
        <w:jc w:val="both"/>
        <w:rPr>
          <w:b/>
          <w:bCs/>
          <w:lang w:val="pt-BR"/>
        </w:rPr>
      </w:pPr>
    </w:p>
    <w:p w:rsidR="00072C7A" w:rsidRPr="00B1469A" w:rsidRDefault="00072C7A" w:rsidP="00072C7A">
      <w:pPr>
        <w:jc w:val="both"/>
        <w:rPr>
          <w:b/>
          <w:bCs/>
          <w:lang w:val="pt-BR"/>
        </w:rPr>
      </w:pP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t xml:space="preserve">            </w:t>
      </w:r>
      <w:r w:rsidRPr="00B1469A">
        <w:rPr>
          <w:b/>
          <w:bCs/>
          <w:lang w:val="pt-BR"/>
        </w:rPr>
        <w:tab/>
      </w:r>
    </w:p>
    <w:p w:rsidR="006433BA" w:rsidRDefault="006433BA" w:rsidP="00072C7A">
      <w:pPr>
        <w:jc w:val="both"/>
        <w:rPr>
          <w:b/>
          <w:bCs/>
          <w:lang w:val="pt-BR"/>
        </w:rPr>
      </w:pPr>
    </w:p>
    <w:p w:rsidR="006433BA" w:rsidRDefault="006433BA" w:rsidP="00072C7A">
      <w:pPr>
        <w:jc w:val="both"/>
        <w:rPr>
          <w:b/>
          <w:bCs/>
          <w:lang w:val="pt-BR"/>
        </w:rPr>
      </w:pPr>
    </w:p>
    <w:p w:rsidR="006433BA" w:rsidRDefault="006433BA" w:rsidP="00072C7A">
      <w:pPr>
        <w:jc w:val="both"/>
        <w:rPr>
          <w:b/>
          <w:bCs/>
          <w:lang w:val="pt-BR"/>
        </w:rPr>
      </w:pPr>
    </w:p>
    <w:p w:rsidR="006433BA" w:rsidRDefault="006433BA" w:rsidP="00072C7A">
      <w:pPr>
        <w:jc w:val="both"/>
        <w:rPr>
          <w:b/>
          <w:bCs/>
          <w:lang w:val="pt-BR"/>
        </w:rPr>
      </w:pPr>
    </w:p>
    <w:p w:rsidR="00072C7A" w:rsidRPr="00B1469A" w:rsidRDefault="00072C7A" w:rsidP="00072C7A">
      <w:pPr>
        <w:jc w:val="both"/>
        <w:rPr>
          <w:b/>
          <w:bCs/>
          <w:lang w:val="pt-BR"/>
        </w:rPr>
      </w:pPr>
      <w:r w:rsidRPr="00B1469A">
        <w:rPr>
          <w:b/>
          <w:bCs/>
          <w:lang w:val="pt-BR"/>
        </w:rPr>
        <w:t>Tiết: 3</w:t>
      </w:r>
      <w:r w:rsidR="007B1580" w:rsidRPr="00B1469A">
        <w:rPr>
          <w:b/>
          <w:bCs/>
          <w:lang w:val="pt-BR"/>
        </w:rPr>
        <w:t>5</w:t>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r>
      <w:r w:rsidRPr="00B1469A">
        <w:rPr>
          <w:b/>
          <w:bCs/>
          <w:lang w:val="pt-BR"/>
        </w:rPr>
        <w:tab/>
        <w:t xml:space="preserve"> </w:t>
      </w:r>
    </w:p>
    <w:p w:rsidR="00072C7A" w:rsidRPr="00B1469A" w:rsidRDefault="00072C7A" w:rsidP="00072C7A">
      <w:pPr>
        <w:jc w:val="both"/>
        <w:rPr>
          <w:b/>
          <w:bCs/>
          <w:lang w:val="pt-BR"/>
        </w:rPr>
      </w:pPr>
    </w:p>
    <w:p w:rsidR="00072C7A" w:rsidRPr="00B1469A" w:rsidRDefault="00072C7A" w:rsidP="00072C7A">
      <w:pPr>
        <w:spacing w:line="360" w:lineRule="auto"/>
        <w:jc w:val="center"/>
        <w:rPr>
          <w:b/>
          <w:bCs/>
          <w:lang w:val="pt-BR"/>
        </w:rPr>
      </w:pPr>
      <w:r w:rsidRPr="00B1469A">
        <w:rPr>
          <w:b/>
          <w:bCs/>
          <w:lang w:val="pt-BR"/>
        </w:rPr>
        <w:t>ÔN TẬP</w:t>
      </w:r>
      <w:r w:rsidR="007B1580" w:rsidRPr="00B1469A">
        <w:rPr>
          <w:b/>
          <w:bCs/>
          <w:lang w:val="pt-BR"/>
        </w:rPr>
        <w:t xml:space="preserve"> HỌC KỲ I</w:t>
      </w:r>
      <w:r w:rsidRPr="00B1469A">
        <w:rPr>
          <w:b/>
          <w:bCs/>
          <w:lang w:val="pt-BR"/>
        </w:rPr>
        <w:t xml:space="preserve"> </w:t>
      </w:r>
      <w:r w:rsidR="008D3D07" w:rsidRPr="00B1469A">
        <w:rPr>
          <w:b/>
          <w:bCs/>
          <w:lang w:val="pt-BR"/>
        </w:rPr>
        <w:t xml:space="preserve"> (tiếp)</w:t>
      </w:r>
    </w:p>
    <w:p w:rsidR="00072C7A" w:rsidRPr="00B1469A" w:rsidRDefault="00AC1F97" w:rsidP="00072C7A">
      <w:pPr>
        <w:jc w:val="both"/>
        <w:rPr>
          <w:b/>
          <w:bCs/>
          <w:u w:val="single"/>
          <w:lang w:val="pt-BR"/>
        </w:rPr>
      </w:pPr>
      <w:r w:rsidRPr="00B1469A">
        <w:rPr>
          <w:b/>
          <w:bCs/>
          <w:lang w:val="pt-BR"/>
        </w:rPr>
        <w:t xml:space="preserve">I.MỤC TIÊU :  </w:t>
      </w:r>
    </w:p>
    <w:p w:rsidR="00072C7A" w:rsidRPr="00B1469A" w:rsidRDefault="00072C7A" w:rsidP="00072C7A">
      <w:pPr>
        <w:jc w:val="both"/>
        <w:rPr>
          <w:b/>
          <w:lang w:val="pt-BR"/>
        </w:rPr>
      </w:pPr>
      <w:r w:rsidRPr="00B1469A">
        <w:rPr>
          <w:b/>
          <w:lang w:val="pt-BR"/>
        </w:rPr>
        <w:t>1. Kiến thức:</w:t>
      </w:r>
    </w:p>
    <w:p w:rsidR="00072C7A" w:rsidRPr="00B1469A" w:rsidRDefault="00072C7A" w:rsidP="008E6C0E">
      <w:pPr>
        <w:numPr>
          <w:ilvl w:val="0"/>
          <w:numId w:val="52"/>
        </w:numPr>
        <w:rPr>
          <w:b/>
          <w:color w:val="000000"/>
          <w:lang w:val="pt-BR"/>
        </w:rPr>
      </w:pPr>
      <w:r w:rsidRPr="00B1469A">
        <w:rPr>
          <w:lang w:val="pt-BR"/>
        </w:rPr>
        <w:t xml:space="preserve">Tổng hợp kiên thức đã học </w:t>
      </w:r>
    </w:p>
    <w:p w:rsidR="00072C7A" w:rsidRPr="00B1469A" w:rsidRDefault="00072C7A" w:rsidP="00072C7A">
      <w:pPr>
        <w:rPr>
          <w:b/>
          <w:color w:val="000000"/>
          <w:lang w:val="pt-BR"/>
        </w:rPr>
      </w:pPr>
      <w:r w:rsidRPr="00B1469A">
        <w:rPr>
          <w:b/>
          <w:color w:val="000000"/>
          <w:lang w:val="pt-BR"/>
        </w:rPr>
        <w:t>2. Kỹ năng</w:t>
      </w:r>
    </w:p>
    <w:p w:rsidR="00072C7A" w:rsidRPr="00B1469A" w:rsidRDefault="00072C7A" w:rsidP="00072C7A">
      <w:pPr>
        <w:numPr>
          <w:ilvl w:val="0"/>
          <w:numId w:val="5"/>
        </w:numPr>
        <w:jc w:val="both"/>
        <w:rPr>
          <w:b/>
          <w:color w:val="000000"/>
          <w:lang w:val="pt-BR"/>
        </w:rPr>
      </w:pPr>
      <w:r w:rsidRPr="00B1469A">
        <w:rPr>
          <w:color w:val="000000"/>
          <w:lang w:val="pt-BR"/>
        </w:rPr>
        <w:t>Vận dụng kiến thức đã học để giải các bài toán.</w:t>
      </w:r>
    </w:p>
    <w:p w:rsidR="00072C7A" w:rsidRPr="00B1469A" w:rsidRDefault="00072C7A" w:rsidP="00072C7A">
      <w:pPr>
        <w:jc w:val="both"/>
        <w:rPr>
          <w:b/>
          <w:color w:val="000000"/>
        </w:rPr>
      </w:pPr>
      <w:r w:rsidRPr="00B1469A">
        <w:rPr>
          <w:b/>
          <w:color w:val="000000"/>
        </w:rPr>
        <w:t>3. Thái độ</w:t>
      </w:r>
    </w:p>
    <w:p w:rsidR="00072C7A" w:rsidRPr="00B1469A" w:rsidRDefault="00072C7A" w:rsidP="00072C7A">
      <w:pPr>
        <w:numPr>
          <w:ilvl w:val="0"/>
          <w:numId w:val="5"/>
        </w:numPr>
        <w:jc w:val="both"/>
        <w:rPr>
          <w:b/>
          <w:u w:val="single"/>
        </w:rPr>
      </w:pPr>
      <w:r w:rsidRPr="00B1469A">
        <w:t xml:space="preserve">Có thái độ nghiêm túc và ham hiểu biết </w:t>
      </w:r>
    </w:p>
    <w:p w:rsidR="00072C7A" w:rsidRPr="00B1469A" w:rsidRDefault="004726F4" w:rsidP="00072C7A">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072C7A" w:rsidRPr="00B1469A" w:rsidRDefault="00072C7A" w:rsidP="00072C7A">
      <w:pPr>
        <w:jc w:val="both"/>
        <w:rPr>
          <w:bCs/>
        </w:rPr>
      </w:pPr>
      <w:r w:rsidRPr="00B1469A">
        <w:rPr>
          <w:b/>
        </w:rPr>
        <w:t xml:space="preserve"> </w:t>
      </w:r>
      <w:r w:rsidRPr="00B1469A">
        <w:rPr>
          <w:b/>
        </w:rPr>
        <w:tab/>
      </w:r>
      <w:r w:rsidRPr="00B1469A">
        <w:t>- Luyện tập – thực hành.</w:t>
      </w:r>
    </w:p>
    <w:p w:rsidR="00072C7A" w:rsidRPr="00B1469A" w:rsidRDefault="00850E21" w:rsidP="00072C7A">
      <w:pPr>
        <w:jc w:val="both"/>
        <w:rPr>
          <w:b/>
          <w:bCs/>
          <w:u w:val="single"/>
        </w:rPr>
      </w:pPr>
      <w:r w:rsidRPr="00B1469A">
        <w:rPr>
          <w:b/>
          <w:bCs/>
        </w:rPr>
        <w:t>II. CHUẨN BỊ BÀI HỌC:</w:t>
      </w:r>
    </w:p>
    <w:p w:rsidR="00072C7A" w:rsidRPr="00B1469A" w:rsidRDefault="00072C7A" w:rsidP="00072C7A">
      <w:pPr>
        <w:jc w:val="both"/>
        <w:rPr>
          <w:b/>
          <w:bCs/>
        </w:rPr>
      </w:pPr>
      <w:r w:rsidRPr="00B1469A">
        <w:rPr>
          <w:b/>
          <w:bCs/>
        </w:rPr>
        <w:t xml:space="preserve">1. Giáo viên:  </w:t>
      </w:r>
    </w:p>
    <w:p w:rsidR="00072C7A" w:rsidRPr="00B1469A" w:rsidRDefault="00072C7A" w:rsidP="00072C7A">
      <w:pPr>
        <w:ind w:left="720" w:firstLine="720"/>
        <w:jc w:val="both"/>
      </w:pPr>
      <w:r w:rsidRPr="00B1469A">
        <w:t>- SGK, SGV, tài liệu, Giáo án</w:t>
      </w:r>
    </w:p>
    <w:p w:rsidR="00072C7A" w:rsidRPr="00B1469A" w:rsidRDefault="00072C7A" w:rsidP="00072C7A">
      <w:pPr>
        <w:jc w:val="both"/>
      </w:pPr>
      <w:r w:rsidRPr="00B1469A">
        <w:rPr>
          <w:b/>
          <w:bCs/>
        </w:rPr>
        <w:t>2. Học sinh</w:t>
      </w:r>
      <w:r w:rsidRPr="00B1469A">
        <w:t xml:space="preserve"> :</w:t>
      </w:r>
    </w:p>
    <w:p w:rsidR="00072C7A" w:rsidRPr="00B1469A" w:rsidRDefault="00072C7A" w:rsidP="00072C7A">
      <w:pPr>
        <w:ind w:left="720" w:firstLine="720"/>
        <w:jc w:val="both"/>
      </w:pPr>
      <w:r w:rsidRPr="00B1469A">
        <w:t>- Đọc trước bài, SGK, Đồ dùng học tập, sơ đồ hình cây của các bài trong chương.</w:t>
      </w:r>
    </w:p>
    <w:p w:rsidR="00072C7A" w:rsidRPr="00B1469A" w:rsidRDefault="00850E21" w:rsidP="00072C7A">
      <w:pPr>
        <w:jc w:val="both"/>
        <w:rPr>
          <w:b/>
          <w:bCs/>
          <w:u w:val="single"/>
        </w:rPr>
      </w:pPr>
      <w:r w:rsidRPr="00B1469A">
        <w:rPr>
          <w:b/>
          <w:bCs/>
        </w:rPr>
        <w:t>III. TIẾN TRÌNH BÀI HỌC:</w:t>
      </w:r>
      <w:r w:rsidR="00AC1F97" w:rsidRPr="00B1469A">
        <w:rPr>
          <w:b/>
          <w:bCs/>
        </w:rPr>
        <w:t xml:space="preserve"> </w:t>
      </w:r>
    </w:p>
    <w:p w:rsidR="00072C7A" w:rsidRPr="00B1469A" w:rsidRDefault="00907465" w:rsidP="00072C7A">
      <w:pPr>
        <w:pStyle w:val="BodyText"/>
        <w:spacing w:before="0" w:line="240" w:lineRule="auto"/>
        <w:rPr>
          <w:rFonts w:ascii="Times New Roman" w:hAnsi="Times New Roman"/>
          <w:bCs/>
        </w:rPr>
      </w:pPr>
      <w:r w:rsidRPr="00B1469A">
        <w:rPr>
          <w:rFonts w:ascii="Times New Roman" w:hAnsi="Times New Roman"/>
          <w:b/>
          <w:bCs/>
        </w:rPr>
        <w:t xml:space="preserve">1. </w:t>
      </w:r>
      <w:r w:rsidR="000E014D" w:rsidRPr="00B1469A">
        <w:rPr>
          <w:rFonts w:ascii="Times New Roman" w:hAnsi="Times New Roman"/>
          <w:b/>
          <w:bCs/>
        </w:rPr>
        <w:t>Hoạt động 1: Khởi động</w:t>
      </w:r>
      <w:r w:rsidR="00072C7A" w:rsidRPr="00B1469A">
        <w:rPr>
          <w:rFonts w:ascii="Times New Roman" w:hAnsi="Times New Roman"/>
          <w:b/>
          <w:bCs/>
        </w:rPr>
        <w:t xml:space="preserve"> </w:t>
      </w:r>
      <w:r w:rsidR="00072C7A" w:rsidRPr="00B1469A">
        <w:rPr>
          <w:rFonts w:ascii="Times New Roman" w:hAnsi="Times New Roman"/>
          <w:bCs/>
        </w:rPr>
        <w:t>(</w:t>
      </w:r>
      <w:r w:rsidRPr="00B1469A">
        <w:rPr>
          <w:rFonts w:ascii="Times New Roman" w:hAnsi="Times New Roman"/>
          <w:bCs/>
        </w:rPr>
        <w:t>5</w:t>
      </w:r>
      <w:r w:rsidR="00072C7A" w:rsidRPr="00B1469A">
        <w:rPr>
          <w:rFonts w:ascii="Times New Roman" w:hAnsi="Times New Roman"/>
          <w:bCs/>
        </w:rPr>
        <w:t xml:space="preserve"> phút)</w:t>
      </w:r>
    </w:p>
    <w:p w:rsidR="00072C7A" w:rsidRPr="00B1469A" w:rsidRDefault="00072C7A" w:rsidP="00072C7A">
      <w:pPr>
        <w:ind w:firstLine="360"/>
        <w:jc w:val="both"/>
        <w:rPr>
          <w:bCs/>
        </w:rPr>
      </w:pPr>
      <w:r w:rsidRPr="00B1469A">
        <w:rPr>
          <w:bCs/>
        </w:rPr>
        <w:t>- Kiểm tra sĩ số:</w:t>
      </w:r>
    </w:p>
    <w:p w:rsidR="00072C7A" w:rsidRPr="00B1469A" w:rsidRDefault="00072C7A" w:rsidP="00072C7A">
      <w:pPr>
        <w:ind w:firstLine="360"/>
        <w:jc w:val="both"/>
        <w:rPr>
          <w:bCs/>
        </w:rPr>
      </w:pPr>
      <w:r w:rsidRPr="00B1469A">
        <w:t>- Ổn định trật tự, tạo không khí thoải mái để bắt đầu tiết học.</w:t>
      </w:r>
    </w:p>
    <w:p w:rsidR="00072C7A" w:rsidRPr="00B1469A" w:rsidRDefault="00072C7A" w:rsidP="00072C7A">
      <w:pPr>
        <w:jc w:val="both"/>
        <w:rPr>
          <w:b/>
          <w:bCs/>
        </w:rPr>
      </w:pPr>
      <w:r w:rsidRPr="00B1469A">
        <w:rPr>
          <w:b/>
          <w:bCs/>
        </w:rPr>
        <w:t>Kiểm tra bài cũ : (Kiểm tra trong quá trình ôn tập)</w:t>
      </w:r>
    </w:p>
    <w:p w:rsidR="00072C7A" w:rsidRPr="00B1469A" w:rsidRDefault="009923CF" w:rsidP="008E6C0E">
      <w:pPr>
        <w:numPr>
          <w:ilvl w:val="0"/>
          <w:numId w:val="41"/>
        </w:numPr>
        <w:rPr>
          <w:b/>
          <w:bCs/>
        </w:rPr>
      </w:pPr>
      <w:r w:rsidRPr="00B1469A">
        <w:rPr>
          <w:b/>
          <w:bCs/>
        </w:rPr>
        <w:t>Hoạt động 2: Hình thành kiến thức (30 phút)</w:t>
      </w:r>
      <w:r w:rsidR="00072C7A" w:rsidRPr="00B1469A">
        <w:rPr>
          <w:b/>
          <w:bCs/>
        </w:rPr>
        <w:t>:</w:t>
      </w:r>
    </w:p>
    <w:tbl>
      <w:tblPr>
        <w:tblW w:w="10488"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4908"/>
      </w:tblGrid>
      <w:tr w:rsidR="00072C7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072C7A" w:rsidRPr="00B1469A" w:rsidRDefault="009923CF" w:rsidP="00122D30">
            <w:pPr>
              <w:jc w:val="center"/>
              <w:rPr>
                <w:b/>
                <w:bCs/>
              </w:rPr>
            </w:pPr>
            <w:r w:rsidRPr="00B1469A">
              <w:rPr>
                <w:b/>
                <w:bCs/>
              </w:rPr>
              <w:t>Hoạt động của giáo viên và học sinh</w:t>
            </w:r>
          </w:p>
        </w:tc>
        <w:tc>
          <w:tcPr>
            <w:tcW w:w="4908" w:type="dxa"/>
            <w:tcBorders>
              <w:top w:val="single" w:sz="2" w:space="0" w:color="auto"/>
              <w:left w:val="single" w:sz="2" w:space="0" w:color="auto"/>
              <w:bottom w:val="single" w:sz="2" w:space="0" w:color="auto"/>
              <w:right w:val="single" w:sz="2" w:space="0" w:color="auto"/>
            </w:tcBorders>
          </w:tcPr>
          <w:p w:rsidR="00072C7A" w:rsidRPr="00B1469A" w:rsidRDefault="009923CF" w:rsidP="00122D30">
            <w:pPr>
              <w:jc w:val="center"/>
              <w:rPr>
                <w:b/>
                <w:bCs/>
              </w:rPr>
            </w:pPr>
            <w:r w:rsidRPr="00B1469A">
              <w:rPr>
                <w:b/>
                <w:bCs/>
              </w:rPr>
              <w:t>Nội dung, yêu cầu cần đạt</w:t>
            </w:r>
          </w:p>
        </w:tc>
      </w:tr>
      <w:tr w:rsidR="00072C7A" w:rsidRPr="00B1469A">
        <w:trPr>
          <w:trHeight w:val="323"/>
        </w:trPr>
        <w:tc>
          <w:tcPr>
            <w:tcW w:w="10488" w:type="dxa"/>
            <w:gridSpan w:val="2"/>
            <w:tcBorders>
              <w:top w:val="single" w:sz="2" w:space="0" w:color="auto"/>
              <w:left w:val="single" w:sz="2" w:space="0" w:color="auto"/>
              <w:bottom w:val="single" w:sz="2" w:space="0" w:color="auto"/>
              <w:right w:val="single" w:sz="2" w:space="0" w:color="auto"/>
            </w:tcBorders>
          </w:tcPr>
          <w:p w:rsidR="00072C7A" w:rsidRPr="00B1469A" w:rsidRDefault="00072C7A" w:rsidP="00907465">
            <w:pPr>
              <w:jc w:val="center"/>
              <w:rPr>
                <w:b/>
              </w:rPr>
            </w:pPr>
            <w:r w:rsidRPr="00B1469A">
              <w:rPr>
                <w:b/>
              </w:rPr>
              <w:t xml:space="preserve">Bài tập </w:t>
            </w:r>
          </w:p>
        </w:tc>
      </w:tr>
      <w:tr w:rsidR="00072C7A"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072C7A" w:rsidRPr="00B1469A" w:rsidRDefault="00072C7A" w:rsidP="00122D30">
            <w:pPr>
              <w:jc w:val="both"/>
            </w:pPr>
            <w:r w:rsidRPr="00B1469A">
              <w:rPr>
                <w:b/>
              </w:rPr>
              <w:t>Bài 1:</w:t>
            </w:r>
            <w:r w:rsidRPr="00B1469A">
              <w:t xml:space="preserve"> Hãy viết chương trình tính diện tích của hình phần được tô đậm (bán kính được nhập từ bàn phím).</w:t>
            </w:r>
          </w:p>
          <w:p w:rsidR="00072C7A" w:rsidRPr="00B1469A" w:rsidRDefault="00072C7A" w:rsidP="00122D30">
            <w:pPr>
              <w:jc w:val="both"/>
            </w:pPr>
          </w:p>
          <w:p w:rsidR="00072C7A" w:rsidRPr="00B1469A" w:rsidRDefault="00072C7A" w:rsidP="00122D30">
            <w:pPr>
              <w:jc w:val="both"/>
              <w:rPr>
                <w:lang w:val="vi-VN"/>
              </w:rPr>
            </w:pPr>
          </w:p>
          <w:p w:rsidR="00072C7A" w:rsidRPr="00B1469A" w:rsidRDefault="00072C7A" w:rsidP="00122D30">
            <w:pPr>
              <w:jc w:val="both"/>
            </w:pPr>
          </w:p>
          <w:p w:rsidR="00072C7A" w:rsidRPr="00B1469A" w:rsidRDefault="00072C7A" w:rsidP="00122D30">
            <w:pPr>
              <w:jc w:val="both"/>
            </w:pPr>
            <w:r w:rsidRPr="00B1469A">
              <w:rPr>
                <w:b/>
                <w:bCs/>
              </w:rPr>
              <w:t xml:space="preserve">? </w:t>
            </w:r>
            <w:r w:rsidRPr="00B1469A">
              <w:t>Để tính diện tích phần tô đậm ta làm như thế nào.</w:t>
            </w:r>
          </w:p>
          <w:p w:rsidR="00072C7A" w:rsidRPr="00B1469A" w:rsidRDefault="00072C7A" w:rsidP="00122D30">
            <w:pPr>
              <w:jc w:val="both"/>
            </w:pPr>
            <w:r w:rsidRPr="00B1469A">
              <w:t>Gv: Xác định bài toán</w:t>
            </w:r>
          </w:p>
          <w:p w:rsidR="00072C7A" w:rsidRPr="00B1469A" w:rsidRDefault="00072C7A" w:rsidP="00122D30">
            <w:pPr>
              <w:jc w:val="both"/>
            </w:pPr>
          </w:p>
          <w:p w:rsidR="00072C7A" w:rsidRPr="00B1469A" w:rsidRDefault="00072C7A" w:rsidP="00122D30">
            <w:pPr>
              <w:jc w:val="both"/>
            </w:pPr>
            <w:r w:rsidRPr="00B1469A">
              <w:t>Gv: Yêu cầu học sinh mô tả thuật toán</w:t>
            </w:r>
          </w:p>
          <w:p w:rsidR="00072C7A" w:rsidRPr="00B1469A" w:rsidRDefault="00072C7A" w:rsidP="00122D30">
            <w:pPr>
              <w:jc w:val="both"/>
            </w:pPr>
          </w:p>
          <w:p w:rsidR="00072C7A" w:rsidRPr="00B1469A" w:rsidRDefault="00072C7A" w:rsidP="00122D30">
            <w:pPr>
              <w:jc w:val="both"/>
            </w:pPr>
          </w:p>
          <w:p w:rsidR="00072C7A" w:rsidRPr="00B1469A" w:rsidRDefault="00072C7A" w:rsidP="00122D30">
            <w:pPr>
              <w:jc w:val="both"/>
            </w:pPr>
          </w:p>
          <w:p w:rsidR="00072C7A" w:rsidRPr="00B1469A" w:rsidRDefault="00072C7A" w:rsidP="00122D30">
            <w:pPr>
              <w:jc w:val="both"/>
            </w:pPr>
            <w:r w:rsidRPr="00B1469A">
              <w:t>Gv: Yêu cầu học sinh viết chương trình</w:t>
            </w:r>
          </w:p>
          <w:p w:rsidR="00072C7A" w:rsidRPr="00B1469A" w:rsidRDefault="00072C7A" w:rsidP="00122D30">
            <w:pPr>
              <w:jc w:val="both"/>
            </w:pPr>
            <w:r w:rsidRPr="00B1469A">
              <w:t>Gv: Gọi 1 em lên viết phần khai báo</w:t>
            </w:r>
          </w:p>
          <w:p w:rsidR="00072C7A" w:rsidRPr="00B1469A" w:rsidRDefault="00072C7A" w:rsidP="00122D30">
            <w:pPr>
              <w:jc w:val="both"/>
            </w:pPr>
            <w:r w:rsidRPr="00B1469A">
              <w:t>Gv: gọi 1 em lên viết phần thân chương trình</w:t>
            </w:r>
          </w:p>
          <w:p w:rsidR="00072C7A" w:rsidRPr="00B1469A" w:rsidRDefault="00072C7A" w:rsidP="008E6C0E">
            <w:pPr>
              <w:numPr>
                <w:ilvl w:val="0"/>
                <w:numId w:val="47"/>
              </w:numPr>
              <w:jc w:val="both"/>
              <w:rPr>
                <w:lang w:val="pt-BR"/>
              </w:rPr>
            </w:pPr>
            <w:r w:rsidRPr="00B1469A">
              <w:rPr>
                <w:lang w:val="pt-BR"/>
              </w:rPr>
              <w:t>nhập bán kính r1,r2.</w:t>
            </w:r>
          </w:p>
          <w:p w:rsidR="00072C7A" w:rsidRPr="00B1469A" w:rsidRDefault="00072C7A" w:rsidP="008E6C0E">
            <w:pPr>
              <w:numPr>
                <w:ilvl w:val="0"/>
                <w:numId w:val="47"/>
              </w:numPr>
              <w:jc w:val="both"/>
              <w:rPr>
                <w:lang w:val="pt-BR"/>
              </w:rPr>
            </w:pPr>
            <w:r w:rsidRPr="00B1469A">
              <w:rPr>
                <w:lang w:val="pt-BR"/>
              </w:rPr>
              <w:t>tính diện tích hình tròn bán kính r1 và diện tích hình tròn bán kính r2.</w:t>
            </w:r>
          </w:p>
          <w:p w:rsidR="00072C7A" w:rsidRPr="00B1469A" w:rsidRDefault="00072C7A" w:rsidP="008E6C0E">
            <w:pPr>
              <w:numPr>
                <w:ilvl w:val="0"/>
                <w:numId w:val="47"/>
              </w:numPr>
              <w:jc w:val="both"/>
            </w:pPr>
            <w:r w:rsidRPr="00B1469A">
              <w:t>s= s2- s1</w:t>
            </w:r>
          </w:p>
          <w:p w:rsidR="00072C7A" w:rsidRPr="00B1469A" w:rsidRDefault="00072C7A" w:rsidP="00122D30">
            <w:pPr>
              <w:jc w:val="both"/>
            </w:pPr>
          </w:p>
          <w:p w:rsidR="00072C7A" w:rsidRPr="00B1469A" w:rsidRDefault="00072C7A" w:rsidP="00122D30">
            <w:pPr>
              <w:jc w:val="both"/>
            </w:pPr>
          </w:p>
          <w:p w:rsidR="00072C7A" w:rsidRPr="00B1469A" w:rsidRDefault="00072C7A" w:rsidP="00FD1FC9">
            <w:pPr>
              <w:jc w:val="both"/>
            </w:pPr>
            <w:r w:rsidRPr="00B1469A">
              <w:t>- in ra màn hình diện tích phần bôi đen.</w:t>
            </w:r>
          </w:p>
          <w:p w:rsidR="00072C7A" w:rsidRPr="00B1469A" w:rsidRDefault="00072C7A" w:rsidP="00122D30"/>
          <w:p w:rsidR="00072C7A" w:rsidRPr="00B1469A" w:rsidRDefault="00072C7A" w:rsidP="00122D30">
            <w:pPr>
              <w:rPr>
                <w:lang w:val="pt-BR"/>
              </w:rPr>
            </w:pPr>
            <w:r w:rsidRPr="00B1469A">
              <w:rPr>
                <w:lang w:val="pt-BR"/>
              </w:rPr>
              <w:t>S = 1+1/2+1/3+1/4… +1/n với n được nhập từ bàn phím.</w:t>
            </w:r>
          </w:p>
        </w:tc>
        <w:tc>
          <w:tcPr>
            <w:tcW w:w="4908" w:type="dxa"/>
            <w:tcBorders>
              <w:top w:val="single" w:sz="2" w:space="0" w:color="auto"/>
              <w:left w:val="single" w:sz="2" w:space="0" w:color="auto"/>
              <w:bottom w:val="single" w:sz="2" w:space="0" w:color="auto"/>
              <w:right w:val="single" w:sz="2" w:space="0" w:color="auto"/>
            </w:tcBorders>
          </w:tcPr>
          <w:p w:rsidR="00072C7A" w:rsidRPr="00B1469A" w:rsidRDefault="00072C7A" w:rsidP="00122D30">
            <w:pPr>
              <w:rPr>
                <w:b/>
                <w:bCs/>
                <w:lang w:val="pt-BR"/>
              </w:rPr>
            </w:pPr>
          </w:p>
          <w:p w:rsidR="00072C7A" w:rsidRPr="00B1469A" w:rsidRDefault="00072C7A" w:rsidP="00122D30">
            <w:pPr>
              <w:jc w:val="both"/>
              <w:rPr>
                <w:lang w:val="vi-VN"/>
              </w:rPr>
            </w:pPr>
          </w:p>
          <w:p w:rsidR="00072C7A" w:rsidRPr="00B1469A" w:rsidRDefault="00072C7A" w:rsidP="00122D30">
            <w:pPr>
              <w:jc w:val="both"/>
              <w:rPr>
                <w:lang w:val="pt-BR"/>
              </w:rPr>
            </w:pPr>
            <w:r w:rsidRPr="00B1469A">
              <w:rPr>
                <w:lang w:val="pt-BR"/>
              </w:rPr>
              <w:t>Hs: Đưa ra cách giải bài toán</w:t>
            </w:r>
          </w:p>
          <w:p w:rsidR="00072C7A" w:rsidRPr="00B1469A" w:rsidRDefault="00072C7A" w:rsidP="00122D30">
            <w:pPr>
              <w:jc w:val="both"/>
              <w:rPr>
                <w:lang w:val="pt-BR"/>
              </w:rPr>
            </w:pPr>
            <w:r w:rsidRPr="00B1469A">
              <w:rPr>
                <w:lang w:val="pt-BR"/>
              </w:rPr>
              <w:t>Input: r1,r2</w:t>
            </w:r>
          </w:p>
          <w:p w:rsidR="00072C7A" w:rsidRPr="00B1469A" w:rsidRDefault="00072C7A" w:rsidP="00122D30">
            <w:pPr>
              <w:jc w:val="both"/>
              <w:rPr>
                <w:lang w:val="pt-BR"/>
              </w:rPr>
            </w:pPr>
            <w:r w:rsidRPr="00B1469A">
              <w:rPr>
                <w:lang w:val="pt-BR"/>
              </w:rPr>
              <w:t>Output: diện tích phần tô đậm</w:t>
            </w:r>
          </w:p>
          <w:p w:rsidR="00072C7A" w:rsidRPr="00B1469A" w:rsidRDefault="00072C7A" w:rsidP="00122D30">
            <w:pPr>
              <w:jc w:val="both"/>
              <w:rPr>
                <w:lang w:val="pt-BR"/>
              </w:rPr>
            </w:pPr>
            <w:r w:rsidRPr="00B1469A">
              <w:rPr>
                <w:lang w:val="pt-BR"/>
              </w:rPr>
              <w:t>B1: Tính diện tích hình tròn với bán kính r1</w:t>
            </w:r>
          </w:p>
          <w:p w:rsidR="00072C7A" w:rsidRPr="00B1469A" w:rsidRDefault="00072C7A" w:rsidP="00122D30">
            <w:pPr>
              <w:jc w:val="both"/>
              <w:rPr>
                <w:lang w:val="pt-BR"/>
              </w:rPr>
            </w:pPr>
            <w:r w:rsidRPr="00B1469A">
              <w:rPr>
                <w:lang w:val="pt-BR"/>
              </w:rPr>
              <w:t>B2: Tính diẹn tích hình tròn với bán kính r2</w:t>
            </w:r>
          </w:p>
          <w:p w:rsidR="00072C7A" w:rsidRPr="00B1469A" w:rsidRDefault="00072C7A" w:rsidP="00122D30">
            <w:pPr>
              <w:jc w:val="both"/>
            </w:pPr>
            <w:r w:rsidRPr="00B1469A">
              <w:t>B3: s2-s1</w:t>
            </w:r>
          </w:p>
          <w:p w:rsidR="00072C7A" w:rsidRPr="00B1469A" w:rsidRDefault="00072C7A" w:rsidP="00122D30">
            <w:pPr>
              <w:jc w:val="both"/>
            </w:pPr>
            <w:r w:rsidRPr="00B1469A">
              <w:t>B4: Kết thúc</w:t>
            </w:r>
          </w:p>
          <w:p w:rsidR="00072C7A" w:rsidRPr="00B1469A" w:rsidRDefault="00072C7A" w:rsidP="00122D30">
            <w:pPr>
              <w:jc w:val="both"/>
            </w:pPr>
          </w:p>
          <w:p w:rsidR="00072C7A" w:rsidRPr="00B1469A" w:rsidRDefault="00072C7A" w:rsidP="00122D30">
            <w:pPr>
              <w:jc w:val="both"/>
              <w:rPr>
                <w:lang w:val="pt-BR"/>
              </w:rPr>
            </w:pPr>
            <w:r w:rsidRPr="00B1469A">
              <w:rPr>
                <w:lang w:val="pt-BR"/>
              </w:rPr>
              <w:t>Program tinh;</w:t>
            </w:r>
          </w:p>
          <w:p w:rsidR="00072C7A" w:rsidRPr="00B1469A" w:rsidRDefault="00072C7A" w:rsidP="00122D30">
            <w:pPr>
              <w:jc w:val="both"/>
              <w:rPr>
                <w:lang w:val="pt-BR"/>
              </w:rPr>
            </w:pPr>
            <w:r w:rsidRPr="00B1469A">
              <w:rPr>
                <w:lang w:val="pt-BR"/>
              </w:rPr>
              <w:t>Uses   crt;</w:t>
            </w:r>
          </w:p>
          <w:p w:rsidR="00072C7A" w:rsidRPr="00B1469A" w:rsidRDefault="00072C7A" w:rsidP="00122D30">
            <w:pPr>
              <w:jc w:val="both"/>
              <w:rPr>
                <w:lang w:val="pt-BR"/>
              </w:rPr>
            </w:pPr>
            <w:r w:rsidRPr="00B1469A">
              <w:rPr>
                <w:lang w:val="pt-BR"/>
              </w:rPr>
              <w:t>Var S1, S2, S: real;</w:t>
            </w:r>
          </w:p>
          <w:p w:rsidR="00072C7A" w:rsidRPr="00B1469A" w:rsidRDefault="00072C7A" w:rsidP="00122D30">
            <w:pPr>
              <w:jc w:val="both"/>
            </w:pPr>
            <w:r w:rsidRPr="00B1469A">
              <w:t>Const pi =3.14;</w:t>
            </w:r>
          </w:p>
          <w:p w:rsidR="00072C7A" w:rsidRPr="00B1469A" w:rsidRDefault="00072C7A" w:rsidP="00122D30">
            <w:pPr>
              <w:jc w:val="both"/>
            </w:pPr>
            <w:r w:rsidRPr="00B1469A">
              <w:t>Begin</w:t>
            </w:r>
          </w:p>
          <w:p w:rsidR="00072C7A" w:rsidRPr="00B1469A" w:rsidRDefault="00072C7A" w:rsidP="00122D30">
            <w:pPr>
              <w:jc w:val="both"/>
            </w:pPr>
            <w:r w:rsidRPr="00B1469A">
              <w:t xml:space="preserve">         Clrscr;</w:t>
            </w:r>
          </w:p>
          <w:p w:rsidR="00072C7A" w:rsidRPr="00B1469A" w:rsidRDefault="00072C7A" w:rsidP="00122D30">
            <w:pPr>
              <w:jc w:val="both"/>
            </w:pPr>
            <w:r w:rsidRPr="00B1469A">
              <w:t>Writeln(‘Nhap ban kinh hinh tron +1/n.</w:t>
            </w:r>
          </w:p>
          <w:p w:rsidR="00072C7A" w:rsidRPr="00B1469A" w:rsidRDefault="00072C7A" w:rsidP="00122D30">
            <w:pPr>
              <w:jc w:val="both"/>
            </w:pPr>
            <w:r w:rsidRPr="00B1469A">
              <w:t>Output: Tính tổng S=?</w:t>
            </w:r>
          </w:p>
          <w:p w:rsidR="00072C7A" w:rsidRPr="00B1469A" w:rsidRDefault="00072C7A" w:rsidP="00122D30">
            <w:pPr>
              <w:jc w:val="both"/>
              <w:rPr>
                <w:b/>
              </w:rPr>
            </w:pPr>
            <w:r w:rsidRPr="00B1469A">
              <w:rPr>
                <w:b/>
              </w:rPr>
              <w:t>* Mô tả thuật toán</w:t>
            </w:r>
          </w:p>
          <w:p w:rsidR="00072C7A" w:rsidRPr="00B1469A" w:rsidRDefault="00072C7A" w:rsidP="00122D30">
            <w:pPr>
              <w:jc w:val="both"/>
              <w:rPr>
                <w:lang w:val="pt-BR"/>
              </w:rPr>
            </w:pPr>
            <w:r w:rsidRPr="00B1469A">
              <w:t xml:space="preserve">Bước 1. </w:t>
            </w:r>
            <w:r w:rsidRPr="00B1469A">
              <w:rPr>
                <w:lang w:val="pt-BR"/>
              </w:rPr>
              <w:t>Nhập số n</w:t>
            </w:r>
          </w:p>
          <w:p w:rsidR="00072C7A" w:rsidRPr="00B1469A" w:rsidRDefault="00072C7A" w:rsidP="00122D30">
            <w:pPr>
              <w:jc w:val="both"/>
              <w:rPr>
                <w:lang w:val="pt-BR"/>
              </w:rPr>
            </w:pPr>
            <w:r w:rsidRPr="00B1469A">
              <w:rPr>
                <w:lang w:val="pt-BR"/>
              </w:rPr>
              <w:t>Bước 2. S</w:t>
            </w:r>
            <w:r w:rsidRPr="00B1469A">
              <w:rPr>
                <w:lang w:val="pt-BR"/>
              </w:rPr>
              <w:sym w:font="Wingdings" w:char="F0DF"/>
            </w:r>
            <w:r w:rsidRPr="00B1469A">
              <w:rPr>
                <w:lang w:val="pt-BR"/>
              </w:rPr>
              <w:t xml:space="preserve"> 0; i</w:t>
            </w:r>
            <w:r w:rsidRPr="00B1469A">
              <w:rPr>
                <w:lang w:val="pt-BR"/>
              </w:rPr>
              <w:sym w:font="Wingdings" w:char="F0DF"/>
            </w:r>
            <w:r w:rsidRPr="00B1469A">
              <w:rPr>
                <w:lang w:val="pt-BR"/>
              </w:rPr>
              <w:t xml:space="preserve"> 0;</w:t>
            </w:r>
          </w:p>
          <w:p w:rsidR="00072C7A" w:rsidRPr="00B1469A" w:rsidRDefault="00072C7A" w:rsidP="00122D30">
            <w:pPr>
              <w:jc w:val="both"/>
              <w:rPr>
                <w:lang w:val="pt-BR"/>
              </w:rPr>
            </w:pPr>
            <w:r w:rsidRPr="00B1469A">
              <w:rPr>
                <w:lang w:val="pt-BR"/>
              </w:rPr>
              <w:t>Bước 3: i</w:t>
            </w:r>
            <w:r w:rsidRPr="00B1469A">
              <w:rPr>
                <w:lang w:val="pt-BR"/>
              </w:rPr>
              <w:sym w:font="Wingdings" w:char="F0DF"/>
            </w:r>
            <w:r w:rsidRPr="00B1469A">
              <w:rPr>
                <w:lang w:val="pt-BR"/>
              </w:rPr>
              <w:t>i+1;</w:t>
            </w:r>
          </w:p>
          <w:p w:rsidR="00072C7A" w:rsidRPr="00B1469A" w:rsidRDefault="00072C7A" w:rsidP="00122D30">
            <w:pPr>
              <w:jc w:val="both"/>
              <w:rPr>
                <w:lang w:val="pt-BR"/>
              </w:rPr>
            </w:pPr>
            <w:r w:rsidRPr="00B1469A">
              <w:rPr>
                <w:lang w:val="pt-BR"/>
              </w:rPr>
              <w:t>Bước 4. Nếu i&lt;=n thì S</w:t>
            </w:r>
            <w:r w:rsidRPr="00B1469A">
              <w:rPr>
                <w:lang w:val="pt-BR"/>
              </w:rPr>
              <w:sym w:font="Wingdings" w:char="F0DF"/>
            </w:r>
            <w:r w:rsidRPr="00B1469A">
              <w:rPr>
                <w:lang w:val="pt-BR"/>
              </w:rPr>
              <w:t>S+1/i, quay lại bước 3.</w:t>
            </w:r>
          </w:p>
          <w:p w:rsidR="00072C7A" w:rsidRPr="00B1469A" w:rsidRDefault="00072C7A" w:rsidP="00122D30">
            <w:pPr>
              <w:jc w:val="both"/>
              <w:rPr>
                <w:lang w:val="pt-BR"/>
              </w:rPr>
            </w:pPr>
            <w:r w:rsidRPr="00B1469A">
              <w:rPr>
                <w:lang w:val="pt-BR"/>
              </w:rPr>
              <w:t>Bước 4: in kết quả và kết thúc.</w:t>
            </w:r>
          </w:p>
        </w:tc>
      </w:tr>
    </w:tbl>
    <w:p w:rsidR="00AA5D1E" w:rsidRPr="00B1469A" w:rsidRDefault="00AA5D1E" w:rsidP="00AA5D1E">
      <w:pPr>
        <w:rPr>
          <w:b/>
          <w:bCs/>
        </w:rPr>
      </w:pPr>
    </w:p>
    <w:tbl>
      <w:tblPr>
        <w:tblW w:w="1077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5193"/>
      </w:tblGrid>
      <w:tr w:rsidR="00AA5D1E"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AA5D1E" w:rsidRPr="00B1469A" w:rsidRDefault="00391465" w:rsidP="007F229C">
            <w:pPr>
              <w:jc w:val="both"/>
            </w:pPr>
            <w:r>
              <w:rPr>
                <w:noProof/>
              </w:rPr>
              <mc:AlternateContent>
                <mc:Choice Requires="wps">
                  <w:drawing>
                    <wp:anchor distT="0" distB="0" distL="114300" distR="114300" simplePos="0" relativeHeight="251642368" behindDoc="0" locked="0" layoutInCell="1" allowOverlap="1">
                      <wp:simplePos x="0" y="0"/>
                      <wp:positionH relativeFrom="column">
                        <wp:posOffset>1204595</wp:posOffset>
                      </wp:positionH>
                      <wp:positionV relativeFrom="paragraph">
                        <wp:posOffset>464185</wp:posOffset>
                      </wp:positionV>
                      <wp:extent cx="1230630" cy="1230630"/>
                      <wp:effectExtent l="13335" t="9525" r="13335" b="7620"/>
                      <wp:wrapNone/>
                      <wp:docPr id="225" name="Oval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0630" cy="12306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329D20" id="Oval 107" o:spid="_x0000_s1026" style="position:absolute;margin-left:94.85pt;margin-top:36.55pt;width:96.9pt;height:96.9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" fillcolor="black"/>
                  </w:pict>
                </mc:Fallback>
              </mc:AlternateContent>
            </w:r>
            <w:r w:rsidR="00AA5D1E" w:rsidRPr="00B1469A">
              <w:rPr>
                <w:b/>
              </w:rPr>
              <w:t>Bài 1:</w:t>
            </w:r>
            <w:r w:rsidR="00AA5D1E" w:rsidRPr="00B1469A">
              <w:t xml:space="preserve"> Hãy viết chương trình tính diện tích của hình phần được tô đậm (bán kính được nhập từ bàn phím).</w:t>
            </w:r>
          </w:p>
          <w:p w:rsidR="00AA5D1E" w:rsidRPr="00B1469A" w:rsidRDefault="00391465" w:rsidP="007F229C">
            <w:pPr>
              <w:jc w:val="both"/>
            </w:pPr>
            <w:r>
              <w:rPr>
                <w:noProof/>
              </w:rPr>
              <mc:AlternateContent>
                <mc:Choice Requires="wps">
                  <w:drawing>
                    <wp:anchor distT="0" distB="0" distL="114300" distR="114300" simplePos="0" relativeHeight="251643392" behindDoc="0" locked="0" layoutInCell="1" allowOverlap="1">
                      <wp:simplePos x="0" y="0"/>
                      <wp:positionH relativeFrom="column">
                        <wp:posOffset>1532890</wp:posOffset>
                      </wp:positionH>
                      <wp:positionV relativeFrom="paragraph">
                        <wp:posOffset>159385</wp:posOffset>
                      </wp:positionV>
                      <wp:extent cx="579120" cy="579120"/>
                      <wp:effectExtent l="8255" t="13335" r="12700" b="7620"/>
                      <wp:wrapNone/>
                      <wp:docPr id="224" name="Oval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579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41516C" id="Oval 108" o:spid="_x0000_s1026" style="position:absolute;margin-left:120.7pt;margin-top:12.55pt;width:45.6pt;height:45.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"/>
                  </w:pict>
                </mc:Fallback>
              </mc:AlternateContent>
            </w: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0418DC" w:rsidRPr="00B1469A" w:rsidRDefault="000418DC" w:rsidP="007F229C">
            <w:pPr>
              <w:jc w:val="both"/>
            </w:pPr>
          </w:p>
          <w:p w:rsidR="000418DC" w:rsidRPr="00B1469A" w:rsidRDefault="000418DC" w:rsidP="007F229C">
            <w:pPr>
              <w:jc w:val="both"/>
            </w:pPr>
          </w:p>
          <w:p w:rsidR="00AA5D1E" w:rsidRPr="00B1469A" w:rsidRDefault="00AA5D1E" w:rsidP="007F229C">
            <w:pPr>
              <w:jc w:val="both"/>
            </w:pPr>
            <w:r w:rsidRPr="00B1469A">
              <w:rPr>
                <w:b/>
                <w:bCs/>
              </w:rPr>
              <w:t xml:space="preserve">? </w:t>
            </w:r>
            <w:r w:rsidRPr="00B1469A">
              <w:t>Để tính diện tích phần tô đậm ta làm như thế nào.</w:t>
            </w:r>
          </w:p>
          <w:p w:rsidR="00AA5D1E" w:rsidRPr="00B1469A" w:rsidRDefault="00AA5D1E" w:rsidP="007F229C">
            <w:pPr>
              <w:jc w:val="both"/>
            </w:pPr>
            <w:r w:rsidRPr="00B1469A">
              <w:t>Gv: Xác định bài toán</w:t>
            </w:r>
          </w:p>
          <w:p w:rsidR="00AA5D1E" w:rsidRPr="00B1469A" w:rsidRDefault="00AA5D1E" w:rsidP="007F229C">
            <w:pPr>
              <w:jc w:val="both"/>
            </w:pPr>
          </w:p>
          <w:p w:rsidR="00AA5D1E" w:rsidRPr="00B1469A" w:rsidRDefault="00AA5D1E" w:rsidP="007F229C">
            <w:pPr>
              <w:jc w:val="both"/>
            </w:pPr>
            <w:r w:rsidRPr="00B1469A">
              <w:t>Gv: Yêu cầu học sinh mô tả thuật toán</w:t>
            </w: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r w:rsidRPr="00B1469A">
              <w:t>Gv: Yêu cầu học sinh viết chương trình</w:t>
            </w:r>
          </w:p>
          <w:p w:rsidR="00AA5D1E" w:rsidRPr="00B1469A" w:rsidRDefault="00AA5D1E" w:rsidP="007F229C">
            <w:pPr>
              <w:jc w:val="both"/>
            </w:pPr>
            <w:r w:rsidRPr="00B1469A">
              <w:t>Gv: Gọi 1 em lên viết phần khai báo</w:t>
            </w:r>
          </w:p>
          <w:p w:rsidR="00AA5D1E" w:rsidRPr="00B1469A" w:rsidRDefault="00AA5D1E" w:rsidP="007F229C">
            <w:pPr>
              <w:jc w:val="both"/>
            </w:pPr>
            <w:r w:rsidRPr="00B1469A">
              <w:t>Gv: gọi 1 em lên viết phần thân chương trình</w:t>
            </w:r>
          </w:p>
          <w:p w:rsidR="00AA5D1E" w:rsidRPr="00B1469A" w:rsidRDefault="00AA5D1E" w:rsidP="008E6C0E">
            <w:pPr>
              <w:numPr>
                <w:ilvl w:val="0"/>
                <w:numId w:val="47"/>
              </w:numPr>
              <w:jc w:val="both"/>
              <w:rPr>
                <w:lang w:val="pt-BR"/>
              </w:rPr>
            </w:pPr>
            <w:r w:rsidRPr="00B1469A">
              <w:rPr>
                <w:lang w:val="pt-BR"/>
              </w:rPr>
              <w:t>nhập bán kính r1,r2.</w:t>
            </w:r>
          </w:p>
          <w:p w:rsidR="00AA5D1E" w:rsidRPr="00B1469A" w:rsidRDefault="00AA5D1E" w:rsidP="008E6C0E">
            <w:pPr>
              <w:numPr>
                <w:ilvl w:val="0"/>
                <w:numId w:val="47"/>
              </w:numPr>
              <w:jc w:val="both"/>
              <w:rPr>
                <w:lang w:val="pt-BR"/>
              </w:rPr>
            </w:pPr>
            <w:r w:rsidRPr="00B1469A">
              <w:rPr>
                <w:lang w:val="pt-BR"/>
              </w:rPr>
              <w:t>tính diện tích hình tròn bán kính r1 và diện tích hình tròn bán kính r2.</w:t>
            </w:r>
          </w:p>
          <w:p w:rsidR="00AA5D1E" w:rsidRPr="00B1469A" w:rsidRDefault="00AA5D1E" w:rsidP="008E6C0E">
            <w:pPr>
              <w:numPr>
                <w:ilvl w:val="0"/>
                <w:numId w:val="47"/>
              </w:numPr>
              <w:jc w:val="both"/>
            </w:pPr>
            <w:r w:rsidRPr="00B1469A">
              <w:t>s= s</w:t>
            </w:r>
            <w:r w:rsidR="007F229C" w:rsidRPr="00B1469A">
              <w:t>2</w:t>
            </w:r>
            <w:r w:rsidRPr="00B1469A">
              <w:t>- s</w:t>
            </w:r>
            <w:r w:rsidR="007F229C" w:rsidRPr="00B1469A">
              <w:t>1</w:t>
            </w:r>
          </w:p>
          <w:p w:rsidR="00AA5D1E" w:rsidRPr="00B1469A" w:rsidRDefault="00AA5D1E" w:rsidP="007F229C">
            <w:pPr>
              <w:jc w:val="both"/>
            </w:pPr>
          </w:p>
          <w:p w:rsidR="00AA5D1E" w:rsidRPr="00B1469A" w:rsidRDefault="00AA5D1E" w:rsidP="007F229C">
            <w:pPr>
              <w:jc w:val="both"/>
            </w:pPr>
          </w:p>
          <w:p w:rsidR="00AA5D1E" w:rsidRPr="00B1469A" w:rsidRDefault="00AA5D1E" w:rsidP="007F229C">
            <w:pPr>
              <w:jc w:val="both"/>
            </w:pPr>
            <w:r w:rsidRPr="00B1469A">
              <w:t>- in ra màn hình diện tích phần bôi đen.</w:t>
            </w:r>
          </w:p>
          <w:p w:rsidR="00AA5D1E" w:rsidRPr="00B1469A" w:rsidRDefault="00AA5D1E" w:rsidP="007F229C">
            <w:pPr>
              <w:jc w:val="both"/>
            </w:pPr>
          </w:p>
          <w:p w:rsidR="0080784A" w:rsidRPr="00B1469A" w:rsidRDefault="0080784A" w:rsidP="007F229C">
            <w:pPr>
              <w:jc w:val="both"/>
            </w:pPr>
          </w:p>
          <w:p w:rsidR="0080784A" w:rsidRPr="00B1469A" w:rsidRDefault="0080784A" w:rsidP="0080784A"/>
          <w:p w:rsidR="0080784A" w:rsidRPr="00B1469A" w:rsidRDefault="0080784A" w:rsidP="0080784A"/>
          <w:p w:rsidR="0080784A" w:rsidRPr="00B1469A" w:rsidRDefault="0080784A" w:rsidP="0080784A"/>
          <w:p w:rsidR="0080784A" w:rsidRPr="00B1469A" w:rsidRDefault="0080784A" w:rsidP="0080784A"/>
          <w:p w:rsidR="0080784A" w:rsidRPr="00B1469A" w:rsidRDefault="0080784A" w:rsidP="0080784A">
            <w:r w:rsidRPr="00B1469A">
              <w:rPr>
                <w:b/>
              </w:rPr>
              <w:t>Câu 2</w:t>
            </w:r>
            <w:r w:rsidRPr="00B1469A">
              <w:t>: Em hãy xây dựng thuật toán tính tổng sau:</w:t>
            </w:r>
          </w:p>
          <w:p w:rsidR="00AA5D1E" w:rsidRPr="00B1469A" w:rsidRDefault="0080784A" w:rsidP="0080784A">
            <w:pPr>
              <w:rPr>
                <w:lang w:val="pt-BR"/>
              </w:rPr>
            </w:pPr>
            <w:r w:rsidRPr="00B1469A">
              <w:rPr>
                <w:lang w:val="pt-BR"/>
              </w:rPr>
              <w:t>S = 1+1/2+1/3+1/4… +1/n với n được nhập từ bàn phím.</w:t>
            </w:r>
          </w:p>
        </w:tc>
        <w:tc>
          <w:tcPr>
            <w:tcW w:w="5193" w:type="dxa"/>
            <w:tcBorders>
              <w:top w:val="single" w:sz="2" w:space="0" w:color="auto"/>
              <w:left w:val="single" w:sz="2" w:space="0" w:color="auto"/>
              <w:bottom w:val="single" w:sz="2" w:space="0" w:color="auto"/>
              <w:right w:val="single" w:sz="2" w:space="0" w:color="auto"/>
            </w:tcBorders>
          </w:tcPr>
          <w:p w:rsidR="00AA5D1E" w:rsidRPr="00B1469A" w:rsidRDefault="00AA5D1E" w:rsidP="007F229C">
            <w:pPr>
              <w:rPr>
                <w:b/>
                <w:bCs/>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p>
          <w:p w:rsidR="00AA5D1E" w:rsidRPr="00B1469A" w:rsidRDefault="00AA5D1E" w:rsidP="007F229C">
            <w:pPr>
              <w:jc w:val="both"/>
              <w:rPr>
                <w:lang w:val="pt-BR"/>
              </w:rPr>
            </w:pPr>
            <w:r w:rsidRPr="00B1469A">
              <w:rPr>
                <w:lang w:val="pt-BR"/>
              </w:rPr>
              <w:t>Hs: Đưa ra cách giải bài toán</w:t>
            </w:r>
          </w:p>
          <w:p w:rsidR="00AA5D1E" w:rsidRPr="00B1469A" w:rsidRDefault="00AA5D1E" w:rsidP="007F229C">
            <w:pPr>
              <w:jc w:val="both"/>
              <w:rPr>
                <w:lang w:val="pt-BR"/>
              </w:rPr>
            </w:pPr>
            <w:r w:rsidRPr="00B1469A">
              <w:rPr>
                <w:lang w:val="pt-BR"/>
              </w:rPr>
              <w:t>Input: r1,r2</w:t>
            </w:r>
          </w:p>
          <w:p w:rsidR="00AA5D1E" w:rsidRPr="00B1469A" w:rsidRDefault="00AA5D1E" w:rsidP="007F229C">
            <w:pPr>
              <w:jc w:val="both"/>
              <w:rPr>
                <w:lang w:val="pt-BR"/>
              </w:rPr>
            </w:pPr>
            <w:r w:rsidRPr="00B1469A">
              <w:rPr>
                <w:lang w:val="pt-BR"/>
              </w:rPr>
              <w:t>Output: diện tích phần tô đậm</w:t>
            </w:r>
          </w:p>
          <w:p w:rsidR="00AA5D1E" w:rsidRPr="00B1469A" w:rsidRDefault="00AA5D1E" w:rsidP="007F229C">
            <w:pPr>
              <w:jc w:val="both"/>
              <w:rPr>
                <w:lang w:val="pt-BR"/>
              </w:rPr>
            </w:pPr>
            <w:r w:rsidRPr="00B1469A">
              <w:rPr>
                <w:lang w:val="pt-BR"/>
              </w:rPr>
              <w:t>B1: Tính diện tích hình tròn với bán kính r1</w:t>
            </w:r>
          </w:p>
          <w:p w:rsidR="00AA5D1E" w:rsidRPr="00B1469A" w:rsidRDefault="00AA5D1E" w:rsidP="007F229C">
            <w:pPr>
              <w:jc w:val="both"/>
              <w:rPr>
                <w:lang w:val="pt-BR"/>
              </w:rPr>
            </w:pPr>
            <w:r w:rsidRPr="00B1469A">
              <w:rPr>
                <w:lang w:val="pt-BR"/>
              </w:rPr>
              <w:t>B2: Tính di</w:t>
            </w:r>
            <w:r w:rsidR="00844D17" w:rsidRPr="00B1469A">
              <w:rPr>
                <w:lang w:val="pt-BR"/>
              </w:rPr>
              <w:t>ệ</w:t>
            </w:r>
            <w:r w:rsidRPr="00B1469A">
              <w:rPr>
                <w:lang w:val="pt-BR"/>
              </w:rPr>
              <w:t>n tích hình tròn với bán kính r2</w:t>
            </w:r>
          </w:p>
          <w:p w:rsidR="00AA5D1E" w:rsidRPr="00B1469A" w:rsidRDefault="00AA5D1E" w:rsidP="007F229C">
            <w:pPr>
              <w:jc w:val="both"/>
            </w:pPr>
            <w:r w:rsidRPr="00B1469A">
              <w:t>B3: s</w:t>
            </w:r>
            <w:r w:rsidR="007F229C" w:rsidRPr="00B1469A">
              <w:t>2</w:t>
            </w:r>
            <w:r w:rsidRPr="00B1469A">
              <w:t>-s</w:t>
            </w:r>
            <w:r w:rsidR="007F229C" w:rsidRPr="00B1469A">
              <w:t>1</w:t>
            </w:r>
          </w:p>
          <w:p w:rsidR="00AA5D1E" w:rsidRPr="00B1469A" w:rsidRDefault="00AA5D1E" w:rsidP="007F229C">
            <w:pPr>
              <w:jc w:val="both"/>
            </w:pPr>
            <w:r w:rsidRPr="00B1469A">
              <w:t>B4: Kết thúc</w:t>
            </w:r>
          </w:p>
          <w:p w:rsidR="00AA5D1E" w:rsidRPr="00B1469A" w:rsidRDefault="00AA5D1E" w:rsidP="007F229C">
            <w:pPr>
              <w:jc w:val="both"/>
            </w:pPr>
          </w:p>
          <w:p w:rsidR="00AA5D1E" w:rsidRPr="00B1469A" w:rsidRDefault="00AA5D1E" w:rsidP="007F229C">
            <w:pPr>
              <w:jc w:val="both"/>
              <w:rPr>
                <w:lang w:val="pt-BR"/>
              </w:rPr>
            </w:pPr>
            <w:r w:rsidRPr="00B1469A">
              <w:rPr>
                <w:lang w:val="pt-BR"/>
              </w:rPr>
              <w:t>Program tinh;</w:t>
            </w:r>
          </w:p>
          <w:p w:rsidR="007F229C" w:rsidRPr="00B1469A" w:rsidRDefault="007F229C" w:rsidP="007F229C">
            <w:pPr>
              <w:jc w:val="both"/>
              <w:rPr>
                <w:lang w:val="pt-BR"/>
              </w:rPr>
            </w:pPr>
            <w:r w:rsidRPr="00B1469A">
              <w:rPr>
                <w:lang w:val="pt-BR"/>
              </w:rPr>
              <w:t>Uses   crt;</w:t>
            </w:r>
          </w:p>
          <w:p w:rsidR="00AA5D1E" w:rsidRPr="00B1469A" w:rsidRDefault="00AA5D1E" w:rsidP="007F229C">
            <w:pPr>
              <w:jc w:val="both"/>
              <w:rPr>
                <w:lang w:val="pt-BR"/>
              </w:rPr>
            </w:pPr>
            <w:r w:rsidRPr="00B1469A">
              <w:rPr>
                <w:lang w:val="pt-BR"/>
              </w:rPr>
              <w:t>Var S1, S2, S: real;</w:t>
            </w:r>
          </w:p>
          <w:p w:rsidR="007F229C" w:rsidRPr="00B1469A" w:rsidRDefault="007F229C" w:rsidP="007F229C">
            <w:pPr>
              <w:jc w:val="both"/>
            </w:pPr>
            <w:r w:rsidRPr="00B1469A">
              <w:t>Const pi =3.14;</w:t>
            </w:r>
          </w:p>
          <w:p w:rsidR="00AA5D1E" w:rsidRPr="00B1469A" w:rsidRDefault="00AA5D1E" w:rsidP="007F229C">
            <w:pPr>
              <w:jc w:val="both"/>
            </w:pPr>
            <w:r w:rsidRPr="00B1469A">
              <w:t>Begin</w:t>
            </w:r>
          </w:p>
          <w:p w:rsidR="007F229C" w:rsidRPr="00B1469A" w:rsidRDefault="007F229C" w:rsidP="007F229C">
            <w:pPr>
              <w:jc w:val="both"/>
            </w:pPr>
            <w:r w:rsidRPr="00B1469A">
              <w:t xml:space="preserve">         Clrscr;</w:t>
            </w:r>
          </w:p>
          <w:p w:rsidR="00AA5D1E" w:rsidRPr="00B1469A" w:rsidRDefault="00AA5D1E" w:rsidP="007F229C">
            <w:pPr>
              <w:ind w:left="633"/>
              <w:jc w:val="both"/>
            </w:pPr>
            <w:r w:rsidRPr="00B1469A">
              <w:t>Writeln(‘Nhap ban kinh hinh tron be: ‘);</w:t>
            </w:r>
          </w:p>
          <w:p w:rsidR="00AA5D1E" w:rsidRPr="00B1469A" w:rsidRDefault="00AA5D1E" w:rsidP="007F229C">
            <w:pPr>
              <w:ind w:left="633"/>
              <w:jc w:val="both"/>
            </w:pPr>
            <w:r w:rsidRPr="00B1469A">
              <w:t>Readln(</w:t>
            </w:r>
            <w:r w:rsidR="007F229C" w:rsidRPr="00B1469A">
              <w:t>r</w:t>
            </w:r>
            <w:r w:rsidRPr="00B1469A">
              <w:t>1);</w:t>
            </w:r>
          </w:p>
          <w:p w:rsidR="00AA5D1E" w:rsidRPr="00B1469A" w:rsidRDefault="00AA5D1E" w:rsidP="007F229C">
            <w:pPr>
              <w:ind w:left="633"/>
              <w:jc w:val="both"/>
            </w:pPr>
            <w:r w:rsidRPr="00B1469A">
              <w:t>Writeln(‘Nhap ban kinh hinh tron lớn: ‘);</w:t>
            </w:r>
          </w:p>
          <w:p w:rsidR="00AA5D1E" w:rsidRPr="00B1469A" w:rsidRDefault="00AA5D1E" w:rsidP="007F229C">
            <w:pPr>
              <w:ind w:left="633"/>
              <w:jc w:val="both"/>
              <w:rPr>
                <w:lang w:val="pt-BR"/>
              </w:rPr>
            </w:pPr>
            <w:r w:rsidRPr="00B1469A">
              <w:rPr>
                <w:lang w:val="pt-BR"/>
              </w:rPr>
              <w:t>Readln(</w:t>
            </w:r>
            <w:r w:rsidR="007F229C" w:rsidRPr="00B1469A">
              <w:rPr>
                <w:lang w:val="pt-BR"/>
              </w:rPr>
              <w:t>r</w:t>
            </w:r>
            <w:r w:rsidRPr="00B1469A">
              <w:rPr>
                <w:lang w:val="pt-BR"/>
              </w:rPr>
              <w:t>2);</w:t>
            </w:r>
          </w:p>
          <w:p w:rsidR="007F229C" w:rsidRPr="00B1469A" w:rsidRDefault="007F229C" w:rsidP="007F229C">
            <w:pPr>
              <w:ind w:left="633"/>
              <w:jc w:val="both"/>
              <w:rPr>
                <w:lang w:val="pt-BR"/>
              </w:rPr>
            </w:pPr>
            <w:r w:rsidRPr="00B1469A">
              <w:rPr>
                <w:lang w:val="pt-BR"/>
              </w:rPr>
              <w:t>S1:= pi*r1*r1;</w:t>
            </w:r>
          </w:p>
          <w:p w:rsidR="007F229C" w:rsidRPr="00B1469A" w:rsidRDefault="007F229C" w:rsidP="007F229C">
            <w:pPr>
              <w:ind w:left="633"/>
              <w:jc w:val="both"/>
            </w:pPr>
            <w:r w:rsidRPr="00B1469A">
              <w:t>S2:= pi*r2*r2;</w:t>
            </w:r>
          </w:p>
          <w:p w:rsidR="00AA5D1E" w:rsidRPr="00B1469A" w:rsidRDefault="00AA5D1E" w:rsidP="007F229C">
            <w:pPr>
              <w:ind w:left="633"/>
              <w:jc w:val="both"/>
            </w:pPr>
            <w:r w:rsidRPr="00B1469A">
              <w:t>S:=S2-S1;</w:t>
            </w:r>
          </w:p>
          <w:p w:rsidR="00AA5D1E" w:rsidRPr="00B1469A" w:rsidRDefault="005E3543" w:rsidP="007F229C">
            <w:pPr>
              <w:ind w:left="633"/>
              <w:jc w:val="both"/>
            </w:pPr>
            <w:r w:rsidRPr="00B1469A">
              <w:t>Writeln(‘Dien tich can tin</w:t>
            </w:r>
            <w:r w:rsidR="00AA5D1E" w:rsidRPr="00B1469A">
              <w:t>h la:’,S);</w:t>
            </w:r>
          </w:p>
          <w:p w:rsidR="00AA5D1E" w:rsidRPr="00B1469A" w:rsidRDefault="00AA5D1E" w:rsidP="007F229C">
            <w:pPr>
              <w:ind w:left="633"/>
              <w:jc w:val="both"/>
            </w:pPr>
            <w:r w:rsidRPr="00B1469A">
              <w:t>Readln</w:t>
            </w:r>
          </w:p>
          <w:p w:rsidR="00AA5D1E" w:rsidRPr="00B1469A" w:rsidRDefault="00AA5D1E" w:rsidP="007F229C">
            <w:pPr>
              <w:jc w:val="both"/>
            </w:pPr>
            <w:r w:rsidRPr="00B1469A">
              <w:t>End.</w:t>
            </w:r>
          </w:p>
          <w:p w:rsidR="0080784A" w:rsidRPr="00B1469A" w:rsidRDefault="0080784A" w:rsidP="007F229C">
            <w:pPr>
              <w:jc w:val="both"/>
            </w:pPr>
          </w:p>
          <w:p w:rsidR="0080784A" w:rsidRPr="00B1469A" w:rsidRDefault="0080784A" w:rsidP="0080784A">
            <w:pPr>
              <w:jc w:val="both"/>
              <w:rPr>
                <w:b/>
              </w:rPr>
            </w:pPr>
            <w:r w:rsidRPr="00B1469A">
              <w:rPr>
                <w:b/>
              </w:rPr>
              <w:t>Câu 2:</w:t>
            </w:r>
          </w:p>
          <w:p w:rsidR="0080784A" w:rsidRPr="00B1469A" w:rsidRDefault="0080784A" w:rsidP="0080784A">
            <w:pPr>
              <w:jc w:val="both"/>
              <w:rPr>
                <w:b/>
              </w:rPr>
            </w:pPr>
            <w:r w:rsidRPr="00B1469A">
              <w:rPr>
                <w:b/>
              </w:rPr>
              <w:t>* Xác định bài toán:</w:t>
            </w:r>
          </w:p>
          <w:p w:rsidR="0080784A" w:rsidRPr="00B1469A" w:rsidRDefault="0080784A" w:rsidP="0080784A">
            <w:pPr>
              <w:jc w:val="both"/>
            </w:pPr>
            <w:r w:rsidRPr="00B1469A">
              <w:t>Input: cho tổng dãy số 1+1/2+1/3+1/4… +1/n.</w:t>
            </w:r>
          </w:p>
          <w:p w:rsidR="0080784A" w:rsidRPr="00B1469A" w:rsidRDefault="0080784A" w:rsidP="0080784A">
            <w:pPr>
              <w:jc w:val="both"/>
            </w:pPr>
            <w:r w:rsidRPr="00B1469A">
              <w:t>Output: Tính tổng S=?</w:t>
            </w:r>
          </w:p>
          <w:p w:rsidR="0080784A" w:rsidRPr="00B1469A" w:rsidRDefault="0080784A" w:rsidP="0080784A">
            <w:pPr>
              <w:jc w:val="both"/>
              <w:rPr>
                <w:b/>
              </w:rPr>
            </w:pPr>
            <w:r w:rsidRPr="00B1469A">
              <w:rPr>
                <w:b/>
              </w:rPr>
              <w:t>* Mô tả thuật toán</w:t>
            </w:r>
          </w:p>
          <w:p w:rsidR="0080784A" w:rsidRPr="00B1469A" w:rsidRDefault="0080784A" w:rsidP="0080784A">
            <w:pPr>
              <w:jc w:val="both"/>
              <w:rPr>
                <w:lang w:val="pt-BR"/>
              </w:rPr>
            </w:pPr>
            <w:r w:rsidRPr="00B1469A">
              <w:t xml:space="preserve">Bước 1. </w:t>
            </w:r>
            <w:r w:rsidRPr="00B1469A">
              <w:rPr>
                <w:lang w:val="pt-BR"/>
              </w:rPr>
              <w:t>Nhập số n</w:t>
            </w:r>
          </w:p>
          <w:p w:rsidR="0080784A" w:rsidRPr="00B1469A" w:rsidRDefault="0080784A" w:rsidP="0080784A">
            <w:pPr>
              <w:jc w:val="both"/>
              <w:rPr>
                <w:lang w:val="pt-BR"/>
              </w:rPr>
            </w:pPr>
            <w:r w:rsidRPr="00B1469A">
              <w:rPr>
                <w:lang w:val="pt-BR"/>
              </w:rPr>
              <w:t>Bước 2. S</w:t>
            </w:r>
            <w:r w:rsidRPr="00B1469A">
              <w:rPr>
                <w:lang w:val="pt-BR"/>
              </w:rPr>
              <w:sym w:font="Wingdings" w:char="F0DF"/>
            </w:r>
            <w:r w:rsidRPr="00B1469A">
              <w:rPr>
                <w:lang w:val="pt-BR"/>
              </w:rPr>
              <w:t xml:space="preserve"> 0; i</w:t>
            </w:r>
            <w:r w:rsidRPr="00B1469A">
              <w:rPr>
                <w:lang w:val="pt-BR"/>
              </w:rPr>
              <w:sym w:font="Wingdings" w:char="F0DF"/>
            </w:r>
            <w:r w:rsidRPr="00B1469A">
              <w:rPr>
                <w:lang w:val="pt-BR"/>
              </w:rPr>
              <w:t xml:space="preserve"> 0;</w:t>
            </w:r>
          </w:p>
          <w:p w:rsidR="0080784A" w:rsidRPr="00B1469A" w:rsidRDefault="0080784A" w:rsidP="0080784A">
            <w:pPr>
              <w:jc w:val="both"/>
              <w:rPr>
                <w:lang w:val="pt-BR"/>
              </w:rPr>
            </w:pPr>
            <w:r w:rsidRPr="00B1469A">
              <w:rPr>
                <w:lang w:val="pt-BR"/>
              </w:rPr>
              <w:t>Bước 3: i</w:t>
            </w:r>
            <w:r w:rsidRPr="00B1469A">
              <w:rPr>
                <w:lang w:val="pt-BR"/>
              </w:rPr>
              <w:sym w:font="Wingdings" w:char="F0DF"/>
            </w:r>
            <w:r w:rsidRPr="00B1469A">
              <w:rPr>
                <w:lang w:val="pt-BR"/>
              </w:rPr>
              <w:t>i+1;</w:t>
            </w:r>
          </w:p>
          <w:p w:rsidR="0080784A" w:rsidRPr="00B1469A" w:rsidRDefault="0080784A" w:rsidP="0080784A">
            <w:pPr>
              <w:jc w:val="both"/>
              <w:rPr>
                <w:lang w:val="pt-BR"/>
              </w:rPr>
            </w:pPr>
            <w:r w:rsidRPr="00B1469A">
              <w:rPr>
                <w:lang w:val="pt-BR"/>
              </w:rPr>
              <w:t>Bước 4. Nếu i&lt;=n thì S</w:t>
            </w:r>
            <w:r w:rsidRPr="00B1469A">
              <w:rPr>
                <w:lang w:val="pt-BR"/>
              </w:rPr>
              <w:sym w:font="Wingdings" w:char="F0DF"/>
            </w:r>
            <w:r w:rsidRPr="00B1469A">
              <w:rPr>
                <w:lang w:val="pt-BR"/>
              </w:rPr>
              <w:t>S+1/i, quay lại bước 3.</w:t>
            </w:r>
          </w:p>
          <w:p w:rsidR="0080784A" w:rsidRPr="00B1469A" w:rsidRDefault="0080784A" w:rsidP="0080784A">
            <w:pPr>
              <w:jc w:val="both"/>
              <w:rPr>
                <w:lang w:val="pt-BR"/>
              </w:rPr>
            </w:pPr>
            <w:r w:rsidRPr="00B1469A">
              <w:rPr>
                <w:lang w:val="pt-BR"/>
              </w:rPr>
              <w:t>Bước 4: in kết quả và kết thúc.</w:t>
            </w:r>
          </w:p>
        </w:tc>
      </w:tr>
    </w:tbl>
    <w:p w:rsidR="00AA5D1E" w:rsidRPr="00B1469A" w:rsidRDefault="00ED4D81" w:rsidP="00AA5D1E">
      <w:pPr>
        <w:rPr>
          <w:lang w:val="pt-BR"/>
        </w:rPr>
      </w:pPr>
      <w:r w:rsidRPr="00B1469A">
        <w:rPr>
          <w:b/>
          <w:lang w:val="pt-BR"/>
        </w:rPr>
        <w:t>3. Hoạt động 3: Luyện tập, vận dụng, mở rộng (10 phút):</w:t>
      </w:r>
    </w:p>
    <w:p w:rsidR="00AA5D1E" w:rsidRPr="00B1469A" w:rsidRDefault="00AA5D1E" w:rsidP="00AA5D1E">
      <w:pPr>
        <w:rPr>
          <w:lang w:val="pt-BR"/>
        </w:rPr>
      </w:pPr>
      <w:r w:rsidRPr="00B1469A">
        <w:rPr>
          <w:lang w:val="pt-BR"/>
        </w:rPr>
        <w:t xml:space="preserve"> - Mô tả thuật toán của các bài toán</w:t>
      </w:r>
    </w:p>
    <w:p w:rsidR="00AA5D1E" w:rsidRPr="00B1469A" w:rsidRDefault="00AA5D1E" w:rsidP="00AA5D1E">
      <w:pPr>
        <w:rPr>
          <w:b/>
          <w:lang w:val="pt-BR"/>
        </w:rPr>
      </w:pPr>
      <w:r w:rsidRPr="00B1469A">
        <w:rPr>
          <w:b/>
          <w:lang w:val="pt-BR"/>
        </w:rPr>
        <w:t xml:space="preserve">Dặn dò: </w:t>
      </w:r>
    </w:p>
    <w:p w:rsidR="00AA5D1E" w:rsidRPr="00B1469A" w:rsidRDefault="00AA5D1E" w:rsidP="00AA5D1E">
      <w:pPr>
        <w:rPr>
          <w:lang w:val="pt-BR"/>
        </w:rPr>
      </w:pPr>
      <w:r w:rsidRPr="00B1469A">
        <w:rPr>
          <w:lang w:val="pt-BR"/>
        </w:rPr>
        <w:t xml:space="preserve"> - Về nhà học bài.</w:t>
      </w:r>
    </w:p>
    <w:p w:rsidR="00AA5D1E" w:rsidRPr="00B1469A" w:rsidRDefault="00AA5D1E" w:rsidP="00AA5D1E">
      <w:pPr>
        <w:rPr>
          <w:lang w:val="it-IT"/>
        </w:rPr>
      </w:pPr>
      <w:r w:rsidRPr="00B1469A">
        <w:rPr>
          <w:lang w:val="it-IT"/>
        </w:rPr>
        <w:t>- Ôn tập kiểm tra HKI.</w:t>
      </w:r>
    </w:p>
    <w:tbl>
      <w:tblPr>
        <w:tblW w:w="0" w:type="auto"/>
        <w:tblLook w:val="0000" w:firstRow="0" w:lastRow="0" w:firstColumn="0" w:lastColumn="0" w:noHBand="0" w:noVBand="0"/>
      </w:tblPr>
      <w:tblGrid>
        <w:gridCol w:w="3794"/>
      </w:tblGrid>
      <w:tr w:rsidR="00390285" w:rsidRPr="00B1469A">
        <w:tc>
          <w:tcPr>
            <w:tcW w:w="3794" w:type="dxa"/>
          </w:tcPr>
          <w:p w:rsidR="00390285" w:rsidRPr="00B1469A" w:rsidRDefault="00850E21" w:rsidP="00122D30">
            <w:pPr>
              <w:spacing w:line="264" w:lineRule="auto"/>
              <w:jc w:val="both"/>
              <w:rPr>
                <w:rFonts w:ascii=".VnTimeH" w:hAnsi=".VnTimeH"/>
                <w:lang w:val="pt-BR"/>
              </w:rPr>
            </w:pPr>
            <w:r w:rsidRPr="00B1469A">
              <w:rPr>
                <w:rFonts w:ascii=".VnTimeH" w:hAnsi=".VnTimeH"/>
                <w:b/>
                <w:lang w:val="pt-BR"/>
              </w:rPr>
              <w:t>* Rót kinh nghiÖm</w:t>
            </w:r>
          </w:p>
        </w:tc>
      </w:tr>
    </w:tbl>
    <w:p w:rsidR="00390285" w:rsidRPr="00B1469A" w:rsidRDefault="00390285" w:rsidP="00390285">
      <w:pPr>
        <w:spacing w:line="264" w:lineRule="auto"/>
        <w:rPr>
          <w:lang w:val="pt-BR"/>
        </w:rPr>
      </w:pPr>
      <w:r w:rsidRPr="00B1469A">
        <w:rPr>
          <w:rFonts w:ascii="Arial" w:hAnsi="Arial" w:cs="Arial"/>
          <w:lang w:val="pt-BR"/>
        </w:rPr>
        <w:t>…………………………………………………………………………………………………………………………………………………………………………………</w:t>
      </w:r>
    </w:p>
    <w:p w:rsidR="00390285" w:rsidRPr="00B1469A" w:rsidRDefault="00390285" w:rsidP="00390285"/>
    <w:p w:rsidR="00390285" w:rsidRPr="00B1469A" w:rsidRDefault="00390285" w:rsidP="00390285">
      <w:pPr>
        <w:rPr>
          <w:lang w:val="pt-BR"/>
        </w:rPr>
      </w:pPr>
    </w:p>
    <w:p w:rsidR="00390285" w:rsidRPr="00B1469A" w:rsidRDefault="00390285" w:rsidP="00390285">
      <w:pPr>
        <w:jc w:val="both"/>
        <w:rPr>
          <w:b/>
          <w:bCs/>
          <w:lang w:val="fr-FR"/>
        </w:rPr>
      </w:pPr>
    </w:p>
    <w:p w:rsidR="00390285" w:rsidRPr="00B1469A" w:rsidRDefault="00390285"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6F7D17" w:rsidRPr="00B1469A" w:rsidRDefault="006F7D17" w:rsidP="00390285">
      <w:pPr>
        <w:pStyle w:val="BodyText"/>
        <w:spacing w:before="0" w:line="240" w:lineRule="auto"/>
        <w:rPr>
          <w:rFonts w:ascii="Times New Roman" w:hAnsi="Times New Roman"/>
          <w:b/>
          <w:u w:val="single"/>
        </w:rPr>
      </w:pPr>
    </w:p>
    <w:p w:rsidR="0020169E" w:rsidRPr="00B1469A" w:rsidRDefault="00907465" w:rsidP="0020169E">
      <w:pPr>
        <w:jc w:val="both"/>
        <w:rPr>
          <w:b/>
          <w:bCs/>
          <w:lang w:val="vi-VN"/>
        </w:rPr>
      </w:pPr>
      <w:r w:rsidRPr="00B1469A">
        <w:rPr>
          <w:b/>
          <w:bCs/>
          <w:lang w:val="it-IT"/>
        </w:rPr>
        <w:br w:type="page"/>
      </w:r>
      <w:r w:rsidR="0020169E" w:rsidRPr="00B1469A">
        <w:rPr>
          <w:b/>
          <w:bCs/>
          <w:lang w:val="it-IT"/>
        </w:rPr>
        <w:tab/>
      </w:r>
      <w:r w:rsidR="0020169E" w:rsidRPr="00B1469A">
        <w:rPr>
          <w:b/>
          <w:bCs/>
          <w:lang w:val="it-IT"/>
        </w:rPr>
        <w:tab/>
      </w:r>
      <w:r w:rsidR="0020169E" w:rsidRPr="00B1469A">
        <w:rPr>
          <w:b/>
          <w:bCs/>
          <w:lang w:val="it-IT"/>
        </w:rPr>
        <w:tab/>
      </w:r>
      <w:r w:rsidR="0020169E" w:rsidRPr="00B1469A">
        <w:rPr>
          <w:b/>
          <w:bCs/>
          <w:lang w:val="it-IT"/>
        </w:rPr>
        <w:tab/>
      </w:r>
      <w:r w:rsidR="0020169E" w:rsidRPr="00B1469A">
        <w:rPr>
          <w:b/>
          <w:bCs/>
          <w:lang w:val="it-IT"/>
        </w:rPr>
        <w:tab/>
      </w:r>
      <w:r w:rsidR="0020169E" w:rsidRPr="00B1469A">
        <w:rPr>
          <w:b/>
          <w:bCs/>
          <w:lang w:val="it-IT"/>
        </w:rPr>
        <w:tab/>
      </w:r>
      <w:r w:rsidR="0020169E" w:rsidRPr="00B1469A">
        <w:rPr>
          <w:b/>
          <w:bCs/>
          <w:lang w:val="it-IT"/>
        </w:rPr>
        <w:tab/>
      </w:r>
      <w:r w:rsidR="0020169E" w:rsidRPr="00B1469A">
        <w:rPr>
          <w:b/>
          <w:bCs/>
          <w:lang w:val="it-IT"/>
        </w:rPr>
        <w:tab/>
      </w:r>
      <w:r w:rsidR="00B10FBE" w:rsidRPr="00B1469A">
        <w:rPr>
          <w:b/>
          <w:bCs/>
          <w:lang w:val="it-IT"/>
        </w:rPr>
        <w:t xml:space="preserve">                    </w:t>
      </w:r>
    </w:p>
    <w:p w:rsidR="0020169E" w:rsidRPr="00B1469A" w:rsidRDefault="0020169E" w:rsidP="0020169E">
      <w:pPr>
        <w:jc w:val="both"/>
        <w:rPr>
          <w:b/>
          <w:bCs/>
          <w:lang w:val="it-IT"/>
        </w:rPr>
      </w:pPr>
      <w:r w:rsidRPr="00B1469A">
        <w:rPr>
          <w:b/>
          <w:bCs/>
          <w:lang w:val="it-IT"/>
        </w:rPr>
        <w:t>Tiết: 36</w:t>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p>
    <w:p w:rsidR="0020169E" w:rsidRPr="00B1469A" w:rsidRDefault="0020169E" w:rsidP="0020169E">
      <w:pPr>
        <w:jc w:val="both"/>
        <w:rPr>
          <w:b/>
          <w:bCs/>
          <w:lang w:val="it-IT"/>
        </w:rPr>
      </w:pPr>
    </w:p>
    <w:p w:rsidR="0020169E" w:rsidRPr="00B1469A" w:rsidRDefault="0020169E" w:rsidP="0020169E">
      <w:pPr>
        <w:spacing w:line="360" w:lineRule="auto"/>
        <w:jc w:val="center"/>
        <w:rPr>
          <w:b/>
          <w:bCs/>
          <w:lang w:val="it-IT"/>
        </w:rPr>
      </w:pPr>
      <w:r w:rsidRPr="00B1469A">
        <w:rPr>
          <w:b/>
          <w:bCs/>
          <w:lang w:val="it-IT"/>
        </w:rPr>
        <w:t xml:space="preserve">KIỂM TRA HỌC KÌ I </w:t>
      </w:r>
    </w:p>
    <w:p w:rsidR="0020169E" w:rsidRPr="00B1469A" w:rsidRDefault="00AC1F97" w:rsidP="0020169E">
      <w:pPr>
        <w:jc w:val="both"/>
        <w:rPr>
          <w:b/>
          <w:bCs/>
          <w:u w:val="single"/>
          <w:lang w:val="it-IT"/>
        </w:rPr>
      </w:pPr>
      <w:r w:rsidRPr="00B1469A">
        <w:rPr>
          <w:b/>
          <w:bCs/>
          <w:lang w:val="it-IT"/>
        </w:rPr>
        <w:t xml:space="preserve">I.MỤC TIÊU :  </w:t>
      </w:r>
    </w:p>
    <w:p w:rsidR="0020169E" w:rsidRPr="00B1469A" w:rsidRDefault="0020169E" w:rsidP="0020169E">
      <w:pPr>
        <w:jc w:val="both"/>
        <w:rPr>
          <w:b/>
          <w:lang w:val="it-IT"/>
        </w:rPr>
      </w:pPr>
      <w:r w:rsidRPr="00B1469A">
        <w:rPr>
          <w:b/>
          <w:lang w:val="it-IT"/>
        </w:rPr>
        <w:t>1. Kiến thức:</w:t>
      </w:r>
    </w:p>
    <w:p w:rsidR="0020169E" w:rsidRPr="00B1469A" w:rsidRDefault="0020169E" w:rsidP="008E6C0E">
      <w:pPr>
        <w:numPr>
          <w:ilvl w:val="0"/>
          <w:numId w:val="52"/>
        </w:numPr>
        <w:rPr>
          <w:b/>
          <w:color w:val="000000"/>
          <w:lang w:val="it-IT"/>
        </w:rPr>
      </w:pPr>
      <w:r w:rsidRPr="00B1469A">
        <w:rPr>
          <w:lang w:val="it-IT"/>
        </w:rPr>
        <w:t xml:space="preserve">Tổng hợp kiên thức đã học </w:t>
      </w:r>
    </w:p>
    <w:p w:rsidR="0020169E" w:rsidRPr="00B1469A" w:rsidRDefault="0020169E" w:rsidP="0020169E">
      <w:pPr>
        <w:rPr>
          <w:b/>
          <w:color w:val="000000"/>
          <w:lang w:val="it-IT"/>
        </w:rPr>
      </w:pPr>
      <w:r w:rsidRPr="00B1469A">
        <w:rPr>
          <w:b/>
          <w:color w:val="000000"/>
          <w:lang w:val="it-IT"/>
        </w:rPr>
        <w:t>2. Kỹ năng</w:t>
      </w:r>
    </w:p>
    <w:p w:rsidR="0020169E" w:rsidRPr="00B1469A" w:rsidRDefault="0020169E" w:rsidP="0020169E">
      <w:pPr>
        <w:numPr>
          <w:ilvl w:val="0"/>
          <w:numId w:val="5"/>
        </w:numPr>
        <w:jc w:val="both"/>
        <w:rPr>
          <w:b/>
          <w:color w:val="000000"/>
          <w:lang w:val="it-IT"/>
        </w:rPr>
      </w:pPr>
      <w:r w:rsidRPr="00B1469A">
        <w:rPr>
          <w:color w:val="000000"/>
          <w:lang w:val="it-IT"/>
        </w:rPr>
        <w:t>Vận dụng kiến thức đã học để giải các bài toán.</w:t>
      </w:r>
    </w:p>
    <w:p w:rsidR="0020169E" w:rsidRPr="00B1469A" w:rsidRDefault="0020169E" w:rsidP="0020169E">
      <w:pPr>
        <w:jc w:val="both"/>
        <w:rPr>
          <w:b/>
          <w:color w:val="000000"/>
        </w:rPr>
      </w:pPr>
      <w:r w:rsidRPr="00B1469A">
        <w:rPr>
          <w:b/>
          <w:color w:val="000000"/>
        </w:rPr>
        <w:t>3. Thái độ</w:t>
      </w:r>
    </w:p>
    <w:p w:rsidR="0020169E" w:rsidRPr="00B1469A" w:rsidRDefault="0020169E" w:rsidP="0020169E">
      <w:pPr>
        <w:numPr>
          <w:ilvl w:val="0"/>
          <w:numId w:val="5"/>
        </w:numPr>
        <w:jc w:val="both"/>
        <w:rPr>
          <w:b/>
          <w:u w:val="single"/>
        </w:rPr>
      </w:pPr>
      <w:r w:rsidRPr="00B1469A">
        <w:t xml:space="preserve">Có thái độ nghiêm túc và ham hiểu biết </w:t>
      </w:r>
    </w:p>
    <w:p w:rsidR="0020169E" w:rsidRPr="00B1469A" w:rsidRDefault="004726F4" w:rsidP="0020169E">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20169E" w:rsidRPr="00B1469A" w:rsidRDefault="0020169E" w:rsidP="0020169E">
      <w:pPr>
        <w:jc w:val="both"/>
        <w:rPr>
          <w:bCs/>
        </w:rPr>
      </w:pPr>
      <w:r w:rsidRPr="00B1469A">
        <w:rPr>
          <w:b/>
        </w:rPr>
        <w:t xml:space="preserve"> </w:t>
      </w:r>
      <w:r w:rsidRPr="00B1469A">
        <w:rPr>
          <w:b/>
        </w:rPr>
        <w:tab/>
      </w:r>
      <w:r w:rsidRPr="00B1469A">
        <w:t xml:space="preserve">- Trắc nghiệm khách quan và Tự luận. </w:t>
      </w:r>
    </w:p>
    <w:p w:rsidR="0020169E" w:rsidRPr="00B1469A" w:rsidRDefault="00850E21" w:rsidP="0020169E">
      <w:pPr>
        <w:jc w:val="both"/>
        <w:rPr>
          <w:b/>
          <w:bCs/>
          <w:u w:val="single"/>
        </w:rPr>
      </w:pPr>
      <w:r w:rsidRPr="00B1469A">
        <w:rPr>
          <w:b/>
          <w:bCs/>
        </w:rPr>
        <w:t>II. CHUẨN BỊ BÀI HỌC:</w:t>
      </w:r>
    </w:p>
    <w:p w:rsidR="0020169E" w:rsidRPr="00B1469A" w:rsidRDefault="0020169E" w:rsidP="0020169E">
      <w:pPr>
        <w:jc w:val="both"/>
        <w:rPr>
          <w:b/>
          <w:bCs/>
        </w:rPr>
      </w:pPr>
      <w:r w:rsidRPr="00B1469A">
        <w:rPr>
          <w:b/>
          <w:bCs/>
        </w:rPr>
        <w:t xml:space="preserve">1. Giáo viên:  </w:t>
      </w:r>
    </w:p>
    <w:p w:rsidR="0020169E" w:rsidRPr="00B1469A" w:rsidRDefault="0020169E" w:rsidP="0020169E">
      <w:pPr>
        <w:ind w:left="720" w:firstLine="720"/>
        <w:jc w:val="both"/>
      </w:pPr>
      <w:r w:rsidRPr="00B1469A">
        <w:t>- SGK, SGV, tài liệu, Giáo án</w:t>
      </w:r>
    </w:p>
    <w:p w:rsidR="007B1580" w:rsidRPr="00B1469A" w:rsidRDefault="007B1580" w:rsidP="007B1580">
      <w:pPr>
        <w:tabs>
          <w:tab w:val="center" w:pos="5071"/>
        </w:tabs>
        <w:jc w:val="center"/>
        <w:rPr>
          <w:b/>
          <w:bCs/>
          <w:u w:val="single"/>
        </w:rPr>
      </w:pPr>
      <w:r w:rsidRPr="00B1469A">
        <w:rPr>
          <w:b/>
          <w:bCs/>
          <w:u w:val="single"/>
        </w:rPr>
        <w:t>Ma trận đề</w:t>
      </w:r>
    </w:p>
    <w:p w:rsidR="00277A84" w:rsidRPr="00B1469A" w:rsidRDefault="00277A84" w:rsidP="00277A84">
      <w:pPr>
        <w:ind w:left="360"/>
        <w:rPr>
          <w:b/>
          <w:lang w:val="it-IT"/>
        </w:rPr>
      </w:pPr>
      <w:r w:rsidRPr="00B1469A">
        <w:rPr>
          <w:b/>
          <w:lang w:val="it-IT"/>
        </w:rPr>
        <w:t xml:space="preserve">MA TRẬN </w:t>
      </w:r>
    </w:p>
    <w:tbl>
      <w:tblPr>
        <w:tblW w:w="10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1"/>
        <w:gridCol w:w="1067"/>
        <w:gridCol w:w="868"/>
        <w:gridCol w:w="1068"/>
        <w:gridCol w:w="926"/>
        <w:gridCol w:w="994"/>
        <w:gridCol w:w="926"/>
        <w:gridCol w:w="1086"/>
      </w:tblGrid>
      <w:tr w:rsidR="00277A84" w:rsidRPr="00B1469A" w:rsidTr="00E14BCA">
        <w:trPr>
          <w:trHeight w:val="309"/>
          <w:jc w:val="center"/>
        </w:trPr>
        <w:tc>
          <w:tcPr>
            <w:tcW w:w="3332"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277A84" w:rsidRPr="00B1469A" w:rsidRDefault="00277A84" w:rsidP="00E14BCA">
            <w:pPr>
              <w:tabs>
                <w:tab w:val="left" w:pos="8921"/>
              </w:tabs>
              <w:rPr>
                <w:b/>
                <w:lang w:val="nl-NL"/>
              </w:rPr>
            </w:pPr>
            <w:r w:rsidRPr="00B1469A">
              <w:rPr>
                <w:b/>
                <w:lang w:val="nl-NL"/>
              </w:rPr>
              <w:t xml:space="preserve">                             Mức độ</w:t>
            </w:r>
          </w:p>
          <w:p w:rsidR="00277A84" w:rsidRPr="00B1469A" w:rsidRDefault="00277A84" w:rsidP="00E14BCA">
            <w:pPr>
              <w:tabs>
                <w:tab w:val="left" w:pos="8921"/>
              </w:tabs>
              <w:rPr>
                <w:b/>
                <w:lang w:val="nl-NL"/>
              </w:rPr>
            </w:pPr>
            <w:r w:rsidRPr="00B1469A">
              <w:rPr>
                <w:b/>
                <w:lang w:val="nl-NL"/>
              </w:rPr>
              <w:t>Chủ đề</w:t>
            </w:r>
          </w:p>
        </w:tc>
        <w:tc>
          <w:tcPr>
            <w:tcW w:w="19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b/>
                <w:lang w:val="nl-NL"/>
              </w:rPr>
            </w:pPr>
            <w:r w:rsidRPr="00B1469A">
              <w:rPr>
                <w:b/>
                <w:lang w:val="nl-NL"/>
              </w:rPr>
              <w:t>Nhận biết</w:t>
            </w:r>
          </w:p>
        </w:tc>
        <w:tc>
          <w:tcPr>
            <w:tcW w:w="20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b/>
                <w:lang w:val="nl-NL"/>
              </w:rPr>
            </w:pPr>
            <w:r w:rsidRPr="00B1469A">
              <w:rPr>
                <w:b/>
                <w:lang w:val="nl-NL"/>
              </w:rPr>
              <w:t>Thông hiểu</w:t>
            </w:r>
          </w:p>
        </w:tc>
        <w:tc>
          <w:tcPr>
            <w:tcW w:w="18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b/>
                <w:lang w:val="nl-NL"/>
              </w:rPr>
            </w:pPr>
            <w:r w:rsidRPr="00B1469A">
              <w:rPr>
                <w:b/>
                <w:lang w:val="nl-NL"/>
              </w:rPr>
              <w:t>Vận dụng</w:t>
            </w:r>
          </w:p>
        </w:tc>
        <w:tc>
          <w:tcPr>
            <w:tcW w:w="1089" w:type="dxa"/>
            <w:vMerge w:val="restart"/>
            <w:tcBorders>
              <w:top w:val="single" w:sz="4" w:space="0" w:color="auto"/>
              <w:left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b/>
                <w:lang w:val="nl-NL"/>
              </w:rPr>
            </w:pPr>
            <w:r w:rsidRPr="00B1469A">
              <w:rPr>
                <w:b/>
                <w:lang w:val="nl-NL"/>
              </w:rPr>
              <w:t>Tổng số</w:t>
            </w:r>
          </w:p>
        </w:tc>
      </w:tr>
      <w:tr w:rsidR="00277A84" w:rsidRPr="00B1469A" w:rsidTr="00E14BCA">
        <w:trPr>
          <w:trHeight w:val="308"/>
          <w:jc w:val="center"/>
        </w:trPr>
        <w:tc>
          <w:tcPr>
            <w:tcW w:w="3332" w:type="dxa"/>
            <w:vMerge/>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277A84" w:rsidRPr="00B1469A" w:rsidRDefault="00277A84" w:rsidP="00E14BCA">
            <w:pPr>
              <w:tabs>
                <w:tab w:val="left" w:pos="8921"/>
              </w:tabs>
              <w:rPr>
                <w:lang w:val="nl-NL"/>
              </w:rPr>
            </w:pPr>
          </w:p>
        </w:tc>
        <w:tc>
          <w:tcPr>
            <w:tcW w:w="1068"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NKQ</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L</w:t>
            </w:r>
          </w:p>
        </w:tc>
        <w:tc>
          <w:tcPr>
            <w:tcW w:w="1069"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NKQ</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L</w:t>
            </w:r>
          </w:p>
        </w:tc>
        <w:tc>
          <w:tcPr>
            <w:tcW w:w="944"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NKQ</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r w:rsidRPr="00B1469A">
              <w:rPr>
                <w:lang w:val="nl-NL"/>
              </w:rPr>
              <w:t>TL</w:t>
            </w:r>
          </w:p>
        </w:tc>
        <w:tc>
          <w:tcPr>
            <w:tcW w:w="1089" w:type="dxa"/>
            <w:vMerge/>
            <w:tcBorders>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lang w:val="nl-NL"/>
              </w:rPr>
            </w:pPr>
          </w:p>
        </w:tc>
      </w:tr>
      <w:tr w:rsidR="00277A84" w:rsidRPr="00B1469A" w:rsidTr="00E14BCA">
        <w:trPr>
          <w:trHeight w:val="205"/>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9511"/>
              </w:tabs>
              <w:jc w:val="both"/>
              <w:rPr>
                <w:lang w:val="nl-NL"/>
              </w:rPr>
            </w:pPr>
            <w:r w:rsidRPr="00B1469A">
              <w:rPr>
                <w:lang w:val="nl-NL"/>
              </w:rPr>
              <w:t>- Máy tính và chương trình máy tí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2</w:t>
            </w:r>
          </w:p>
          <w:p w:rsidR="00277A84" w:rsidRPr="00B1469A" w:rsidRDefault="00277A84" w:rsidP="00E14BCA">
            <w:pPr>
              <w:tabs>
                <w:tab w:val="left" w:pos="8921"/>
              </w:tabs>
              <w:rPr>
                <w:lang w:val="nl-NL"/>
              </w:rPr>
            </w:pPr>
            <w:r w:rsidRPr="00B1469A">
              <w:rPr>
                <w:lang w:val="nl-NL"/>
              </w:rPr>
              <w:t xml:space="preserve">        0,5</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2</w:t>
            </w:r>
          </w:p>
          <w:p w:rsidR="00277A84" w:rsidRPr="00B1469A" w:rsidRDefault="00277A84" w:rsidP="00E14BCA">
            <w:pPr>
              <w:tabs>
                <w:tab w:val="left" w:pos="8921"/>
              </w:tabs>
              <w:rPr>
                <w:b/>
                <w:lang w:val="nl-NL"/>
              </w:rPr>
            </w:pPr>
            <w:r w:rsidRPr="00B1469A">
              <w:rPr>
                <w:b/>
                <w:lang w:val="nl-NL"/>
              </w:rPr>
              <w:t xml:space="preserve">        0,5</w:t>
            </w:r>
          </w:p>
        </w:tc>
      </w:tr>
      <w:tr w:rsidR="00277A84" w:rsidRPr="00B1469A" w:rsidTr="00E14BCA">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both"/>
              <w:rPr>
                <w:lang w:val="nl-NL"/>
              </w:rPr>
            </w:pPr>
            <w:r w:rsidRPr="00B1469A">
              <w:rPr>
                <w:lang w:val="nl-NL"/>
              </w:rPr>
              <w:t>- Ngôn ngữ lập trì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1,5</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 xml:space="preserve">       </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3</w:t>
            </w:r>
          </w:p>
          <w:p w:rsidR="00277A84" w:rsidRPr="00B1469A" w:rsidRDefault="00277A84" w:rsidP="00E14BCA">
            <w:pPr>
              <w:tabs>
                <w:tab w:val="left" w:pos="8921"/>
              </w:tabs>
              <w:rPr>
                <w:b/>
                <w:lang w:val="nl-NL"/>
              </w:rPr>
            </w:pPr>
            <w:r w:rsidRPr="00B1469A">
              <w:rPr>
                <w:b/>
                <w:lang w:val="nl-NL"/>
              </w:rPr>
              <w:t xml:space="preserve">        2,0</w:t>
            </w:r>
          </w:p>
        </w:tc>
      </w:tr>
      <w:tr w:rsidR="00277A84" w:rsidRPr="00B1469A" w:rsidTr="00E14BCA">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both"/>
              <w:rPr>
                <w:lang w:val="nl-NL"/>
              </w:rPr>
            </w:pPr>
            <w:r w:rsidRPr="00B1469A">
              <w:rPr>
                <w:lang w:val="nl-NL"/>
              </w:rPr>
              <w:t>- Dữ liệu và các phép toán.</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0,2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2,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3</w:t>
            </w:r>
          </w:p>
          <w:p w:rsidR="00277A84" w:rsidRPr="00B1469A" w:rsidRDefault="00277A84" w:rsidP="00E14BCA">
            <w:pPr>
              <w:tabs>
                <w:tab w:val="left" w:pos="8921"/>
              </w:tabs>
              <w:rPr>
                <w:b/>
                <w:lang w:val="nl-NL"/>
              </w:rPr>
            </w:pPr>
            <w:r w:rsidRPr="00B1469A">
              <w:rPr>
                <w:b/>
                <w:lang w:val="nl-NL"/>
              </w:rPr>
              <w:t xml:space="preserve">        2,5</w:t>
            </w:r>
          </w:p>
        </w:tc>
      </w:tr>
      <w:tr w:rsidR="00277A84" w:rsidRPr="00B1469A" w:rsidTr="00E14BCA">
        <w:trPr>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both"/>
              <w:rPr>
                <w:lang w:val="nl-NL"/>
              </w:rPr>
            </w:pPr>
            <w:r w:rsidRPr="00B1469A">
              <w:rPr>
                <w:lang w:val="nl-NL"/>
              </w:rPr>
              <w:t>-Sử dụng biến – hằng trong chương trình.</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2</w:t>
            </w:r>
          </w:p>
          <w:p w:rsidR="00277A84" w:rsidRPr="00B1469A" w:rsidRDefault="00277A84" w:rsidP="00E14BCA">
            <w:pPr>
              <w:tabs>
                <w:tab w:val="left" w:pos="8921"/>
              </w:tabs>
              <w:rPr>
                <w:lang w:val="nl-NL"/>
              </w:rPr>
            </w:pPr>
            <w:r w:rsidRPr="00B1469A">
              <w:rPr>
                <w:lang w:val="nl-NL"/>
              </w:rPr>
              <w:t xml:space="preserve">        0,5</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1,5</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lang w:val="nl-NL"/>
              </w:rPr>
            </w:pPr>
            <w:r w:rsidRPr="00B1469A">
              <w:rPr>
                <w:lang w:val="nl-NL"/>
              </w:rPr>
              <w:t>1</w:t>
            </w:r>
          </w:p>
          <w:p w:rsidR="00277A84" w:rsidRPr="00B1469A" w:rsidRDefault="00277A84" w:rsidP="00E14BCA">
            <w:pPr>
              <w:tabs>
                <w:tab w:val="left" w:pos="8921"/>
              </w:tabs>
              <w:rPr>
                <w:lang w:val="nl-NL"/>
              </w:rPr>
            </w:pPr>
            <w:r w:rsidRPr="00B1469A">
              <w:rPr>
                <w:lang w:val="nl-NL"/>
              </w:rPr>
              <w:t xml:space="preserve">      3,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4</w:t>
            </w:r>
          </w:p>
          <w:p w:rsidR="00277A84" w:rsidRPr="00B1469A" w:rsidRDefault="00277A84" w:rsidP="00E14BCA">
            <w:pPr>
              <w:tabs>
                <w:tab w:val="left" w:pos="8921"/>
              </w:tabs>
              <w:rPr>
                <w:b/>
                <w:lang w:val="nl-NL"/>
              </w:rPr>
            </w:pPr>
            <w:r w:rsidRPr="00B1469A">
              <w:rPr>
                <w:b/>
                <w:lang w:val="nl-NL"/>
              </w:rPr>
              <w:t xml:space="preserve">        5,0</w:t>
            </w:r>
          </w:p>
        </w:tc>
      </w:tr>
      <w:tr w:rsidR="00277A84" w:rsidRPr="00B1469A" w:rsidTr="00E14BCA">
        <w:trPr>
          <w:trHeight w:val="262"/>
          <w:jc w:val="center"/>
        </w:trPr>
        <w:tc>
          <w:tcPr>
            <w:tcW w:w="3332" w:type="dxa"/>
            <w:tcBorders>
              <w:top w:val="single" w:sz="4" w:space="0" w:color="auto"/>
              <w:left w:val="single" w:sz="4" w:space="0" w:color="auto"/>
              <w:bottom w:val="single" w:sz="4" w:space="0" w:color="auto"/>
              <w:right w:val="single" w:sz="4" w:space="0" w:color="auto"/>
            </w:tcBorders>
            <w:shd w:val="clear" w:color="auto" w:fill="auto"/>
            <w:vAlign w:val="center"/>
          </w:tcPr>
          <w:p w:rsidR="00277A84" w:rsidRPr="00B1469A" w:rsidRDefault="00277A84" w:rsidP="00E14BCA">
            <w:pPr>
              <w:tabs>
                <w:tab w:val="left" w:pos="8921"/>
              </w:tabs>
              <w:jc w:val="center"/>
              <w:rPr>
                <w:b/>
                <w:lang w:val="nl-NL"/>
              </w:rPr>
            </w:pPr>
            <w:r w:rsidRPr="00B1469A">
              <w:rPr>
                <w:b/>
                <w:lang w:val="nl-NL"/>
              </w:rPr>
              <w:t>Tổng số</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4</w:t>
            </w:r>
          </w:p>
          <w:p w:rsidR="00277A84" w:rsidRPr="00B1469A" w:rsidRDefault="00277A84" w:rsidP="00E14BCA">
            <w:pPr>
              <w:tabs>
                <w:tab w:val="left" w:pos="8921"/>
              </w:tabs>
              <w:rPr>
                <w:b/>
                <w:lang w:val="nl-NL"/>
              </w:rPr>
            </w:pPr>
            <w:r w:rsidRPr="00B1469A">
              <w:rPr>
                <w:b/>
                <w:lang w:val="nl-NL"/>
              </w:rPr>
              <w:t xml:space="preserve">        1,0</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rPr>
                <w:b/>
                <w:lang w:val="nl-NL"/>
              </w:rPr>
            </w:pPr>
            <w:r w:rsidRPr="00B1469A">
              <w:rPr>
                <w:b/>
                <w:lang w:val="nl-NL"/>
              </w:rPr>
              <w:t>2</w:t>
            </w:r>
          </w:p>
          <w:p w:rsidR="00277A84" w:rsidRPr="00B1469A" w:rsidRDefault="00277A84" w:rsidP="00E14BCA">
            <w:pPr>
              <w:rPr>
                <w:b/>
                <w:lang w:val="nl-NL"/>
              </w:rPr>
            </w:pPr>
            <w:r w:rsidRPr="00B1469A">
              <w:rPr>
                <w:b/>
                <w:lang w:val="nl-NL"/>
              </w:rPr>
              <w:t xml:space="preserve">        0,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2</w:t>
            </w:r>
          </w:p>
          <w:p w:rsidR="00277A84" w:rsidRPr="00B1469A" w:rsidRDefault="00277A84" w:rsidP="00E14BCA">
            <w:pPr>
              <w:tabs>
                <w:tab w:val="left" w:pos="8921"/>
              </w:tabs>
              <w:rPr>
                <w:b/>
                <w:lang w:val="nl-NL"/>
              </w:rPr>
            </w:pPr>
            <w:r w:rsidRPr="00B1469A">
              <w:rPr>
                <w:b/>
                <w:lang w:val="nl-NL"/>
              </w:rPr>
              <w:t xml:space="preserve">      3,0</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2</w:t>
            </w:r>
          </w:p>
          <w:p w:rsidR="00277A84" w:rsidRPr="00B1469A" w:rsidRDefault="00277A84" w:rsidP="00E14BCA">
            <w:pPr>
              <w:tabs>
                <w:tab w:val="left" w:pos="8921"/>
              </w:tabs>
              <w:rPr>
                <w:b/>
                <w:lang w:val="nl-NL"/>
              </w:rPr>
            </w:pPr>
            <w:r w:rsidRPr="00B1469A">
              <w:rPr>
                <w:b/>
                <w:lang w:val="nl-NL"/>
              </w:rPr>
              <w:t xml:space="preserve">      0,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tabs>
                <w:tab w:val="left" w:pos="8921"/>
              </w:tabs>
              <w:rPr>
                <w:b/>
                <w:lang w:val="nl-NL"/>
              </w:rPr>
            </w:pPr>
            <w:r w:rsidRPr="00B1469A">
              <w:rPr>
                <w:b/>
                <w:lang w:val="nl-NL"/>
              </w:rPr>
              <w:t>2</w:t>
            </w:r>
          </w:p>
          <w:p w:rsidR="00277A84" w:rsidRPr="00B1469A" w:rsidRDefault="00277A84" w:rsidP="00E14BCA">
            <w:pPr>
              <w:tabs>
                <w:tab w:val="left" w:pos="8921"/>
              </w:tabs>
              <w:rPr>
                <w:b/>
                <w:lang w:val="nl-NL"/>
              </w:rPr>
            </w:pPr>
            <w:r w:rsidRPr="00B1469A">
              <w:rPr>
                <w:b/>
                <w:lang w:val="nl-NL"/>
              </w:rPr>
              <w:t xml:space="preserve">      5,0</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277A84" w:rsidRPr="00B1469A" w:rsidRDefault="00277A84" w:rsidP="00E14BCA">
            <w:pPr>
              <w:rPr>
                <w:b/>
                <w:lang w:val="nl-NL"/>
              </w:rPr>
            </w:pPr>
            <w:r w:rsidRPr="00B1469A">
              <w:rPr>
                <w:b/>
                <w:lang w:val="nl-NL"/>
              </w:rPr>
              <w:t>12</w:t>
            </w:r>
          </w:p>
          <w:p w:rsidR="00277A84" w:rsidRPr="00B1469A" w:rsidRDefault="00277A84" w:rsidP="00E14BCA">
            <w:pPr>
              <w:rPr>
                <w:b/>
                <w:lang w:val="nl-NL"/>
              </w:rPr>
            </w:pPr>
            <w:r w:rsidRPr="00B1469A">
              <w:rPr>
                <w:b/>
                <w:lang w:val="nl-NL"/>
              </w:rPr>
              <w:t xml:space="preserve">      10,0</w:t>
            </w:r>
          </w:p>
        </w:tc>
      </w:tr>
    </w:tbl>
    <w:p w:rsidR="00277A84" w:rsidRPr="00B1469A" w:rsidRDefault="00277A84" w:rsidP="00277A84">
      <w:pPr>
        <w:jc w:val="both"/>
      </w:pPr>
      <w:r w:rsidRPr="00B1469A">
        <w:rPr>
          <w:b/>
          <w:bCs/>
        </w:rPr>
        <w:t>2. Học sinh</w:t>
      </w:r>
      <w:r w:rsidRPr="00B1469A">
        <w:t xml:space="preserve"> : - Ôn tập.</w:t>
      </w:r>
    </w:p>
    <w:p w:rsidR="00277A84" w:rsidRPr="00B1469A" w:rsidRDefault="00277A84" w:rsidP="00277A84">
      <w:pPr>
        <w:jc w:val="both"/>
        <w:rPr>
          <w:b/>
          <w:bCs/>
          <w:u w:val="single"/>
        </w:rPr>
      </w:pPr>
      <w:r w:rsidRPr="00B1469A">
        <w:rPr>
          <w:b/>
          <w:bCs/>
        </w:rPr>
        <w:t xml:space="preserve">III. TIẾN TRÌNH BÀI HỌC: </w:t>
      </w:r>
    </w:p>
    <w:p w:rsidR="00277A84" w:rsidRPr="00B1469A" w:rsidRDefault="00277A84" w:rsidP="00277A84">
      <w:pPr>
        <w:pStyle w:val="BodyText"/>
        <w:spacing w:before="0" w:line="240" w:lineRule="auto"/>
        <w:ind w:left="360"/>
        <w:rPr>
          <w:rFonts w:ascii="Times New Roman" w:hAnsi="Times New Roman"/>
          <w:bCs/>
        </w:rPr>
      </w:pPr>
      <w:r w:rsidRPr="00B1469A">
        <w:rPr>
          <w:rFonts w:ascii="Times New Roman" w:hAnsi="Times New Roman"/>
          <w:b/>
          <w:bCs/>
        </w:rPr>
        <w:t>1.Ổn định tổ chức lớp</w:t>
      </w:r>
    </w:p>
    <w:p w:rsidR="00277A84" w:rsidRPr="00B1469A" w:rsidRDefault="00277A84" w:rsidP="00277A84">
      <w:pPr>
        <w:ind w:firstLine="360"/>
        <w:jc w:val="both"/>
        <w:rPr>
          <w:bCs/>
        </w:rPr>
      </w:pPr>
      <w:r w:rsidRPr="00B1469A">
        <w:rPr>
          <w:bCs/>
        </w:rPr>
        <w:t>- Kiểm tra sĩ số</w:t>
      </w:r>
    </w:p>
    <w:p w:rsidR="00277A84" w:rsidRPr="00B1469A" w:rsidRDefault="00277A84" w:rsidP="00277A84">
      <w:pPr>
        <w:pStyle w:val="BodyText"/>
        <w:spacing w:before="0" w:line="240" w:lineRule="auto"/>
        <w:ind w:left="360"/>
        <w:rPr>
          <w:rFonts w:ascii="Times New Roman" w:hAnsi="Times New Roman"/>
          <w:b/>
          <w:bCs/>
          <w:lang w:val="it-IT"/>
        </w:rPr>
      </w:pPr>
      <w:r w:rsidRPr="00B1469A">
        <w:rPr>
          <w:rFonts w:ascii="Times New Roman" w:hAnsi="Times New Roman"/>
          <w:b/>
          <w:bCs/>
          <w:lang w:val="it-IT"/>
        </w:rPr>
        <w:t>2. đề kiểm tra:</w:t>
      </w:r>
    </w:p>
    <w:p w:rsidR="00277A84" w:rsidRPr="00B1469A" w:rsidRDefault="00277A84" w:rsidP="00277A84">
      <w:pPr>
        <w:pStyle w:val="BodyText"/>
        <w:spacing w:before="0" w:line="240" w:lineRule="auto"/>
        <w:ind w:left="360"/>
        <w:rPr>
          <w:rFonts w:ascii="Times New Roman" w:hAnsi="Times New Roman"/>
          <w:b/>
          <w:bCs/>
          <w:lang w:val="it-IT"/>
        </w:rPr>
      </w:pPr>
      <w:r w:rsidRPr="00B1469A">
        <w:rPr>
          <w:rFonts w:ascii="Times New Roman" w:hAnsi="Times New Roman"/>
          <w:b/>
          <w:bCs/>
          <w:lang w:val="it-IT"/>
        </w:rPr>
        <w:t>Đề 1 (8A)</w:t>
      </w:r>
    </w:p>
    <w:p w:rsidR="00D9782F" w:rsidRPr="00B1469A" w:rsidRDefault="00D9782F" w:rsidP="00D9782F">
      <w:pPr>
        <w:rPr>
          <w:lang w:val="nl-NL"/>
        </w:rPr>
      </w:pPr>
      <w:r w:rsidRPr="00B1469A">
        <w:rPr>
          <w:b/>
          <w:lang w:val="nl-NL"/>
        </w:rPr>
        <w:t>A. TRẮC NGHIỆM:</w:t>
      </w:r>
      <w:r w:rsidRPr="00B1469A">
        <w:rPr>
          <w:lang w:val="nl-NL"/>
        </w:rPr>
        <w:t xml:space="preserve"> </w:t>
      </w:r>
      <w:r w:rsidRPr="00B1469A">
        <w:rPr>
          <w:b/>
          <w:lang w:val="nl-NL"/>
        </w:rPr>
        <w:t>Khoanh tròn câu trả lời đúng:</w:t>
      </w:r>
      <w:r w:rsidRPr="00B1469A">
        <w:rPr>
          <w:lang w:val="nl-NL"/>
        </w:rPr>
        <w:t xml:space="preserve"> (2 điểm)</w:t>
      </w:r>
    </w:p>
    <w:p w:rsidR="00D9782F" w:rsidRPr="00B1469A" w:rsidRDefault="00D9782F" w:rsidP="00D9782F">
      <w:pPr>
        <w:tabs>
          <w:tab w:val="left" w:pos="0"/>
          <w:tab w:val="left" w:pos="360"/>
          <w:tab w:val="left" w:pos="720"/>
          <w:tab w:val="left" w:leader="dot" w:pos="9900"/>
        </w:tabs>
        <w:ind w:right="-108"/>
        <w:rPr>
          <w:lang w:val="nl-NL"/>
        </w:rPr>
      </w:pPr>
      <w:r w:rsidRPr="00B1469A">
        <w:rPr>
          <w:lang w:val="nl-NL"/>
        </w:rPr>
        <w:t>Câu 1: Thao tác để kiểm tra lỗi trong lập trình Pascal là:</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 xml:space="preserve">a. Alt+F9                   </w:t>
      </w:r>
      <w:r w:rsidRPr="00B1469A">
        <w:rPr>
          <w:lang w:val="nl-NL"/>
        </w:rPr>
        <w:t>b. Ctrl+F9                    c. Shift+F9                         d. F2</w:t>
      </w:r>
    </w:p>
    <w:p w:rsidR="00D9782F" w:rsidRPr="00B1469A" w:rsidRDefault="00D9782F" w:rsidP="00D9782F">
      <w:pPr>
        <w:tabs>
          <w:tab w:val="left" w:pos="0"/>
          <w:tab w:val="left" w:pos="360"/>
          <w:tab w:val="left" w:pos="720"/>
          <w:tab w:val="left" w:leader="dot" w:pos="9900"/>
        </w:tabs>
        <w:ind w:right="-108"/>
        <w:rPr>
          <w:lang w:val="nl-NL"/>
        </w:rPr>
      </w:pPr>
      <w:r w:rsidRPr="00B1469A">
        <w:rPr>
          <w:lang w:val="nl-NL"/>
        </w:rPr>
        <w:t>Câu 2: Thao tác để Lưu trong lập trình Pascal là:</w:t>
      </w:r>
    </w:p>
    <w:p w:rsidR="00D9782F" w:rsidRPr="00B1469A" w:rsidRDefault="00D9782F" w:rsidP="00D9782F">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a. Alt+F9                   b. Ctrl+F9</w:t>
      </w:r>
      <w:r w:rsidRPr="00B1469A">
        <w:rPr>
          <w:lang w:val="nl-NL"/>
        </w:rPr>
        <w:tab/>
        <w:t xml:space="preserve">c. Shift+F9                        </w:t>
      </w:r>
      <w:r w:rsidRPr="00B1469A">
        <w:rPr>
          <w:color w:val="FF0000"/>
          <w:lang w:val="nl-NL"/>
        </w:rPr>
        <w:t>d. F2</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Câu 3: Để in kết quả của biểu thức tính hiệu hai số a và b lên màn hình, em dùng câu lệnh nào dưới đây:</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Write(’tong cua hai so la’);                        b. Write(tong cua hai so la);</w:t>
      </w:r>
    </w:p>
    <w:p w:rsidR="00D9782F" w:rsidRPr="00B1469A" w:rsidRDefault="00D9782F" w:rsidP="00D9782F">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 xml:space="preserve">c. Write(’tong cua hai so la’, a+b);               </w:t>
      </w:r>
      <w:r w:rsidRPr="00B1469A">
        <w:rPr>
          <w:color w:val="FF0000"/>
          <w:lang w:val="nl-NL"/>
        </w:rPr>
        <w:t>d. Write(’ket qua:’, a-b);</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Câu 4: Cú pháp lệnh gán nào đúng trong khai báo biến:</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 xml:space="preserve">a. s:=x+y;                 </w:t>
      </w:r>
      <w:r w:rsidRPr="00B1469A">
        <w:rPr>
          <w:lang w:val="nl-NL"/>
        </w:rPr>
        <w:t xml:space="preserve">b. s= x+y;                     c. s:= </w:t>
      </w:r>
      <w:r w:rsidR="009B255D" w:rsidRPr="00B1469A">
        <w:rPr>
          <w:lang w:val="nl-NL"/>
        </w:rPr>
        <w:t>.</w:t>
      </w:r>
      <w:r w:rsidRPr="00B1469A">
        <w:rPr>
          <w:lang w:val="nl-NL"/>
        </w:rPr>
        <w:t>s;                               d. s= s;</w:t>
      </w:r>
    </w:p>
    <w:p w:rsidR="00D9782F" w:rsidRPr="00B1469A" w:rsidRDefault="00D9782F" w:rsidP="00D9782F">
      <w:pPr>
        <w:tabs>
          <w:tab w:val="left" w:pos="0"/>
          <w:tab w:val="left" w:pos="360"/>
          <w:tab w:val="left" w:pos="720"/>
          <w:tab w:val="left" w:pos="1440"/>
          <w:tab w:val="left" w:pos="5760"/>
          <w:tab w:val="left" w:pos="9900"/>
        </w:tabs>
        <w:ind w:right="-108"/>
        <w:rPr>
          <w:lang w:val="nl-NL"/>
        </w:rPr>
      </w:pPr>
      <w:r w:rsidRPr="00B1469A">
        <w:rPr>
          <w:lang w:val="nl-NL"/>
        </w:rPr>
        <w:t>Câu 5: Từ khóa khai báo biến trong lập trình Pascal là:</w:t>
      </w:r>
    </w:p>
    <w:p w:rsidR="00D9782F" w:rsidRPr="00B1469A" w:rsidRDefault="00D9782F" w:rsidP="00D9782F">
      <w:pPr>
        <w:tabs>
          <w:tab w:val="left" w:pos="0"/>
          <w:tab w:val="left" w:pos="360"/>
          <w:tab w:val="left" w:pos="720"/>
          <w:tab w:val="left" w:pos="1440"/>
          <w:tab w:val="left" w:pos="5340"/>
          <w:tab w:val="left" w:pos="5760"/>
          <w:tab w:val="left" w:pos="8640"/>
          <w:tab w:val="left" w:pos="9900"/>
        </w:tabs>
        <w:ind w:right="-108"/>
        <w:rPr>
          <w:lang w:val="nl-NL"/>
        </w:rPr>
      </w:pPr>
      <w:r w:rsidRPr="00B1469A">
        <w:rPr>
          <w:lang w:val="nl-NL"/>
        </w:rPr>
        <w:tab/>
      </w:r>
      <w:r w:rsidRPr="00B1469A">
        <w:rPr>
          <w:lang w:val="nl-NL"/>
        </w:rPr>
        <w:tab/>
        <w:t xml:space="preserve">a. Uses                     </w:t>
      </w:r>
      <w:r w:rsidRPr="00B1469A">
        <w:rPr>
          <w:color w:val="FF0000"/>
          <w:lang w:val="nl-NL"/>
        </w:rPr>
        <w:t>b. Var</w:t>
      </w:r>
      <w:r w:rsidRPr="00B1469A">
        <w:rPr>
          <w:lang w:val="nl-NL"/>
        </w:rPr>
        <w:tab/>
        <w:t xml:space="preserve">    c. Const</w:t>
      </w:r>
      <w:r w:rsidRPr="00B1469A">
        <w:rPr>
          <w:lang w:val="nl-NL"/>
        </w:rPr>
        <w:tab/>
        <w:t>d. begin</w:t>
      </w:r>
    </w:p>
    <w:p w:rsidR="00D9782F" w:rsidRPr="00B1469A" w:rsidRDefault="00D9782F" w:rsidP="00D9782F">
      <w:pPr>
        <w:tabs>
          <w:tab w:val="left" w:pos="0"/>
          <w:tab w:val="left" w:pos="360"/>
          <w:tab w:val="left" w:pos="720"/>
          <w:tab w:val="left" w:leader="dot" w:pos="9900"/>
        </w:tabs>
        <w:ind w:right="-108"/>
        <w:rPr>
          <w:lang w:val="nl-NL"/>
        </w:rPr>
      </w:pPr>
      <w:r w:rsidRPr="00B1469A">
        <w:rPr>
          <w:lang w:val="nl-NL"/>
        </w:rPr>
        <w:t>Câu 6: Từ khóa khai báo hằng trong lập trình Pascal là:</w:t>
      </w:r>
    </w:p>
    <w:p w:rsidR="00D9782F" w:rsidRPr="00B1469A" w:rsidRDefault="00D9782F" w:rsidP="00D9782F">
      <w:pPr>
        <w:tabs>
          <w:tab w:val="left" w:pos="0"/>
          <w:tab w:val="left" w:pos="360"/>
          <w:tab w:val="left" w:pos="720"/>
          <w:tab w:val="left" w:pos="1440"/>
          <w:tab w:val="center" w:pos="5699"/>
        </w:tabs>
        <w:ind w:right="-108"/>
        <w:rPr>
          <w:lang w:val="nl-NL"/>
        </w:rPr>
      </w:pPr>
      <w:r w:rsidRPr="00B1469A">
        <w:rPr>
          <w:lang w:val="nl-NL"/>
        </w:rPr>
        <w:tab/>
      </w:r>
      <w:r w:rsidRPr="00B1469A">
        <w:rPr>
          <w:lang w:val="nl-NL"/>
        </w:rPr>
        <w:tab/>
        <w:t>a. Uses                    b. Var</w:t>
      </w:r>
      <w:r w:rsidRPr="00B1469A">
        <w:rPr>
          <w:lang w:val="nl-NL"/>
        </w:rPr>
        <w:tab/>
        <w:t xml:space="preserve">         </w:t>
      </w:r>
      <w:r w:rsidRPr="00B1469A">
        <w:rPr>
          <w:color w:val="FF0000"/>
          <w:lang w:val="nl-NL"/>
        </w:rPr>
        <w:t xml:space="preserve">c. Const              </w:t>
      </w:r>
      <w:r w:rsidRPr="00B1469A">
        <w:rPr>
          <w:lang w:val="nl-NL"/>
        </w:rPr>
        <w:tab/>
        <w:t xml:space="preserve">          d. begin</w:t>
      </w:r>
    </w:p>
    <w:p w:rsidR="00D9782F" w:rsidRPr="00B1469A" w:rsidRDefault="00D9782F" w:rsidP="00D9782F">
      <w:pPr>
        <w:tabs>
          <w:tab w:val="left" w:pos="2664"/>
          <w:tab w:val="left" w:pos="5328"/>
          <w:tab w:val="left" w:pos="7992"/>
        </w:tabs>
        <w:rPr>
          <w:szCs w:val="26"/>
        </w:rPr>
      </w:pPr>
      <w:r w:rsidRPr="00B1469A">
        <w:rPr>
          <w:lang w:val="nl-NL"/>
        </w:rPr>
        <w:t>Câu 7</w:t>
      </w:r>
      <w:r w:rsidRPr="00B1469A">
        <w:rPr>
          <w:sz w:val="30"/>
          <w:lang w:val="nl-NL"/>
        </w:rPr>
        <w:t xml:space="preserve">:  </w:t>
      </w:r>
      <w:r w:rsidRPr="00B1469A">
        <w:rPr>
          <w:szCs w:val="26"/>
        </w:rPr>
        <w:t>Để bắt đầu chơi phần mềm Finger Break Out ta kích vào biểu tượng nào?</w:t>
      </w:r>
    </w:p>
    <w:p w:rsidR="00D9782F" w:rsidRPr="00B1469A" w:rsidRDefault="00391465" w:rsidP="00D9782F">
      <w:pPr>
        <w:tabs>
          <w:tab w:val="left" w:pos="2664"/>
          <w:tab w:val="left" w:pos="5328"/>
          <w:tab w:val="left" w:pos="7992"/>
        </w:tabs>
        <w:ind w:firstLine="240"/>
        <w:rPr>
          <w:b/>
          <w:sz w:val="26"/>
          <w:szCs w:val="26"/>
        </w:rPr>
      </w:pPr>
      <w:r>
        <w:rPr>
          <w:noProof/>
          <w:sz w:val="26"/>
          <w:szCs w:val="26"/>
        </w:rPr>
        <w:drawing>
          <wp:anchor distT="0" distB="0" distL="114300" distR="114300" simplePos="0" relativeHeight="251662848" behindDoc="1" locked="0" layoutInCell="1" allowOverlap="1">
            <wp:simplePos x="0" y="0"/>
            <wp:positionH relativeFrom="column">
              <wp:posOffset>5257800</wp:posOffset>
            </wp:positionH>
            <wp:positionV relativeFrom="paragraph">
              <wp:posOffset>38735</wp:posOffset>
            </wp:positionV>
            <wp:extent cx="504825" cy="371475"/>
            <wp:effectExtent l="0" t="0" r="9525" b="9525"/>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504825" cy="3714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61824" behindDoc="1" locked="0" layoutInCell="1" allowOverlap="1">
            <wp:simplePos x="0" y="0"/>
            <wp:positionH relativeFrom="column">
              <wp:posOffset>3581400</wp:posOffset>
            </wp:positionH>
            <wp:positionV relativeFrom="paragraph">
              <wp:posOffset>38735</wp:posOffset>
            </wp:positionV>
            <wp:extent cx="447675" cy="352425"/>
            <wp:effectExtent l="0" t="0" r="9525" b="9525"/>
            <wp:wrapNone/>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447675" cy="3524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60800" behindDoc="1" locked="0" layoutInCell="1" allowOverlap="1">
            <wp:simplePos x="0" y="0"/>
            <wp:positionH relativeFrom="column">
              <wp:posOffset>429895</wp:posOffset>
            </wp:positionH>
            <wp:positionV relativeFrom="paragraph">
              <wp:posOffset>38735</wp:posOffset>
            </wp:positionV>
            <wp:extent cx="457200" cy="457200"/>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4572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59776" behindDoc="1" locked="0" layoutInCell="1" allowOverlap="1">
            <wp:simplePos x="0" y="0"/>
            <wp:positionH relativeFrom="column">
              <wp:posOffset>1905000</wp:posOffset>
            </wp:positionH>
            <wp:positionV relativeFrom="paragraph">
              <wp:posOffset>38735</wp:posOffset>
            </wp:positionV>
            <wp:extent cx="390525" cy="371475"/>
            <wp:effectExtent l="0" t="0" r="9525" b="9525"/>
            <wp:wrapNone/>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390525" cy="371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782F" w:rsidRPr="00B1469A" w:rsidRDefault="00D9782F" w:rsidP="00D9782F">
      <w:pPr>
        <w:tabs>
          <w:tab w:val="left" w:pos="360"/>
          <w:tab w:val="left" w:pos="2640"/>
          <w:tab w:val="left" w:pos="5328"/>
          <w:tab w:val="left" w:pos="7992"/>
        </w:tabs>
        <w:rPr>
          <w:sz w:val="26"/>
          <w:szCs w:val="26"/>
        </w:rPr>
      </w:pPr>
      <w:r w:rsidRPr="00B1469A">
        <w:rPr>
          <w:sz w:val="26"/>
          <w:szCs w:val="26"/>
        </w:rPr>
        <w:tab/>
        <w:t>a</w:t>
      </w:r>
      <w:r w:rsidRPr="00B1469A">
        <w:rPr>
          <w:b/>
          <w:sz w:val="26"/>
          <w:szCs w:val="26"/>
        </w:rPr>
        <w:t>.</w:t>
      </w:r>
      <w:r w:rsidRPr="00B1469A">
        <w:rPr>
          <w:sz w:val="26"/>
          <w:szCs w:val="26"/>
        </w:rPr>
        <w:t xml:space="preserve">  ;</w:t>
      </w:r>
      <w:r w:rsidRPr="00B1469A">
        <w:rPr>
          <w:sz w:val="26"/>
          <w:szCs w:val="26"/>
        </w:rPr>
        <w:tab/>
        <w:t>b</w:t>
      </w:r>
      <w:r w:rsidRPr="00B1469A">
        <w:rPr>
          <w:b/>
          <w:sz w:val="26"/>
          <w:szCs w:val="26"/>
        </w:rPr>
        <w:t>.</w:t>
      </w:r>
      <w:r w:rsidRPr="00B1469A">
        <w:rPr>
          <w:sz w:val="26"/>
          <w:szCs w:val="26"/>
        </w:rPr>
        <w:t xml:space="preserve">   ;</w:t>
      </w:r>
      <w:r w:rsidRPr="00B1469A">
        <w:rPr>
          <w:sz w:val="26"/>
          <w:szCs w:val="26"/>
        </w:rPr>
        <w:tab/>
        <w:t>c</w:t>
      </w:r>
      <w:r w:rsidRPr="00B1469A">
        <w:rPr>
          <w:b/>
          <w:sz w:val="26"/>
          <w:szCs w:val="26"/>
        </w:rPr>
        <w:t>.</w:t>
      </w:r>
      <w:r w:rsidRPr="00B1469A">
        <w:rPr>
          <w:sz w:val="26"/>
          <w:szCs w:val="26"/>
        </w:rPr>
        <w:t xml:space="preserve">              </w:t>
      </w:r>
      <w:r w:rsidRPr="00B1469A">
        <w:rPr>
          <w:sz w:val="26"/>
          <w:szCs w:val="26"/>
        </w:rPr>
        <w:tab/>
        <w:t>d</w:t>
      </w:r>
      <w:r w:rsidRPr="00B1469A">
        <w:rPr>
          <w:b/>
          <w:sz w:val="26"/>
          <w:szCs w:val="26"/>
        </w:rPr>
        <w:t>.</w:t>
      </w:r>
      <w:r w:rsidRPr="00B1469A">
        <w:rPr>
          <w:sz w:val="26"/>
          <w:szCs w:val="26"/>
        </w:rPr>
        <w:t xml:space="preserve"> .</w:t>
      </w:r>
    </w:p>
    <w:p w:rsidR="00D9782F" w:rsidRPr="00B1469A" w:rsidRDefault="00D9782F" w:rsidP="00D9782F">
      <w:pPr>
        <w:tabs>
          <w:tab w:val="left" w:pos="576"/>
          <w:tab w:val="left" w:pos="2952"/>
          <w:tab w:val="left" w:pos="4320"/>
          <w:tab w:val="left" w:pos="5387"/>
          <w:tab w:val="left" w:pos="7704"/>
        </w:tabs>
        <w:autoSpaceDE w:val="0"/>
        <w:autoSpaceDN w:val="0"/>
        <w:adjustRightInd w:val="0"/>
        <w:jc w:val="both"/>
        <w:rPr>
          <w:b/>
          <w:sz w:val="26"/>
          <w:szCs w:val="26"/>
          <w:lang w:val="pt-BR"/>
        </w:rPr>
      </w:pPr>
    </w:p>
    <w:p w:rsidR="00D9782F" w:rsidRPr="00B1469A" w:rsidRDefault="00D9782F" w:rsidP="00D9782F">
      <w:pPr>
        <w:tabs>
          <w:tab w:val="left" w:pos="0"/>
          <w:tab w:val="left" w:pos="360"/>
          <w:tab w:val="left" w:pos="720"/>
          <w:tab w:val="left" w:leader="dot" w:pos="9900"/>
        </w:tabs>
        <w:ind w:right="-108"/>
        <w:rPr>
          <w:lang w:val="nl-NL"/>
        </w:rPr>
      </w:pPr>
      <w:r w:rsidRPr="00B1469A">
        <w:rPr>
          <w:lang w:val="nl-NL"/>
        </w:rPr>
        <w:t>Câu 8: Để chạy chương trình Turbo Pascal, ta nhấn tổ hợp phím:</w:t>
      </w:r>
    </w:p>
    <w:p w:rsidR="00D9782F" w:rsidRPr="00B1469A" w:rsidRDefault="00D9782F" w:rsidP="00D9782F">
      <w:pPr>
        <w:tabs>
          <w:tab w:val="left" w:pos="0"/>
          <w:tab w:val="left" w:pos="360"/>
          <w:tab w:val="left" w:pos="720"/>
          <w:tab w:val="left" w:pos="1440"/>
          <w:tab w:val="center" w:pos="5699"/>
        </w:tabs>
        <w:ind w:right="-108"/>
        <w:rPr>
          <w:lang w:val="nl-NL"/>
        </w:rPr>
      </w:pPr>
      <w:r w:rsidRPr="00B1469A">
        <w:rPr>
          <w:lang w:val="nl-NL"/>
        </w:rPr>
        <w:tab/>
      </w:r>
      <w:r w:rsidRPr="00B1469A">
        <w:rPr>
          <w:lang w:val="nl-NL"/>
        </w:rPr>
        <w:tab/>
        <w:t xml:space="preserve">a. Alt+F9            </w:t>
      </w:r>
      <w:r w:rsidRPr="00B1469A">
        <w:rPr>
          <w:color w:val="FF0000"/>
          <w:lang w:val="nl-NL"/>
        </w:rPr>
        <w:t>b. Ctrl+F9</w:t>
      </w:r>
      <w:r w:rsidRPr="00B1469A">
        <w:rPr>
          <w:lang w:val="nl-NL"/>
        </w:rPr>
        <w:tab/>
        <w:t xml:space="preserve">     c. Shift+F9</w:t>
      </w:r>
      <w:r w:rsidRPr="00B1469A">
        <w:rPr>
          <w:lang w:val="nl-NL"/>
        </w:rPr>
        <w:tab/>
        <w:t xml:space="preserve">            d. F2</w:t>
      </w:r>
    </w:p>
    <w:p w:rsidR="00D9782F" w:rsidRPr="00B1469A" w:rsidRDefault="00D9782F" w:rsidP="00D9782F">
      <w:pPr>
        <w:rPr>
          <w:lang w:val="nl-NL"/>
        </w:rPr>
      </w:pPr>
      <w:r w:rsidRPr="00B1469A">
        <w:rPr>
          <w:b/>
          <w:lang w:val="nl-NL"/>
        </w:rPr>
        <w:t xml:space="preserve">B. TỰ LUẬN: </w:t>
      </w:r>
      <w:r w:rsidRPr="00B1469A">
        <w:rPr>
          <w:lang w:val="nl-NL"/>
        </w:rPr>
        <w:t>(8 điểm)</w:t>
      </w:r>
    </w:p>
    <w:p w:rsidR="00D9782F" w:rsidRPr="00B1469A" w:rsidRDefault="00D9782F" w:rsidP="00D9782F">
      <w:pPr>
        <w:tabs>
          <w:tab w:val="left" w:pos="360"/>
          <w:tab w:val="left" w:pos="1980"/>
          <w:tab w:val="left" w:leader="dot" w:pos="9900"/>
        </w:tabs>
        <w:jc w:val="both"/>
        <w:rPr>
          <w:lang w:val="nl-NL"/>
        </w:rPr>
      </w:pPr>
      <w:r w:rsidRPr="00B1469A">
        <w:rPr>
          <w:b/>
          <w:lang w:val="nl-NL"/>
        </w:rPr>
        <w:tab/>
      </w:r>
      <w:r w:rsidRPr="00B1469A">
        <w:rPr>
          <w:lang w:val="nl-NL"/>
        </w:rPr>
        <w:t>1. Hãy tìm lỗi đoạn chương trình sau và sửa lại cho đúng: (1,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9"/>
        <w:gridCol w:w="5519"/>
      </w:tblGrid>
      <w:tr w:rsidR="00D9782F" w:rsidRPr="00B1469A" w:rsidTr="00191C2B">
        <w:tc>
          <w:tcPr>
            <w:tcW w:w="5519" w:type="dxa"/>
            <w:shd w:val="clear" w:color="auto" w:fill="auto"/>
          </w:tcPr>
          <w:p w:rsidR="00D9782F" w:rsidRPr="00B1469A" w:rsidRDefault="00D9782F" w:rsidP="00191C2B">
            <w:pPr>
              <w:spacing w:line="360" w:lineRule="auto"/>
              <w:ind w:firstLine="540"/>
              <w:rPr>
                <w:szCs w:val="24"/>
              </w:rPr>
            </w:pPr>
            <w:r w:rsidRPr="00B1469A">
              <w:rPr>
                <w:b/>
                <w:szCs w:val="24"/>
              </w:rPr>
              <w:t>program</w:t>
            </w:r>
            <w:r w:rsidRPr="00B1469A">
              <w:rPr>
                <w:szCs w:val="24"/>
              </w:rPr>
              <w:t xml:space="preserve">  Chuong_trinh     </w:t>
            </w:r>
            <w:r w:rsidRPr="00B1469A">
              <w:rPr>
                <w:szCs w:val="24"/>
              </w:rPr>
              <w:tab/>
            </w:r>
          </w:p>
          <w:p w:rsidR="00D9782F" w:rsidRPr="00B1469A" w:rsidRDefault="00D9782F" w:rsidP="00191C2B">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D9782F" w:rsidRPr="00B1469A" w:rsidRDefault="00D9782F" w:rsidP="00191C2B">
            <w:pPr>
              <w:spacing w:line="360" w:lineRule="auto"/>
              <w:ind w:firstLine="540"/>
              <w:rPr>
                <w:b/>
                <w:szCs w:val="24"/>
              </w:rPr>
            </w:pPr>
            <w:r w:rsidRPr="00B1469A">
              <w:rPr>
                <w:b/>
                <w:szCs w:val="24"/>
              </w:rPr>
              <w:t>var</w:t>
            </w:r>
            <w:r w:rsidRPr="00B1469A">
              <w:rPr>
                <w:szCs w:val="24"/>
              </w:rPr>
              <w:t xml:space="preserve">   a,b,c:= integer</w:t>
            </w:r>
            <w:r w:rsidRPr="00B1469A">
              <w:rPr>
                <w:szCs w:val="24"/>
              </w:rPr>
              <w:tab/>
              <w:t xml:space="preserve">       </w:t>
            </w:r>
            <w:r w:rsidRPr="00B1469A">
              <w:rPr>
                <w:szCs w:val="24"/>
              </w:rPr>
              <w:tab/>
            </w:r>
            <w:r w:rsidRPr="00B1469A">
              <w:rPr>
                <w:szCs w:val="24"/>
              </w:rPr>
              <w:tab/>
            </w:r>
            <w:r w:rsidRPr="00B1469A">
              <w:rPr>
                <w:szCs w:val="24"/>
              </w:rPr>
              <w:tab/>
            </w:r>
            <w:r w:rsidRPr="00B1469A">
              <w:rPr>
                <w:b/>
                <w:szCs w:val="24"/>
              </w:rPr>
              <w:t>begin</w:t>
            </w:r>
            <w:r w:rsidRPr="00B1469A">
              <w:rPr>
                <w:b/>
                <w:szCs w:val="24"/>
              </w:rPr>
              <w:tab/>
            </w:r>
            <w:r w:rsidRPr="00B1469A">
              <w:rPr>
                <w:b/>
                <w:szCs w:val="24"/>
              </w:rPr>
              <w:tab/>
            </w:r>
            <w:r w:rsidRPr="00B1469A">
              <w:rPr>
                <w:b/>
                <w:szCs w:val="24"/>
              </w:rPr>
              <w:tab/>
            </w:r>
            <w:r w:rsidRPr="00B1469A">
              <w:rPr>
                <w:b/>
                <w:szCs w:val="24"/>
              </w:rPr>
              <w:tab/>
            </w:r>
            <w:r w:rsidRPr="00B1469A">
              <w:rPr>
                <w:b/>
                <w:szCs w:val="24"/>
              </w:rPr>
              <w:tab/>
            </w:r>
            <w:r w:rsidRPr="00B1469A">
              <w:rPr>
                <w:b/>
                <w:szCs w:val="24"/>
              </w:rPr>
              <w:tab/>
            </w:r>
          </w:p>
          <w:p w:rsidR="00D9782F" w:rsidRPr="00B1469A" w:rsidRDefault="00D9782F" w:rsidP="00191C2B">
            <w:pPr>
              <w:spacing w:line="360" w:lineRule="auto"/>
              <w:ind w:firstLine="900"/>
              <w:rPr>
                <w:szCs w:val="24"/>
              </w:rPr>
            </w:pPr>
            <w:r w:rsidRPr="00B1469A">
              <w:rPr>
                <w:szCs w:val="24"/>
              </w:rPr>
              <w:t>writeln(‘Nhap vao so a va b’)</w:t>
            </w:r>
            <w:r w:rsidRPr="00B1469A">
              <w:rPr>
                <w:szCs w:val="24"/>
              </w:rPr>
              <w:tab/>
            </w:r>
            <w:r w:rsidRPr="00B1469A">
              <w:rPr>
                <w:szCs w:val="24"/>
              </w:rPr>
              <w:tab/>
            </w:r>
          </w:p>
          <w:p w:rsidR="00D9782F" w:rsidRPr="00B1469A" w:rsidRDefault="00D9782F" w:rsidP="00191C2B">
            <w:pPr>
              <w:spacing w:line="360" w:lineRule="auto"/>
              <w:ind w:firstLine="900"/>
              <w:rPr>
                <w:szCs w:val="24"/>
              </w:rPr>
            </w:pPr>
            <w:r w:rsidRPr="00B1469A">
              <w:rPr>
                <w:szCs w:val="24"/>
              </w:rPr>
              <w:t>readln(a,b)</w:t>
            </w:r>
            <w:r w:rsidRPr="00B1469A">
              <w:rPr>
                <w:szCs w:val="24"/>
              </w:rPr>
              <w:tab/>
            </w:r>
            <w:r w:rsidRPr="00B1469A">
              <w:rPr>
                <w:szCs w:val="24"/>
              </w:rPr>
              <w:tab/>
            </w:r>
            <w:r w:rsidRPr="00B1469A">
              <w:rPr>
                <w:szCs w:val="24"/>
              </w:rPr>
              <w:tab/>
            </w:r>
            <w:r w:rsidRPr="00B1469A">
              <w:rPr>
                <w:szCs w:val="24"/>
              </w:rPr>
              <w:tab/>
            </w:r>
            <w:r w:rsidRPr="00B1469A">
              <w:rPr>
                <w:szCs w:val="24"/>
              </w:rPr>
              <w:tab/>
            </w:r>
          </w:p>
          <w:p w:rsidR="00D9782F" w:rsidRPr="00B1469A" w:rsidRDefault="00D9782F" w:rsidP="00191C2B">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D9782F" w:rsidRPr="00B1469A" w:rsidRDefault="00D9782F" w:rsidP="00191C2B">
            <w:pPr>
              <w:spacing w:line="360" w:lineRule="auto"/>
              <w:ind w:firstLine="900"/>
              <w:rPr>
                <w:szCs w:val="24"/>
              </w:rPr>
            </w:pPr>
            <w:r w:rsidRPr="00B1469A">
              <w:rPr>
                <w:szCs w:val="24"/>
              </w:rPr>
              <w:t>writeln(‘Ket qua:’, c);</w:t>
            </w:r>
            <w:r w:rsidRPr="00B1469A">
              <w:rPr>
                <w:szCs w:val="24"/>
              </w:rPr>
              <w:tab/>
            </w:r>
            <w:r w:rsidRPr="00B1469A">
              <w:rPr>
                <w:szCs w:val="24"/>
              </w:rPr>
              <w:tab/>
            </w:r>
            <w:r w:rsidRPr="00B1469A">
              <w:rPr>
                <w:szCs w:val="24"/>
              </w:rPr>
              <w:tab/>
            </w:r>
          </w:p>
          <w:p w:rsidR="00D9782F" w:rsidRPr="00B1469A" w:rsidRDefault="00D9782F" w:rsidP="00191C2B">
            <w:pPr>
              <w:spacing w:line="360" w:lineRule="auto"/>
              <w:ind w:firstLine="900"/>
              <w:rPr>
                <w:lang w:val="nl-NL"/>
              </w:rPr>
            </w:pPr>
            <w:r w:rsidRPr="00B1469A">
              <w:rPr>
                <w:b/>
                <w:szCs w:val="24"/>
              </w:rPr>
              <w:t>end</w:t>
            </w:r>
            <w:r w:rsidRPr="00B1469A">
              <w:rPr>
                <w:szCs w:val="24"/>
              </w:rPr>
              <w:tab/>
            </w:r>
            <w:r w:rsidRPr="00B1469A">
              <w:rPr>
                <w:szCs w:val="24"/>
              </w:rPr>
              <w:tab/>
            </w:r>
            <w:r w:rsidRPr="00B1469A">
              <w:rPr>
                <w:szCs w:val="24"/>
              </w:rPr>
              <w:tab/>
            </w:r>
            <w:r w:rsidRPr="00B1469A">
              <w:rPr>
                <w:szCs w:val="24"/>
              </w:rPr>
              <w:tab/>
            </w:r>
            <w:r w:rsidRPr="00B1469A">
              <w:rPr>
                <w:szCs w:val="24"/>
              </w:rPr>
              <w:tab/>
            </w:r>
            <w:r w:rsidRPr="00B1469A">
              <w:rPr>
                <w:szCs w:val="24"/>
              </w:rPr>
              <w:tab/>
            </w:r>
          </w:p>
        </w:tc>
        <w:tc>
          <w:tcPr>
            <w:tcW w:w="5519" w:type="dxa"/>
            <w:shd w:val="clear" w:color="auto" w:fill="auto"/>
          </w:tcPr>
          <w:p w:rsidR="00D9782F" w:rsidRPr="00B1469A" w:rsidRDefault="00D9782F" w:rsidP="00191C2B">
            <w:pPr>
              <w:tabs>
                <w:tab w:val="left" w:pos="360"/>
                <w:tab w:val="left" w:pos="1980"/>
                <w:tab w:val="left" w:leader="dot" w:pos="9900"/>
              </w:tabs>
              <w:jc w:val="both"/>
              <w:rPr>
                <w:lang w:val="nl-NL"/>
              </w:rPr>
            </w:pPr>
          </w:p>
        </w:tc>
      </w:tr>
    </w:tbl>
    <w:p w:rsidR="00D9782F" w:rsidRPr="00B1469A" w:rsidRDefault="00D9782F" w:rsidP="00D9782F">
      <w:pPr>
        <w:tabs>
          <w:tab w:val="left" w:pos="360"/>
          <w:tab w:val="left" w:pos="1980"/>
          <w:tab w:val="left" w:leader="dot" w:pos="9900"/>
        </w:tabs>
        <w:jc w:val="both"/>
        <w:rPr>
          <w:lang w:val="nl-NL"/>
        </w:rPr>
      </w:pPr>
    </w:p>
    <w:p w:rsidR="00D9782F" w:rsidRPr="00B1469A" w:rsidRDefault="00D9782F" w:rsidP="00D9782F">
      <w:pPr>
        <w:tabs>
          <w:tab w:val="left" w:pos="360"/>
          <w:tab w:val="left" w:pos="1980"/>
          <w:tab w:val="left" w:leader="dot" w:pos="9900"/>
        </w:tabs>
        <w:jc w:val="both"/>
        <w:rPr>
          <w:lang w:val="nl-NL"/>
        </w:rPr>
      </w:pPr>
    </w:p>
    <w:p w:rsidR="00D9782F" w:rsidRPr="00B1469A" w:rsidRDefault="00D9782F" w:rsidP="00D9782F">
      <w:pPr>
        <w:tabs>
          <w:tab w:val="left" w:pos="360"/>
          <w:tab w:val="left" w:pos="1980"/>
          <w:tab w:val="left" w:leader="dot" w:pos="9900"/>
        </w:tabs>
        <w:jc w:val="both"/>
        <w:rPr>
          <w:lang w:val="nl-NL"/>
        </w:rPr>
      </w:pPr>
    </w:p>
    <w:p w:rsidR="00D9782F" w:rsidRPr="00B1469A" w:rsidRDefault="00D9782F" w:rsidP="00D9782F">
      <w:pPr>
        <w:tabs>
          <w:tab w:val="left" w:pos="360"/>
          <w:tab w:val="left" w:pos="1980"/>
          <w:tab w:val="left" w:leader="dot" w:pos="9900"/>
        </w:tabs>
        <w:jc w:val="both"/>
        <w:rPr>
          <w:lang w:val="nl-NL"/>
        </w:rPr>
      </w:pPr>
    </w:p>
    <w:p w:rsidR="00D9782F" w:rsidRPr="00B1469A" w:rsidRDefault="00D9782F" w:rsidP="00D9782F">
      <w:pPr>
        <w:spacing w:line="360" w:lineRule="auto"/>
        <w:ind w:firstLine="540"/>
        <w:rPr>
          <w:lang w:val="nl-NL"/>
        </w:rPr>
      </w:pPr>
      <w:r w:rsidRPr="00B1469A">
        <w:rPr>
          <w:lang w:val="nl-NL"/>
        </w:rPr>
        <w:tab/>
        <w:t>2. Hãy viết các biểu thức toán học dưới đây sang ngôn ngữ Pascal: (1,5 điểm)</w:t>
      </w:r>
    </w:p>
    <w:p w:rsidR="00D9782F" w:rsidRPr="00B1469A" w:rsidRDefault="00D9782F" w:rsidP="00D9782F">
      <w:pPr>
        <w:rPr>
          <w:szCs w:val="24"/>
        </w:rPr>
      </w:pPr>
      <w:r w:rsidRPr="00B1469A">
        <w:rPr>
          <w:lang w:val="nl-NL"/>
        </w:rPr>
        <w:tab/>
      </w:r>
      <w:r w:rsidR="00391465">
        <w:rPr>
          <w:noProof/>
          <w:szCs w:val="24"/>
        </w:rPr>
        <mc:AlternateContent>
          <mc:Choice Requires="wps">
            <w:drawing>
              <wp:anchor distT="0" distB="0" distL="114300" distR="114300" simplePos="0" relativeHeight="251663872" behindDoc="0" locked="0" layoutInCell="1" allowOverlap="1">
                <wp:simplePos x="0" y="0"/>
                <wp:positionH relativeFrom="column">
                  <wp:posOffset>1828800</wp:posOffset>
                </wp:positionH>
                <wp:positionV relativeFrom="paragraph">
                  <wp:posOffset>113030</wp:posOffset>
                </wp:positionV>
                <wp:extent cx="914400" cy="0"/>
                <wp:effectExtent l="6985" t="61595" r="21590" b="52705"/>
                <wp:wrapNone/>
                <wp:docPr id="95"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A05E0" id="Line 33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9pt" to="3in,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8SKQ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">
                <v:stroke endarrow="block"/>
              </v:line>
            </w:pict>
          </mc:Fallback>
        </mc:AlternateContent>
      </w:r>
      <w:r w:rsidRPr="00B1469A">
        <w:rPr>
          <w:szCs w:val="24"/>
        </w:rPr>
        <w:t xml:space="preserve"> </w:t>
      </w:r>
      <w:r w:rsidRPr="00B1469A">
        <w:rPr>
          <w:b/>
          <w:szCs w:val="24"/>
        </w:rPr>
        <w:t>Trong toán học</w:t>
      </w:r>
      <w:r w:rsidRPr="00B1469A">
        <w:rPr>
          <w:szCs w:val="24"/>
        </w:rPr>
        <w:t xml:space="preserve">                  </w:t>
      </w:r>
      <w:r w:rsidRPr="00B1469A">
        <w:rPr>
          <w:szCs w:val="24"/>
        </w:rPr>
        <w:tab/>
      </w:r>
      <w:r w:rsidRPr="00B1469A">
        <w:rPr>
          <w:szCs w:val="24"/>
        </w:rPr>
        <w:tab/>
      </w:r>
      <w:r w:rsidRPr="00B1469A">
        <w:rPr>
          <w:szCs w:val="24"/>
        </w:rPr>
        <w:tab/>
      </w:r>
      <w:r w:rsidRPr="00B1469A">
        <w:rPr>
          <w:szCs w:val="24"/>
        </w:rPr>
        <w:tab/>
      </w:r>
      <w:r w:rsidRPr="00B1469A">
        <w:rPr>
          <w:b/>
          <w:szCs w:val="24"/>
        </w:rPr>
        <w:t>Trong Pascal</w:t>
      </w:r>
    </w:p>
    <w:p w:rsidR="00D9782F" w:rsidRPr="00B1469A" w:rsidRDefault="00D9782F" w:rsidP="00D9782F">
      <w:pPr>
        <w:spacing w:line="360" w:lineRule="auto"/>
        <w:rPr>
          <w:szCs w:val="24"/>
        </w:rPr>
      </w:pPr>
      <w:r w:rsidRPr="00B1469A">
        <w:rPr>
          <w:szCs w:val="24"/>
        </w:rPr>
        <w:t>a/ 15(4+30+12)</w:t>
      </w:r>
      <w:r w:rsidRPr="00B1469A">
        <w:rPr>
          <w:szCs w:val="24"/>
        </w:rPr>
        <w:tab/>
      </w:r>
      <w:r w:rsidRPr="00B1469A">
        <w:rPr>
          <w:szCs w:val="24"/>
        </w:rPr>
        <w:tab/>
        <w:t>a/…………………………………………………………….</w:t>
      </w:r>
    </w:p>
    <w:p w:rsidR="00D9782F" w:rsidRPr="00B1469A" w:rsidRDefault="00D9782F" w:rsidP="00D9782F">
      <w:pPr>
        <w:spacing w:line="360" w:lineRule="auto"/>
        <w:rPr>
          <w:lang w:val="nl-NL"/>
        </w:rPr>
      </w:pPr>
      <w:r w:rsidRPr="00B1469A">
        <w:rPr>
          <w:szCs w:val="24"/>
        </w:rPr>
        <w:t>b/ ax</w:t>
      </w:r>
      <w:r w:rsidRPr="00B1469A">
        <w:rPr>
          <w:szCs w:val="24"/>
          <w:vertAlign w:val="superscript"/>
        </w:rPr>
        <w:t>2</w:t>
      </w:r>
      <w:r w:rsidRPr="00B1469A">
        <w:rPr>
          <w:szCs w:val="24"/>
        </w:rPr>
        <w:t>+bx+2c</w:t>
      </w:r>
      <w:r w:rsidRPr="00B1469A">
        <w:rPr>
          <w:szCs w:val="24"/>
        </w:rPr>
        <w:tab/>
      </w:r>
      <w:r w:rsidRPr="00B1469A">
        <w:rPr>
          <w:szCs w:val="24"/>
        </w:rPr>
        <w:tab/>
        <w:t>b/……………………………………………………………</w:t>
      </w:r>
    </w:p>
    <w:p w:rsidR="00D9782F" w:rsidRPr="00B1469A" w:rsidRDefault="00D9782F" w:rsidP="00D9782F">
      <w:pPr>
        <w:tabs>
          <w:tab w:val="left" w:pos="1620"/>
        </w:tabs>
        <w:rPr>
          <w:lang w:val="es-ES"/>
        </w:rPr>
      </w:pPr>
      <w:r w:rsidRPr="00B1469A">
        <w:rPr>
          <w:lang w:val="nl-NL"/>
        </w:rPr>
        <w:t xml:space="preserve">3. </w:t>
      </w:r>
      <w:r w:rsidRPr="00B1469A">
        <w:rPr>
          <w:lang w:val="es-ES"/>
        </w:rPr>
        <w:t>Viết chương trình Pascal tính tổng của hai số a và b,</w:t>
      </w:r>
      <w:r w:rsidRPr="00B1469A">
        <w:rPr>
          <w:lang w:val="nl-NL"/>
        </w:rPr>
        <w:t xml:space="preserve"> in ra màn hình tổng hai số đó ?</w:t>
      </w:r>
    </w:p>
    <w:p w:rsidR="00D9782F" w:rsidRPr="00B1469A" w:rsidRDefault="00D9782F" w:rsidP="00D9782F">
      <w:pPr>
        <w:tabs>
          <w:tab w:val="left" w:pos="1620"/>
        </w:tabs>
        <w:rPr>
          <w:lang w:val="nl-NL"/>
        </w:rPr>
      </w:pPr>
      <w:r w:rsidRPr="00B1469A">
        <w:rPr>
          <w:lang w:val="es-ES"/>
        </w:rPr>
        <w:t>(Với a và b là hai số nguyên bất kỳ được nhập từ bàn phím)</w:t>
      </w:r>
      <w:r w:rsidRPr="00B1469A">
        <w:rPr>
          <w:lang w:val="nl-NL"/>
        </w:rPr>
        <w:t xml:space="preserve"> (5 điểm)</w:t>
      </w:r>
    </w:p>
    <w:p w:rsidR="00277A84" w:rsidRPr="00B1469A" w:rsidRDefault="00277A84" w:rsidP="00277A84">
      <w:pPr>
        <w:tabs>
          <w:tab w:val="left" w:pos="1620"/>
        </w:tabs>
        <w:rPr>
          <w:lang w:val="es-ES"/>
        </w:rPr>
      </w:pPr>
      <w:r w:rsidRPr="00B1469A">
        <w:rPr>
          <w:lang w:val="es-ES"/>
        </w:rPr>
        <w:t>Đề 2 (8B)</w:t>
      </w:r>
    </w:p>
    <w:p w:rsidR="00087C75" w:rsidRPr="00B1469A" w:rsidRDefault="00087C75" w:rsidP="00087C75">
      <w:pPr>
        <w:rPr>
          <w:lang w:val="nl-NL"/>
        </w:rPr>
      </w:pPr>
      <w:r w:rsidRPr="00B1469A">
        <w:rPr>
          <w:b/>
          <w:lang w:val="nl-NL"/>
        </w:rPr>
        <w:t>A. TRẮC NGHIỆM:</w:t>
      </w:r>
      <w:r w:rsidRPr="00B1469A">
        <w:rPr>
          <w:lang w:val="nl-NL"/>
        </w:rPr>
        <w:t xml:space="preserve"> </w:t>
      </w:r>
      <w:r w:rsidRPr="00B1469A">
        <w:rPr>
          <w:b/>
          <w:lang w:val="nl-NL"/>
        </w:rPr>
        <w:t>Khoanh tròn câu trả lời đúng:</w:t>
      </w:r>
      <w:r w:rsidRPr="00B1469A">
        <w:rPr>
          <w:lang w:val="nl-NL"/>
        </w:rPr>
        <w:t xml:space="preserve"> (2 điểm)</w:t>
      </w:r>
    </w:p>
    <w:p w:rsidR="00087C75" w:rsidRPr="00B1469A" w:rsidRDefault="00087C75" w:rsidP="00087C75">
      <w:pPr>
        <w:tabs>
          <w:tab w:val="left" w:pos="0"/>
          <w:tab w:val="left" w:pos="360"/>
          <w:tab w:val="left" w:pos="720"/>
          <w:tab w:val="left" w:leader="dot" w:pos="9900"/>
        </w:tabs>
        <w:ind w:right="-108"/>
        <w:rPr>
          <w:lang w:val="nl-NL"/>
        </w:rPr>
      </w:pPr>
      <w:r w:rsidRPr="00B1469A">
        <w:rPr>
          <w:lang w:val="nl-NL"/>
        </w:rPr>
        <w:t>Câu 1: Thao tác để kiểm tra lỗi trong lập trình Pascal là:</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 xml:space="preserve">a. Alt+F9                   </w:t>
      </w:r>
      <w:r w:rsidRPr="00B1469A">
        <w:rPr>
          <w:lang w:val="nl-NL"/>
        </w:rPr>
        <w:t>b. Ctrl+F9                    c. Shift+F9                         d. F2</w:t>
      </w:r>
    </w:p>
    <w:p w:rsidR="00087C75" w:rsidRPr="00B1469A" w:rsidRDefault="00087C75" w:rsidP="00087C75">
      <w:pPr>
        <w:tabs>
          <w:tab w:val="left" w:pos="0"/>
          <w:tab w:val="left" w:pos="360"/>
          <w:tab w:val="left" w:pos="720"/>
          <w:tab w:val="left" w:leader="dot" w:pos="9900"/>
        </w:tabs>
        <w:ind w:right="-108"/>
        <w:rPr>
          <w:lang w:val="nl-NL"/>
        </w:rPr>
      </w:pPr>
      <w:r w:rsidRPr="00B1469A">
        <w:rPr>
          <w:lang w:val="nl-NL"/>
        </w:rPr>
        <w:t>Câu 2: Thao tác để Lưu trong lập trình Pascal là:</w:t>
      </w:r>
    </w:p>
    <w:p w:rsidR="00087C75" w:rsidRPr="00B1469A" w:rsidRDefault="00087C75" w:rsidP="00087C75">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a. Alt+F9                   b. Ctrl+F9</w:t>
      </w:r>
      <w:r w:rsidRPr="00B1469A">
        <w:rPr>
          <w:lang w:val="nl-NL"/>
        </w:rPr>
        <w:tab/>
        <w:t xml:space="preserve">c. Shift+F9                        </w:t>
      </w:r>
      <w:r w:rsidRPr="00B1469A">
        <w:rPr>
          <w:color w:val="FF0000"/>
          <w:lang w:val="nl-NL"/>
        </w:rPr>
        <w:t>d. F2</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Câu 3: Để in kết quả của biểu thức tính hiệu hai số a và b lên màn hình, em dùng câu lệnh nào dưới đây:</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t>a. Write(’tong cua hai so la’);                        b. Write(tong cua hai so la);</w:t>
      </w:r>
    </w:p>
    <w:p w:rsidR="00087C75" w:rsidRPr="00B1469A" w:rsidRDefault="00087C75" w:rsidP="00087C75">
      <w:pPr>
        <w:tabs>
          <w:tab w:val="left" w:pos="0"/>
          <w:tab w:val="left" w:pos="360"/>
          <w:tab w:val="left" w:pos="720"/>
          <w:tab w:val="left" w:pos="1440"/>
          <w:tab w:val="left" w:pos="5760"/>
          <w:tab w:val="left" w:pos="9900"/>
        </w:tabs>
        <w:ind w:right="-108"/>
        <w:rPr>
          <w:color w:val="FF0000"/>
          <w:lang w:val="nl-NL"/>
        </w:rPr>
      </w:pPr>
      <w:r w:rsidRPr="00B1469A">
        <w:rPr>
          <w:lang w:val="nl-NL"/>
        </w:rPr>
        <w:tab/>
      </w:r>
      <w:r w:rsidRPr="00B1469A">
        <w:rPr>
          <w:lang w:val="nl-NL"/>
        </w:rPr>
        <w:tab/>
        <w:t xml:space="preserve">c. Write(’tong cua hai so la’, a+b);               </w:t>
      </w:r>
      <w:r w:rsidRPr="00B1469A">
        <w:rPr>
          <w:color w:val="FF0000"/>
          <w:lang w:val="nl-NL"/>
        </w:rPr>
        <w:t>d. Write(’ket qua:’, a-b);</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Câu 4: Cú pháp lệnh gán nào đúng trong khai báo biến:</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ab/>
      </w:r>
      <w:r w:rsidRPr="00B1469A">
        <w:rPr>
          <w:lang w:val="nl-NL"/>
        </w:rPr>
        <w:tab/>
      </w:r>
      <w:r w:rsidRPr="00B1469A">
        <w:rPr>
          <w:color w:val="FF0000"/>
          <w:lang w:val="nl-NL"/>
        </w:rPr>
        <w:t xml:space="preserve">a. s:=x+y;                 </w:t>
      </w:r>
      <w:r w:rsidRPr="00B1469A">
        <w:rPr>
          <w:lang w:val="nl-NL"/>
        </w:rPr>
        <w:t xml:space="preserve">b. s= x+y;                     c. s:= </w:t>
      </w:r>
      <w:r w:rsidR="009B255D" w:rsidRPr="00B1469A">
        <w:rPr>
          <w:lang w:val="nl-NL"/>
        </w:rPr>
        <w:t>.</w:t>
      </w:r>
      <w:r w:rsidRPr="00B1469A">
        <w:rPr>
          <w:lang w:val="nl-NL"/>
        </w:rPr>
        <w:t>s;                               d. s= s;</w:t>
      </w:r>
    </w:p>
    <w:p w:rsidR="00087C75" w:rsidRPr="00B1469A" w:rsidRDefault="00087C75" w:rsidP="00087C75">
      <w:pPr>
        <w:tabs>
          <w:tab w:val="left" w:pos="0"/>
          <w:tab w:val="left" w:pos="360"/>
          <w:tab w:val="left" w:pos="720"/>
          <w:tab w:val="left" w:pos="1440"/>
          <w:tab w:val="left" w:pos="5760"/>
          <w:tab w:val="left" w:pos="9900"/>
        </w:tabs>
        <w:ind w:right="-108"/>
        <w:rPr>
          <w:lang w:val="nl-NL"/>
        </w:rPr>
      </w:pPr>
      <w:r w:rsidRPr="00B1469A">
        <w:rPr>
          <w:lang w:val="nl-NL"/>
        </w:rPr>
        <w:t>Câu 5: Từ khóa khai báo biến trong lập trình Pascal là:</w:t>
      </w:r>
    </w:p>
    <w:p w:rsidR="00087C75" w:rsidRPr="00B1469A" w:rsidRDefault="00087C75" w:rsidP="00087C75">
      <w:pPr>
        <w:tabs>
          <w:tab w:val="left" w:pos="0"/>
          <w:tab w:val="left" w:pos="360"/>
          <w:tab w:val="left" w:pos="720"/>
          <w:tab w:val="left" w:pos="1440"/>
          <w:tab w:val="left" w:pos="5340"/>
          <w:tab w:val="left" w:pos="5760"/>
          <w:tab w:val="left" w:pos="8640"/>
          <w:tab w:val="left" w:pos="9900"/>
        </w:tabs>
        <w:ind w:right="-108"/>
        <w:rPr>
          <w:lang w:val="nl-NL"/>
        </w:rPr>
      </w:pPr>
      <w:r w:rsidRPr="00B1469A">
        <w:rPr>
          <w:lang w:val="nl-NL"/>
        </w:rPr>
        <w:tab/>
      </w:r>
      <w:r w:rsidRPr="00B1469A">
        <w:rPr>
          <w:lang w:val="nl-NL"/>
        </w:rPr>
        <w:tab/>
        <w:t xml:space="preserve">a. Uses                     </w:t>
      </w:r>
      <w:r w:rsidRPr="00B1469A">
        <w:rPr>
          <w:color w:val="FF0000"/>
          <w:lang w:val="nl-NL"/>
        </w:rPr>
        <w:t>b. Var</w:t>
      </w:r>
      <w:r w:rsidRPr="00B1469A">
        <w:rPr>
          <w:lang w:val="nl-NL"/>
        </w:rPr>
        <w:tab/>
        <w:t xml:space="preserve">    c. Const</w:t>
      </w:r>
      <w:r w:rsidRPr="00B1469A">
        <w:rPr>
          <w:lang w:val="nl-NL"/>
        </w:rPr>
        <w:tab/>
        <w:t>d. begin</w:t>
      </w:r>
    </w:p>
    <w:p w:rsidR="00087C75" w:rsidRPr="00B1469A" w:rsidRDefault="00087C75" w:rsidP="00087C75">
      <w:pPr>
        <w:tabs>
          <w:tab w:val="left" w:pos="0"/>
          <w:tab w:val="left" w:pos="360"/>
          <w:tab w:val="left" w:pos="720"/>
          <w:tab w:val="left" w:leader="dot" w:pos="9900"/>
        </w:tabs>
        <w:ind w:right="-108"/>
        <w:rPr>
          <w:lang w:val="nl-NL"/>
        </w:rPr>
      </w:pPr>
      <w:r w:rsidRPr="00B1469A">
        <w:rPr>
          <w:lang w:val="nl-NL"/>
        </w:rPr>
        <w:t>Câu 6: Từ khóa khai báo hằng trong lập trình Pascal là:</w:t>
      </w:r>
    </w:p>
    <w:p w:rsidR="00087C75" w:rsidRPr="00B1469A" w:rsidRDefault="00087C75" w:rsidP="00087C75">
      <w:pPr>
        <w:tabs>
          <w:tab w:val="left" w:pos="0"/>
          <w:tab w:val="left" w:pos="360"/>
          <w:tab w:val="left" w:pos="720"/>
          <w:tab w:val="left" w:pos="1440"/>
          <w:tab w:val="center" w:pos="5699"/>
        </w:tabs>
        <w:ind w:right="-108"/>
        <w:rPr>
          <w:lang w:val="nl-NL"/>
        </w:rPr>
      </w:pPr>
      <w:r w:rsidRPr="00B1469A">
        <w:rPr>
          <w:lang w:val="nl-NL"/>
        </w:rPr>
        <w:tab/>
      </w:r>
      <w:r w:rsidRPr="00B1469A">
        <w:rPr>
          <w:lang w:val="nl-NL"/>
        </w:rPr>
        <w:tab/>
        <w:t>a. Uses                    b. Var</w:t>
      </w:r>
      <w:r w:rsidRPr="00B1469A">
        <w:rPr>
          <w:lang w:val="nl-NL"/>
        </w:rPr>
        <w:tab/>
        <w:t xml:space="preserve">         </w:t>
      </w:r>
      <w:r w:rsidRPr="00B1469A">
        <w:rPr>
          <w:color w:val="FF0000"/>
          <w:lang w:val="nl-NL"/>
        </w:rPr>
        <w:t xml:space="preserve">c. Const              </w:t>
      </w:r>
      <w:r w:rsidRPr="00B1469A">
        <w:rPr>
          <w:lang w:val="nl-NL"/>
        </w:rPr>
        <w:tab/>
        <w:t xml:space="preserve">          d. begin</w:t>
      </w:r>
    </w:p>
    <w:p w:rsidR="00087C75" w:rsidRPr="00B1469A" w:rsidRDefault="00087C75" w:rsidP="00087C75">
      <w:pPr>
        <w:tabs>
          <w:tab w:val="left" w:pos="2664"/>
          <w:tab w:val="left" w:pos="5328"/>
          <w:tab w:val="left" w:pos="7992"/>
        </w:tabs>
        <w:rPr>
          <w:szCs w:val="26"/>
        </w:rPr>
      </w:pPr>
      <w:r w:rsidRPr="00B1469A">
        <w:rPr>
          <w:lang w:val="nl-NL"/>
        </w:rPr>
        <w:t>Câu 7</w:t>
      </w:r>
      <w:r w:rsidRPr="00B1469A">
        <w:rPr>
          <w:sz w:val="30"/>
          <w:lang w:val="nl-NL"/>
        </w:rPr>
        <w:t xml:space="preserve">:  </w:t>
      </w:r>
      <w:r w:rsidRPr="00B1469A">
        <w:rPr>
          <w:szCs w:val="26"/>
        </w:rPr>
        <w:t>Để bắt đầu chơi phần mềm Finger Break Out ta kích vào biểu tượng nào?</w:t>
      </w:r>
    </w:p>
    <w:p w:rsidR="00087C75" w:rsidRPr="00B1469A" w:rsidRDefault="00391465" w:rsidP="00087C75">
      <w:pPr>
        <w:tabs>
          <w:tab w:val="left" w:pos="2664"/>
          <w:tab w:val="left" w:pos="5328"/>
          <w:tab w:val="left" w:pos="7992"/>
        </w:tabs>
        <w:ind w:firstLine="240"/>
        <w:rPr>
          <w:b/>
          <w:sz w:val="26"/>
          <w:szCs w:val="26"/>
        </w:rPr>
      </w:pPr>
      <w:r>
        <w:rPr>
          <w:noProof/>
          <w:sz w:val="26"/>
          <w:szCs w:val="26"/>
        </w:rPr>
        <w:drawing>
          <wp:anchor distT="0" distB="0" distL="114300" distR="114300" simplePos="0" relativeHeight="251667968" behindDoc="1" locked="0" layoutInCell="1" allowOverlap="1">
            <wp:simplePos x="0" y="0"/>
            <wp:positionH relativeFrom="column">
              <wp:posOffset>5257800</wp:posOffset>
            </wp:positionH>
            <wp:positionV relativeFrom="paragraph">
              <wp:posOffset>38735</wp:posOffset>
            </wp:positionV>
            <wp:extent cx="504825" cy="371475"/>
            <wp:effectExtent l="0" t="0" r="9525" b="9525"/>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504825" cy="3714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66944" behindDoc="1" locked="0" layoutInCell="1" allowOverlap="1">
            <wp:simplePos x="0" y="0"/>
            <wp:positionH relativeFrom="column">
              <wp:posOffset>3581400</wp:posOffset>
            </wp:positionH>
            <wp:positionV relativeFrom="paragraph">
              <wp:posOffset>38735</wp:posOffset>
            </wp:positionV>
            <wp:extent cx="447675" cy="352425"/>
            <wp:effectExtent l="0" t="0" r="9525" b="9525"/>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447675" cy="3524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65920" behindDoc="1" locked="0" layoutInCell="1" allowOverlap="1">
            <wp:simplePos x="0" y="0"/>
            <wp:positionH relativeFrom="column">
              <wp:posOffset>429895</wp:posOffset>
            </wp:positionH>
            <wp:positionV relativeFrom="paragraph">
              <wp:posOffset>38735</wp:posOffset>
            </wp:positionV>
            <wp:extent cx="457200" cy="457200"/>
            <wp:effectExtent l="0" t="0" r="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4572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664896" behindDoc="1" locked="0" layoutInCell="1" allowOverlap="1">
            <wp:simplePos x="0" y="0"/>
            <wp:positionH relativeFrom="column">
              <wp:posOffset>1905000</wp:posOffset>
            </wp:positionH>
            <wp:positionV relativeFrom="paragraph">
              <wp:posOffset>38735</wp:posOffset>
            </wp:positionV>
            <wp:extent cx="390525" cy="371475"/>
            <wp:effectExtent l="0" t="0" r="9525" b="9525"/>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390525" cy="371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87C75" w:rsidRPr="00B1469A" w:rsidRDefault="00087C75" w:rsidP="00087C75">
      <w:pPr>
        <w:tabs>
          <w:tab w:val="left" w:pos="360"/>
          <w:tab w:val="left" w:pos="2640"/>
          <w:tab w:val="left" w:pos="5328"/>
          <w:tab w:val="left" w:pos="7992"/>
        </w:tabs>
        <w:rPr>
          <w:sz w:val="26"/>
          <w:szCs w:val="26"/>
        </w:rPr>
      </w:pPr>
      <w:r w:rsidRPr="00B1469A">
        <w:rPr>
          <w:sz w:val="26"/>
          <w:szCs w:val="26"/>
        </w:rPr>
        <w:tab/>
        <w:t>a</w:t>
      </w:r>
      <w:r w:rsidRPr="00B1469A">
        <w:rPr>
          <w:b/>
          <w:sz w:val="26"/>
          <w:szCs w:val="26"/>
        </w:rPr>
        <w:t>.</w:t>
      </w:r>
      <w:r w:rsidRPr="00B1469A">
        <w:rPr>
          <w:sz w:val="26"/>
          <w:szCs w:val="26"/>
        </w:rPr>
        <w:t xml:space="preserve">  ;</w:t>
      </w:r>
      <w:r w:rsidRPr="00B1469A">
        <w:rPr>
          <w:sz w:val="26"/>
          <w:szCs w:val="26"/>
        </w:rPr>
        <w:tab/>
        <w:t>b</w:t>
      </w:r>
      <w:r w:rsidRPr="00B1469A">
        <w:rPr>
          <w:b/>
          <w:sz w:val="26"/>
          <w:szCs w:val="26"/>
        </w:rPr>
        <w:t>.</w:t>
      </w:r>
      <w:r w:rsidRPr="00B1469A">
        <w:rPr>
          <w:sz w:val="26"/>
          <w:szCs w:val="26"/>
        </w:rPr>
        <w:t xml:space="preserve">   ;</w:t>
      </w:r>
      <w:r w:rsidRPr="00B1469A">
        <w:rPr>
          <w:sz w:val="26"/>
          <w:szCs w:val="26"/>
        </w:rPr>
        <w:tab/>
        <w:t>c</w:t>
      </w:r>
      <w:r w:rsidRPr="00B1469A">
        <w:rPr>
          <w:b/>
          <w:sz w:val="26"/>
          <w:szCs w:val="26"/>
        </w:rPr>
        <w:t>.</w:t>
      </w:r>
      <w:r w:rsidRPr="00B1469A">
        <w:rPr>
          <w:sz w:val="26"/>
          <w:szCs w:val="26"/>
        </w:rPr>
        <w:t xml:space="preserve">              </w:t>
      </w:r>
      <w:r w:rsidRPr="00B1469A">
        <w:rPr>
          <w:sz w:val="26"/>
          <w:szCs w:val="26"/>
        </w:rPr>
        <w:tab/>
        <w:t>d</w:t>
      </w:r>
      <w:r w:rsidRPr="00B1469A">
        <w:rPr>
          <w:b/>
          <w:sz w:val="26"/>
          <w:szCs w:val="26"/>
        </w:rPr>
        <w:t>.</w:t>
      </w:r>
      <w:r w:rsidRPr="00B1469A">
        <w:rPr>
          <w:sz w:val="26"/>
          <w:szCs w:val="26"/>
        </w:rPr>
        <w:t xml:space="preserve"> .</w:t>
      </w:r>
    </w:p>
    <w:p w:rsidR="00087C75" w:rsidRPr="00B1469A" w:rsidRDefault="00087C75" w:rsidP="00087C75">
      <w:pPr>
        <w:tabs>
          <w:tab w:val="left" w:pos="576"/>
          <w:tab w:val="left" w:pos="2952"/>
          <w:tab w:val="left" w:pos="4320"/>
          <w:tab w:val="left" w:pos="5387"/>
          <w:tab w:val="left" w:pos="7704"/>
        </w:tabs>
        <w:autoSpaceDE w:val="0"/>
        <w:autoSpaceDN w:val="0"/>
        <w:adjustRightInd w:val="0"/>
        <w:jc w:val="both"/>
        <w:rPr>
          <w:b/>
          <w:sz w:val="26"/>
          <w:szCs w:val="26"/>
          <w:lang w:val="pt-BR"/>
        </w:rPr>
      </w:pPr>
    </w:p>
    <w:p w:rsidR="00087C75" w:rsidRPr="00B1469A" w:rsidRDefault="00087C75" w:rsidP="00087C75">
      <w:pPr>
        <w:tabs>
          <w:tab w:val="left" w:pos="0"/>
          <w:tab w:val="left" w:pos="360"/>
          <w:tab w:val="left" w:pos="720"/>
          <w:tab w:val="left" w:leader="dot" w:pos="9900"/>
        </w:tabs>
        <w:ind w:right="-108"/>
        <w:rPr>
          <w:lang w:val="nl-NL"/>
        </w:rPr>
      </w:pPr>
      <w:r w:rsidRPr="00B1469A">
        <w:rPr>
          <w:lang w:val="nl-NL"/>
        </w:rPr>
        <w:t>Câu 8: Để chạy chương trình Turbo Pascal, ta nhấn tổ hợp phím:</w:t>
      </w:r>
    </w:p>
    <w:p w:rsidR="00087C75" w:rsidRPr="00B1469A" w:rsidRDefault="00087C75" w:rsidP="00087C75">
      <w:pPr>
        <w:tabs>
          <w:tab w:val="left" w:pos="0"/>
          <w:tab w:val="left" w:pos="360"/>
          <w:tab w:val="left" w:pos="720"/>
          <w:tab w:val="left" w:pos="1440"/>
          <w:tab w:val="center" w:pos="5699"/>
        </w:tabs>
        <w:ind w:right="-108"/>
        <w:rPr>
          <w:lang w:val="nl-NL"/>
        </w:rPr>
      </w:pPr>
      <w:r w:rsidRPr="00B1469A">
        <w:rPr>
          <w:lang w:val="nl-NL"/>
        </w:rPr>
        <w:tab/>
      </w:r>
      <w:r w:rsidRPr="00B1469A">
        <w:rPr>
          <w:lang w:val="nl-NL"/>
        </w:rPr>
        <w:tab/>
        <w:t xml:space="preserve">a. Alt+F9            </w:t>
      </w:r>
      <w:r w:rsidRPr="00B1469A">
        <w:rPr>
          <w:color w:val="FF0000"/>
          <w:lang w:val="nl-NL"/>
        </w:rPr>
        <w:t>b. Ctrl+F9</w:t>
      </w:r>
      <w:r w:rsidRPr="00B1469A">
        <w:rPr>
          <w:lang w:val="nl-NL"/>
        </w:rPr>
        <w:tab/>
        <w:t xml:space="preserve">     c. Shift+F9</w:t>
      </w:r>
      <w:r w:rsidRPr="00B1469A">
        <w:rPr>
          <w:lang w:val="nl-NL"/>
        </w:rPr>
        <w:tab/>
        <w:t xml:space="preserve">            d. F2</w:t>
      </w:r>
    </w:p>
    <w:p w:rsidR="00087C75" w:rsidRPr="00B1469A" w:rsidRDefault="00087C75" w:rsidP="00087C75">
      <w:pPr>
        <w:rPr>
          <w:lang w:val="nl-NL"/>
        </w:rPr>
      </w:pPr>
      <w:r w:rsidRPr="00B1469A">
        <w:rPr>
          <w:b/>
          <w:lang w:val="nl-NL"/>
        </w:rPr>
        <w:t xml:space="preserve">B. TỰ LUẬN: </w:t>
      </w:r>
      <w:r w:rsidRPr="00B1469A">
        <w:rPr>
          <w:lang w:val="nl-NL"/>
        </w:rPr>
        <w:t>(8 điểm)</w:t>
      </w:r>
    </w:p>
    <w:p w:rsidR="00087C75" w:rsidRPr="00B1469A" w:rsidRDefault="00087C75" w:rsidP="00087C75">
      <w:pPr>
        <w:tabs>
          <w:tab w:val="left" w:pos="360"/>
          <w:tab w:val="left" w:pos="1980"/>
          <w:tab w:val="left" w:leader="dot" w:pos="9900"/>
        </w:tabs>
        <w:jc w:val="both"/>
        <w:rPr>
          <w:lang w:val="nl-NL"/>
        </w:rPr>
      </w:pPr>
      <w:r w:rsidRPr="00B1469A">
        <w:rPr>
          <w:b/>
          <w:lang w:val="nl-NL"/>
        </w:rPr>
        <w:tab/>
      </w:r>
      <w:r w:rsidRPr="00B1469A">
        <w:rPr>
          <w:lang w:val="nl-NL"/>
        </w:rPr>
        <w:t>1. Hãy tìm lỗi đoạn chương trình sau và sửa lại cho đúng: (1,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9"/>
        <w:gridCol w:w="5519"/>
      </w:tblGrid>
      <w:tr w:rsidR="00087C75" w:rsidRPr="00B1469A" w:rsidTr="00191C2B">
        <w:tc>
          <w:tcPr>
            <w:tcW w:w="5519" w:type="dxa"/>
            <w:shd w:val="clear" w:color="auto" w:fill="auto"/>
          </w:tcPr>
          <w:p w:rsidR="00087C75" w:rsidRPr="00B1469A" w:rsidRDefault="00087C75" w:rsidP="00191C2B">
            <w:pPr>
              <w:spacing w:line="360" w:lineRule="auto"/>
              <w:ind w:firstLine="540"/>
              <w:rPr>
                <w:szCs w:val="24"/>
              </w:rPr>
            </w:pPr>
            <w:r w:rsidRPr="00B1469A">
              <w:rPr>
                <w:b/>
                <w:szCs w:val="24"/>
              </w:rPr>
              <w:t>program</w:t>
            </w:r>
            <w:r w:rsidRPr="00B1469A">
              <w:rPr>
                <w:szCs w:val="24"/>
              </w:rPr>
              <w:t xml:space="preserve">  Chuong_trinh     </w:t>
            </w:r>
            <w:r w:rsidRPr="00B1469A">
              <w:rPr>
                <w:szCs w:val="24"/>
              </w:rPr>
              <w:tab/>
            </w:r>
          </w:p>
          <w:p w:rsidR="00087C75" w:rsidRPr="00B1469A" w:rsidRDefault="00087C75" w:rsidP="00191C2B">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087C75" w:rsidRPr="00B1469A" w:rsidRDefault="00087C75" w:rsidP="00191C2B">
            <w:pPr>
              <w:spacing w:line="360" w:lineRule="auto"/>
              <w:ind w:firstLine="540"/>
              <w:rPr>
                <w:b/>
                <w:szCs w:val="24"/>
              </w:rPr>
            </w:pPr>
            <w:r w:rsidRPr="00B1469A">
              <w:rPr>
                <w:b/>
                <w:szCs w:val="24"/>
              </w:rPr>
              <w:t>var</w:t>
            </w:r>
            <w:r w:rsidRPr="00B1469A">
              <w:rPr>
                <w:szCs w:val="24"/>
              </w:rPr>
              <w:t xml:space="preserve">   a,b,c:= real</w:t>
            </w:r>
            <w:r w:rsidRPr="00B1469A">
              <w:rPr>
                <w:szCs w:val="24"/>
              </w:rPr>
              <w:tab/>
              <w:t xml:space="preserve">       </w:t>
            </w:r>
            <w:r w:rsidRPr="00B1469A">
              <w:rPr>
                <w:szCs w:val="24"/>
              </w:rPr>
              <w:tab/>
            </w:r>
            <w:r w:rsidRPr="00B1469A">
              <w:rPr>
                <w:szCs w:val="24"/>
              </w:rPr>
              <w:tab/>
            </w:r>
            <w:r w:rsidRPr="00B1469A">
              <w:rPr>
                <w:szCs w:val="24"/>
              </w:rPr>
              <w:tab/>
            </w:r>
            <w:r w:rsidRPr="00B1469A">
              <w:rPr>
                <w:b/>
                <w:szCs w:val="24"/>
              </w:rPr>
              <w:t>begin</w:t>
            </w:r>
            <w:r w:rsidRPr="00B1469A">
              <w:rPr>
                <w:b/>
                <w:szCs w:val="24"/>
              </w:rPr>
              <w:tab/>
            </w:r>
            <w:r w:rsidRPr="00B1469A">
              <w:rPr>
                <w:b/>
                <w:szCs w:val="24"/>
              </w:rPr>
              <w:tab/>
            </w:r>
            <w:r w:rsidRPr="00B1469A">
              <w:rPr>
                <w:b/>
                <w:szCs w:val="24"/>
              </w:rPr>
              <w:tab/>
            </w:r>
            <w:r w:rsidRPr="00B1469A">
              <w:rPr>
                <w:b/>
                <w:szCs w:val="24"/>
              </w:rPr>
              <w:tab/>
            </w:r>
            <w:r w:rsidRPr="00B1469A">
              <w:rPr>
                <w:b/>
                <w:szCs w:val="24"/>
              </w:rPr>
              <w:tab/>
            </w:r>
            <w:r w:rsidRPr="00B1469A">
              <w:rPr>
                <w:b/>
                <w:szCs w:val="24"/>
              </w:rPr>
              <w:tab/>
            </w:r>
          </w:p>
          <w:p w:rsidR="00087C75" w:rsidRPr="00B1469A" w:rsidRDefault="00087C75" w:rsidP="00191C2B">
            <w:pPr>
              <w:spacing w:line="360" w:lineRule="auto"/>
              <w:ind w:firstLine="900"/>
              <w:rPr>
                <w:szCs w:val="24"/>
              </w:rPr>
            </w:pPr>
            <w:r w:rsidRPr="00B1469A">
              <w:rPr>
                <w:szCs w:val="24"/>
              </w:rPr>
              <w:t>writeln(‘Nhap vao so a va b’)</w:t>
            </w:r>
            <w:r w:rsidRPr="00B1469A">
              <w:rPr>
                <w:szCs w:val="24"/>
              </w:rPr>
              <w:tab/>
            </w:r>
            <w:r w:rsidRPr="00B1469A">
              <w:rPr>
                <w:szCs w:val="24"/>
              </w:rPr>
              <w:tab/>
            </w:r>
          </w:p>
          <w:p w:rsidR="00087C75" w:rsidRPr="00B1469A" w:rsidRDefault="00087C75" w:rsidP="00191C2B">
            <w:pPr>
              <w:spacing w:line="360" w:lineRule="auto"/>
              <w:ind w:firstLine="900"/>
              <w:rPr>
                <w:szCs w:val="24"/>
              </w:rPr>
            </w:pPr>
            <w:r w:rsidRPr="00B1469A">
              <w:rPr>
                <w:szCs w:val="24"/>
              </w:rPr>
              <w:t>readln(a,b)</w:t>
            </w:r>
            <w:r w:rsidRPr="00B1469A">
              <w:rPr>
                <w:szCs w:val="24"/>
              </w:rPr>
              <w:tab/>
            </w:r>
            <w:r w:rsidRPr="00B1469A">
              <w:rPr>
                <w:szCs w:val="24"/>
              </w:rPr>
              <w:tab/>
            </w:r>
            <w:r w:rsidRPr="00B1469A">
              <w:rPr>
                <w:szCs w:val="24"/>
              </w:rPr>
              <w:tab/>
            </w:r>
            <w:r w:rsidRPr="00B1469A">
              <w:rPr>
                <w:szCs w:val="24"/>
              </w:rPr>
              <w:tab/>
            </w:r>
            <w:r w:rsidRPr="00B1469A">
              <w:rPr>
                <w:szCs w:val="24"/>
              </w:rPr>
              <w:tab/>
            </w:r>
          </w:p>
          <w:p w:rsidR="00087C75" w:rsidRPr="00B1469A" w:rsidRDefault="00087C75" w:rsidP="00191C2B">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087C75" w:rsidRPr="00B1469A" w:rsidRDefault="00087C75" w:rsidP="00191C2B">
            <w:pPr>
              <w:spacing w:line="360" w:lineRule="auto"/>
              <w:ind w:firstLine="900"/>
              <w:rPr>
                <w:szCs w:val="24"/>
              </w:rPr>
            </w:pPr>
            <w:r w:rsidRPr="00B1469A">
              <w:rPr>
                <w:szCs w:val="24"/>
              </w:rPr>
              <w:t>writeln(‘Ket qua:’, c);</w:t>
            </w:r>
            <w:r w:rsidRPr="00B1469A">
              <w:rPr>
                <w:szCs w:val="24"/>
              </w:rPr>
              <w:tab/>
            </w:r>
            <w:r w:rsidRPr="00B1469A">
              <w:rPr>
                <w:szCs w:val="24"/>
              </w:rPr>
              <w:tab/>
            </w:r>
            <w:r w:rsidRPr="00B1469A">
              <w:rPr>
                <w:szCs w:val="24"/>
              </w:rPr>
              <w:tab/>
            </w:r>
          </w:p>
          <w:p w:rsidR="00087C75" w:rsidRPr="00B1469A" w:rsidRDefault="00087C75" w:rsidP="00191C2B">
            <w:pPr>
              <w:spacing w:line="360" w:lineRule="auto"/>
              <w:ind w:firstLine="900"/>
              <w:rPr>
                <w:lang w:val="nl-NL"/>
              </w:rPr>
            </w:pPr>
            <w:r w:rsidRPr="00B1469A">
              <w:rPr>
                <w:b/>
                <w:szCs w:val="24"/>
              </w:rPr>
              <w:t>end</w:t>
            </w:r>
            <w:r w:rsidRPr="00B1469A">
              <w:rPr>
                <w:szCs w:val="24"/>
              </w:rPr>
              <w:tab/>
            </w:r>
            <w:r w:rsidRPr="00B1469A">
              <w:rPr>
                <w:szCs w:val="24"/>
              </w:rPr>
              <w:tab/>
            </w:r>
            <w:r w:rsidRPr="00B1469A">
              <w:rPr>
                <w:szCs w:val="24"/>
              </w:rPr>
              <w:tab/>
            </w:r>
            <w:r w:rsidRPr="00B1469A">
              <w:rPr>
                <w:szCs w:val="24"/>
              </w:rPr>
              <w:tab/>
            </w:r>
            <w:r w:rsidRPr="00B1469A">
              <w:rPr>
                <w:szCs w:val="24"/>
              </w:rPr>
              <w:tab/>
            </w:r>
            <w:r w:rsidRPr="00B1469A">
              <w:rPr>
                <w:szCs w:val="24"/>
              </w:rPr>
              <w:tab/>
            </w:r>
          </w:p>
        </w:tc>
        <w:tc>
          <w:tcPr>
            <w:tcW w:w="5519" w:type="dxa"/>
            <w:shd w:val="clear" w:color="auto" w:fill="auto"/>
          </w:tcPr>
          <w:p w:rsidR="00087C75" w:rsidRPr="00B1469A" w:rsidRDefault="00087C75" w:rsidP="00191C2B">
            <w:pPr>
              <w:tabs>
                <w:tab w:val="left" w:pos="360"/>
                <w:tab w:val="left" w:pos="1980"/>
                <w:tab w:val="left" w:leader="dot" w:pos="9900"/>
              </w:tabs>
              <w:jc w:val="both"/>
              <w:rPr>
                <w:lang w:val="nl-NL"/>
              </w:rPr>
            </w:pPr>
          </w:p>
        </w:tc>
      </w:tr>
    </w:tbl>
    <w:p w:rsidR="00087C75" w:rsidRPr="00B1469A" w:rsidRDefault="00087C75" w:rsidP="00087C75">
      <w:pPr>
        <w:tabs>
          <w:tab w:val="left" w:pos="360"/>
          <w:tab w:val="left" w:pos="1980"/>
          <w:tab w:val="left" w:leader="dot" w:pos="9900"/>
        </w:tabs>
        <w:jc w:val="both"/>
        <w:rPr>
          <w:lang w:val="nl-NL"/>
        </w:rPr>
      </w:pPr>
    </w:p>
    <w:p w:rsidR="00087C75" w:rsidRPr="00B1469A" w:rsidRDefault="00087C75" w:rsidP="00087C75">
      <w:pPr>
        <w:spacing w:line="360" w:lineRule="auto"/>
        <w:ind w:firstLine="540"/>
        <w:rPr>
          <w:lang w:val="nl-NL"/>
        </w:rPr>
      </w:pPr>
      <w:r w:rsidRPr="00B1469A">
        <w:rPr>
          <w:lang w:val="nl-NL"/>
        </w:rPr>
        <w:tab/>
        <w:t>2. Hãy viết các biểu thức toán học dưới đây sang ngôn ngữ Pascal: (1,5 điểm)</w:t>
      </w:r>
    </w:p>
    <w:p w:rsidR="00087C75" w:rsidRPr="00B1469A" w:rsidRDefault="00087C75" w:rsidP="00087C75">
      <w:pPr>
        <w:rPr>
          <w:szCs w:val="24"/>
        </w:rPr>
      </w:pPr>
      <w:r w:rsidRPr="00B1469A">
        <w:rPr>
          <w:lang w:val="nl-NL"/>
        </w:rPr>
        <w:tab/>
      </w:r>
      <w:r w:rsidR="00391465">
        <w:rPr>
          <w:noProof/>
          <w:szCs w:val="24"/>
        </w:rPr>
        <mc:AlternateContent>
          <mc:Choice Requires="wps">
            <w:drawing>
              <wp:anchor distT="0" distB="0" distL="114300" distR="114300" simplePos="0" relativeHeight="251668992" behindDoc="0" locked="0" layoutInCell="1" allowOverlap="1">
                <wp:simplePos x="0" y="0"/>
                <wp:positionH relativeFrom="column">
                  <wp:posOffset>1828800</wp:posOffset>
                </wp:positionH>
                <wp:positionV relativeFrom="paragraph">
                  <wp:posOffset>113030</wp:posOffset>
                </wp:positionV>
                <wp:extent cx="914400" cy="0"/>
                <wp:effectExtent l="6985" t="53975" r="21590" b="60325"/>
                <wp:wrapNone/>
                <wp:docPr id="94"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86E94" id="Line 338"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9pt" to="3in,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5z1KQ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">
                <v:stroke endarrow="block"/>
              </v:line>
            </w:pict>
          </mc:Fallback>
        </mc:AlternateContent>
      </w:r>
      <w:r w:rsidRPr="00B1469A">
        <w:rPr>
          <w:szCs w:val="24"/>
        </w:rPr>
        <w:t xml:space="preserve"> </w:t>
      </w:r>
      <w:r w:rsidRPr="00B1469A">
        <w:rPr>
          <w:b/>
          <w:szCs w:val="24"/>
        </w:rPr>
        <w:t>Trong toán học</w:t>
      </w:r>
      <w:r w:rsidRPr="00B1469A">
        <w:rPr>
          <w:szCs w:val="24"/>
        </w:rPr>
        <w:t xml:space="preserve">                  </w:t>
      </w:r>
      <w:r w:rsidRPr="00B1469A">
        <w:rPr>
          <w:szCs w:val="24"/>
        </w:rPr>
        <w:tab/>
      </w:r>
      <w:r w:rsidRPr="00B1469A">
        <w:rPr>
          <w:szCs w:val="24"/>
        </w:rPr>
        <w:tab/>
      </w:r>
      <w:r w:rsidRPr="00B1469A">
        <w:rPr>
          <w:szCs w:val="24"/>
        </w:rPr>
        <w:tab/>
      </w:r>
      <w:r w:rsidRPr="00B1469A">
        <w:rPr>
          <w:szCs w:val="24"/>
        </w:rPr>
        <w:tab/>
      </w:r>
      <w:r w:rsidRPr="00B1469A">
        <w:rPr>
          <w:b/>
          <w:szCs w:val="24"/>
        </w:rPr>
        <w:t>Trong Pascal</w:t>
      </w:r>
    </w:p>
    <w:p w:rsidR="00087C75" w:rsidRPr="00B1469A" w:rsidRDefault="00087C75" w:rsidP="00087C75">
      <w:pPr>
        <w:spacing w:line="360" w:lineRule="auto"/>
        <w:rPr>
          <w:szCs w:val="24"/>
        </w:rPr>
      </w:pPr>
      <w:r w:rsidRPr="00B1469A">
        <w:rPr>
          <w:szCs w:val="24"/>
        </w:rPr>
        <w:t>a/ 15(4+30+2018)</w:t>
      </w:r>
      <w:r w:rsidRPr="00B1469A">
        <w:rPr>
          <w:szCs w:val="24"/>
        </w:rPr>
        <w:tab/>
      </w:r>
      <w:r w:rsidRPr="00B1469A">
        <w:rPr>
          <w:szCs w:val="24"/>
        </w:rPr>
        <w:tab/>
        <w:t>a/…………………………………………………………….</w:t>
      </w:r>
    </w:p>
    <w:p w:rsidR="00087C75" w:rsidRPr="00B1469A" w:rsidRDefault="00087C75" w:rsidP="00087C75">
      <w:pPr>
        <w:spacing w:line="360" w:lineRule="auto"/>
        <w:rPr>
          <w:lang w:val="nl-NL"/>
        </w:rPr>
      </w:pPr>
      <w:r w:rsidRPr="00B1469A">
        <w:rPr>
          <w:szCs w:val="24"/>
        </w:rPr>
        <w:t>b/ ax</w:t>
      </w:r>
      <w:r w:rsidRPr="00B1469A">
        <w:rPr>
          <w:szCs w:val="24"/>
          <w:vertAlign w:val="superscript"/>
        </w:rPr>
        <w:t>2</w:t>
      </w:r>
      <w:r w:rsidRPr="00B1469A">
        <w:rPr>
          <w:szCs w:val="24"/>
        </w:rPr>
        <w:t>+bx</w:t>
      </w:r>
      <w:r w:rsidRPr="00B1469A">
        <w:rPr>
          <w:szCs w:val="24"/>
          <w:vertAlign w:val="superscript"/>
        </w:rPr>
        <w:t>3</w:t>
      </w:r>
      <w:r w:rsidRPr="00B1469A">
        <w:rPr>
          <w:szCs w:val="24"/>
        </w:rPr>
        <w:t>+2c</w:t>
      </w:r>
      <w:r w:rsidRPr="00B1469A">
        <w:rPr>
          <w:szCs w:val="24"/>
        </w:rPr>
        <w:tab/>
      </w:r>
      <w:r w:rsidRPr="00B1469A">
        <w:rPr>
          <w:szCs w:val="24"/>
        </w:rPr>
        <w:tab/>
        <w:t>b/……………………………………………………………</w:t>
      </w:r>
    </w:p>
    <w:p w:rsidR="00087C75" w:rsidRPr="00B1469A" w:rsidRDefault="00087C75" w:rsidP="00087C75">
      <w:pPr>
        <w:tabs>
          <w:tab w:val="left" w:pos="1620"/>
        </w:tabs>
        <w:rPr>
          <w:lang w:val="es-ES"/>
        </w:rPr>
      </w:pPr>
      <w:r w:rsidRPr="00B1469A">
        <w:rPr>
          <w:lang w:val="nl-NL"/>
        </w:rPr>
        <w:t xml:space="preserve">3. </w:t>
      </w:r>
      <w:r w:rsidRPr="00B1469A">
        <w:rPr>
          <w:lang w:val="es-ES"/>
        </w:rPr>
        <w:t>Viết chương trình Pascal tính tích của hai số a và b,</w:t>
      </w:r>
      <w:r w:rsidRPr="00B1469A">
        <w:rPr>
          <w:lang w:val="nl-NL"/>
        </w:rPr>
        <w:t xml:space="preserve"> in ra màn hình tích hai số đó ?</w:t>
      </w:r>
    </w:p>
    <w:p w:rsidR="00087C75" w:rsidRPr="00B1469A" w:rsidRDefault="00087C75" w:rsidP="00087C75">
      <w:pPr>
        <w:tabs>
          <w:tab w:val="left" w:pos="1620"/>
        </w:tabs>
        <w:rPr>
          <w:lang w:val="nl-NL"/>
        </w:rPr>
      </w:pPr>
      <w:r w:rsidRPr="00B1469A">
        <w:rPr>
          <w:lang w:val="es-ES"/>
        </w:rPr>
        <w:t>(Với a và b là hai số thực bất kỳ được nhập từ bàn phím)</w:t>
      </w:r>
      <w:r w:rsidRPr="00B1469A">
        <w:rPr>
          <w:lang w:val="nl-NL"/>
        </w:rPr>
        <w:t xml:space="preserve"> (5 điểm)</w:t>
      </w:r>
    </w:p>
    <w:p w:rsidR="00277A84" w:rsidRPr="00B1469A" w:rsidRDefault="00277A84" w:rsidP="00277A84">
      <w:pPr>
        <w:tabs>
          <w:tab w:val="left" w:pos="1620"/>
        </w:tabs>
        <w:rPr>
          <w:b/>
          <w:bCs/>
          <w:u w:val="single"/>
          <w:lang w:val="es-ES"/>
        </w:rPr>
      </w:pPr>
      <w:r w:rsidRPr="00B1469A">
        <w:rPr>
          <w:b/>
          <w:bCs/>
          <w:u w:val="single"/>
          <w:lang w:val="es-ES"/>
        </w:rPr>
        <w:t>III. ĐÁP ÁN</w:t>
      </w:r>
    </w:p>
    <w:p w:rsidR="00277A84" w:rsidRPr="00B1469A" w:rsidRDefault="00277A84" w:rsidP="00277A84">
      <w:pPr>
        <w:tabs>
          <w:tab w:val="left" w:pos="1620"/>
        </w:tabs>
        <w:rPr>
          <w:b/>
          <w:bCs/>
          <w:u w:val="single"/>
          <w:lang w:val="es-ES"/>
        </w:rPr>
      </w:pPr>
      <w:r w:rsidRPr="00B1469A">
        <w:rPr>
          <w:b/>
          <w:bCs/>
          <w:u w:val="single"/>
          <w:lang w:val="es-ES"/>
        </w:rPr>
        <w:t>Đề 1</w:t>
      </w:r>
      <w:r w:rsidR="00E3179F" w:rsidRPr="00B1469A">
        <w:rPr>
          <w:b/>
          <w:bCs/>
          <w:u w:val="single"/>
          <w:lang w:val="es-ES"/>
        </w:rPr>
        <w:t xml:space="preserve"> 8A</w:t>
      </w:r>
    </w:p>
    <w:p w:rsidR="00277A84" w:rsidRPr="00B1469A" w:rsidRDefault="00277A84" w:rsidP="00277A84">
      <w:pPr>
        <w:tabs>
          <w:tab w:val="left" w:pos="1620"/>
        </w:tabs>
        <w:rPr>
          <w:bCs/>
          <w:lang w:val="es-ES"/>
        </w:rPr>
      </w:pPr>
      <w:r w:rsidRPr="00B1469A">
        <w:rPr>
          <w:b/>
          <w:bCs/>
          <w:u w:val="single"/>
          <w:lang w:val="es-ES"/>
        </w:rPr>
        <w:t>I/ Trắc nghiệm (2 điểm)</w:t>
      </w:r>
      <w:r w:rsidRPr="00B1469A">
        <w:rPr>
          <w:bCs/>
          <w:lang w:val="es-ES"/>
        </w:rPr>
        <w:t xml:space="preserve"> mỗi câu đúng 0,25 đ x8 = 2đ</w:t>
      </w:r>
    </w:p>
    <w:p w:rsidR="00277A84" w:rsidRPr="00B1469A" w:rsidRDefault="00277A84" w:rsidP="00277A84">
      <w:pPr>
        <w:tabs>
          <w:tab w:val="left" w:pos="1620"/>
        </w:tabs>
        <w:rPr>
          <w:b/>
          <w:bCs/>
          <w:u w:val="single"/>
          <w:lang w:val="es-ES"/>
        </w:rPr>
      </w:pPr>
    </w:p>
    <w:tbl>
      <w:tblPr>
        <w:tblW w:w="0" w:type="auto"/>
        <w:tblInd w:w="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116"/>
        <w:gridCol w:w="1115"/>
        <w:gridCol w:w="1115"/>
        <w:gridCol w:w="1115"/>
        <w:gridCol w:w="1116"/>
        <w:gridCol w:w="1116"/>
        <w:gridCol w:w="1087"/>
        <w:gridCol w:w="1087"/>
      </w:tblGrid>
      <w:tr w:rsidR="00277A84" w:rsidRPr="00B1469A" w:rsidTr="00E14BCA">
        <w:tc>
          <w:tcPr>
            <w:tcW w:w="1148" w:type="dxa"/>
            <w:shd w:val="clear" w:color="auto" w:fill="auto"/>
          </w:tcPr>
          <w:p w:rsidR="00277A84" w:rsidRPr="00B1469A" w:rsidRDefault="00277A84" w:rsidP="00E14BCA">
            <w:pPr>
              <w:tabs>
                <w:tab w:val="left" w:pos="1620"/>
              </w:tabs>
              <w:jc w:val="center"/>
              <w:rPr>
                <w:b/>
                <w:bCs/>
              </w:rPr>
            </w:pPr>
            <w:r w:rsidRPr="00B1469A">
              <w:rPr>
                <w:b/>
                <w:bCs/>
              </w:rPr>
              <w:t>Câu</w:t>
            </w:r>
          </w:p>
        </w:tc>
        <w:tc>
          <w:tcPr>
            <w:tcW w:w="1116" w:type="dxa"/>
            <w:shd w:val="clear" w:color="auto" w:fill="auto"/>
          </w:tcPr>
          <w:p w:rsidR="00277A84" w:rsidRPr="00B1469A" w:rsidRDefault="00277A84" w:rsidP="00E14BCA">
            <w:pPr>
              <w:tabs>
                <w:tab w:val="left" w:pos="1620"/>
              </w:tabs>
              <w:jc w:val="center"/>
              <w:rPr>
                <w:bCs/>
              </w:rPr>
            </w:pPr>
            <w:r w:rsidRPr="00B1469A">
              <w:rPr>
                <w:bCs/>
              </w:rPr>
              <w:t>Câu 1</w:t>
            </w:r>
          </w:p>
        </w:tc>
        <w:tc>
          <w:tcPr>
            <w:tcW w:w="1115" w:type="dxa"/>
            <w:shd w:val="clear" w:color="auto" w:fill="auto"/>
          </w:tcPr>
          <w:p w:rsidR="00277A84" w:rsidRPr="00B1469A" w:rsidRDefault="00277A84" w:rsidP="00E14BCA">
            <w:pPr>
              <w:tabs>
                <w:tab w:val="left" w:pos="1620"/>
              </w:tabs>
              <w:jc w:val="center"/>
              <w:rPr>
                <w:bCs/>
              </w:rPr>
            </w:pPr>
            <w:r w:rsidRPr="00B1469A">
              <w:rPr>
                <w:bCs/>
              </w:rPr>
              <w:t>Câu 2</w:t>
            </w:r>
          </w:p>
        </w:tc>
        <w:tc>
          <w:tcPr>
            <w:tcW w:w="1115" w:type="dxa"/>
            <w:shd w:val="clear" w:color="auto" w:fill="auto"/>
          </w:tcPr>
          <w:p w:rsidR="00277A84" w:rsidRPr="00B1469A" w:rsidRDefault="00277A84" w:rsidP="00E14BCA">
            <w:pPr>
              <w:tabs>
                <w:tab w:val="left" w:pos="1620"/>
              </w:tabs>
              <w:jc w:val="center"/>
              <w:rPr>
                <w:bCs/>
              </w:rPr>
            </w:pPr>
            <w:r w:rsidRPr="00B1469A">
              <w:rPr>
                <w:bCs/>
              </w:rPr>
              <w:t>Câu 3</w:t>
            </w:r>
          </w:p>
        </w:tc>
        <w:tc>
          <w:tcPr>
            <w:tcW w:w="1115" w:type="dxa"/>
            <w:shd w:val="clear" w:color="auto" w:fill="auto"/>
          </w:tcPr>
          <w:p w:rsidR="00277A84" w:rsidRPr="00B1469A" w:rsidRDefault="00277A84" w:rsidP="00E14BCA">
            <w:pPr>
              <w:tabs>
                <w:tab w:val="left" w:pos="1620"/>
              </w:tabs>
              <w:jc w:val="center"/>
              <w:rPr>
                <w:bCs/>
              </w:rPr>
            </w:pPr>
            <w:r w:rsidRPr="00B1469A">
              <w:rPr>
                <w:bCs/>
              </w:rPr>
              <w:t>Câu 4</w:t>
            </w:r>
          </w:p>
        </w:tc>
        <w:tc>
          <w:tcPr>
            <w:tcW w:w="1116" w:type="dxa"/>
            <w:shd w:val="clear" w:color="auto" w:fill="auto"/>
          </w:tcPr>
          <w:p w:rsidR="00277A84" w:rsidRPr="00B1469A" w:rsidRDefault="00277A84" w:rsidP="00E14BCA">
            <w:pPr>
              <w:tabs>
                <w:tab w:val="left" w:pos="1620"/>
              </w:tabs>
              <w:jc w:val="center"/>
              <w:rPr>
                <w:bCs/>
              </w:rPr>
            </w:pPr>
            <w:r w:rsidRPr="00B1469A">
              <w:rPr>
                <w:bCs/>
              </w:rPr>
              <w:t>Câu 5</w:t>
            </w:r>
          </w:p>
        </w:tc>
        <w:tc>
          <w:tcPr>
            <w:tcW w:w="1116" w:type="dxa"/>
            <w:shd w:val="clear" w:color="auto" w:fill="auto"/>
          </w:tcPr>
          <w:p w:rsidR="00277A84" w:rsidRPr="00B1469A" w:rsidRDefault="00277A84" w:rsidP="00E14BCA">
            <w:pPr>
              <w:tabs>
                <w:tab w:val="left" w:pos="1620"/>
              </w:tabs>
              <w:jc w:val="center"/>
              <w:rPr>
                <w:bCs/>
              </w:rPr>
            </w:pPr>
            <w:r w:rsidRPr="00B1469A">
              <w:rPr>
                <w:bCs/>
              </w:rPr>
              <w:t>Câu 6</w:t>
            </w:r>
          </w:p>
        </w:tc>
        <w:tc>
          <w:tcPr>
            <w:tcW w:w="1087" w:type="dxa"/>
          </w:tcPr>
          <w:p w:rsidR="00277A84" w:rsidRPr="00B1469A" w:rsidRDefault="00277A84" w:rsidP="00E14BCA">
            <w:pPr>
              <w:tabs>
                <w:tab w:val="left" w:pos="1620"/>
              </w:tabs>
              <w:jc w:val="center"/>
              <w:rPr>
                <w:bCs/>
              </w:rPr>
            </w:pPr>
            <w:r w:rsidRPr="00B1469A">
              <w:rPr>
                <w:bCs/>
              </w:rPr>
              <w:t>Câu 7</w:t>
            </w:r>
          </w:p>
        </w:tc>
        <w:tc>
          <w:tcPr>
            <w:tcW w:w="1087" w:type="dxa"/>
          </w:tcPr>
          <w:p w:rsidR="00277A84" w:rsidRPr="00B1469A" w:rsidRDefault="00277A84" w:rsidP="00E14BCA">
            <w:pPr>
              <w:tabs>
                <w:tab w:val="left" w:pos="1620"/>
              </w:tabs>
              <w:jc w:val="center"/>
              <w:rPr>
                <w:bCs/>
              </w:rPr>
            </w:pPr>
            <w:r w:rsidRPr="00B1469A">
              <w:rPr>
                <w:bCs/>
              </w:rPr>
              <w:t>Câu 8</w:t>
            </w:r>
          </w:p>
        </w:tc>
      </w:tr>
      <w:tr w:rsidR="00277A84" w:rsidRPr="00B1469A" w:rsidTr="00E14BCA">
        <w:trPr>
          <w:trHeight w:val="70"/>
        </w:trPr>
        <w:tc>
          <w:tcPr>
            <w:tcW w:w="1148" w:type="dxa"/>
            <w:shd w:val="clear" w:color="auto" w:fill="auto"/>
          </w:tcPr>
          <w:p w:rsidR="00277A84" w:rsidRPr="00B1469A" w:rsidRDefault="00277A84" w:rsidP="00E14BCA">
            <w:pPr>
              <w:tabs>
                <w:tab w:val="left" w:pos="1620"/>
              </w:tabs>
              <w:jc w:val="center"/>
              <w:rPr>
                <w:b/>
                <w:bCs/>
                <w:u w:val="single"/>
              </w:rPr>
            </w:pPr>
            <w:r w:rsidRPr="00B1469A">
              <w:rPr>
                <w:b/>
                <w:bCs/>
                <w:u w:val="single"/>
              </w:rPr>
              <w:t>Đáp án</w:t>
            </w:r>
          </w:p>
        </w:tc>
        <w:tc>
          <w:tcPr>
            <w:tcW w:w="1116" w:type="dxa"/>
            <w:shd w:val="clear" w:color="auto" w:fill="auto"/>
          </w:tcPr>
          <w:p w:rsidR="00277A84" w:rsidRPr="00B1469A" w:rsidRDefault="00277A84" w:rsidP="00E14BCA">
            <w:pPr>
              <w:tabs>
                <w:tab w:val="left" w:pos="1620"/>
              </w:tabs>
              <w:jc w:val="center"/>
              <w:rPr>
                <w:bCs/>
              </w:rPr>
            </w:pPr>
            <w:r w:rsidRPr="00B1469A">
              <w:rPr>
                <w:bCs/>
              </w:rPr>
              <w:t>a</w:t>
            </w:r>
          </w:p>
        </w:tc>
        <w:tc>
          <w:tcPr>
            <w:tcW w:w="1115" w:type="dxa"/>
            <w:shd w:val="clear" w:color="auto" w:fill="auto"/>
          </w:tcPr>
          <w:p w:rsidR="00277A84" w:rsidRPr="00B1469A" w:rsidRDefault="00277A84" w:rsidP="00E14BCA">
            <w:pPr>
              <w:tabs>
                <w:tab w:val="left" w:pos="1620"/>
              </w:tabs>
              <w:jc w:val="center"/>
              <w:rPr>
                <w:bCs/>
              </w:rPr>
            </w:pPr>
            <w:r w:rsidRPr="00B1469A">
              <w:rPr>
                <w:bCs/>
              </w:rPr>
              <w:t>d</w:t>
            </w:r>
          </w:p>
        </w:tc>
        <w:tc>
          <w:tcPr>
            <w:tcW w:w="1115" w:type="dxa"/>
            <w:shd w:val="clear" w:color="auto" w:fill="auto"/>
          </w:tcPr>
          <w:p w:rsidR="00277A84" w:rsidRPr="00B1469A" w:rsidRDefault="00277A84" w:rsidP="00E14BCA">
            <w:pPr>
              <w:tabs>
                <w:tab w:val="left" w:pos="1620"/>
              </w:tabs>
              <w:jc w:val="center"/>
              <w:rPr>
                <w:bCs/>
              </w:rPr>
            </w:pPr>
            <w:r w:rsidRPr="00B1469A">
              <w:rPr>
                <w:bCs/>
              </w:rPr>
              <w:t>d</w:t>
            </w:r>
          </w:p>
        </w:tc>
        <w:tc>
          <w:tcPr>
            <w:tcW w:w="1115" w:type="dxa"/>
            <w:shd w:val="clear" w:color="auto" w:fill="auto"/>
          </w:tcPr>
          <w:p w:rsidR="00277A84" w:rsidRPr="00B1469A" w:rsidRDefault="00277A84" w:rsidP="00E14BCA">
            <w:pPr>
              <w:tabs>
                <w:tab w:val="left" w:pos="1620"/>
              </w:tabs>
              <w:jc w:val="center"/>
              <w:rPr>
                <w:bCs/>
              </w:rPr>
            </w:pPr>
            <w:r w:rsidRPr="00B1469A">
              <w:rPr>
                <w:bCs/>
              </w:rPr>
              <w:t>a</w:t>
            </w:r>
          </w:p>
        </w:tc>
        <w:tc>
          <w:tcPr>
            <w:tcW w:w="1116" w:type="dxa"/>
            <w:shd w:val="clear" w:color="auto" w:fill="auto"/>
          </w:tcPr>
          <w:p w:rsidR="00277A84" w:rsidRPr="00B1469A" w:rsidRDefault="00277A84" w:rsidP="00E14BCA">
            <w:pPr>
              <w:tabs>
                <w:tab w:val="left" w:pos="1620"/>
              </w:tabs>
              <w:jc w:val="center"/>
              <w:rPr>
                <w:bCs/>
              </w:rPr>
            </w:pPr>
            <w:r w:rsidRPr="00B1469A">
              <w:rPr>
                <w:bCs/>
              </w:rPr>
              <w:t>b</w:t>
            </w:r>
          </w:p>
        </w:tc>
        <w:tc>
          <w:tcPr>
            <w:tcW w:w="1116" w:type="dxa"/>
            <w:shd w:val="clear" w:color="auto" w:fill="auto"/>
          </w:tcPr>
          <w:p w:rsidR="00277A84" w:rsidRPr="00B1469A" w:rsidRDefault="00277A84" w:rsidP="00E14BCA">
            <w:pPr>
              <w:tabs>
                <w:tab w:val="left" w:pos="1620"/>
              </w:tabs>
              <w:jc w:val="center"/>
              <w:rPr>
                <w:bCs/>
              </w:rPr>
            </w:pPr>
            <w:r w:rsidRPr="00B1469A">
              <w:rPr>
                <w:bCs/>
              </w:rPr>
              <w:t>c</w:t>
            </w:r>
          </w:p>
        </w:tc>
        <w:tc>
          <w:tcPr>
            <w:tcW w:w="1087" w:type="dxa"/>
          </w:tcPr>
          <w:p w:rsidR="00277A84" w:rsidRPr="00B1469A" w:rsidRDefault="00471B1E" w:rsidP="00E14BCA">
            <w:pPr>
              <w:tabs>
                <w:tab w:val="left" w:pos="1620"/>
              </w:tabs>
              <w:jc w:val="center"/>
              <w:rPr>
                <w:bCs/>
              </w:rPr>
            </w:pPr>
            <w:r w:rsidRPr="00B1469A">
              <w:rPr>
                <w:bCs/>
              </w:rPr>
              <w:t>b</w:t>
            </w:r>
          </w:p>
        </w:tc>
        <w:tc>
          <w:tcPr>
            <w:tcW w:w="1087" w:type="dxa"/>
          </w:tcPr>
          <w:p w:rsidR="00277A84" w:rsidRPr="00B1469A" w:rsidRDefault="00277A84" w:rsidP="00E14BCA">
            <w:pPr>
              <w:tabs>
                <w:tab w:val="left" w:pos="1620"/>
              </w:tabs>
              <w:jc w:val="center"/>
              <w:rPr>
                <w:bCs/>
              </w:rPr>
            </w:pPr>
            <w:r w:rsidRPr="00B1469A">
              <w:rPr>
                <w:bCs/>
              </w:rPr>
              <w:t>b</w:t>
            </w:r>
          </w:p>
        </w:tc>
      </w:tr>
    </w:tbl>
    <w:p w:rsidR="00277A84" w:rsidRPr="00B1469A" w:rsidRDefault="00277A84" w:rsidP="00277A84">
      <w:pPr>
        <w:tabs>
          <w:tab w:val="left" w:pos="1620"/>
        </w:tabs>
        <w:rPr>
          <w:b/>
          <w:bCs/>
          <w:u w:val="single"/>
        </w:rPr>
      </w:pPr>
      <w:r w:rsidRPr="00B1469A">
        <w:rPr>
          <w:b/>
          <w:bCs/>
          <w:u w:val="single"/>
        </w:rPr>
        <w:t>II. Tự luận</w:t>
      </w:r>
    </w:p>
    <w:p w:rsidR="00476A2B" w:rsidRPr="00B1469A" w:rsidRDefault="00476A2B" w:rsidP="00476A2B">
      <w:pPr>
        <w:tabs>
          <w:tab w:val="left" w:pos="360"/>
          <w:tab w:val="left" w:pos="1980"/>
          <w:tab w:val="left" w:leader="dot" w:pos="9900"/>
        </w:tabs>
        <w:jc w:val="both"/>
        <w:rPr>
          <w:lang w:val="nl-NL"/>
        </w:rPr>
      </w:pPr>
      <w:r w:rsidRPr="00B1469A">
        <w:rPr>
          <w:lang w:val="nl-NL"/>
        </w:rPr>
        <w:t>Hãy tìm lỗi đoạn chương trình sau và sửa lại cho đúng: (1,5 điểm)</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6237"/>
      </w:tblGrid>
      <w:tr w:rsidR="00476A2B" w:rsidRPr="00B1469A" w:rsidTr="00AC33E1">
        <w:tc>
          <w:tcPr>
            <w:tcW w:w="5211" w:type="dxa"/>
            <w:shd w:val="clear" w:color="auto" w:fill="auto"/>
          </w:tcPr>
          <w:p w:rsidR="00476A2B" w:rsidRPr="00B1469A" w:rsidRDefault="00476A2B" w:rsidP="00191C2B">
            <w:pPr>
              <w:spacing w:line="360" w:lineRule="auto"/>
              <w:ind w:firstLine="540"/>
              <w:rPr>
                <w:szCs w:val="24"/>
              </w:rPr>
            </w:pPr>
            <w:r w:rsidRPr="00B1469A">
              <w:rPr>
                <w:b/>
                <w:szCs w:val="24"/>
              </w:rPr>
              <w:t>program</w:t>
            </w:r>
            <w:r w:rsidRPr="00B1469A">
              <w:rPr>
                <w:szCs w:val="24"/>
              </w:rPr>
              <w:t xml:space="preserve">  Chuong_trinh     </w:t>
            </w:r>
            <w:r w:rsidRPr="00B1469A">
              <w:rPr>
                <w:szCs w:val="24"/>
              </w:rPr>
              <w:tab/>
            </w:r>
          </w:p>
          <w:p w:rsidR="00476A2B" w:rsidRPr="00B1469A" w:rsidRDefault="00476A2B" w:rsidP="00191C2B">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476A2B" w:rsidRPr="00B1469A" w:rsidRDefault="00476A2B" w:rsidP="00191C2B">
            <w:pPr>
              <w:spacing w:line="360" w:lineRule="auto"/>
              <w:ind w:firstLine="540"/>
              <w:rPr>
                <w:b/>
                <w:szCs w:val="24"/>
              </w:rPr>
            </w:pPr>
            <w:r w:rsidRPr="00B1469A">
              <w:rPr>
                <w:b/>
                <w:szCs w:val="24"/>
              </w:rPr>
              <w:t>var</w:t>
            </w:r>
            <w:r w:rsidRPr="00B1469A">
              <w:rPr>
                <w:szCs w:val="24"/>
              </w:rPr>
              <w:t xml:space="preserve">   a,b,c:= integer</w:t>
            </w:r>
            <w:r w:rsidRPr="00B1469A">
              <w:rPr>
                <w:szCs w:val="24"/>
              </w:rPr>
              <w:tab/>
              <w:t xml:space="preserve">       </w:t>
            </w:r>
            <w:r w:rsidRPr="00B1469A">
              <w:rPr>
                <w:szCs w:val="24"/>
              </w:rPr>
              <w:tab/>
            </w:r>
            <w:r w:rsidRPr="00B1469A">
              <w:rPr>
                <w:szCs w:val="24"/>
              </w:rPr>
              <w:tab/>
            </w:r>
            <w:r w:rsidRPr="00B1469A">
              <w:rPr>
                <w:szCs w:val="24"/>
              </w:rPr>
              <w:tab/>
            </w:r>
            <w:r w:rsidRPr="00B1469A">
              <w:rPr>
                <w:b/>
                <w:szCs w:val="24"/>
              </w:rPr>
              <w:t>begin</w:t>
            </w:r>
            <w:r w:rsidRPr="00B1469A">
              <w:rPr>
                <w:b/>
                <w:szCs w:val="24"/>
              </w:rPr>
              <w:tab/>
            </w:r>
            <w:r w:rsidRPr="00B1469A">
              <w:rPr>
                <w:b/>
                <w:szCs w:val="24"/>
              </w:rPr>
              <w:tab/>
            </w:r>
            <w:r w:rsidRPr="00B1469A">
              <w:rPr>
                <w:b/>
                <w:szCs w:val="24"/>
              </w:rPr>
              <w:tab/>
            </w:r>
            <w:r w:rsidRPr="00B1469A">
              <w:rPr>
                <w:b/>
                <w:szCs w:val="24"/>
              </w:rPr>
              <w:tab/>
            </w:r>
            <w:r w:rsidRPr="00B1469A">
              <w:rPr>
                <w:b/>
                <w:szCs w:val="24"/>
              </w:rPr>
              <w:tab/>
            </w:r>
          </w:p>
          <w:p w:rsidR="00476A2B" w:rsidRPr="00B1469A" w:rsidRDefault="00476A2B" w:rsidP="00191C2B">
            <w:pPr>
              <w:spacing w:line="360" w:lineRule="auto"/>
              <w:ind w:firstLine="900"/>
              <w:rPr>
                <w:szCs w:val="24"/>
              </w:rPr>
            </w:pPr>
            <w:r w:rsidRPr="00B1469A">
              <w:rPr>
                <w:szCs w:val="24"/>
              </w:rPr>
              <w:t>writeln(‘Nhap vao so a va b’)</w:t>
            </w:r>
            <w:r w:rsidRPr="00B1469A">
              <w:rPr>
                <w:szCs w:val="24"/>
              </w:rPr>
              <w:tab/>
            </w:r>
          </w:p>
          <w:p w:rsidR="00476A2B" w:rsidRPr="00B1469A" w:rsidRDefault="00476A2B" w:rsidP="00191C2B">
            <w:pPr>
              <w:spacing w:line="360" w:lineRule="auto"/>
              <w:ind w:firstLine="900"/>
              <w:rPr>
                <w:szCs w:val="24"/>
              </w:rPr>
            </w:pPr>
            <w:r w:rsidRPr="00B1469A">
              <w:rPr>
                <w:szCs w:val="24"/>
              </w:rPr>
              <w:t>readln(a,b)</w:t>
            </w:r>
            <w:r w:rsidRPr="00B1469A">
              <w:rPr>
                <w:szCs w:val="24"/>
              </w:rPr>
              <w:tab/>
            </w:r>
            <w:r w:rsidRPr="00B1469A">
              <w:rPr>
                <w:szCs w:val="24"/>
              </w:rPr>
              <w:tab/>
            </w:r>
            <w:r w:rsidRPr="00B1469A">
              <w:rPr>
                <w:szCs w:val="24"/>
              </w:rPr>
              <w:tab/>
            </w:r>
            <w:r w:rsidRPr="00B1469A">
              <w:rPr>
                <w:szCs w:val="24"/>
              </w:rPr>
              <w:tab/>
            </w:r>
          </w:p>
          <w:p w:rsidR="00476A2B" w:rsidRPr="00B1469A" w:rsidRDefault="00476A2B" w:rsidP="00191C2B">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476A2B" w:rsidRPr="00B1469A" w:rsidRDefault="00476A2B" w:rsidP="00191C2B">
            <w:pPr>
              <w:spacing w:line="360" w:lineRule="auto"/>
              <w:ind w:firstLine="900"/>
              <w:rPr>
                <w:szCs w:val="24"/>
              </w:rPr>
            </w:pPr>
            <w:r w:rsidRPr="00B1469A">
              <w:rPr>
                <w:szCs w:val="24"/>
              </w:rPr>
              <w:t>writeln(‘Ket qua:’, c);</w:t>
            </w:r>
            <w:r w:rsidRPr="00B1469A">
              <w:rPr>
                <w:szCs w:val="24"/>
              </w:rPr>
              <w:tab/>
            </w:r>
            <w:r w:rsidRPr="00B1469A">
              <w:rPr>
                <w:szCs w:val="24"/>
              </w:rPr>
              <w:tab/>
            </w:r>
          </w:p>
          <w:p w:rsidR="00476A2B" w:rsidRPr="00B1469A" w:rsidRDefault="00476A2B" w:rsidP="00191C2B">
            <w:pPr>
              <w:spacing w:line="360" w:lineRule="auto"/>
              <w:ind w:firstLine="900"/>
              <w:rPr>
                <w:lang w:val="nl-NL"/>
              </w:rPr>
            </w:pPr>
            <w:r w:rsidRPr="00B1469A">
              <w:rPr>
                <w:b/>
                <w:szCs w:val="24"/>
              </w:rPr>
              <w:t>end</w:t>
            </w:r>
            <w:r w:rsidRPr="00B1469A">
              <w:rPr>
                <w:szCs w:val="24"/>
              </w:rPr>
              <w:tab/>
            </w:r>
            <w:r w:rsidRPr="00B1469A">
              <w:rPr>
                <w:szCs w:val="24"/>
              </w:rPr>
              <w:tab/>
            </w:r>
            <w:r w:rsidRPr="00B1469A">
              <w:rPr>
                <w:szCs w:val="24"/>
              </w:rPr>
              <w:tab/>
            </w:r>
            <w:r w:rsidRPr="00B1469A">
              <w:rPr>
                <w:szCs w:val="24"/>
              </w:rPr>
              <w:tab/>
            </w:r>
            <w:r w:rsidRPr="00B1469A">
              <w:rPr>
                <w:szCs w:val="24"/>
              </w:rPr>
              <w:tab/>
            </w:r>
            <w:r w:rsidRPr="00B1469A">
              <w:rPr>
                <w:szCs w:val="24"/>
              </w:rPr>
              <w:tab/>
            </w:r>
          </w:p>
        </w:tc>
        <w:tc>
          <w:tcPr>
            <w:tcW w:w="6237" w:type="dxa"/>
            <w:shd w:val="clear" w:color="auto" w:fill="auto"/>
          </w:tcPr>
          <w:p w:rsidR="00A94ABC" w:rsidRPr="00B1469A" w:rsidRDefault="00870F2E" w:rsidP="00A94ABC">
            <w:pPr>
              <w:tabs>
                <w:tab w:val="left" w:pos="360"/>
              </w:tabs>
              <w:rPr>
                <w:lang w:val="nl-NL"/>
              </w:rPr>
            </w:pPr>
            <w:r w:rsidRPr="00B1469A">
              <w:rPr>
                <w:b/>
                <w:szCs w:val="24"/>
              </w:rPr>
              <w:t>program</w:t>
            </w:r>
            <w:r w:rsidRPr="00B1469A">
              <w:rPr>
                <w:szCs w:val="24"/>
              </w:rPr>
              <w:t xml:space="preserve">  Chuong_trinh</w:t>
            </w:r>
            <w:r w:rsidRPr="00B1469A">
              <w:rPr>
                <w:b/>
                <w:color w:val="FF0000"/>
                <w:szCs w:val="24"/>
              </w:rPr>
              <w:t>;</w:t>
            </w:r>
            <w:r w:rsidRPr="00B1469A">
              <w:rPr>
                <w:szCs w:val="24"/>
              </w:rPr>
              <w:t xml:space="preserve">     </w:t>
            </w:r>
            <w:r w:rsidR="00A94ABC" w:rsidRPr="00B1469A">
              <w:rPr>
                <w:lang w:val="nl-NL"/>
              </w:rPr>
              <w:t>0,25 điểm</w:t>
            </w:r>
          </w:p>
          <w:p w:rsidR="00870F2E" w:rsidRPr="00B1469A" w:rsidRDefault="00870F2E" w:rsidP="00870F2E">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A94ABC" w:rsidRPr="00B1469A" w:rsidRDefault="00870F2E" w:rsidP="00A94ABC">
            <w:pPr>
              <w:tabs>
                <w:tab w:val="left" w:pos="360"/>
              </w:tabs>
              <w:rPr>
                <w:lang w:val="nl-NL"/>
              </w:rPr>
            </w:pPr>
            <w:r w:rsidRPr="00B1469A">
              <w:rPr>
                <w:b/>
                <w:szCs w:val="24"/>
              </w:rPr>
              <w:t>var</w:t>
            </w:r>
            <w:r w:rsidRPr="00B1469A">
              <w:rPr>
                <w:szCs w:val="24"/>
              </w:rPr>
              <w:t xml:space="preserve">   a,b,c</w:t>
            </w:r>
            <w:r w:rsidR="00D13A5F" w:rsidRPr="00B1469A">
              <w:rPr>
                <w:b/>
                <w:color w:val="FF0000"/>
                <w:szCs w:val="24"/>
              </w:rPr>
              <w:t>:</w:t>
            </w:r>
            <w:r w:rsidRPr="00B1469A">
              <w:rPr>
                <w:szCs w:val="24"/>
              </w:rPr>
              <w:t xml:space="preserve"> integer</w:t>
            </w:r>
            <w:r w:rsidR="00A94ABC" w:rsidRPr="00B1469A">
              <w:rPr>
                <w:b/>
                <w:color w:val="FF0000"/>
                <w:szCs w:val="24"/>
              </w:rPr>
              <w:t xml:space="preserve">; </w:t>
            </w:r>
            <w:r w:rsidR="00A94ABC" w:rsidRPr="00B1469A">
              <w:rPr>
                <w:lang w:val="nl-NL"/>
              </w:rPr>
              <w:t>0,</w:t>
            </w:r>
            <w:r w:rsidR="00C569AE" w:rsidRPr="00B1469A">
              <w:rPr>
                <w:lang w:val="nl-NL"/>
              </w:rPr>
              <w:t>2</w:t>
            </w:r>
            <w:r w:rsidR="00A94ABC" w:rsidRPr="00B1469A">
              <w:rPr>
                <w:lang w:val="nl-NL"/>
              </w:rPr>
              <w:t>5 điểm</w:t>
            </w:r>
            <w:r w:rsidR="00FE7212" w:rsidRPr="00B1469A">
              <w:rPr>
                <w:lang w:val="nl-NL"/>
              </w:rPr>
              <w:t xml:space="preserve"> (cả bỏ : và thêm;)</w:t>
            </w:r>
          </w:p>
          <w:p w:rsidR="00A94ABC" w:rsidRPr="00B1469A" w:rsidRDefault="00870F2E" w:rsidP="00661C16">
            <w:pPr>
              <w:spacing w:line="360" w:lineRule="auto"/>
              <w:ind w:firstLine="540"/>
              <w:rPr>
                <w:lang w:val="nl-NL"/>
              </w:rPr>
            </w:pPr>
            <w:r w:rsidRPr="00B1469A">
              <w:rPr>
                <w:szCs w:val="24"/>
              </w:rPr>
              <w:t xml:space="preserve">  </w:t>
            </w:r>
            <w:r w:rsidRPr="00B1469A">
              <w:rPr>
                <w:b/>
                <w:szCs w:val="24"/>
              </w:rPr>
              <w:t>begin</w:t>
            </w:r>
            <w:r w:rsidRPr="00B1469A">
              <w:rPr>
                <w:b/>
                <w:szCs w:val="24"/>
              </w:rPr>
              <w:tab/>
            </w:r>
            <w:r w:rsidR="008460A3" w:rsidRPr="00B1469A">
              <w:rPr>
                <w:b/>
                <w:szCs w:val="24"/>
              </w:rPr>
              <w:t xml:space="preserve">  </w:t>
            </w:r>
            <w:r w:rsidR="008460A3" w:rsidRPr="00B1469A">
              <w:rPr>
                <w:szCs w:val="24"/>
              </w:rPr>
              <w:t>(không cần clrscr</w:t>
            </w:r>
            <w:r w:rsidR="00661C16" w:rsidRPr="00B1469A">
              <w:rPr>
                <w:szCs w:val="24"/>
              </w:rPr>
              <w:t>,nếu cho phải có crt</w:t>
            </w:r>
            <w:r w:rsidR="008460A3" w:rsidRPr="00B1469A">
              <w:rPr>
                <w:szCs w:val="24"/>
              </w:rPr>
              <w:t>)</w:t>
            </w:r>
            <w:r w:rsidR="00661C16" w:rsidRPr="00B1469A">
              <w:rPr>
                <w:b/>
                <w:szCs w:val="24"/>
              </w:rPr>
              <w:t xml:space="preserve"> </w:t>
            </w:r>
            <w:r w:rsidRPr="00B1469A">
              <w:rPr>
                <w:szCs w:val="24"/>
              </w:rPr>
              <w:t>writeln(‘Nhap vao so a va b’)</w:t>
            </w:r>
            <w:r w:rsidRPr="00B1469A">
              <w:rPr>
                <w:b/>
                <w:color w:val="FF0000"/>
                <w:szCs w:val="24"/>
              </w:rPr>
              <w:t>;</w:t>
            </w:r>
            <w:r w:rsidRPr="00B1469A">
              <w:rPr>
                <w:szCs w:val="24"/>
              </w:rPr>
              <w:tab/>
            </w:r>
            <w:r w:rsidR="00A94ABC" w:rsidRPr="00B1469A">
              <w:rPr>
                <w:lang w:val="nl-NL"/>
              </w:rPr>
              <w:t>0,25 điểm</w:t>
            </w:r>
          </w:p>
          <w:p w:rsidR="00A94ABC" w:rsidRPr="00B1469A" w:rsidRDefault="00870F2E" w:rsidP="00A94ABC">
            <w:pPr>
              <w:tabs>
                <w:tab w:val="left" w:pos="360"/>
              </w:tabs>
              <w:rPr>
                <w:lang w:val="nl-NL"/>
              </w:rPr>
            </w:pPr>
            <w:r w:rsidRPr="00B1469A">
              <w:rPr>
                <w:szCs w:val="24"/>
              </w:rPr>
              <w:t>readln(a,b)</w:t>
            </w:r>
            <w:r w:rsidRPr="00B1469A">
              <w:rPr>
                <w:szCs w:val="24"/>
              </w:rPr>
              <w:tab/>
            </w:r>
            <w:r w:rsidRPr="00B1469A">
              <w:rPr>
                <w:b/>
                <w:color w:val="FF0000"/>
                <w:szCs w:val="24"/>
              </w:rPr>
              <w:t>;</w:t>
            </w:r>
            <w:r w:rsidRPr="00B1469A">
              <w:rPr>
                <w:szCs w:val="24"/>
              </w:rPr>
              <w:tab/>
            </w:r>
            <w:r w:rsidR="00A94ABC" w:rsidRPr="00B1469A">
              <w:rPr>
                <w:lang w:val="nl-NL"/>
              </w:rPr>
              <w:t>0,25 điểm</w:t>
            </w:r>
          </w:p>
          <w:p w:rsidR="00FF20FE" w:rsidRPr="00B1469A" w:rsidRDefault="00FF20FE" w:rsidP="00870F2E">
            <w:pPr>
              <w:spacing w:line="360" w:lineRule="auto"/>
              <w:ind w:firstLine="900"/>
              <w:rPr>
                <w:szCs w:val="24"/>
              </w:rPr>
            </w:pPr>
          </w:p>
          <w:p w:rsidR="00870F2E" w:rsidRPr="00B1469A" w:rsidRDefault="00870F2E" w:rsidP="00870F2E">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C569AE" w:rsidRPr="00B1469A" w:rsidRDefault="00870F2E" w:rsidP="00870F2E">
            <w:pPr>
              <w:spacing w:line="360" w:lineRule="auto"/>
              <w:ind w:firstLine="900"/>
              <w:rPr>
                <w:szCs w:val="24"/>
              </w:rPr>
            </w:pPr>
            <w:r w:rsidRPr="00B1469A">
              <w:rPr>
                <w:szCs w:val="24"/>
              </w:rPr>
              <w:t>writeln(‘Ket qua:’, c);</w:t>
            </w:r>
            <w:r w:rsidRPr="00B1469A">
              <w:rPr>
                <w:szCs w:val="24"/>
              </w:rPr>
              <w:tab/>
            </w:r>
          </w:p>
          <w:p w:rsidR="00870F2E" w:rsidRPr="00B1469A" w:rsidRDefault="00C569AE" w:rsidP="00870F2E">
            <w:pPr>
              <w:spacing w:line="360" w:lineRule="auto"/>
              <w:ind w:firstLine="900"/>
              <w:rPr>
                <w:szCs w:val="24"/>
              </w:rPr>
            </w:pPr>
            <w:r w:rsidRPr="00B1469A">
              <w:rPr>
                <w:b/>
                <w:color w:val="FF0000"/>
                <w:szCs w:val="24"/>
              </w:rPr>
              <w:t>readln;</w:t>
            </w:r>
            <w:r w:rsidRPr="00B1469A">
              <w:rPr>
                <w:szCs w:val="24"/>
              </w:rPr>
              <w:t xml:space="preserve">  </w:t>
            </w:r>
            <w:r w:rsidRPr="00B1469A">
              <w:rPr>
                <w:lang w:val="nl-NL"/>
              </w:rPr>
              <w:t>0,25 điểm</w:t>
            </w:r>
          </w:p>
          <w:p w:rsidR="00A94ABC" w:rsidRPr="00B1469A" w:rsidRDefault="00870F2E" w:rsidP="00A94ABC">
            <w:pPr>
              <w:tabs>
                <w:tab w:val="left" w:pos="360"/>
              </w:tabs>
              <w:rPr>
                <w:lang w:val="nl-NL"/>
              </w:rPr>
            </w:pPr>
            <w:r w:rsidRPr="00B1469A">
              <w:rPr>
                <w:b/>
                <w:szCs w:val="24"/>
              </w:rPr>
              <w:t>end</w:t>
            </w:r>
            <w:r w:rsidRPr="00B1469A">
              <w:rPr>
                <w:b/>
                <w:color w:val="FF0000"/>
                <w:szCs w:val="24"/>
              </w:rPr>
              <w:t>.</w:t>
            </w:r>
            <w:r w:rsidRPr="00B1469A">
              <w:rPr>
                <w:szCs w:val="24"/>
              </w:rPr>
              <w:tab/>
            </w:r>
            <w:r w:rsidR="00A94ABC" w:rsidRPr="00B1469A">
              <w:rPr>
                <w:lang w:val="nl-NL"/>
              </w:rPr>
              <w:t>0,25 điểm</w:t>
            </w:r>
          </w:p>
          <w:p w:rsidR="00476A2B" w:rsidRPr="00B1469A" w:rsidRDefault="00476A2B" w:rsidP="00870F2E">
            <w:pPr>
              <w:tabs>
                <w:tab w:val="left" w:pos="360"/>
                <w:tab w:val="left" w:pos="1980"/>
                <w:tab w:val="left" w:leader="dot" w:pos="9900"/>
              </w:tabs>
              <w:jc w:val="both"/>
              <w:rPr>
                <w:lang w:val="nl-NL"/>
              </w:rPr>
            </w:pPr>
          </w:p>
        </w:tc>
      </w:tr>
    </w:tbl>
    <w:p w:rsidR="00476A2B" w:rsidRPr="00B1469A" w:rsidRDefault="00476A2B" w:rsidP="00277A84">
      <w:pPr>
        <w:tabs>
          <w:tab w:val="left" w:pos="1620"/>
        </w:tabs>
        <w:rPr>
          <w:b/>
          <w:bCs/>
          <w:u w:val="single"/>
        </w:rPr>
      </w:pPr>
    </w:p>
    <w:p w:rsidR="001B58ED" w:rsidRPr="00B1469A" w:rsidRDefault="001B58ED" w:rsidP="001B58ED">
      <w:pPr>
        <w:spacing w:line="360" w:lineRule="auto"/>
        <w:ind w:firstLine="540"/>
        <w:rPr>
          <w:lang w:val="nl-NL"/>
        </w:rPr>
      </w:pPr>
      <w:r w:rsidRPr="00B1469A">
        <w:rPr>
          <w:lang w:val="nl-NL"/>
        </w:rPr>
        <w:t>2. Hãy viết các biểu thức toán học dưới đây sang ngôn ngữ Pascal: (1,5 điểm)</w:t>
      </w:r>
    </w:p>
    <w:p w:rsidR="001B58ED" w:rsidRPr="00B1469A" w:rsidRDefault="001B58ED" w:rsidP="001B58ED">
      <w:pPr>
        <w:rPr>
          <w:szCs w:val="24"/>
        </w:rPr>
      </w:pPr>
      <w:r w:rsidRPr="00B1469A">
        <w:rPr>
          <w:lang w:val="nl-NL"/>
        </w:rPr>
        <w:tab/>
      </w:r>
      <w:r w:rsidR="00391465">
        <w:rPr>
          <w:noProof/>
          <w:szCs w:val="24"/>
        </w:rPr>
        <mc:AlternateContent>
          <mc:Choice Requires="wps">
            <w:drawing>
              <wp:anchor distT="0" distB="0" distL="114300" distR="114300" simplePos="0" relativeHeight="251670016" behindDoc="0" locked="0" layoutInCell="1" allowOverlap="1">
                <wp:simplePos x="0" y="0"/>
                <wp:positionH relativeFrom="column">
                  <wp:posOffset>1828800</wp:posOffset>
                </wp:positionH>
                <wp:positionV relativeFrom="paragraph">
                  <wp:posOffset>113030</wp:posOffset>
                </wp:positionV>
                <wp:extent cx="914400" cy="0"/>
                <wp:effectExtent l="6985" t="55880" r="21590" b="58420"/>
                <wp:wrapNone/>
                <wp:docPr id="93"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076AE" id="Line 339"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9pt" to="3in,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E5JKQ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">
                <v:stroke endarrow="block"/>
              </v:line>
            </w:pict>
          </mc:Fallback>
        </mc:AlternateContent>
      </w:r>
      <w:r w:rsidRPr="00B1469A">
        <w:rPr>
          <w:szCs w:val="24"/>
        </w:rPr>
        <w:t xml:space="preserve"> </w:t>
      </w:r>
      <w:r w:rsidRPr="00B1469A">
        <w:rPr>
          <w:b/>
          <w:szCs w:val="24"/>
        </w:rPr>
        <w:t>Trong toán học</w:t>
      </w:r>
      <w:r w:rsidRPr="00B1469A">
        <w:rPr>
          <w:szCs w:val="24"/>
        </w:rPr>
        <w:t xml:space="preserve">                  </w:t>
      </w:r>
      <w:r w:rsidRPr="00B1469A">
        <w:rPr>
          <w:szCs w:val="24"/>
        </w:rPr>
        <w:tab/>
      </w:r>
      <w:r w:rsidRPr="00B1469A">
        <w:rPr>
          <w:szCs w:val="24"/>
        </w:rPr>
        <w:tab/>
      </w:r>
      <w:r w:rsidRPr="00B1469A">
        <w:rPr>
          <w:szCs w:val="24"/>
        </w:rPr>
        <w:tab/>
      </w:r>
      <w:r w:rsidRPr="00B1469A">
        <w:rPr>
          <w:szCs w:val="24"/>
        </w:rPr>
        <w:tab/>
      </w:r>
      <w:r w:rsidRPr="00B1469A">
        <w:rPr>
          <w:b/>
          <w:szCs w:val="24"/>
        </w:rPr>
        <w:t>Trong Pascal</w:t>
      </w:r>
    </w:p>
    <w:p w:rsidR="001B58ED" w:rsidRPr="00B1469A" w:rsidRDefault="001B58ED" w:rsidP="001B58ED">
      <w:pPr>
        <w:spacing w:line="360" w:lineRule="auto"/>
        <w:rPr>
          <w:szCs w:val="24"/>
        </w:rPr>
      </w:pPr>
      <w:r w:rsidRPr="00B1469A">
        <w:rPr>
          <w:szCs w:val="24"/>
        </w:rPr>
        <w:t>a/ 15(4+30+12)</w:t>
      </w:r>
      <w:r w:rsidRPr="00B1469A">
        <w:rPr>
          <w:szCs w:val="24"/>
        </w:rPr>
        <w:tab/>
      </w:r>
      <w:r w:rsidRPr="00B1469A">
        <w:rPr>
          <w:szCs w:val="24"/>
        </w:rPr>
        <w:tab/>
        <w:t>a/ 15*(4+30+12)  (0,75 điểm)</w:t>
      </w:r>
    </w:p>
    <w:p w:rsidR="001B58ED" w:rsidRPr="00B1469A" w:rsidRDefault="001B58ED" w:rsidP="001B58ED">
      <w:pPr>
        <w:spacing w:line="360" w:lineRule="auto"/>
        <w:rPr>
          <w:lang w:val="nl-NL"/>
        </w:rPr>
      </w:pPr>
      <w:r w:rsidRPr="00B1469A">
        <w:rPr>
          <w:szCs w:val="24"/>
        </w:rPr>
        <w:t>b/ ax</w:t>
      </w:r>
      <w:r w:rsidRPr="00B1469A">
        <w:rPr>
          <w:szCs w:val="24"/>
          <w:vertAlign w:val="superscript"/>
        </w:rPr>
        <w:t>2</w:t>
      </w:r>
      <w:r w:rsidRPr="00B1469A">
        <w:rPr>
          <w:szCs w:val="24"/>
        </w:rPr>
        <w:t>+bx+2c</w:t>
      </w:r>
      <w:r w:rsidRPr="00B1469A">
        <w:rPr>
          <w:szCs w:val="24"/>
        </w:rPr>
        <w:tab/>
      </w:r>
      <w:r w:rsidRPr="00B1469A">
        <w:rPr>
          <w:szCs w:val="24"/>
        </w:rPr>
        <w:tab/>
        <w:t>b/a*x*x+b*x+2*c    (0,75 điểm)</w:t>
      </w:r>
    </w:p>
    <w:p w:rsidR="001B58ED" w:rsidRPr="00B1469A" w:rsidRDefault="001B58ED" w:rsidP="001B58ED">
      <w:pPr>
        <w:tabs>
          <w:tab w:val="left" w:pos="1620"/>
        </w:tabs>
        <w:rPr>
          <w:lang w:val="es-ES"/>
        </w:rPr>
      </w:pPr>
      <w:r w:rsidRPr="00B1469A">
        <w:rPr>
          <w:lang w:val="nl-NL"/>
        </w:rPr>
        <w:t xml:space="preserve">3. </w:t>
      </w:r>
      <w:r w:rsidRPr="00B1469A">
        <w:rPr>
          <w:lang w:val="es-ES"/>
        </w:rPr>
        <w:t>Viết chương trình Pascal tính tổng của hai số a và b,</w:t>
      </w:r>
      <w:r w:rsidRPr="00B1469A">
        <w:rPr>
          <w:lang w:val="nl-NL"/>
        </w:rPr>
        <w:t xml:space="preserve"> in ra màn hình tổng hai số đó ?</w:t>
      </w:r>
    </w:p>
    <w:p w:rsidR="001B58ED" w:rsidRPr="00B1469A" w:rsidRDefault="001B58ED" w:rsidP="001B58ED">
      <w:pPr>
        <w:tabs>
          <w:tab w:val="left" w:pos="1620"/>
        </w:tabs>
        <w:rPr>
          <w:lang w:val="nl-NL"/>
        </w:rPr>
      </w:pPr>
      <w:r w:rsidRPr="00B1469A">
        <w:rPr>
          <w:lang w:val="es-ES"/>
        </w:rPr>
        <w:t>(Với a và b là hai số nguyên bất kỳ được nhập từ bàn phím)</w:t>
      </w:r>
      <w:r w:rsidRPr="00B1469A">
        <w:rPr>
          <w:lang w:val="nl-NL"/>
        </w:rPr>
        <w:t xml:space="preserve"> (5 điểm)</w:t>
      </w:r>
    </w:p>
    <w:p w:rsidR="00476A2B" w:rsidRPr="00B1469A" w:rsidRDefault="00476A2B" w:rsidP="00277A84">
      <w:pPr>
        <w:tabs>
          <w:tab w:val="left" w:pos="1620"/>
        </w:tabs>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474"/>
        <w:gridCol w:w="5262"/>
        <w:gridCol w:w="2661"/>
      </w:tblGrid>
      <w:tr w:rsidR="00EB4511" w:rsidRPr="00B1469A" w:rsidTr="00191C2B">
        <w:trPr>
          <w:trHeight w:val="553"/>
        </w:trPr>
        <w:tc>
          <w:tcPr>
            <w:tcW w:w="893" w:type="dxa"/>
            <w:shd w:val="clear" w:color="auto" w:fill="auto"/>
            <w:vAlign w:val="center"/>
          </w:tcPr>
          <w:p w:rsidR="00EB4511" w:rsidRPr="00B1469A" w:rsidRDefault="00EB4511" w:rsidP="00191C2B">
            <w:pPr>
              <w:jc w:val="center"/>
              <w:rPr>
                <w:lang w:val="nl-NL"/>
              </w:rPr>
            </w:pPr>
            <w:r w:rsidRPr="00B1469A">
              <w:rPr>
                <w:lang w:val="nl-NL"/>
              </w:rPr>
              <w:t>4</w:t>
            </w:r>
          </w:p>
        </w:tc>
        <w:tc>
          <w:tcPr>
            <w:tcW w:w="474" w:type="dxa"/>
            <w:shd w:val="clear" w:color="auto" w:fill="auto"/>
            <w:vAlign w:val="center"/>
          </w:tcPr>
          <w:p w:rsidR="00EB4511" w:rsidRPr="00B1469A" w:rsidRDefault="00EB4511" w:rsidP="00191C2B">
            <w:pPr>
              <w:jc w:val="center"/>
              <w:rPr>
                <w:lang w:val="nl-NL"/>
              </w:rPr>
            </w:pPr>
          </w:p>
        </w:tc>
        <w:tc>
          <w:tcPr>
            <w:tcW w:w="5262" w:type="dxa"/>
            <w:shd w:val="clear" w:color="auto" w:fill="auto"/>
          </w:tcPr>
          <w:p w:rsidR="00EB4511" w:rsidRPr="00B1469A" w:rsidRDefault="00EB4511" w:rsidP="00191C2B">
            <w:pPr>
              <w:tabs>
                <w:tab w:val="left" w:pos="360"/>
              </w:tabs>
              <w:rPr>
                <w:b/>
                <w:lang w:val="nl-NL"/>
              </w:rPr>
            </w:pPr>
            <w:r w:rsidRPr="00B1469A">
              <w:rPr>
                <w:b/>
                <w:lang w:val="nl-NL"/>
              </w:rPr>
              <w:t>* Viết chương trình nhập hai số a, b từ bàn phím, in ra màn hình tổng hai số đó.</w:t>
            </w:r>
          </w:p>
          <w:p w:rsidR="00EB4511" w:rsidRPr="00B1469A" w:rsidRDefault="00EB4511" w:rsidP="00191C2B">
            <w:pPr>
              <w:tabs>
                <w:tab w:val="left" w:pos="360"/>
              </w:tabs>
              <w:jc w:val="both"/>
              <w:rPr>
                <w:lang w:val="nl-NL"/>
              </w:rPr>
            </w:pPr>
            <w:r w:rsidRPr="00B1469A">
              <w:rPr>
                <w:lang w:val="nl-NL"/>
              </w:rPr>
              <w:t>Program TinhTong;</w:t>
            </w:r>
          </w:p>
          <w:p w:rsidR="00EB4511" w:rsidRPr="00B1469A" w:rsidRDefault="00EB4511" w:rsidP="00191C2B">
            <w:pPr>
              <w:tabs>
                <w:tab w:val="left" w:pos="360"/>
              </w:tabs>
              <w:jc w:val="both"/>
              <w:rPr>
                <w:lang w:val="nl-NL"/>
              </w:rPr>
            </w:pPr>
            <w:r w:rsidRPr="00B1469A">
              <w:rPr>
                <w:lang w:val="nl-NL"/>
              </w:rPr>
              <w:t>Var a,b,S:Integer;</w:t>
            </w:r>
          </w:p>
          <w:p w:rsidR="00EB4511" w:rsidRPr="00B1469A" w:rsidRDefault="00EB4511" w:rsidP="00191C2B">
            <w:pPr>
              <w:tabs>
                <w:tab w:val="left" w:pos="360"/>
              </w:tabs>
              <w:jc w:val="both"/>
              <w:rPr>
                <w:lang w:val="nl-NL"/>
              </w:rPr>
            </w:pPr>
            <w:r w:rsidRPr="00B1469A">
              <w:rPr>
                <w:lang w:val="nl-NL"/>
              </w:rPr>
              <w:t>Begin</w:t>
            </w:r>
            <w:r w:rsidRPr="00B1469A">
              <w:rPr>
                <w:lang w:val="nl-NL"/>
              </w:rPr>
              <w:tab/>
            </w:r>
          </w:p>
          <w:p w:rsidR="00EB4511" w:rsidRPr="00B1469A" w:rsidRDefault="00EB4511" w:rsidP="00191C2B">
            <w:pPr>
              <w:tabs>
                <w:tab w:val="left" w:pos="360"/>
              </w:tabs>
              <w:jc w:val="both"/>
              <w:rPr>
                <w:lang w:val="nl-NL"/>
              </w:rPr>
            </w:pPr>
            <w:r w:rsidRPr="00B1469A">
              <w:rPr>
                <w:lang w:val="nl-NL"/>
              </w:rPr>
              <w:t>Write(’nhap so a =’);</w:t>
            </w:r>
          </w:p>
          <w:p w:rsidR="00EB4511" w:rsidRPr="00B1469A" w:rsidRDefault="00EB4511" w:rsidP="00191C2B">
            <w:pPr>
              <w:tabs>
                <w:tab w:val="left" w:pos="360"/>
              </w:tabs>
              <w:jc w:val="both"/>
              <w:rPr>
                <w:lang w:val="nl-NL"/>
              </w:rPr>
            </w:pPr>
            <w:r w:rsidRPr="00B1469A">
              <w:rPr>
                <w:lang w:val="nl-NL"/>
              </w:rPr>
              <w:t>readln(a);</w:t>
            </w:r>
          </w:p>
          <w:p w:rsidR="00EB4511" w:rsidRPr="00B1469A" w:rsidRDefault="00EB4511" w:rsidP="00191C2B">
            <w:pPr>
              <w:tabs>
                <w:tab w:val="left" w:pos="360"/>
              </w:tabs>
              <w:jc w:val="both"/>
              <w:rPr>
                <w:lang w:val="nl-NL"/>
              </w:rPr>
            </w:pPr>
            <w:r w:rsidRPr="00B1469A">
              <w:rPr>
                <w:lang w:val="nl-NL"/>
              </w:rPr>
              <w:t>Write(’nhap so b =’);</w:t>
            </w:r>
          </w:p>
          <w:p w:rsidR="00EB4511" w:rsidRPr="00B1469A" w:rsidRDefault="00EB4511" w:rsidP="00191C2B">
            <w:pPr>
              <w:tabs>
                <w:tab w:val="left" w:pos="360"/>
              </w:tabs>
              <w:jc w:val="both"/>
              <w:rPr>
                <w:lang w:val="nl-NL"/>
              </w:rPr>
            </w:pPr>
            <w:r w:rsidRPr="00B1469A">
              <w:rPr>
                <w:lang w:val="nl-NL"/>
              </w:rPr>
              <w:t>readln(b);</w:t>
            </w:r>
          </w:p>
          <w:p w:rsidR="00EB4511" w:rsidRPr="00B1469A" w:rsidRDefault="00EB4511" w:rsidP="00191C2B">
            <w:pPr>
              <w:tabs>
                <w:tab w:val="left" w:pos="360"/>
              </w:tabs>
              <w:jc w:val="both"/>
              <w:rPr>
                <w:b/>
                <w:lang w:val="nl-NL"/>
              </w:rPr>
            </w:pPr>
            <w:r w:rsidRPr="00B1469A">
              <w:rPr>
                <w:b/>
                <w:lang w:val="nl-NL"/>
              </w:rPr>
              <w:t>S:=a + b;</w:t>
            </w:r>
          </w:p>
          <w:p w:rsidR="00EB4511" w:rsidRPr="00B1469A" w:rsidRDefault="00EB4511" w:rsidP="00191C2B">
            <w:pPr>
              <w:tabs>
                <w:tab w:val="left" w:pos="360"/>
              </w:tabs>
              <w:jc w:val="both"/>
              <w:rPr>
                <w:b/>
                <w:lang w:val="nl-NL"/>
              </w:rPr>
            </w:pPr>
            <w:r w:rsidRPr="00B1469A">
              <w:rPr>
                <w:b/>
                <w:lang w:val="nl-NL"/>
              </w:rPr>
              <w:t>Write(a,’+’,b,’=’,S);</w:t>
            </w:r>
          </w:p>
          <w:p w:rsidR="00EB4511" w:rsidRPr="00B1469A" w:rsidRDefault="00EB4511" w:rsidP="00191C2B">
            <w:pPr>
              <w:tabs>
                <w:tab w:val="left" w:pos="360"/>
              </w:tabs>
              <w:jc w:val="both"/>
              <w:rPr>
                <w:lang w:val="nl-NL"/>
              </w:rPr>
            </w:pPr>
            <w:r w:rsidRPr="00B1469A">
              <w:rPr>
                <w:lang w:val="nl-NL"/>
              </w:rPr>
              <w:t>Readln;</w:t>
            </w:r>
          </w:p>
          <w:p w:rsidR="00EB4511" w:rsidRPr="00B1469A" w:rsidRDefault="00EB4511" w:rsidP="00191C2B">
            <w:pPr>
              <w:tabs>
                <w:tab w:val="left" w:pos="360"/>
              </w:tabs>
              <w:rPr>
                <w:b/>
                <w:lang w:val="nl-NL"/>
              </w:rPr>
            </w:pPr>
            <w:r w:rsidRPr="00B1469A">
              <w:rPr>
                <w:lang w:val="nl-NL"/>
              </w:rPr>
              <w:t>End.</w:t>
            </w:r>
            <w:r w:rsidRPr="00B1469A">
              <w:rPr>
                <w:lang w:val="nl-NL"/>
              </w:rPr>
              <w:tab/>
            </w:r>
          </w:p>
        </w:tc>
        <w:tc>
          <w:tcPr>
            <w:tcW w:w="2661" w:type="dxa"/>
            <w:shd w:val="clear" w:color="auto" w:fill="auto"/>
          </w:tcPr>
          <w:p w:rsidR="00EB4511" w:rsidRPr="00B1469A" w:rsidRDefault="00EB4511" w:rsidP="00191C2B">
            <w:pPr>
              <w:rPr>
                <w:lang w:val="nl-NL"/>
              </w:rPr>
            </w:pPr>
          </w:p>
          <w:p w:rsidR="00EB4511" w:rsidRPr="00B1469A" w:rsidRDefault="00EB4511" w:rsidP="00191C2B">
            <w:pPr>
              <w:rPr>
                <w:lang w:val="nl-NL"/>
              </w:rPr>
            </w:pPr>
          </w:p>
          <w:p w:rsidR="00EB4511" w:rsidRPr="00B1469A" w:rsidRDefault="00EB4511" w:rsidP="00EB4511">
            <w:pPr>
              <w:rPr>
                <w:lang w:val="nl-NL"/>
              </w:rPr>
            </w:pPr>
            <w:r w:rsidRPr="00B1469A">
              <w:rPr>
                <w:lang w:val="nl-NL"/>
              </w:rPr>
              <w:t xml:space="preserve">0.25 đ+0,25đ </w:t>
            </w:r>
          </w:p>
          <w:p w:rsidR="00EB4511" w:rsidRPr="00B1469A" w:rsidRDefault="005B716E" w:rsidP="00EB4511">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EB4511" w:rsidP="00EB4511">
            <w:pPr>
              <w:rPr>
                <w:lang w:val="nl-NL"/>
              </w:rPr>
            </w:pPr>
            <w:r w:rsidRPr="00B1469A">
              <w:rPr>
                <w:lang w:val="nl-NL"/>
              </w:rPr>
              <w:t>0.</w:t>
            </w:r>
            <w:r w:rsidR="005B716E" w:rsidRPr="00B1469A">
              <w:rPr>
                <w:lang w:val="nl-NL"/>
              </w:rPr>
              <w:t>2</w:t>
            </w:r>
            <w:r w:rsidRPr="00B1469A">
              <w:rPr>
                <w:lang w:val="nl-NL"/>
              </w:rPr>
              <w:t xml:space="preserve">5 đ </w:t>
            </w:r>
          </w:p>
          <w:p w:rsidR="00EB4511" w:rsidRPr="00B1469A" w:rsidRDefault="005B716E" w:rsidP="00EB4511">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r w:rsidR="00EB4511" w:rsidRPr="00B1469A">
              <w:rPr>
                <w:lang w:val="nl-NL"/>
              </w:rPr>
              <w:t xml:space="preserve"> </w:t>
            </w:r>
          </w:p>
          <w:p w:rsidR="00EB4511" w:rsidRPr="00B1469A" w:rsidRDefault="005B716E" w:rsidP="00191C2B">
            <w:pPr>
              <w:rPr>
                <w:lang w:val="nl-NL"/>
              </w:rPr>
            </w:pPr>
            <w:r w:rsidRPr="00B1469A">
              <w:rPr>
                <w:lang w:val="nl-NL"/>
              </w:rPr>
              <w:t>0.25</w:t>
            </w:r>
            <w:r w:rsidR="00EB4511" w:rsidRPr="00B1469A">
              <w:rPr>
                <w:lang w:val="nl-NL"/>
              </w:rPr>
              <w:t xml:space="preserve"> đ+</w:t>
            </w:r>
            <w:r w:rsidR="0051543F" w:rsidRPr="00B1469A">
              <w:rPr>
                <w:lang w:val="nl-NL"/>
              </w:rPr>
              <w:t>0,25đ</w:t>
            </w:r>
          </w:p>
          <w:p w:rsidR="00572536" w:rsidRPr="00B1469A" w:rsidRDefault="0051543F" w:rsidP="00572536">
            <w:pPr>
              <w:rPr>
                <w:lang w:val="nl-NL"/>
              </w:rPr>
            </w:pPr>
            <w:r w:rsidRPr="00B1469A">
              <w:rPr>
                <w:lang w:val="nl-NL"/>
              </w:rPr>
              <w:t>0,25đ</w:t>
            </w:r>
            <w:r w:rsidR="00572536" w:rsidRPr="00B1469A">
              <w:rPr>
                <w:lang w:val="nl-NL"/>
              </w:rPr>
              <w:t xml:space="preserve"> </w:t>
            </w:r>
          </w:p>
          <w:p w:rsidR="00572536" w:rsidRPr="00B1469A" w:rsidRDefault="00572536" w:rsidP="00572536">
            <w:pPr>
              <w:rPr>
                <w:lang w:val="nl-NL"/>
              </w:rPr>
            </w:pPr>
          </w:p>
        </w:tc>
      </w:tr>
    </w:tbl>
    <w:p w:rsidR="00277A84" w:rsidRPr="00B1469A" w:rsidRDefault="00277A84" w:rsidP="00277A84">
      <w:pPr>
        <w:jc w:val="both"/>
        <w:rPr>
          <w:b/>
          <w:bCs/>
        </w:rPr>
      </w:pPr>
      <w:r w:rsidRPr="00B1469A">
        <w:rPr>
          <w:b/>
          <w:bCs/>
        </w:rPr>
        <w:t>Đề 2:</w:t>
      </w:r>
      <w:r w:rsidR="00A20138" w:rsidRPr="00B1469A">
        <w:rPr>
          <w:b/>
          <w:bCs/>
        </w:rPr>
        <w:t xml:space="preserve"> 8B</w:t>
      </w:r>
    </w:p>
    <w:tbl>
      <w:tblPr>
        <w:tblW w:w="0" w:type="auto"/>
        <w:tblLook w:val="0000" w:firstRow="0" w:lastRow="0" w:firstColumn="0" w:lastColumn="0" w:noHBand="0" w:noVBand="0"/>
      </w:tblPr>
      <w:tblGrid>
        <w:gridCol w:w="11038"/>
      </w:tblGrid>
      <w:tr w:rsidR="00277A84" w:rsidRPr="00B1469A" w:rsidTr="00E14BCA">
        <w:tc>
          <w:tcPr>
            <w:tcW w:w="3794" w:type="dxa"/>
          </w:tcPr>
          <w:p w:rsidR="00A55769" w:rsidRPr="00B1469A" w:rsidRDefault="00A55769" w:rsidP="00A55769">
            <w:pPr>
              <w:tabs>
                <w:tab w:val="left" w:pos="1620"/>
              </w:tabs>
              <w:rPr>
                <w:bCs/>
                <w:lang w:val="es-ES"/>
              </w:rPr>
            </w:pPr>
            <w:r w:rsidRPr="00B1469A">
              <w:rPr>
                <w:b/>
                <w:bCs/>
                <w:u w:val="single"/>
                <w:lang w:val="es-ES"/>
              </w:rPr>
              <w:t>I/ Trắc nghiệm (2 điểm)</w:t>
            </w:r>
            <w:r w:rsidRPr="00B1469A">
              <w:rPr>
                <w:bCs/>
                <w:lang w:val="es-ES"/>
              </w:rPr>
              <w:t xml:space="preserve"> mỗi câu đúng 0,25 đ x8 = 2đ</w:t>
            </w:r>
          </w:p>
          <w:p w:rsidR="00A55769" w:rsidRPr="00B1469A" w:rsidRDefault="00A55769" w:rsidP="00A55769">
            <w:pPr>
              <w:tabs>
                <w:tab w:val="left" w:pos="1620"/>
              </w:tabs>
              <w:rPr>
                <w:b/>
                <w:bCs/>
                <w:u w:val="single"/>
                <w:lang w:val="es-ES"/>
              </w:rPr>
            </w:pPr>
          </w:p>
          <w:tbl>
            <w:tblPr>
              <w:tblW w:w="0" w:type="auto"/>
              <w:tblInd w:w="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4"/>
              <w:gridCol w:w="1091"/>
              <w:gridCol w:w="1090"/>
              <w:gridCol w:w="1089"/>
              <w:gridCol w:w="1089"/>
              <w:gridCol w:w="1090"/>
              <w:gridCol w:w="1090"/>
              <w:gridCol w:w="1063"/>
              <w:gridCol w:w="1063"/>
            </w:tblGrid>
            <w:tr w:rsidR="00A55769" w:rsidRPr="00B1469A" w:rsidTr="00CA2D10">
              <w:tc>
                <w:tcPr>
                  <w:tcW w:w="1148" w:type="dxa"/>
                  <w:shd w:val="clear" w:color="auto" w:fill="auto"/>
                </w:tcPr>
                <w:p w:rsidR="00A55769" w:rsidRPr="00B1469A" w:rsidRDefault="00A55769" w:rsidP="00A55769">
                  <w:pPr>
                    <w:tabs>
                      <w:tab w:val="left" w:pos="1620"/>
                    </w:tabs>
                    <w:jc w:val="center"/>
                    <w:rPr>
                      <w:b/>
                      <w:bCs/>
                    </w:rPr>
                  </w:pPr>
                  <w:r w:rsidRPr="00B1469A">
                    <w:rPr>
                      <w:b/>
                      <w:bCs/>
                    </w:rPr>
                    <w:t>Câu</w:t>
                  </w:r>
                </w:p>
              </w:tc>
              <w:tc>
                <w:tcPr>
                  <w:tcW w:w="1116" w:type="dxa"/>
                  <w:shd w:val="clear" w:color="auto" w:fill="auto"/>
                </w:tcPr>
                <w:p w:rsidR="00A55769" w:rsidRPr="00B1469A" w:rsidRDefault="00A55769" w:rsidP="00A55769">
                  <w:pPr>
                    <w:tabs>
                      <w:tab w:val="left" w:pos="1620"/>
                    </w:tabs>
                    <w:jc w:val="center"/>
                    <w:rPr>
                      <w:bCs/>
                    </w:rPr>
                  </w:pPr>
                  <w:r w:rsidRPr="00B1469A">
                    <w:rPr>
                      <w:bCs/>
                    </w:rPr>
                    <w:t>Câu 1</w:t>
                  </w:r>
                </w:p>
              </w:tc>
              <w:tc>
                <w:tcPr>
                  <w:tcW w:w="1115" w:type="dxa"/>
                  <w:shd w:val="clear" w:color="auto" w:fill="auto"/>
                </w:tcPr>
                <w:p w:rsidR="00A55769" w:rsidRPr="00B1469A" w:rsidRDefault="00A55769" w:rsidP="00A55769">
                  <w:pPr>
                    <w:tabs>
                      <w:tab w:val="left" w:pos="1620"/>
                    </w:tabs>
                    <w:jc w:val="center"/>
                    <w:rPr>
                      <w:bCs/>
                    </w:rPr>
                  </w:pPr>
                  <w:r w:rsidRPr="00B1469A">
                    <w:rPr>
                      <w:bCs/>
                    </w:rPr>
                    <w:t>Câu 2</w:t>
                  </w:r>
                </w:p>
              </w:tc>
              <w:tc>
                <w:tcPr>
                  <w:tcW w:w="1115" w:type="dxa"/>
                  <w:shd w:val="clear" w:color="auto" w:fill="auto"/>
                </w:tcPr>
                <w:p w:rsidR="00A55769" w:rsidRPr="00B1469A" w:rsidRDefault="00A55769" w:rsidP="00A55769">
                  <w:pPr>
                    <w:tabs>
                      <w:tab w:val="left" w:pos="1620"/>
                    </w:tabs>
                    <w:jc w:val="center"/>
                    <w:rPr>
                      <w:bCs/>
                    </w:rPr>
                  </w:pPr>
                  <w:r w:rsidRPr="00B1469A">
                    <w:rPr>
                      <w:bCs/>
                    </w:rPr>
                    <w:t>Câu 3</w:t>
                  </w:r>
                </w:p>
              </w:tc>
              <w:tc>
                <w:tcPr>
                  <w:tcW w:w="1115" w:type="dxa"/>
                  <w:shd w:val="clear" w:color="auto" w:fill="auto"/>
                </w:tcPr>
                <w:p w:rsidR="00A55769" w:rsidRPr="00B1469A" w:rsidRDefault="00A55769" w:rsidP="00A55769">
                  <w:pPr>
                    <w:tabs>
                      <w:tab w:val="left" w:pos="1620"/>
                    </w:tabs>
                    <w:jc w:val="center"/>
                    <w:rPr>
                      <w:bCs/>
                    </w:rPr>
                  </w:pPr>
                  <w:r w:rsidRPr="00B1469A">
                    <w:rPr>
                      <w:bCs/>
                    </w:rPr>
                    <w:t>Câu 4</w:t>
                  </w:r>
                </w:p>
              </w:tc>
              <w:tc>
                <w:tcPr>
                  <w:tcW w:w="1116" w:type="dxa"/>
                  <w:shd w:val="clear" w:color="auto" w:fill="auto"/>
                </w:tcPr>
                <w:p w:rsidR="00A55769" w:rsidRPr="00B1469A" w:rsidRDefault="00A55769" w:rsidP="00A55769">
                  <w:pPr>
                    <w:tabs>
                      <w:tab w:val="left" w:pos="1620"/>
                    </w:tabs>
                    <w:jc w:val="center"/>
                    <w:rPr>
                      <w:bCs/>
                    </w:rPr>
                  </w:pPr>
                  <w:r w:rsidRPr="00B1469A">
                    <w:rPr>
                      <w:bCs/>
                    </w:rPr>
                    <w:t>Câu 5</w:t>
                  </w:r>
                </w:p>
              </w:tc>
              <w:tc>
                <w:tcPr>
                  <w:tcW w:w="1116" w:type="dxa"/>
                  <w:shd w:val="clear" w:color="auto" w:fill="auto"/>
                </w:tcPr>
                <w:p w:rsidR="00A55769" w:rsidRPr="00B1469A" w:rsidRDefault="00A55769" w:rsidP="00A55769">
                  <w:pPr>
                    <w:tabs>
                      <w:tab w:val="left" w:pos="1620"/>
                    </w:tabs>
                    <w:jc w:val="center"/>
                    <w:rPr>
                      <w:bCs/>
                    </w:rPr>
                  </w:pPr>
                  <w:r w:rsidRPr="00B1469A">
                    <w:rPr>
                      <w:bCs/>
                    </w:rPr>
                    <w:t>Câu 6</w:t>
                  </w:r>
                </w:p>
              </w:tc>
              <w:tc>
                <w:tcPr>
                  <w:tcW w:w="1087" w:type="dxa"/>
                </w:tcPr>
                <w:p w:rsidR="00A55769" w:rsidRPr="00B1469A" w:rsidRDefault="00A55769" w:rsidP="00A55769">
                  <w:pPr>
                    <w:tabs>
                      <w:tab w:val="left" w:pos="1620"/>
                    </w:tabs>
                    <w:jc w:val="center"/>
                    <w:rPr>
                      <w:bCs/>
                    </w:rPr>
                  </w:pPr>
                  <w:r w:rsidRPr="00B1469A">
                    <w:rPr>
                      <w:bCs/>
                    </w:rPr>
                    <w:t>Câu 7</w:t>
                  </w:r>
                </w:p>
              </w:tc>
              <w:tc>
                <w:tcPr>
                  <w:tcW w:w="1087" w:type="dxa"/>
                </w:tcPr>
                <w:p w:rsidR="00A55769" w:rsidRPr="00B1469A" w:rsidRDefault="00A55769" w:rsidP="00A55769">
                  <w:pPr>
                    <w:tabs>
                      <w:tab w:val="left" w:pos="1620"/>
                    </w:tabs>
                    <w:jc w:val="center"/>
                    <w:rPr>
                      <w:bCs/>
                    </w:rPr>
                  </w:pPr>
                  <w:r w:rsidRPr="00B1469A">
                    <w:rPr>
                      <w:bCs/>
                    </w:rPr>
                    <w:t>Câu 8</w:t>
                  </w:r>
                </w:p>
              </w:tc>
            </w:tr>
            <w:tr w:rsidR="00A55769" w:rsidRPr="00B1469A" w:rsidTr="00CA2D10">
              <w:trPr>
                <w:trHeight w:val="70"/>
              </w:trPr>
              <w:tc>
                <w:tcPr>
                  <w:tcW w:w="1148" w:type="dxa"/>
                  <w:shd w:val="clear" w:color="auto" w:fill="auto"/>
                </w:tcPr>
                <w:p w:rsidR="00A55769" w:rsidRPr="00B1469A" w:rsidRDefault="00A55769" w:rsidP="00A55769">
                  <w:pPr>
                    <w:tabs>
                      <w:tab w:val="left" w:pos="1620"/>
                    </w:tabs>
                    <w:jc w:val="center"/>
                    <w:rPr>
                      <w:b/>
                      <w:bCs/>
                      <w:u w:val="single"/>
                    </w:rPr>
                  </w:pPr>
                  <w:r w:rsidRPr="00B1469A">
                    <w:rPr>
                      <w:b/>
                      <w:bCs/>
                      <w:u w:val="single"/>
                    </w:rPr>
                    <w:t>Đáp án</w:t>
                  </w:r>
                </w:p>
              </w:tc>
              <w:tc>
                <w:tcPr>
                  <w:tcW w:w="1116" w:type="dxa"/>
                  <w:shd w:val="clear" w:color="auto" w:fill="auto"/>
                </w:tcPr>
                <w:p w:rsidR="00A55769" w:rsidRPr="00B1469A" w:rsidRDefault="00A55769" w:rsidP="00A55769">
                  <w:pPr>
                    <w:tabs>
                      <w:tab w:val="left" w:pos="1620"/>
                    </w:tabs>
                    <w:jc w:val="center"/>
                    <w:rPr>
                      <w:bCs/>
                    </w:rPr>
                  </w:pPr>
                  <w:r w:rsidRPr="00B1469A">
                    <w:rPr>
                      <w:bCs/>
                    </w:rPr>
                    <w:t>a</w:t>
                  </w:r>
                </w:p>
              </w:tc>
              <w:tc>
                <w:tcPr>
                  <w:tcW w:w="1115" w:type="dxa"/>
                  <w:shd w:val="clear" w:color="auto" w:fill="auto"/>
                </w:tcPr>
                <w:p w:rsidR="00A55769" w:rsidRPr="00B1469A" w:rsidRDefault="00A55769" w:rsidP="00A55769">
                  <w:pPr>
                    <w:tabs>
                      <w:tab w:val="left" w:pos="1620"/>
                    </w:tabs>
                    <w:jc w:val="center"/>
                    <w:rPr>
                      <w:bCs/>
                    </w:rPr>
                  </w:pPr>
                  <w:r w:rsidRPr="00B1469A">
                    <w:rPr>
                      <w:bCs/>
                    </w:rPr>
                    <w:t>d</w:t>
                  </w:r>
                </w:p>
              </w:tc>
              <w:tc>
                <w:tcPr>
                  <w:tcW w:w="1115" w:type="dxa"/>
                  <w:shd w:val="clear" w:color="auto" w:fill="auto"/>
                </w:tcPr>
                <w:p w:rsidR="00A55769" w:rsidRPr="00B1469A" w:rsidRDefault="00A55769" w:rsidP="00A55769">
                  <w:pPr>
                    <w:tabs>
                      <w:tab w:val="left" w:pos="1620"/>
                    </w:tabs>
                    <w:jc w:val="center"/>
                    <w:rPr>
                      <w:bCs/>
                    </w:rPr>
                  </w:pPr>
                  <w:r w:rsidRPr="00B1469A">
                    <w:rPr>
                      <w:bCs/>
                    </w:rPr>
                    <w:t>d</w:t>
                  </w:r>
                </w:p>
              </w:tc>
              <w:tc>
                <w:tcPr>
                  <w:tcW w:w="1115" w:type="dxa"/>
                  <w:shd w:val="clear" w:color="auto" w:fill="auto"/>
                </w:tcPr>
                <w:p w:rsidR="00A55769" w:rsidRPr="00B1469A" w:rsidRDefault="00A55769" w:rsidP="00A55769">
                  <w:pPr>
                    <w:tabs>
                      <w:tab w:val="left" w:pos="1620"/>
                    </w:tabs>
                    <w:jc w:val="center"/>
                    <w:rPr>
                      <w:bCs/>
                    </w:rPr>
                  </w:pPr>
                  <w:r w:rsidRPr="00B1469A">
                    <w:rPr>
                      <w:bCs/>
                    </w:rPr>
                    <w:t>a</w:t>
                  </w:r>
                </w:p>
              </w:tc>
              <w:tc>
                <w:tcPr>
                  <w:tcW w:w="1116" w:type="dxa"/>
                  <w:shd w:val="clear" w:color="auto" w:fill="auto"/>
                </w:tcPr>
                <w:p w:rsidR="00A55769" w:rsidRPr="00B1469A" w:rsidRDefault="00A55769" w:rsidP="00A55769">
                  <w:pPr>
                    <w:tabs>
                      <w:tab w:val="left" w:pos="1620"/>
                    </w:tabs>
                    <w:jc w:val="center"/>
                    <w:rPr>
                      <w:bCs/>
                    </w:rPr>
                  </w:pPr>
                  <w:r w:rsidRPr="00B1469A">
                    <w:rPr>
                      <w:bCs/>
                    </w:rPr>
                    <w:t>b</w:t>
                  </w:r>
                </w:p>
              </w:tc>
              <w:tc>
                <w:tcPr>
                  <w:tcW w:w="1116" w:type="dxa"/>
                  <w:shd w:val="clear" w:color="auto" w:fill="auto"/>
                </w:tcPr>
                <w:p w:rsidR="00A55769" w:rsidRPr="00B1469A" w:rsidRDefault="00A55769" w:rsidP="00A55769">
                  <w:pPr>
                    <w:tabs>
                      <w:tab w:val="left" w:pos="1620"/>
                    </w:tabs>
                    <w:jc w:val="center"/>
                    <w:rPr>
                      <w:bCs/>
                    </w:rPr>
                  </w:pPr>
                  <w:r w:rsidRPr="00B1469A">
                    <w:rPr>
                      <w:bCs/>
                    </w:rPr>
                    <w:t>c</w:t>
                  </w:r>
                </w:p>
              </w:tc>
              <w:tc>
                <w:tcPr>
                  <w:tcW w:w="1087" w:type="dxa"/>
                </w:tcPr>
                <w:p w:rsidR="00A55769" w:rsidRPr="00B1469A" w:rsidRDefault="00A55769" w:rsidP="00A55769">
                  <w:pPr>
                    <w:tabs>
                      <w:tab w:val="left" w:pos="1620"/>
                    </w:tabs>
                    <w:jc w:val="center"/>
                    <w:rPr>
                      <w:bCs/>
                    </w:rPr>
                  </w:pPr>
                  <w:r w:rsidRPr="00B1469A">
                    <w:rPr>
                      <w:bCs/>
                    </w:rPr>
                    <w:t>b</w:t>
                  </w:r>
                </w:p>
              </w:tc>
              <w:tc>
                <w:tcPr>
                  <w:tcW w:w="1087" w:type="dxa"/>
                </w:tcPr>
                <w:p w:rsidR="00A55769" w:rsidRPr="00B1469A" w:rsidRDefault="00A55769" w:rsidP="00A55769">
                  <w:pPr>
                    <w:tabs>
                      <w:tab w:val="left" w:pos="1620"/>
                    </w:tabs>
                    <w:jc w:val="center"/>
                    <w:rPr>
                      <w:bCs/>
                    </w:rPr>
                  </w:pPr>
                  <w:r w:rsidRPr="00B1469A">
                    <w:rPr>
                      <w:bCs/>
                    </w:rPr>
                    <w:t>b</w:t>
                  </w:r>
                </w:p>
              </w:tc>
            </w:tr>
          </w:tbl>
          <w:p w:rsidR="00A55769" w:rsidRPr="00B1469A" w:rsidRDefault="00A55769" w:rsidP="00A55769">
            <w:pPr>
              <w:tabs>
                <w:tab w:val="left" w:pos="1620"/>
              </w:tabs>
              <w:rPr>
                <w:b/>
                <w:bCs/>
                <w:u w:val="single"/>
              </w:rPr>
            </w:pPr>
            <w:r w:rsidRPr="00B1469A">
              <w:rPr>
                <w:b/>
                <w:bCs/>
                <w:u w:val="single"/>
              </w:rPr>
              <w:t>II. Tự luận</w:t>
            </w:r>
          </w:p>
          <w:p w:rsidR="00A55769" w:rsidRPr="00B1469A" w:rsidRDefault="00A55769" w:rsidP="00A55769">
            <w:pPr>
              <w:tabs>
                <w:tab w:val="left" w:pos="360"/>
                <w:tab w:val="left" w:pos="1980"/>
                <w:tab w:val="left" w:leader="dot" w:pos="9900"/>
              </w:tabs>
              <w:jc w:val="both"/>
              <w:rPr>
                <w:lang w:val="nl-NL"/>
              </w:rPr>
            </w:pPr>
            <w:r w:rsidRPr="00B1469A">
              <w:rPr>
                <w:lang w:val="nl-NL"/>
              </w:rPr>
              <w:t>Hãy tìm lỗi đoạn chương trình sau và sửa lại cho đúng: (1,5 điểm)</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6237"/>
            </w:tblGrid>
            <w:tr w:rsidR="00A55769" w:rsidRPr="00B1469A" w:rsidTr="00CA2D10">
              <w:tc>
                <w:tcPr>
                  <w:tcW w:w="5211" w:type="dxa"/>
                  <w:shd w:val="clear" w:color="auto" w:fill="auto"/>
                </w:tcPr>
                <w:p w:rsidR="00A55769" w:rsidRPr="00B1469A" w:rsidRDefault="00A55769" w:rsidP="00A55769">
                  <w:pPr>
                    <w:spacing w:line="360" w:lineRule="auto"/>
                    <w:ind w:firstLine="540"/>
                    <w:rPr>
                      <w:szCs w:val="24"/>
                    </w:rPr>
                  </w:pPr>
                  <w:r w:rsidRPr="00B1469A">
                    <w:rPr>
                      <w:b/>
                      <w:szCs w:val="24"/>
                    </w:rPr>
                    <w:t>program</w:t>
                  </w:r>
                  <w:r w:rsidRPr="00B1469A">
                    <w:rPr>
                      <w:szCs w:val="24"/>
                    </w:rPr>
                    <w:t xml:space="preserve">  Chuong_trinh     </w:t>
                  </w:r>
                  <w:r w:rsidRPr="00B1469A">
                    <w:rPr>
                      <w:szCs w:val="24"/>
                    </w:rPr>
                    <w:tab/>
                  </w:r>
                </w:p>
                <w:p w:rsidR="00A55769" w:rsidRPr="00B1469A" w:rsidRDefault="00A55769" w:rsidP="00A55769">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A55769" w:rsidRPr="00B1469A" w:rsidRDefault="00A55769" w:rsidP="00A55769">
                  <w:pPr>
                    <w:spacing w:line="360" w:lineRule="auto"/>
                    <w:ind w:firstLine="540"/>
                    <w:rPr>
                      <w:b/>
                      <w:szCs w:val="24"/>
                    </w:rPr>
                  </w:pPr>
                  <w:r w:rsidRPr="00B1469A">
                    <w:rPr>
                      <w:b/>
                      <w:szCs w:val="24"/>
                    </w:rPr>
                    <w:t>var</w:t>
                  </w:r>
                  <w:r w:rsidRPr="00B1469A">
                    <w:rPr>
                      <w:szCs w:val="24"/>
                    </w:rPr>
                    <w:t xml:space="preserve">   a,b,c:= real</w:t>
                  </w:r>
                  <w:r w:rsidRPr="00B1469A">
                    <w:rPr>
                      <w:szCs w:val="24"/>
                    </w:rPr>
                    <w:tab/>
                    <w:t xml:space="preserve">       </w:t>
                  </w:r>
                  <w:r w:rsidRPr="00B1469A">
                    <w:rPr>
                      <w:szCs w:val="24"/>
                    </w:rPr>
                    <w:tab/>
                  </w:r>
                  <w:r w:rsidRPr="00B1469A">
                    <w:rPr>
                      <w:szCs w:val="24"/>
                    </w:rPr>
                    <w:tab/>
                  </w:r>
                  <w:r w:rsidRPr="00B1469A">
                    <w:rPr>
                      <w:szCs w:val="24"/>
                    </w:rPr>
                    <w:tab/>
                  </w:r>
                  <w:r w:rsidRPr="00B1469A">
                    <w:rPr>
                      <w:b/>
                      <w:szCs w:val="24"/>
                    </w:rPr>
                    <w:t>begin</w:t>
                  </w:r>
                  <w:r w:rsidRPr="00B1469A">
                    <w:rPr>
                      <w:b/>
                      <w:szCs w:val="24"/>
                    </w:rPr>
                    <w:tab/>
                  </w:r>
                  <w:r w:rsidRPr="00B1469A">
                    <w:rPr>
                      <w:b/>
                      <w:szCs w:val="24"/>
                    </w:rPr>
                    <w:tab/>
                  </w:r>
                  <w:r w:rsidRPr="00B1469A">
                    <w:rPr>
                      <w:b/>
                      <w:szCs w:val="24"/>
                    </w:rPr>
                    <w:tab/>
                  </w:r>
                  <w:r w:rsidRPr="00B1469A">
                    <w:rPr>
                      <w:b/>
                      <w:szCs w:val="24"/>
                    </w:rPr>
                    <w:tab/>
                  </w:r>
                  <w:r w:rsidRPr="00B1469A">
                    <w:rPr>
                      <w:b/>
                      <w:szCs w:val="24"/>
                    </w:rPr>
                    <w:tab/>
                  </w:r>
                </w:p>
                <w:p w:rsidR="00A55769" w:rsidRPr="00B1469A" w:rsidRDefault="00A55769" w:rsidP="00A55769">
                  <w:pPr>
                    <w:spacing w:line="360" w:lineRule="auto"/>
                    <w:ind w:firstLine="900"/>
                    <w:rPr>
                      <w:szCs w:val="24"/>
                    </w:rPr>
                  </w:pPr>
                  <w:r w:rsidRPr="00B1469A">
                    <w:rPr>
                      <w:szCs w:val="24"/>
                    </w:rPr>
                    <w:t>writeln(‘Nhap vao so a va b’)</w:t>
                  </w:r>
                  <w:r w:rsidRPr="00B1469A">
                    <w:rPr>
                      <w:szCs w:val="24"/>
                    </w:rPr>
                    <w:tab/>
                  </w:r>
                </w:p>
                <w:p w:rsidR="00A55769" w:rsidRPr="00B1469A" w:rsidRDefault="00A55769" w:rsidP="00A55769">
                  <w:pPr>
                    <w:spacing w:line="360" w:lineRule="auto"/>
                    <w:ind w:firstLine="900"/>
                    <w:rPr>
                      <w:szCs w:val="24"/>
                    </w:rPr>
                  </w:pPr>
                  <w:r w:rsidRPr="00B1469A">
                    <w:rPr>
                      <w:szCs w:val="24"/>
                    </w:rPr>
                    <w:t>readln(a,b)</w:t>
                  </w:r>
                  <w:r w:rsidRPr="00B1469A">
                    <w:rPr>
                      <w:szCs w:val="24"/>
                    </w:rPr>
                    <w:tab/>
                  </w:r>
                  <w:r w:rsidRPr="00B1469A">
                    <w:rPr>
                      <w:szCs w:val="24"/>
                    </w:rPr>
                    <w:tab/>
                  </w:r>
                  <w:r w:rsidRPr="00B1469A">
                    <w:rPr>
                      <w:szCs w:val="24"/>
                    </w:rPr>
                    <w:tab/>
                  </w:r>
                  <w:r w:rsidRPr="00B1469A">
                    <w:rPr>
                      <w:szCs w:val="24"/>
                    </w:rPr>
                    <w:tab/>
                  </w:r>
                </w:p>
                <w:p w:rsidR="00A55769" w:rsidRPr="00B1469A" w:rsidRDefault="00A55769" w:rsidP="00A55769">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A55769" w:rsidRPr="00B1469A" w:rsidRDefault="00A55769" w:rsidP="00A55769">
                  <w:pPr>
                    <w:spacing w:line="360" w:lineRule="auto"/>
                    <w:ind w:firstLine="900"/>
                    <w:rPr>
                      <w:szCs w:val="24"/>
                    </w:rPr>
                  </w:pPr>
                  <w:r w:rsidRPr="00B1469A">
                    <w:rPr>
                      <w:szCs w:val="24"/>
                    </w:rPr>
                    <w:t>writeln(‘Ket qua:’, c);</w:t>
                  </w:r>
                  <w:r w:rsidRPr="00B1469A">
                    <w:rPr>
                      <w:szCs w:val="24"/>
                    </w:rPr>
                    <w:tab/>
                  </w:r>
                  <w:r w:rsidRPr="00B1469A">
                    <w:rPr>
                      <w:szCs w:val="24"/>
                    </w:rPr>
                    <w:tab/>
                  </w:r>
                </w:p>
                <w:p w:rsidR="00A55769" w:rsidRPr="00B1469A" w:rsidRDefault="00A55769" w:rsidP="00A55769">
                  <w:pPr>
                    <w:spacing w:line="360" w:lineRule="auto"/>
                    <w:ind w:firstLine="900"/>
                    <w:rPr>
                      <w:lang w:val="nl-NL"/>
                    </w:rPr>
                  </w:pPr>
                  <w:r w:rsidRPr="00B1469A">
                    <w:rPr>
                      <w:b/>
                      <w:szCs w:val="24"/>
                    </w:rPr>
                    <w:t>end</w:t>
                  </w:r>
                  <w:r w:rsidRPr="00B1469A">
                    <w:rPr>
                      <w:szCs w:val="24"/>
                    </w:rPr>
                    <w:tab/>
                  </w:r>
                  <w:r w:rsidRPr="00B1469A">
                    <w:rPr>
                      <w:szCs w:val="24"/>
                    </w:rPr>
                    <w:tab/>
                  </w:r>
                  <w:r w:rsidRPr="00B1469A">
                    <w:rPr>
                      <w:szCs w:val="24"/>
                    </w:rPr>
                    <w:tab/>
                  </w:r>
                  <w:r w:rsidRPr="00B1469A">
                    <w:rPr>
                      <w:szCs w:val="24"/>
                    </w:rPr>
                    <w:tab/>
                  </w:r>
                  <w:r w:rsidRPr="00B1469A">
                    <w:rPr>
                      <w:szCs w:val="24"/>
                    </w:rPr>
                    <w:tab/>
                  </w:r>
                  <w:r w:rsidRPr="00B1469A">
                    <w:rPr>
                      <w:szCs w:val="24"/>
                    </w:rPr>
                    <w:tab/>
                  </w:r>
                </w:p>
              </w:tc>
              <w:tc>
                <w:tcPr>
                  <w:tcW w:w="6237" w:type="dxa"/>
                  <w:shd w:val="clear" w:color="auto" w:fill="auto"/>
                </w:tcPr>
                <w:p w:rsidR="00A55769" w:rsidRPr="00B1469A" w:rsidRDefault="00A55769" w:rsidP="00A55769">
                  <w:pPr>
                    <w:tabs>
                      <w:tab w:val="left" w:pos="360"/>
                    </w:tabs>
                    <w:rPr>
                      <w:lang w:val="nl-NL"/>
                    </w:rPr>
                  </w:pPr>
                  <w:r w:rsidRPr="00B1469A">
                    <w:rPr>
                      <w:b/>
                      <w:szCs w:val="24"/>
                    </w:rPr>
                    <w:t>program</w:t>
                  </w:r>
                  <w:r w:rsidRPr="00B1469A">
                    <w:rPr>
                      <w:szCs w:val="24"/>
                    </w:rPr>
                    <w:t xml:space="preserve">  Chuong_trinh</w:t>
                  </w:r>
                  <w:r w:rsidRPr="00B1469A">
                    <w:rPr>
                      <w:b/>
                      <w:color w:val="FF0000"/>
                      <w:szCs w:val="24"/>
                    </w:rPr>
                    <w:t>;</w:t>
                  </w:r>
                  <w:r w:rsidRPr="00B1469A">
                    <w:rPr>
                      <w:szCs w:val="24"/>
                    </w:rPr>
                    <w:t xml:space="preserve">     </w:t>
                  </w:r>
                  <w:r w:rsidRPr="00B1469A">
                    <w:rPr>
                      <w:lang w:val="nl-NL"/>
                    </w:rPr>
                    <w:t>0,25 điểm</w:t>
                  </w:r>
                </w:p>
                <w:p w:rsidR="00A55769" w:rsidRPr="00B1469A" w:rsidRDefault="00A55769" w:rsidP="00A55769">
                  <w:pPr>
                    <w:spacing w:line="360" w:lineRule="auto"/>
                    <w:ind w:firstLine="540"/>
                    <w:rPr>
                      <w:szCs w:val="24"/>
                    </w:rPr>
                  </w:pPr>
                  <w:r w:rsidRPr="00B1469A">
                    <w:rPr>
                      <w:b/>
                      <w:szCs w:val="24"/>
                    </w:rPr>
                    <w:t>uses</w:t>
                  </w:r>
                  <w:r w:rsidRPr="00B1469A">
                    <w:rPr>
                      <w:szCs w:val="24"/>
                    </w:rPr>
                    <w:t xml:space="preserve">  crt;</w:t>
                  </w:r>
                  <w:r w:rsidRPr="00B1469A">
                    <w:rPr>
                      <w:szCs w:val="24"/>
                    </w:rPr>
                    <w:tab/>
                  </w:r>
                  <w:r w:rsidRPr="00B1469A">
                    <w:rPr>
                      <w:szCs w:val="24"/>
                    </w:rPr>
                    <w:tab/>
                  </w:r>
                  <w:r w:rsidRPr="00B1469A">
                    <w:rPr>
                      <w:szCs w:val="24"/>
                    </w:rPr>
                    <w:tab/>
                  </w:r>
                  <w:r w:rsidRPr="00B1469A">
                    <w:rPr>
                      <w:szCs w:val="24"/>
                    </w:rPr>
                    <w:tab/>
                  </w:r>
                </w:p>
                <w:p w:rsidR="00A55769" w:rsidRPr="00B1469A" w:rsidRDefault="00A55769" w:rsidP="00A55769">
                  <w:pPr>
                    <w:tabs>
                      <w:tab w:val="left" w:pos="360"/>
                    </w:tabs>
                    <w:rPr>
                      <w:lang w:val="nl-NL"/>
                    </w:rPr>
                  </w:pPr>
                  <w:r w:rsidRPr="00B1469A">
                    <w:rPr>
                      <w:b/>
                      <w:szCs w:val="24"/>
                    </w:rPr>
                    <w:t>var</w:t>
                  </w:r>
                  <w:r w:rsidRPr="00B1469A">
                    <w:rPr>
                      <w:szCs w:val="24"/>
                    </w:rPr>
                    <w:t xml:space="preserve">   a,b,c</w:t>
                  </w:r>
                  <w:r w:rsidR="00D13A5F" w:rsidRPr="00B1469A">
                    <w:rPr>
                      <w:b/>
                      <w:color w:val="FF0000"/>
                      <w:szCs w:val="24"/>
                    </w:rPr>
                    <w:t>:</w:t>
                  </w:r>
                  <w:r w:rsidRPr="00B1469A">
                    <w:rPr>
                      <w:szCs w:val="24"/>
                    </w:rPr>
                    <w:t xml:space="preserve"> real</w:t>
                  </w:r>
                  <w:r w:rsidRPr="00B1469A">
                    <w:rPr>
                      <w:b/>
                      <w:color w:val="FF0000"/>
                      <w:szCs w:val="24"/>
                    </w:rPr>
                    <w:t xml:space="preserve">; </w:t>
                  </w:r>
                  <w:r w:rsidRPr="00B1469A">
                    <w:rPr>
                      <w:lang w:val="nl-NL"/>
                    </w:rPr>
                    <w:t>0,25 điểm (cả bỏ : và thêm;)</w:t>
                  </w:r>
                </w:p>
                <w:p w:rsidR="00A55769" w:rsidRPr="00B1469A" w:rsidRDefault="00A55769" w:rsidP="00A55769">
                  <w:pPr>
                    <w:spacing w:line="360" w:lineRule="auto"/>
                    <w:ind w:firstLine="540"/>
                    <w:rPr>
                      <w:lang w:val="nl-NL"/>
                    </w:rPr>
                  </w:pPr>
                  <w:r w:rsidRPr="00B1469A">
                    <w:rPr>
                      <w:szCs w:val="24"/>
                    </w:rPr>
                    <w:t xml:space="preserve">  </w:t>
                  </w:r>
                  <w:r w:rsidRPr="00B1469A">
                    <w:rPr>
                      <w:b/>
                      <w:szCs w:val="24"/>
                    </w:rPr>
                    <w:t>begin</w:t>
                  </w:r>
                  <w:r w:rsidRPr="00B1469A">
                    <w:rPr>
                      <w:b/>
                      <w:szCs w:val="24"/>
                    </w:rPr>
                    <w:tab/>
                    <w:t xml:space="preserve">  </w:t>
                  </w:r>
                  <w:r w:rsidRPr="00B1469A">
                    <w:rPr>
                      <w:szCs w:val="24"/>
                    </w:rPr>
                    <w:t>(không cần clrscr,nếu cho phải có crt)</w:t>
                  </w:r>
                  <w:r w:rsidRPr="00B1469A">
                    <w:rPr>
                      <w:b/>
                      <w:szCs w:val="24"/>
                    </w:rPr>
                    <w:t xml:space="preserve"> </w:t>
                  </w:r>
                  <w:r w:rsidRPr="00B1469A">
                    <w:rPr>
                      <w:szCs w:val="24"/>
                    </w:rPr>
                    <w:t>writeln(‘Nhap vao so a va b’)</w:t>
                  </w:r>
                  <w:r w:rsidRPr="00B1469A">
                    <w:rPr>
                      <w:b/>
                      <w:color w:val="FF0000"/>
                      <w:szCs w:val="24"/>
                    </w:rPr>
                    <w:t>;</w:t>
                  </w:r>
                  <w:r w:rsidRPr="00B1469A">
                    <w:rPr>
                      <w:szCs w:val="24"/>
                    </w:rPr>
                    <w:tab/>
                  </w:r>
                  <w:r w:rsidRPr="00B1469A">
                    <w:rPr>
                      <w:lang w:val="nl-NL"/>
                    </w:rPr>
                    <w:t>0,25 điểm</w:t>
                  </w:r>
                </w:p>
                <w:p w:rsidR="00A55769" w:rsidRPr="00B1469A" w:rsidRDefault="00A55769" w:rsidP="00A55769">
                  <w:pPr>
                    <w:tabs>
                      <w:tab w:val="left" w:pos="360"/>
                    </w:tabs>
                    <w:rPr>
                      <w:lang w:val="nl-NL"/>
                    </w:rPr>
                  </w:pPr>
                  <w:r w:rsidRPr="00B1469A">
                    <w:rPr>
                      <w:szCs w:val="24"/>
                    </w:rPr>
                    <w:t>readln(a,b)</w:t>
                  </w:r>
                  <w:r w:rsidRPr="00B1469A">
                    <w:rPr>
                      <w:szCs w:val="24"/>
                    </w:rPr>
                    <w:tab/>
                  </w:r>
                  <w:r w:rsidRPr="00B1469A">
                    <w:rPr>
                      <w:b/>
                      <w:color w:val="FF0000"/>
                      <w:szCs w:val="24"/>
                    </w:rPr>
                    <w:t>;</w:t>
                  </w:r>
                  <w:r w:rsidRPr="00B1469A">
                    <w:rPr>
                      <w:szCs w:val="24"/>
                    </w:rPr>
                    <w:tab/>
                  </w:r>
                  <w:r w:rsidRPr="00B1469A">
                    <w:rPr>
                      <w:lang w:val="nl-NL"/>
                    </w:rPr>
                    <w:t>0,25 điểm</w:t>
                  </w:r>
                </w:p>
                <w:p w:rsidR="00A55769" w:rsidRPr="00B1469A" w:rsidRDefault="00A55769" w:rsidP="00A55769">
                  <w:pPr>
                    <w:spacing w:line="360" w:lineRule="auto"/>
                    <w:ind w:firstLine="900"/>
                    <w:rPr>
                      <w:szCs w:val="24"/>
                    </w:rPr>
                  </w:pPr>
                </w:p>
                <w:p w:rsidR="00A55769" w:rsidRPr="00B1469A" w:rsidRDefault="00A55769" w:rsidP="00A55769">
                  <w:pPr>
                    <w:spacing w:line="360" w:lineRule="auto"/>
                    <w:ind w:firstLine="900"/>
                    <w:rPr>
                      <w:szCs w:val="24"/>
                    </w:rPr>
                  </w:pPr>
                  <w:r w:rsidRPr="00B1469A">
                    <w:rPr>
                      <w:szCs w:val="24"/>
                    </w:rPr>
                    <w:t>c:= a+b;</w:t>
                  </w:r>
                  <w:r w:rsidRPr="00B1469A">
                    <w:rPr>
                      <w:szCs w:val="24"/>
                    </w:rPr>
                    <w:tab/>
                  </w:r>
                  <w:r w:rsidRPr="00B1469A">
                    <w:rPr>
                      <w:szCs w:val="24"/>
                    </w:rPr>
                    <w:tab/>
                  </w:r>
                  <w:r w:rsidRPr="00B1469A">
                    <w:rPr>
                      <w:szCs w:val="24"/>
                    </w:rPr>
                    <w:tab/>
                  </w:r>
                  <w:r w:rsidRPr="00B1469A">
                    <w:rPr>
                      <w:szCs w:val="24"/>
                    </w:rPr>
                    <w:tab/>
                  </w:r>
                </w:p>
                <w:p w:rsidR="00A55769" w:rsidRPr="00B1469A" w:rsidRDefault="00A55769" w:rsidP="00A55769">
                  <w:pPr>
                    <w:spacing w:line="360" w:lineRule="auto"/>
                    <w:ind w:firstLine="900"/>
                    <w:rPr>
                      <w:szCs w:val="24"/>
                    </w:rPr>
                  </w:pPr>
                  <w:r w:rsidRPr="00B1469A">
                    <w:rPr>
                      <w:szCs w:val="24"/>
                    </w:rPr>
                    <w:t>writeln(‘Ket qua:’, c);</w:t>
                  </w:r>
                  <w:r w:rsidRPr="00B1469A">
                    <w:rPr>
                      <w:szCs w:val="24"/>
                    </w:rPr>
                    <w:tab/>
                  </w:r>
                </w:p>
                <w:p w:rsidR="00A55769" w:rsidRPr="00B1469A" w:rsidRDefault="00A55769" w:rsidP="00A55769">
                  <w:pPr>
                    <w:spacing w:line="360" w:lineRule="auto"/>
                    <w:ind w:firstLine="900"/>
                    <w:rPr>
                      <w:szCs w:val="24"/>
                    </w:rPr>
                  </w:pPr>
                  <w:r w:rsidRPr="00B1469A">
                    <w:rPr>
                      <w:b/>
                      <w:color w:val="FF0000"/>
                      <w:szCs w:val="24"/>
                    </w:rPr>
                    <w:t>readln;</w:t>
                  </w:r>
                  <w:r w:rsidRPr="00B1469A">
                    <w:rPr>
                      <w:szCs w:val="24"/>
                    </w:rPr>
                    <w:t xml:space="preserve">  </w:t>
                  </w:r>
                  <w:r w:rsidRPr="00B1469A">
                    <w:rPr>
                      <w:lang w:val="nl-NL"/>
                    </w:rPr>
                    <w:t>0,25 điểm</w:t>
                  </w:r>
                </w:p>
                <w:p w:rsidR="00A55769" w:rsidRPr="00B1469A" w:rsidRDefault="00A55769" w:rsidP="00A55769">
                  <w:pPr>
                    <w:tabs>
                      <w:tab w:val="left" w:pos="360"/>
                    </w:tabs>
                    <w:rPr>
                      <w:lang w:val="nl-NL"/>
                    </w:rPr>
                  </w:pPr>
                  <w:r w:rsidRPr="00B1469A">
                    <w:rPr>
                      <w:b/>
                      <w:szCs w:val="24"/>
                    </w:rPr>
                    <w:t>end</w:t>
                  </w:r>
                  <w:r w:rsidRPr="00B1469A">
                    <w:rPr>
                      <w:b/>
                      <w:color w:val="FF0000"/>
                      <w:szCs w:val="24"/>
                    </w:rPr>
                    <w:t>.</w:t>
                  </w:r>
                  <w:r w:rsidRPr="00B1469A">
                    <w:rPr>
                      <w:szCs w:val="24"/>
                    </w:rPr>
                    <w:tab/>
                  </w:r>
                  <w:r w:rsidRPr="00B1469A">
                    <w:rPr>
                      <w:lang w:val="nl-NL"/>
                    </w:rPr>
                    <w:t>0,25 điểm</w:t>
                  </w:r>
                </w:p>
                <w:p w:rsidR="00A55769" w:rsidRPr="00B1469A" w:rsidRDefault="00A55769" w:rsidP="00A55769">
                  <w:pPr>
                    <w:tabs>
                      <w:tab w:val="left" w:pos="360"/>
                      <w:tab w:val="left" w:pos="1980"/>
                      <w:tab w:val="left" w:leader="dot" w:pos="9900"/>
                    </w:tabs>
                    <w:jc w:val="both"/>
                    <w:rPr>
                      <w:lang w:val="nl-NL"/>
                    </w:rPr>
                  </w:pPr>
                </w:p>
              </w:tc>
            </w:tr>
          </w:tbl>
          <w:p w:rsidR="00A55769" w:rsidRPr="00B1469A" w:rsidRDefault="00262CC7" w:rsidP="00A55769">
            <w:pPr>
              <w:spacing w:line="360" w:lineRule="auto"/>
              <w:rPr>
                <w:szCs w:val="24"/>
              </w:rPr>
            </w:pPr>
            <w:r w:rsidRPr="00B1469A">
              <w:rPr>
                <w:szCs w:val="24"/>
              </w:rPr>
              <w:t>2.</w:t>
            </w:r>
            <w:r w:rsidR="00A55769" w:rsidRPr="00B1469A">
              <w:rPr>
                <w:szCs w:val="24"/>
              </w:rPr>
              <w:t>a/ 15(4+30+2</w:t>
            </w:r>
            <w:r w:rsidR="00337079" w:rsidRPr="00B1469A">
              <w:rPr>
                <w:szCs w:val="24"/>
              </w:rPr>
              <w:t>018</w:t>
            </w:r>
            <w:r w:rsidR="00A55769" w:rsidRPr="00B1469A">
              <w:rPr>
                <w:szCs w:val="24"/>
              </w:rPr>
              <w:t>)</w:t>
            </w:r>
            <w:r w:rsidR="00A55769" w:rsidRPr="00B1469A">
              <w:rPr>
                <w:szCs w:val="24"/>
              </w:rPr>
              <w:tab/>
            </w:r>
            <w:r w:rsidR="00A55769" w:rsidRPr="00B1469A">
              <w:rPr>
                <w:szCs w:val="24"/>
              </w:rPr>
              <w:tab/>
              <w:t>a/ 15*(4+30+2</w:t>
            </w:r>
            <w:r w:rsidR="00337079" w:rsidRPr="00B1469A">
              <w:rPr>
                <w:szCs w:val="24"/>
              </w:rPr>
              <w:t>018</w:t>
            </w:r>
            <w:r w:rsidR="00A55769" w:rsidRPr="00B1469A">
              <w:rPr>
                <w:szCs w:val="24"/>
              </w:rPr>
              <w:t>)  (0,75 điểm)</w:t>
            </w:r>
          </w:p>
          <w:p w:rsidR="00A55769" w:rsidRPr="00B1469A" w:rsidRDefault="00A55769" w:rsidP="00A55769">
            <w:pPr>
              <w:spacing w:line="360" w:lineRule="auto"/>
              <w:rPr>
                <w:lang w:val="nl-NL"/>
              </w:rPr>
            </w:pPr>
            <w:r w:rsidRPr="00B1469A">
              <w:rPr>
                <w:szCs w:val="24"/>
              </w:rPr>
              <w:t>b/ ax</w:t>
            </w:r>
            <w:r w:rsidRPr="00B1469A">
              <w:rPr>
                <w:szCs w:val="24"/>
                <w:vertAlign w:val="superscript"/>
              </w:rPr>
              <w:t>2</w:t>
            </w:r>
            <w:r w:rsidRPr="00B1469A">
              <w:rPr>
                <w:szCs w:val="24"/>
              </w:rPr>
              <w:t>+bx</w:t>
            </w:r>
            <w:r w:rsidR="00804A08" w:rsidRPr="00B1469A">
              <w:rPr>
                <w:szCs w:val="24"/>
                <w:vertAlign w:val="superscript"/>
              </w:rPr>
              <w:t>3</w:t>
            </w:r>
            <w:r w:rsidRPr="00B1469A">
              <w:rPr>
                <w:szCs w:val="24"/>
              </w:rPr>
              <w:t>+2c</w:t>
            </w:r>
            <w:r w:rsidRPr="00B1469A">
              <w:rPr>
                <w:szCs w:val="24"/>
              </w:rPr>
              <w:tab/>
            </w:r>
            <w:r w:rsidRPr="00B1469A">
              <w:rPr>
                <w:szCs w:val="24"/>
              </w:rPr>
              <w:tab/>
              <w:t>b/a*x*x+b*x</w:t>
            </w:r>
            <w:r w:rsidR="00337079" w:rsidRPr="00B1469A">
              <w:rPr>
                <w:szCs w:val="24"/>
              </w:rPr>
              <w:t>*x*x</w:t>
            </w:r>
            <w:r w:rsidRPr="00B1469A">
              <w:rPr>
                <w:szCs w:val="24"/>
              </w:rPr>
              <w:t>+2*c    (0,75 điểm)</w:t>
            </w:r>
          </w:p>
          <w:p w:rsidR="00A55769" w:rsidRPr="00B1469A" w:rsidRDefault="00A55769" w:rsidP="00A55769">
            <w:pPr>
              <w:tabs>
                <w:tab w:val="left" w:pos="1620"/>
              </w:tabs>
              <w:rPr>
                <w:lang w:val="es-ES"/>
              </w:rPr>
            </w:pPr>
            <w:r w:rsidRPr="00B1469A">
              <w:rPr>
                <w:lang w:val="nl-NL"/>
              </w:rPr>
              <w:t xml:space="preserve">3. </w:t>
            </w:r>
            <w:r w:rsidRPr="00B1469A">
              <w:rPr>
                <w:lang w:val="es-ES"/>
              </w:rPr>
              <w:t xml:space="preserve">Viết chương trình Pascal tính </w:t>
            </w:r>
            <w:r w:rsidR="00D575A7" w:rsidRPr="00B1469A">
              <w:rPr>
                <w:lang w:val="es-ES"/>
              </w:rPr>
              <w:t>tích</w:t>
            </w:r>
            <w:r w:rsidRPr="00B1469A">
              <w:rPr>
                <w:lang w:val="es-ES"/>
              </w:rPr>
              <w:t xml:space="preserve"> của hai số a và b,</w:t>
            </w:r>
            <w:r w:rsidRPr="00B1469A">
              <w:rPr>
                <w:lang w:val="nl-NL"/>
              </w:rPr>
              <w:t xml:space="preserve"> in ra màn hình t</w:t>
            </w:r>
            <w:r w:rsidR="00D575A7" w:rsidRPr="00B1469A">
              <w:rPr>
                <w:lang w:val="nl-NL"/>
              </w:rPr>
              <w:t>ích</w:t>
            </w:r>
            <w:r w:rsidRPr="00B1469A">
              <w:rPr>
                <w:lang w:val="nl-NL"/>
              </w:rPr>
              <w:t xml:space="preserve"> hai số đó ?</w:t>
            </w:r>
          </w:p>
          <w:p w:rsidR="00A55769" w:rsidRPr="00B1469A" w:rsidRDefault="00A55769" w:rsidP="00A55769">
            <w:pPr>
              <w:tabs>
                <w:tab w:val="left" w:pos="1620"/>
              </w:tabs>
              <w:rPr>
                <w:b/>
                <w:bCs/>
                <w:u w:val="single"/>
              </w:rPr>
            </w:pPr>
            <w:r w:rsidRPr="00B1469A">
              <w:rPr>
                <w:lang w:val="es-ES"/>
              </w:rPr>
              <w:t xml:space="preserve">(Với a và b là hai số </w:t>
            </w:r>
            <w:r w:rsidR="00D575A7" w:rsidRPr="00B1469A">
              <w:rPr>
                <w:lang w:val="es-ES"/>
              </w:rPr>
              <w:t>thực</w:t>
            </w:r>
            <w:r w:rsidRPr="00B1469A">
              <w:rPr>
                <w:lang w:val="es-ES"/>
              </w:rPr>
              <w:t xml:space="preserve"> bất kỳ được nhập từ bàn phím)</w:t>
            </w:r>
            <w:r w:rsidRPr="00B1469A">
              <w:rPr>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474"/>
              <w:gridCol w:w="5262"/>
              <w:gridCol w:w="2661"/>
            </w:tblGrid>
            <w:tr w:rsidR="00A55769" w:rsidRPr="00B1469A" w:rsidTr="00CA2D10">
              <w:trPr>
                <w:trHeight w:val="553"/>
              </w:trPr>
              <w:tc>
                <w:tcPr>
                  <w:tcW w:w="893" w:type="dxa"/>
                  <w:shd w:val="clear" w:color="auto" w:fill="auto"/>
                  <w:vAlign w:val="center"/>
                </w:tcPr>
                <w:p w:rsidR="00A55769" w:rsidRPr="00B1469A" w:rsidRDefault="00A55769" w:rsidP="00A55769">
                  <w:pPr>
                    <w:jc w:val="center"/>
                    <w:rPr>
                      <w:lang w:val="nl-NL"/>
                    </w:rPr>
                  </w:pPr>
                  <w:r w:rsidRPr="00B1469A">
                    <w:rPr>
                      <w:lang w:val="nl-NL"/>
                    </w:rPr>
                    <w:t>4</w:t>
                  </w:r>
                </w:p>
              </w:tc>
              <w:tc>
                <w:tcPr>
                  <w:tcW w:w="474" w:type="dxa"/>
                  <w:shd w:val="clear" w:color="auto" w:fill="auto"/>
                  <w:vAlign w:val="center"/>
                </w:tcPr>
                <w:p w:rsidR="00A55769" w:rsidRPr="00B1469A" w:rsidRDefault="00A55769" w:rsidP="00A55769">
                  <w:pPr>
                    <w:jc w:val="center"/>
                    <w:rPr>
                      <w:lang w:val="nl-NL"/>
                    </w:rPr>
                  </w:pPr>
                </w:p>
              </w:tc>
              <w:tc>
                <w:tcPr>
                  <w:tcW w:w="5262" w:type="dxa"/>
                  <w:shd w:val="clear" w:color="auto" w:fill="auto"/>
                </w:tcPr>
                <w:p w:rsidR="00A55769" w:rsidRPr="00B1469A" w:rsidRDefault="00A55769" w:rsidP="00A55769">
                  <w:pPr>
                    <w:tabs>
                      <w:tab w:val="left" w:pos="360"/>
                    </w:tabs>
                    <w:jc w:val="both"/>
                    <w:rPr>
                      <w:lang w:val="nl-NL"/>
                    </w:rPr>
                  </w:pPr>
                  <w:r w:rsidRPr="00B1469A">
                    <w:rPr>
                      <w:lang w:val="nl-NL"/>
                    </w:rPr>
                    <w:t>Program TinhT</w:t>
                  </w:r>
                  <w:r w:rsidR="006C278E" w:rsidRPr="00B1469A">
                    <w:rPr>
                      <w:lang w:val="nl-NL"/>
                    </w:rPr>
                    <w:t>ich</w:t>
                  </w:r>
                  <w:r w:rsidRPr="00B1469A">
                    <w:rPr>
                      <w:lang w:val="nl-NL"/>
                    </w:rPr>
                    <w:t>;</w:t>
                  </w:r>
                </w:p>
                <w:p w:rsidR="00A55769" w:rsidRPr="00B1469A" w:rsidRDefault="00A55769" w:rsidP="00A55769">
                  <w:pPr>
                    <w:tabs>
                      <w:tab w:val="left" w:pos="360"/>
                    </w:tabs>
                    <w:jc w:val="both"/>
                    <w:rPr>
                      <w:lang w:val="nl-NL"/>
                    </w:rPr>
                  </w:pPr>
                  <w:r w:rsidRPr="00B1469A">
                    <w:rPr>
                      <w:lang w:val="nl-NL"/>
                    </w:rPr>
                    <w:t>Var a,b,S:</w:t>
                  </w:r>
                  <w:r w:rsidR="006C278E" w:rsidRPr="00B1469A">
                    <w:rPr>
                      <w:lang w:val="nl-NL"/>
                    </w:rPr>
                    <w:t>real</w:t>
                  </w:r>
                  <w:r w:rsidRPr="00B1469A">
                    <w:rPr>
                      <w:lang w:val="nl-NL"/>
                    </w:rPr>
                    <w:t>;</w:t>
                  </w:r>
                </w:p>
                <w:p w:rsidR="00A55769" w:rsidRPr="00B1469A" w:rsidRDefault="00A55769" w:rsidP="00A55769">
                  <w:pPr>
                    <w:tabs>
                      <w:tab w:val="left" w:pos="360"/>
                    </w:tabs>
                    <w:jc w:val="both"/>
                    <w:rPr>
                      <w:lang w:val="nl-NL"/>
                    </w:rPr>
                  </w:pPr>
                  <w:r w:rsidRPr="00B1469A">
                    <w:rPr>
                      <w:lang w:val="nl-NL"/>
                    </w:rPr>
                    <w:t>Begin</w:t>
                  </w:r>
                  <w:r w:rsidRPr="00B1469A">
                    <w:rPr>
                      <w:lang w:val="nl-NL"/>
                    </w:rPr>
                    <w:tab/>
                  </w:r>
                </w:p>
                <w:p w:rsidR="00A55769" w:rsidRPr="00B1469A" w:rsidRDefault="00A55769" w:rsidP="00A55769">
                  <w:pPr>
                    <w:tabs>
                      <w:tab w:val="left" w:pos="360"/>
                    </w:tabs>
                    <w:jc w:val="both"/>
                    <w:rPr>
                      <w:lang w:val="nl-NL"/>
                    </w:rPr>
                  </w:pPr>
                  <w:r w:rsidRPr="00B1469A">
                    <w:rPr>
                      <w:lang w:val="nl-NL"/>
                    </w:rPr>
                    <w:t>Write(’nhap so a =’);</w:t>
                  </w:r>
                </w:p>
                <w:p w:rsidR="00A55769" w:rsidRPr="00B1469A" w:rsidRDefault="00A55769" w:rsidP="00A55769">
                  <w:pPr>
                    <w:tabs>
                      <w:tab w:val="left" w:pos="360"/>
                    </w:tabs>
                    <w:jc w:val="both"/>
                    <w:rPr>
                      <w:lang w:val="nl-NL"/>
                    </w:rPr>
                  </w:pPr>
                  <w:r w:rsidRPr="00B1469A">
                    <w:rPr>
                      <w:lang w:val="nl-NL"/>
                    </w:rPr>
                    <w:t>readln(a);</w:t>
                  </w:r>
                </w:p>
                <w:p w:rsidR="00A55769" w:rsidRPr="00B1469A" w:rsidRDefault="00A55769" w:rsidP="00A55769">
                  <w:pPr>
                    <w:tabs>
                      <w:tab w:val="left" w:pos="360"/>
                    </w:tabs>
                    <w:jc w:val="both"/>
                    <w:rPr>
                      <w:lang w:val="nl-NL"/>
                    </w:rPr>
                  </w:pPr>
                  <w:r w:rsidRPr="00B1469A">
                    <w:rPr>
                      <w:lang w:val="nl-NL"/>
                    </w:rPr>
                    <w:t>Write(’nhap so b =’);</w:t>
                  </w:r>
                </w:p>
                <w:p w:rsidR="00A55769" w:rsidRPr="00B1469A" w:rsidRDefault="00A55769" w:rsidP="00A55769">
                  <w:pPr>
                    <w:tabs>
                      <w:tab w:val="left" w:pos="360"/>
                    </w:tabs>
                    <w:jc w:val="both"/>
                    <w:rPr>
                      <w:lang w:val="nl-NL"/>
                    </w:rPr>
                  </w:pPr>
                  <w:r w:rsidRPr="00B1469A">
                    <w:rPr>
                      <w:lang w:val="nl-NL"/>
                    </w:rPr>
                    <w:t>readln(b);</w:t>
                  </w:r>
                </w:p>
                <w:p w:rsidR="00A55769" w:rsidRPr="00B1469A" w:rsidRDefault="006C278E" w:rsidP="00A55769">
                  <w:pPr>
                    <w:tabs>
                      <w:tab w:val="left" w:pos="360"/>
                    </w:tabs>
                    <w:jc w:val="both"/>
                    <w:rPr>
                      <w:b/>
                      <w:lang w:val="nl-NL"/>
                    </w:rPr>
                  </w:pPr>
                  <w:r w:rsidRPr="00B1469A">
                    <w:rPr>
                      <w:b/>
                      <w:lang w:val="nl-NL"/>
                    </w:rPr>
                    <w:t>S:=a*</w:t>
                  </w:r>
                  <w:r w:rsidR="00A55769" w:rsidRPr="00B1469A">
                    <w:rPr>
                      <w:b/>
                      <w:lang w:val="nl-NL"/>
                    </w:rPr>
                    <w:t>b;</w:t>
                  </w:r>
                </w:p>
                <w:p w:rsidR="00A55769" w:rsidRPr="00B1469A" w:rsidRDefault="00A55769" w:rsidP="00A55769">
                  <w:pPr>
                    <w:tabs>
                      <w:tab w:val="left" w:pos="360"/>
                    </w:tabs>
                    <w:jc w:val="both"/>
                    <w:rPr>
                      <w:b/>
                      <w:lang w:val="nl-NL"/>
                    </w:rPr>
                  </w:pPr>
                  <w:r w:rsidRPr="00B1469A">
                    <w:rPr>
                      <w:b/>
                      <w:lang w:val="nl-NL"/>
                    </w:rPr>
                    <w:t>Write(a,’+’,b,’=’,S);</w:t>
                  </w:r>
                </w:p>
                <w:p w:rsidR="00A55769" w:rsidRPr="00B1469A" w:rsidRDefault="00A55769" w:rsidP="00A55769">
                  <w:pPr>
                    <w:tabs>
                      <w:tab w:val="left" w:pos="360"/>
                    </w:tabs>
                    <w:jc w:val="both"/>
                    <w:rPr>
                      <w:lang w:val="nl-NL"/>
                    </w:rPr>
                  </w:pPr>
                  <w:r w:rsidRPr="00B1469A">
                    <w:rPr>
                      <w:lang w:val="nl-NL"/>
                    </w:rPr>
                    <w:t>Readln;</w:t>
                  </w:r>
                </w:p>
                <w:p w:rsidR="00A55769" w:rsidRPr="00B1469A" w:rsidRDefault="00A55769" w:rsidP="00A55769">
                  <w:pPr>
                    <w:tabs>
                      <w:tab w:val="left" w:pos="360"/>
                    </w:tabs>
                    <w:rPr>
                      <w:b/>
                      <w:lang w:val="nl-NL"/>
                    </w:rPr>
                  </w:pPr>
                  <w:r w:rsidRPr="00B1469A">
                    <w:rPr>
                      <w:lang w:val="nl-NL"/>
                    </w:rPr>
                    <w:t>End.</w:t>
                  </w:r>
                  <w:r w:rsidRPr="00B1469A">
                    <w:rPr>
                      <w:lang w:val="nl-NL"/>
                    </w:rPr>
                    <w:tab/>
                  </w:r>
                </w:p>
              </w:tc>
              <w:tc>
                <w:tcPr>
                  <w:tcW w:w="2661" w:type="dxa"/>
                  <w:shd w:val="clear" w:color="auto" w:fill="auto"/>
                </w:tcPr>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 xml:space="preserve">0.25 đ </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0.25 đ+0,25đ</w:t>
                  </w:r>
                </w:p>
                <w:p w:rsidR="00144C0D" w:rsidRPr="00B1469A" w:rsidRDefault="00144C0D" w:rsidP="00144C0D">
                  <w:pPr>
                    <w:rPr>
                      <w:lang w:val="nl-NL"/>
                    </w:rPr>
                  </w:pPr>
                  <w:r w:rsidRPr="00B1469A">
                    <w:rPr>
                      <w:lang w:val="nl-NL"/>
                    </w:rPr>
                    <w:t xml:space="preserve">0.25 đ+0,25đ </w:t>
                  </w:r>
                </w:p>
                <w:p w:rsidR="00144C0D" w:rsidRPr="00B1469A" w:rsidRDefault="00144C0D" w:rsidP="00144C0D">
                  <w:pPr>
                    <w:rPr>
                      <w:lang w:val="nl-NL"/>
                    </w:rPr>
                  </w:pPr>
                  <w:r w:rsidRPr="00B1469A">
                    <w:rPr>
                      <w:lang w:val="nl-NL"/>
                    </w:rPr>
                    <w:t>0.25 đ+0,25đ</w:t>
                  </w:r>
                </w:p>
                <w:p w:rsidR="00144C0D" w:rsidRPr="00B1469A" w:rsidRDefault="00144C0D" w:rsidP="00144C0D">
                  <w:pPr>
                    <w:rPr>
                      <w:lang w:val="nl-NL"/>
                    </w:rPr>
                  </w:pPr>
                  <w:r w:rsidRPr="00B1469A">
                    <w:rPr>
                      <w:lang w:val="nl-NL"/>
                    </w:rPr>
                    <w:t xml:space="preserve">0,25đ </w:t>
                  </w:r>
                </w:p>
                <w:p w:rsidR="00A55769" w:rsidRPr="00B1469A" w:rsidRDefault="00A55769" w:rsidP="00A55769">
                  <w:pPr>
                    <w:rPr>
                      <w:lang w:val="nl-NL"/>
                    </w:rPr>
                  </w:pPr>
                </w:p>
              </w:tc>
            </w:tr>
          </w:tbl>
          <w:p w:rsidR="009B562C" w:rsidRPr="00B1469A" w:rsidRDefault="009B562C" w:rsidP="00E14BCA">
            <w:pPr>
              <w:spacing w:line="264" w:lineRule="auto"/>
              <w:jc w:val="both"/>
              <w:rPr>
                <w:rFonts w:ascii=".VnTimeH" w:hAnsi=".VnTimeH"/>
                <w:b/>
                <w:lang w:val="pt-BR"/>
              </w:rPr>
            </w:pPr>
          </w:p>
          <w:p w:rsidR="00277A84" w:rsidRPr="00B1469A" w:rsidRDefault="00277A84" w:rsidP="00E14BCA">
            <w:pPr>
              <w:spacing w:line="264" w:lineRule="auto"/>
              <w:jc w:val="both"/>
              <w:rPr>
                <w:rFonts w:ascii=".VnTimeH" w:hAnsi=".VnTimeH"/>
                <w:lang w:val="pt-BR"/>
              </w:rPr>
            </w:pPr>
            <w:r w:rsidRPr="00B1469A">
              <w:rPr>
                <w:rFonts w:ascii=".VnTimeH" w:hAnsi=".VnTimeH"/>
                <w:b/>
                <w:lang w:val="pt-BR"/>
              </w:rPr>
              <w:t>* Rót kinh nghiÖm</w:t>
            </w:r>
          </w:p>
        </w:tc>
      </w:tr>
    </w:tbl>
    <w:p w:rsidR="00277A84" w:rsidRPr="00B1469A" w:rsidRDefault="00277A84" w:rsidP="00277A84">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277A84" w:rsidRPr="00B1469A" w:rsidTr="00E14BCA">
        <w:tc>
          <w:tcPr>
            <w:tcW w:w="3794" w:type="dxa"/>
          </w:tcPr>
          <w:p w:rsidR="00277A84" w:rsidRPr="00B1469A" w:rsidRDefault="00277A84" w:rsidP="00E14BCA">
            <w:pPr>
              <w:spacing w:line="264" w:lineRule="auto"/>
              <w:jc w:val="both"/>
              <w:rPr>
                <w:lang w:val="pt-BR"/>
              </w:rPr>
            </w:pPr>
          </w:p>
        </w:tc>
        <w:tc>
          <w:tcPr>
            <w:tcW w:w="6096" w:type="dxa"/>
          </w:tcPr>
          <w:p w:rsidR="00277A84" w:rsidRPr="00B1469A" w:rsidRDefault="00277A84" w:rsidP="00E14BCA">
            <w:pPr>
              <w:jc w:val="center"/>
              <w:rPr>
                <w:rFonts w:ascii=".VnTime" w:hAnsi=".VnTime"/>
                <w:lang w:val="pt-BR"/>
              </w:rPr>
            </w:pPr>
          </w:p>
          <w:p w:rsidR="00277A84" w:rsidRPr="00B1469A" w:rsidRDefault="00277A84" w:rsidP="00E14BCA">
            <w:pPr>
              <w:pStyle w:val="Heading3"/>
              <w:spacing w:line="240" w:lineRule="auto"/>
              <w:rPr>
                <w:lang w:val="pt-BR"/>
              </w:rPr>
            </w:pPr>
            <w:r w:rsidRPr="00B1469A">
              <w:rPr>
                <w:rFonts w:ascii=".VnTime" w:hAnsi=".VnTime"/>
                <w:lang w:val="pt-BR"/>
              </w:rPr>
              <w:t xml:space="preserve">                           </w:t>
            </w:r>
          </w:p>
        </w:tc>
      </w:tr>
    </w:tbl>
    <w:p w:rsidR="00277A84" w:rsidRPr="00B1469A" w:rsidRDefault="00277A84" w:rsidP="00277A84"/>
    <w:p w:rsidR="00A067AB" w:rsidRPr="00B1469A" w:rsidRDefault="00A067AB" w:rsidP="007B1580">
      <w:pPr>
        <w:tabs>
          <w:tab w:val="center" w:pos="5071"/>
        </w:tabs>
        <w:jc w:val="center"/>
        <w:rPr>
          <w:b/>
          <w:bCs/>
          <w:u w:val="single"/>
        </w:rPr>
      </w:pPr>
    </w:p>
    <w:p w:rsidR="006F7D17" w:rsidRPr="00B1469A" w:rsidRDefault="006F7D17" w:rsidP="007B1580">
      <w:pPr>
        <w:tabs>
          <w:tab w:val="center" w:pos="5071"/>
        </w:tabs>
        <w:jc w:val="center"/>
        <w:rPr>
          <w:b/>
          <w:bCs/>
          <w:u w:val="single"/>
        </w:rPr>
      </w:pPr>
    </w:p>
    <w:p w:rsidR="00EA1DDC" w:rsidRPr="00B1469A" w:rsidRDefault="00A067AB" w:rsidP="006433BA">
      <w:pPr>
        <w:jc w:val="center"/>
        <w:rPr>
          <w:b/>
          <w:bCs/>
        </w:rPr>
      </w:pPr>
      <w:r w:rsidRPr="00B1469A">
        <w:rPr>
          <w:b/>
          <w:bCs/>
        </w:rPr>
        <w:br w:type="page"/>
      </w:r>
      <w:r w:rsidR="006433BA" w:rsidRPr="00B1469A">
        <w:rPr>
          <w:b/>
          <w:bCs/>
        </w:rPr>
        <w:t xml:space="preserve"> </w:t>
      </w:r>
    </w:p>
    <w:p w:rsidR="00E46457" w:rsidRPr="00B1469A" w:rsidRDefault="00E46457" w:rsidP="00070F2E">
      <w:pPr>
        <w:jc w:val="both"/>
        <w:rPr>
          <w:b/>
          <w:bCs/>
        </w:rPr>
      </w:pPr>
    </w:p>
    <w:p w:rsidR="00E46457" w:rsidRPr="00B1469A" w:rsidRDefault="00E46457" w:rsidP="00E46457">
      <w:pPr>
        <w:jc w:val="center"/>
        <w:rPr>
          <w:b/>
          <w:lang w:val="nl-NL"/>
        </w:rPr>
      </w:pPr>
    </w:p>
    <w:p w:rsidR="00E46457" w:rsidRPr="00B1469A" w:rsidRDefault="00E46457" w:rsidP="00E46457">
      <w:pPr>
        <w:jc w:val="center"/>
        <w:rPr>
          <w:b/>
          <w:lang w:val="nl-NL"/>
        </w:rPr>
      </w:pPr>
      <w:r w:rsidRPr="00B1469A">
        <w:rPr>
          <w:b/>
          <w:lang w:val="nl-NL"/>
        </w:rPr>
        <w:t>Bài 7. CÂU LỆNH LẶP</w:t>
      </w:r>
    </w:p>
    <w:p w:rsidR="00E46457" w:rsidRPr="00B1469A" w:rsidRDefault="00E46457" w:rsidP="00E46457">
      <w:pPr>
        <w:jc w:val="center"/>
        <w:rPr>
          <w:b/>
          <w:lang w:val="nl-NL"/>
        </w:rPr>
      </w:pPr>
    </w:p>
    <w:p w:rsidR="00E46457" w:rsidRPr="00B1469A" w:rsidRDefault="00E46457" w:rsidP="00E46457">
      <w:pPr>
        <w:tabs>
          <w:tab w:val="left" w:pos="360"/>
          <w:tab w:val="left" w:pos="540"/>
          <w:tab w:val="left" w:pos="720"/>
          <w:tab w:val="left" w:pos="900"/>
        </w:tabs>
        <w:ind w:left="360"/>
        <w:rPr>
          <w:lang w:val="nl-NL"/>
        </w:rPr>
      </w:pPr>
      <w:r w:rsidRPr="00B1469A">
        <w:rPr>
          <w:b/>
          <w:u w:val="single"/>
          <w:lang w:val="nl-NL"/>
        </w:rPr>
        <w:t>I. Mục tiêu</w:t>
      </w:r>
      <w:r w:rsidRPr="00B1469A">
        <w:rPr>
          <w:lang w:val="nl-NL"/>
        </w:rPr>
        <w:t>:</w:t>
      </w:r>
    </w:p>
    <w:p w:rsidR="00E46457" w:rsidRPr="00B1469A" w:rsidRDefault="00E46457" w:rsidP="00E46457">
      <w:pPr>
        <w:tabs>
          <w:tab w:val="left" w:pos="360"/>
          <w:tab w:val="left" w:pos="540"/>
          <w:tab w:val="left" w:pos="720"/>
          <w:tab w:val="left" w:pos="900"/>
        </w:tabs>
        <w:ind w:left="360"/>
        <w:rPr>
          <w:lang w:val="nl-NL"/>
        </w:rPr>
      </w:pPr>
      <w:r w:rsidRPr="00B1469A">
        <w:rPr>
          <w:lang w:val="nl-NL"/>
        </w:rPr>
        <w:tab/>
        <w:t xml:space="preserve">1. </w:t>
      </w:r>
      <w:r w:rsidRPr="00B1469A">
        <w:rPr>
          <w:b/>
          <w:u w:val="single"/>
          <w:lang w:val="nl-NL"/>
        </w:rPr>
        <w:t>Kiến thức</w:t>
      </w:r>
      <w:r w:rsidRPr="00B1469A">
        <w:rPr>
          <w:lang w:val="nl-NL"/>
        </w:rPr>
        <w:t>:</w:t>
      </w:r>
    </w:p>
    <w:p w:rsidR="00E46457" w:rsidRPr="00B1469A" w:rsidRDefault="00E46457" w:rsidP="00E46457">
      <w:pPr>
        <w:ind w:left="397"/>
        <w:rPr>
          <w:bCs/>
          <w:lang w:val="nl-NL"/>
        </w:rPr>
      </w:pPr>
      <w:r w:rsidRPr="00B1469A">
        <w:rPr>
          <w:lang w:val="nl-NL"/>
        </w:rPr>
        <w:tab/>
        <w:t xml:space="preserve">- </w:t>
      </w:r>
      <w:r w:rsidRPr="00B1469A">
        <w:rPr>
          <w:bCs/>
          <w:lang w:val="nl-NL"/>
        </w:rPr>
        <w:t>Biết nhu cầu cần có cấu trúc lặp trong ngôn ngữ lập trình.</w:t>
      </w:r>
    </w:p>
    <w:p w:rsidR="00E46457" w:rsidRPr="00B1469A" w:rsidRDefault="00E46457" w:rsidP="00E46457">
      <w:pPr>
        <w:ind w:firstLine="720"/>
        <w:rPr>
          <w:bCs/>
          <w:lang w:val="nl-NL"/>
        </w:rPr>
      </w:pPr>
      <w:r w:rsidRPr="00B1469A">
        <w:rPr>
          <w:bCs/>
          <w:lang w:val="nl-NL"/>
        </w:rPr>
        <w:t>- Biết ngôn ngữ lập trình dùng cấu trúc lặp để chỉ dẫn máy tính thực hiện lặp đi lặp lại công việc nào đó một số lần.</w:t>
      </w:r>
    </w:p>
    <w:p w:rsidR="00E46457" w:rsidRPr="00B1469A" w:rsidRDefault="00E46457" w:rsidP="00E46457">
      <w:pPr>
        <w:tabs>
          <w:tab w:val="left" w:pos="360"/>
          <w:tab w:val="left" w:pos="540"/>
          <w:tab w:val="left" w:pos="720"/>
          <w:tab w:val="left" w:pos="900"/>
        </w:tabs>
        <w:ind w:left="360"/>
        <w:rPr>
          <w:lang w:val="nl-NL"/>
        </w:rPr>
      </w:pPr>
      <w:r w:rsidRPr="00B1469A">
        <w:rPr>
          <w:lang w:val="nl-NL"/>
        </w:rPr>
        <w:tab/>
        <w:t xml:space="preserve">2. </w:t>
      </w:r>
      <w:r w:rsidRPr="00B1469A">
        <w:rPr>
          <w:b/>
          <w:u w:val="single"/>
          <w:lang w:val="nl-NL"/>
        </w:rPr>
        <w:t>Kĩ năng</w:t>
      </w:r>
      <w:r w:rsidRPr="00B1469A">
        <w:rPr>
          <w:lang w:val="nl-NL"/>
        </w:rPr>
        <w:t>:</w:t>
      </w:r>
    </w:p>
    <w:p w:rsidR="00E46457" w:rsidRPr="00B1469A" w:rsidRDefault="00E46457" w:rsidP="00E46457">
      <w:pPr>
        <w:spacing w:after="120"/>
        <w:ind w:left="567"/>
        <w:jc w:val="both"/>
        <w:rPr>
          <w:lang w:val="nl-NL"/>
        </w:rPr>
      </w:pPr>
      <w:r w:rsidRPr="00B1469A">
        <w:rPr>
          <w:lang w:val="nl-NL"/>
        </w:rPr>
        <w:tab/>
        <w:t>- Rèn luyện kỹ năng vận dụng câu lệnh lặp</w:t>
      </w:r>
    </w:p>
    <w:p w:rsidR="00E46457" w:rsidRPr="00B1469A" w:rsidRDefault="00E46457" w:rsidP="00E46457">
      <w:pPr>
        <w:spacing w:after="120"/>
        <w:ind w:left="567"/>
        <w:jc w:val="both"/>
        <w:rPr>
          <w:lang w:val="nl-NL"/>
        </w:rPr>
      </w:pPr>
      <w:r w:rsidRPr="00B1469A">
        <w:rPr>
          <w:lang w:val="nl-NL"/>
        </w:rPr>
        <w:t xml:space="preserve"> </w:t>
      </w:r>
      <w:r w:rsidRPr="00B1469A">
        <w:rPr>
          <w:lang w:val="nl-NL"/>
        </w:rPr>
        <w:tab/>
        <w:t xml:space="preserve">3. </w:t>
      </w:r>
      <w:r w:rsidRPr="00B1469A">
        <w:rPr>
          <w:b/>
          <w:u w:val="single"/>
          <w:lang w:val="nl-NL"/>
        </w:rPr>
        <w:t>Thái độ</w:t>
      </w:r>
      <w:r w:rsidRPr="00B1469A">
        <w:rPr>
          <w:lang w:val="nl-NL"/>
        </w:rPr>
        <w:t>:</w:t>
      </w:r>
    </w:p>
    <w:p w:rsidR="00E46457" w:rsidRPr="00B1469A" w:rsidRDefault="00E46457" w:rsidP="00E46457">
      <w:pPr>
        <w:spacing w:before="80" w:after="40"/>
        <w:ind w:left="567" w:firstLine="153"/>
        <w:jc w:val="both"/>
        <w:rPr>
          <w:lang w:val="nl-NL"/>
        </w:rPr>
      </w:pPr>
      <w:r w:rsidRPr="00B1469A">
        <w:rPr>
          <w:lang w:val="nl-NL"/>
        </w:rPr>
        <w:t>- Thái độ học tập nghiêm túc, yêu thích môn học</w:t>
      </w:r>
    </w:p>
    <w:p w:rsidR="00F04731" w:rsidRPr="00B1469A" w:rsidRDefault="00F04731" w:rsidP="00F04731">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làm việc nhóm.                     </w:t>
      </w:r>
      <w:r w:rsidR="00850E21" w:rsidRPr="00B1469A">
        <w:rPr>
          <w:b/>
        </w:rPr>
        <w:t>PHƯƠNG PHÁP</w:t>
      </w:r>
      <w:r w:rsidRPr="00B1469A">
        <w:rPr>
          <w:b/>
        </w:rPr>
        <w:t>:</w:t>
      </w:r>
    </w:p>
    <w:p w:rsidR="00581B8D" w:rsidRPr="00B1469A" w:rsidRDefault="00F04731" w:rsidP="00581B8D">
      <w:pPr>
        <w:jc w:val="both"/>
      </w:pPr>
      <w:r w:rsidRPr="00B1469A">
        <w:rPr>
          <w:b/>
        </w:rPr>
        <w:t xml:space="preserve"> </w:t>
      </w:r>
      <w:r w:rsidRPr="00B1469A">
        <w:rPr>
          <w:b/>
        </w:rPr>
        <w:tab/>
      </w:r>
      <w:r w:rsidR="00581B8D" w:rsidRPr="00B1469A">
        <w:t>- Nêu lí thuyết – thực hành.</w:t>
      </w:r>
    </w:p>
    <w:p w:rsidR="00E46457" w:rsidRPr="00B1469A" w:rsidRDefault="00850E21" w:rsidP="00581B8D">
      <w:pPr>
        <w:jc w:val="both"/>
        <w:rPr>
          <w:b/>
          <w:u w:val="single"/>
          <w:lang w:val="nl-NL"/>
        </w:rPr>
      </w:pPr>
      <w:r w:rsidRPr="00B1469A">
        <w:rPr>
          <w:b/>
          <w:u w:val="single"/>
          <w:lang w:val="nl-NL"/>
        </w:rPr>
        <w:t>II. CHUẨN BỊ BÀI HỌC:</w:t>
      </w:r>
    </w:p>
    <w:p w:rsidR="00E46457" w:rsidRPr="00B1469A" w:rsidRDefault="00E46457" w:rsidP="00E46457">
      <w:pPr>
        <w:tabs>
          <w:tab w:val="left" w:pos="360"/>
          <w:tab w:val="left" w:pos="540"/>
          <w:tab w:val="left" w:pos="720"/>
          <w:tab w:val="left" w:pos="900"/>
        </w:tabs>
        <w:ind w:left="720"/>
        <w:rPr>
          <w:lang w:val="nl-NL"/>
        </w:rPr>
      </w:pPr>
      <w:r w:rsidRPr="00B1469A">
        <w:rPr>
          <w:lang w:val="nl-NL"/>
        </w:rPr>
        <w:t>Sách giáo khoa, máy tính điện tử</w:t>
      </w:r>
    </w:p>
    <w:p w:rsidR="00E46457" w:rsidRPr="00B1469A" w:rsidRDefault="00E46457" w:rsidP="00E46457">
      <w:pPr>
        <w:tabs>
          <w:tab w:val="left" w:pos="360"/>
          <w:tab w:val="left" w:pos="540"/>
          <w:tab w:val="left" w:pos="720"/>
          <w:tab w:val="left" w:pos="900"/>
        </w:tabs>
        <w:ind w:left="360"/>
        <w:rPr>
          <w:b/>
          <w:u w:val="single"/>
          <w:lang w:val="nl-NL"/>
        </w:rPr>
      </w:pPr>
      <w:r w:rsidRPr="00B1469A">
        <w:rPr>
          <w:b/>
          <w:u w:val="single"/>
          <w:lang w:val="nl-NL"/>
        </w:rPr>
        <w:t>III. Tiến trình bài dạy:</w:t>
      </w:r>
    </w:p>
    <w:p w:rsidR="006A05E8" w:rsidRPr="00B1469A" w:rsidRDefault="006A05E8" w:rsidP="006A05E8">
      <w:pPr>
        <w:pStyle w:val="BodyText"/>
        <w:spacing w:before="0" w:line="240" w:lineRule="auto"/>
        <w:rPr>
          <w:rFonts w:ascii="Times New Roman" w:hAnsi="Times New Roman"/>
          <w:bCs/>
        </w:rPr>
      </w:pPr>
      <w:r w:rsidRPr="00B1469A">
        <w:rPr>
          <w:rFonts w:ascii="Times New Roman" w:hAnsi="Times New Roman"/>
          <w:b/>
          <w:bCs/>
        </w:rPr>
        <w:t xml:space="preserve">1. Hoạt động 1: Khởi động </w:t>
      </w:r>
      <w:r w:rsidRPr="00B1469A">
        <w:rPr>
          <w:rFonts w:ascii="Times New Roman" w:hAnsi="Times New Roman"/>
          <w:bCs/>
        </w:rPr>
        <w:t>(5 phút)</w:t>
      </w:r>
    </w:p>
    <w:p w:rsidR="006A05E8" w:rsidRPr="00B1469A" w:rsidRDefault="006A05E8" w:rsidP="006A05E8">
      <w:pPr>
        <w:ind w:firstLine="360"/>
        <w:jc w:val="both"/>
        <w:rPr>
          <w:bCs/>
        </w:rPr>
      </w:pPr>
      <w:r w:rsidRPr="00B1469A">
        <w:rPr>
          <w:bCs/>
        </w:rPr>
        <w:t>- Kiểm tra sĩ số:</w:t>
      </w:r>
    </w:p>
    <w:p w:rsidR="006A05E8" w:rsidRPr="00B1469A" w:rsidRDefault="006A05E8" w:rsidP="006A05E8">
      <w:pPr>
        <w:ind w:firstLine="360"/>
        <w:jc w:val="both"/>
        <w:rPr>
          <w:bCs/>
        </w:rPr>
      </w:pPr>
      <w:r w:rsidRPr="00B1469A">
        <w:t>- Ổn định trật tự, tạo không khí thoải mái để bắt đầu tiết học.</w:t>
      </w:r>
    </w:p>
    <w:p w:rsidR="006A05E8" w:rsidRPr="00B1469A" w:rsidRDefault="006A05E8" w:rsidP="006A05E8">
      <w:pPr>
        <w:jc w:val="both"/>
        <w:rPr>
          <w:b/>
          <w:bCs/>
        </w:rPr>
      </w:pPr>
      <w:r w:rsidRPr="00B1469A">
        <w:rPr>
          <w:b/>
          <w:bCs/>
        </w:rPr>
        <w:t>Kiểm tra bài cũ : (Kiểm tra trong quá trình ôn tập)</w:t>
      </w:r>
    </w:p>
    <w:p w:rsidR="00A7217F" w:rsidRPr="00B1469A" w:rsidRDefault="006A05E8" w:rsidP="008E6C0E">
      <w:pPr>
        <w:numPr>
          <w:ilvl w:val="0"/>
          <w:numId w:val="93"/>
        </w:numPr>
        <w:ind w:left="360"/>
        <w:rPr>
          <w:rFonts w:ascii=".VnTime" w:hAnsi=".VnTime"/>
          <w:b/>
          <w:lang w:val="fr-FR"/>
        </w:rPr>
      </w:pPr>
      <w:r w:rsidRPr="00B1469A">
        <w:rPr>
          <w:b/>
          <w:bCs/>
        </w:rPr>
        <w:t>Hoạt động 2: Hình thành kiến thức (3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1"/>
        <w:gridCol w:w="3960"/>
        <w:gridCol w:w="3024"/>
      </w:tblGrid>
      <w:tr w:rsidR="006A05E8" w:rsidRPr="00B1469A" w:rsidTr="00A80FC4">
        <w:tc>
          <w:tcPr>
            <w:tcW w:w="7181" w:type="dxa"/>
            <w:gridSpan w:val="2"/>
            <w:tcBorders>
              <w:top w:val="single" w:sz="4" w:space="0" w:color="auto"/>
              <w:left w:val="single" w:sz="4" w:space="0" w:color="auto"/>
              <w:bottom w:val="single" w:sz="4" w:space="0" w:color="auto"/>
              <w:right w:val="single" w:sz="4" w:space="0" w:color="auto"/>
            </w:tcBorders>
            <w:shd w:val="clear" w:color="auto" w:fill="auto"/>
          </w:tcPr>
          <w:p w:rsidR="006A05E8" w:rsidRPr="00B1469A" w:rsidRDefault="006A05E8" w:rsidP="006A05E8">
            <w:pPr>
              <w:tabs>
                <w:tab w:val="left" w:pos="360"/>
                <w:tab w:val="left" w:pos="540"/>
                <w:tab w:val="left" w:pos="720"/>
                <w:tab w:val="left" w:pos="900"/>
              </w:tabs>
              <w:jc w:val="center"/>
              <w:rPr>
                <w:b/>
                <w:lang w:val="nl-NL"/>
              </w:rPr>
            </w:pPr>
            <w:r w:rsidRPr="00B1469A">
              <w:rPr>
                <w:b/>
                <w:lang w:val="nl-NL"/>
              </w:rPr>
              <w:t>Hoạt động của GV và HS</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6A05E8" w:rsidRPr="00B1469A" w:rsidRDefault="006A05E8" w:rsidP="00516ED8">
            <w:pPr>
              <w:tabs>
                <w:tab w:val="left" w:pos="360"/>
                <w:tab w:val="left" w:pos="540"/>
                <w:tab w:val="left" w:pos="720"/>
                <w:tab w:val="left" w:pos="900"/>
              </w:tabs>
              <w:jc w:val="center"/>
              <w:rPr>
                <w:b/>
                <w:lang w:val="nl-NL"/>
              </w:rPr>
            </w:pPr>
            <w:r w:rsidRPr="00B1469A">
              <w:rPr>
                <w:b/>
                <w:lang w:val="nl-NL"/>
              </w:rPr>
              <w:t>Nội dung</w:t>
            </w:r>
          </w:p>
        </w:tc>
      </w:tr>
      <w:tr w:rsidR="006A05E8" w:rsidRPr="00B1469A">
        <w:tc>
          <w:tcPr>
            <w:tcW w:w="3221" w:type="dxa"/>
            <w:tcBorders>
              <w:top w:val="single" w:sz="4" w:space="0" w:color="auto"/>
              <w:left w:val="single" w:sz="4" w:space="0" w:color="auto"/>
              <w:bottom w:val="single" w:sz="4" w:space="0" w:color="auto"/>
              <w:right w:val="single" w:sz="4" w:space="0" w:color="auto"/>
            </w:tcBorders>
            <w:shd w:val="clear" w:color="auto" w:fill="auto"/>
          </w:tcPr>
          <w:p w:rsidR="006A05E8" w:rsidRPr="00B1469A" w:rsidRDefault="006A05E8" w:rsidP="00516ED8">
            <w:pPr>
              <w:tabs>
                <w:tab w:val="left" w:pos="360"/>
                <w:tab w:val="left" w:pos="540"/>
                <w:tab w:val="left" w:pos="720"/>
                <w:tab w:val="left" w:pos="900"/>
              </w:tabs>
              <w:jc w:val="both"/>
              <w:rPr>
                <w:lang w:val="nl-NL"/>
              </w:rPr>
            </w:pPr>
            <w:r w:rsidRPr="00B1469A">
              <w:rPr>
                <w:lang w:val="nl-NL"/>
              </w:rPr>
              <w:t>+ Tìm hiểu các công việc phải thực hiện nhiều lần trong cuộc sống.</w:t>
            </w:r>
          </w:p>
          <w:p w:rsidR="006A05E8" w:rsidRPr="00B1469A" w:rsidRDefault="006A05E8" w:rsidP="00516ED8">
            <w:pPr>
              <w:jc w:val="both"/>
              <w:rPr>
                <w:bCs/>
                <w:lang w:val="nl-NL"/>
              </w:rPr>
            </w:pPr>
            <w:r w:rsidRPr="00B1469A">
              <w:rPr>
                <w:bCs/>
                <w:lang w:val="nl-NL"/>
              </w:rPr>
              <w:t>Trong cuộc sống hằng ngày, nhiều hoạt động được thực hiện lặp đi lặp lại nhiều lần. ví dụ:</w:t>
            </w:r>
          </w:p>
          <w:p w:rsidR="006A05E8" w:rsidRPr="00B1469A" w:rsidRDefault="006A05E8" w:rsidP="00516ED8">
            <w:pPr>
              <w:pStyle w:val="ListParagraph"/>
              <w:ind w:left="0"/>
              <w:jc w:val="both"/>
              <w:rPr>
                <w:bCs w:val="0"/>
                <w:sz w:val="24"/>
                <w:szCs w:val="24"/>
                <w:lang w:val="nl-NL"/>
              </w:rPr>
            </w:pPr>
            <w:r w:rsidRPr="00B1469A">
              <w:rPr>
                <w:sz w:val="24"/>
                <w:szCs w:val="24"/>
                <w:lang w:val="nl-NL"/>
              </w:rPr>
              <w:t>- Các ngày trong tuần các em đều lặp đi lặp lại hoạt động buổi sáng đến trường và buổi trưa trở về nhà</w:t>
            </w:r>
          </w:p>
          <w:p w:rsidR="006A05E8" w:rsidRPr="00B1469A" w:rsidRDefault="006A05E8" w:rsidP="00516ED8">
            <w:pPr>
              <w:spacing w:before="100" w:beforeAutospacing="1" w:after="100" w:afterAutospacing="1"/>
              <w:contextualSpacing/>
              <w:jc w:val="both"/>
              <w:rPr>
                <w:lang w:val="nl-NL" w:eastAsia="af-ZA"/>
              </w:rPr>
            </w:pPr>
            <w:r w:rsidRPr="00B1469A">
              <w:rPr>
                <w:lang w:val="nl-NL" w:eastAsia="af-ZA"/>
              </w:rPr>
              <w:t>- Các em học bài thì phải đọc đi đọc lại nhiều lần cho đến khi thuộc bài.</w:t>
            </w:r>
          </w:p>
          <w:p w:rsidR="006A05E8" w:rsidRPr="00B1469A" w:rsidRDefault="006A05E8" w:rsidP="00516ED8">
            <w:pPr>
              <w:spacing w:before="100" w:beforeAutospacing="1" w:after="100" w:afterAutospacing="1"/>
              <w:contextualSpacing/>
              <w:jc w:val="both"/>
              <w:rPr>
                <w:lang w:val="nl-NL" w:eastAsia="af-ZA"/>
              </w:rPr>
            </w:pPr>
            <w:r w:rsidRPr="00B1469A">
              <w:rPr>
                <w:lang w:val="nl-NL" w:eastAsia="af-ZA"/>
              </w:rPr>
              <w:t>? Em hãy cho 1 vài vì dụ trong cuộc sống mà ta phải thực hiện lặp đi lặp lại nhiều lần với số lần có thể biết trước và không biết trước.</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r w:rsidRPr="00B1469A">
              <w:rPr>
                <w:lang w:val="nl-NL"/>
              </w:rPr>
              <w:t>+ Tìm hiểu câu lệnh lặp - một lệnh thay cho nhiều lệnh.</w:t>
            </w:r>
          </w:p>
          <w:p w:rsidR="006A05E8" w:rsidRPr="00B1469A" w:rsidRDefault="006A05E8" w:rsidP="00516ED8">
            <w:pPr>
              <w:tabs>
                <w:tab w:val="left" w:pos="360"/>
                <w:tab w:val="left" w:pos="540"/>
                <w:tab w:val="left" w:pos="720"/>
                <w:tab w:val="left" w:pos="900"/>
              </w:tabs>
              <w:jc w:val="both"/>
              <w:rPr>
                <w:lang w:val="nl-NL"/>
              </w:rPr>
            </w:pPr>
            <w:r w:rsidRPr="00B1469A">
              <w:rPr>
                <w:lang w:val="nl-NL"/>
              </w:rPr>
              <w:t>Ví dụ 1: Giả sử cần vẽ 3 hình vuông có cạnh 1 đơn vị. Mỗi hình vuông là ảnh dịch chuyển của hình bên trái nó một khoảng cách 2 đơn vị.</w:t>
            </w:r>
          </w:p>
          <w:p w:rsidR="006A05E8" w:rsidRPr="00B1469A" w:rsidRDefault="006A05E8" w:rsidP="00516ED8">
            <w:pPr>
              <w:tabs>
                <w:tab w:val="left" w:pos="360"/>
                <w:tab w:val="left" w:pos="540"/>
                <w:tab w:val="left" w:pos="720"/>
                <w:tab w:val="left" w:pos="900"/>
              </w:tabs>
              <w:jc w:val="both"/>
              <w:rPr>
                <w:lang w:val="nl-NL"/>
              </w:rPr>
            </w:pPr>
            <w:r w:rsidRPr="00B1469A">
              <w:rPr>
                <w:lang w:val="nl-NL"/>
              </w:rPr>
              <w:t>? Việc vẽ hình có thể thực hiện theo thuật toán nào.</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jc w:val="both"/>
              <w:rPr>
                <w:lang w:val="nl-NL"/>
              </w:rPr>
            </w:pPr>
            <w:r w:rsidRPr="00B1469A">
              <w:rPr>
                <w:lang w:val="nl-NL"/>
              </w:rPr>
              <w:t>Ví dụ 2: Thuật toán tính</w:t>
            </w:r>
          </w:p>
          <w:p w:rsidR="006A05E8" w:rsidRPr="00B1469A" w:rsidRDefault="006A05E8" w:rsidP="00516ED8">
            <w:pPr>
              <w:jc w:val="both"/>
              <w:rPr>
                <w:lang w:val="nl-NL"/>
              </w:rPr>
            </w:pPr>
            <w:r w:rsidRPr="00B1469A">
              <w:rPr>
                <w:lang w:val="nl-NL"/>
              </w:rPr>
              <w:t>S= 1+2+3+ … + 100</w:t>
            </w:r>
          </w:p>
          <w:p w:rsidR="006A05E8" w:rsidRPr="00B1469A" w:rsidRDefault="006A05E8" w:rsidP="00516ED8">
            <w:pPr>
              <w:jc w:val="both"/>
              <w:rPr>
                <w:lang w:val="nl-NL"/>
              </w:rPr>
            </w:pPr>
            <w:r w:rsidRPr="00B1469A">
              <w:rPr>
                <w:lang w:val="nl-NL"/>
              </w:rPr>
              <w:t>Bước 1: S ← 0; i ← 0.</w:t>
            </w:r>
          </w:p>
          <w:p w:rsidR="006A05E8" w:rsidRPr="00B1469A" w:rsidRDefault="006A05E8" w:rsidP="00516ED8">
            <w:pPr>
              <w:jc w:val="both"/>
              <w:rPr>
                <w:lang w:val="nl-NL"/>
              </w:rPr>
            </w:pPr>
            <w:r w:rsidRPr="00B1469A">
              <w:rPr>
                <w:lang w:val="nl-NL"/>
              </w:rPr>
              <w:t>Bước 2: i← i + 1</w:t>
            </w:r>
          </w:p>
          <w:p w:rsidR="006A05E8" w:rsidRPr="00B1469A" w:rsidRDefault="006A05E8" w:rsidP="00516ED8">
            <w:pPr>
              <w:jc w:val="both"/>
              <w:rPr>
                <w:lang w:val="nl-NL"/>
              </w:rPr>
            </w:pPr>
            <w:r w:rsidRPr="00B1469A">
              <w:rPr>
                <w:lang w:val="nl-NL"/>
              </w:rPr>
              <w:t>Bước 3: nếu i ≤ 100, thì S ← S + i và quay lại bước 2; ngược lại kết thúc.</w:t>
            </w:r>
          </w:p>
          <w:p w:rsidR="006A05E8" w:rsidRPr="00B1469A" w:rsidRDefault="006A05E8" w:rsidP="00516ED8">
            <w:pPr>
              <w:jc w:val="both"/>
              <w:rPr>
                <w:lang w:val="nl-NL"/>
              </w:rPr>
            </w:pPr>
            <w:r w:rsidRPr="00B1469A">
              <w:rPr>
                <w:lang w:val="nl-NL"/>
              </w:rPr>
              <w:t>- Mọi ngôn ngữ lập trình đều có cách để chỉ thị cho máy tính thực hiện cấu trúc lặp với một câu lệnh đó là “câu lệnh lặp”</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r w:rsidRPr="00B1469A">
              <w:rPr>
                <w:lang w:val="nl-NL"/>
              </w:rPr>
              <w:t>+ Học sinh chú ý lắng nghe =&gt; ghi nhớ kiến thức.</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jc w:val="both"/>
              <w:rPr>
                <w:lang w:val="nl-NL"/>
              </w:rPr>
            </w:pPr>
            <w:r w:rsidRPr="00B1469A">
              <w:rPr>
                <w:lang w:val="nl-NL"/>
              </w:rPr>
              <w:t>+ Số lần lặp biết trước:</w:t>
            </w:r>
          </w:p>
          <w:p w:rsidR="006A05E8" w:rsidRPr="00B1469A" w:rsidRDefault="006A05E8" w:rsidP="00516ED8">
            <w:pPr>
              <w:jc w:val="both"/>
              <w:rPr>
                <w:lang w:val="nl-NL"/>
              </w:rPr>
            </w:pPr>
            <w:r w:rsidRPr="00B1469A">
              <w:rPr>
                <w:lang w:val="nl-NL"/>
              </w:rPr>
              <w:t>Các ngày trong tuần các em đều lặp đi lặp lại hoạt động buổ sáng đến trường và buổi trưa trở về nhà.</w:t>
            </w:r>
          </w:p>
          <w:p w:rsidR="006A05E8" w:rsidRPr="00B1469A" w:rsidRDefault="006A05E8" w:rsidP="00516ED8">
            <w:pPr>
              <w:jc w:val="both"/>
              <w:rPr>
                <w:lang w:val="nl-NL"/>
              </w:rPr>
            </w:pPr>
            <w:r w:rsidRPr="00B1469A">
              <w:rPr>
                <w:lang w:val="nl-NL"/>
              </w:rPr>
              <w:t>+ Số lần lặp không biết trước:</w:t>
            </w:r>
          </w:p>
          <w:p w:rsidR="006A05E8" w:rsidRPr="00B1469A" w:rsidRDefault="006A05E8" w:rsidP="00516ED8">
            <w:pPr>
              <w:jc w:val="both"/>
              <w:rPr>
                <w:lang w:val="nl-NL"/>
              </w:rPr>
            </w:pPr>
            <w:r w:rsidRPr="00B1469A">
              <w:rPr>
                <w:lang w:val="nl-NL"/>
              </w:rPr>
              <w:t>Trong một trận cầu lông các em lặp đi lặp lại công việc  đánh cầu  cho đến khi kết thúc trận cầu.</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r w:rsidRPr="00B1469A">
              <w:rPr>
                <w:lang w:val="nl-NL"/>
              </w:rPr>
              <w:t>+ Học sinh chú ý lắng nghe.</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r w:rsidRPr="00B1469A">
              <w:rPr>
                <w:lang w:val="nl-NL"/>
              </w:rPr>
              <w:t>Việc vẽ hình có thể thực hiện theo thuật toán sau:</w:t>
            </w:r>
          </w:p>
          <w:p w:rsidR="006A05E8" w:rsidRPr="00B1469A" w:rsidRDefault="006A05E8" w:rsidP="00516ED8">
            <w:pPr>
              <w:jc w:val="both"/>
              <w:rPr>
                <w:lang w:val="nl-NL"/>
              </w:rPr>
            </w:pPr>
            <w:r w:rsidRPr="00B1469A">
              <w:rPr>
                <w:lang w:val="nl-NL"/>
              </w:rPr>
              <w:t>- Bước 1: vẽ hình vuông(vẽ liên tiếp 4 cạnh và trở về đỉnh ban đầu)</w:t>
            </w:r>
          </w:p>
          <w:p w:rsidR="006A05E8" w:rsidRPr="00B1469A" w:rsidRDefault="006A05E8" w:rsidP="00516ED8">
            <w:pPr>
              <w:jc w:val="both"/>
              <w:rPr>
                <w:lang w:val="nl-NL"/>
              </w:rPr>
            </w:pPr>
            <w:r w:rsidRPr="00B1469A">
              <w:rPr>
                <w:lang w:val="nl-NL"/>
              </w:rPr>
              <w:t>- Bước 2: Nếu số hình vuông đã được vẽ ít hơn 3 , di chuyển bút vẽ về bên phải 2 đơn vị và trở lại bước 1; ngược lại thì kết thúc thuật toán.</w:t>
            </w:r>
          </w:p>
          <w:p w:rsidR="006A05E8" w:rsidRPr="00B1469A" w:rsidRDefault="006A05E8" w:rsidP="00516ED8">
            <w:pPr>
              <w:tabs>
                <w:tab w:val="left" w:pos="360"/>
                <w:tab w:val="left" w:pos="540"/>
                <w:tab w:val="left" w:pos="720"/>
                <w:tab w:val="left" w:pos="900"/>
              </w:tabs>
              <w:jc w:val="both"/>
              <w:rPr>
                <w:lang w:val="nl-NL"/>
              </w:rPr>
            </w:pPr>
            <w:r w:rsidRPr="00B1469A">
              <w:rPr>
                <w:lang w:val="nl-NL"/>
              </w:rPr>
              <w:t>Học sinh chú ý lắng nghe, ghi nhớ kiến thức.</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r w:rsidRPr="00B1469A">
              <w:rPr>
                <w:lang w:val="nl-NL"/>
              </w:rPr>
              <w:t>Học sinh chú ý lắng nghe</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6A05E8" w:rsidRPr="00B1469A" w:rsidRDefault="006A05E8" w:rsidP="00516ED8">
            <w:pPr>
              <w:tabs>
                <w:tab w:val="left" w:pos="360"/>
                <w:tab w:val="left" w:pos="540"/>
                <w:tab w:val="left" w:pos="720"/>
                <w:tab w:val="left" w:pos="900"/>
              </w:tabs>
              <w:jc w:val="both"/>
              <w:rPr>
                <w:b/>
                <w:u w:val="single"/>
                <w:lang w:val="nl-NL"/>
              </w:rPr>
            </w:pPr>
            <w:r w:rsidRPr="00B1469A">
              <w:rPr>
                <w:b/>
                <w:u w:val="single"/>
                <w:lang w:val="nl-NL"/>
              </w:rPr>
              <w:t>1. Các công việc phải thực hiện</w:t>
            </w:r>
            <w:r w:rsidR="009E6DAD" w:rsidRPr="00B1469A">
              <w:rPr>
                <w:b/>
                <w:u w:val="single"/>
                <w:lang w:val="nl-NL"/>
              </w:rPr>
              <w:t xml:space="preserve"> nhiều lần</w:t>
            </w:r>
            <w:r w:rsidRPr="00B1469A">
              <w:rPr>
                <w:b/>
                <w:u w:val="single"/>
                <w:lang w:val="nl-NL"/>
              </w:rPr>
              <w:t xml:space="preserve"> </w:t>
            </w: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r w:rsidRPr="00B1469A">
              <w:rPr>
                <w:bCs/>
                <w:lang w:val="nl-NL"/>
              </w:rPr>
              <w:t xml:space="preserve">    Khi viết chương trình máy tính, trong nhiều trường hợp ta cũng phải viết lặp lại nhiều câu lệnh chỉ để thực hiện 1 phép tính nhất định.</w:t>
            </w: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Cs/>
                <w:lang w:val="nl-NL"/>
              </w:rPr>
            </w:pPr>
          </w:p>
          <w:p w:rsidR="006A05E8" w:rsidRPr="00B1469A" w:rsidRDefault="006A05E8" w:rsidP="00516ED8">
            <w:pPr>
              <w:tabs>
                <w:tab w:val="left" w:pos="360"/>
                <w:tab w:val="left" w:pos="540"/>
                <w:tab w:val="left" w:pos="720"/>
                <w:tab w:val="left" w:pos="900"/>
              </w:tabs>
              <w:jc w:val="both"/>
              <w:rPr>
                <w:b/>
                <w:u w:val="single"/>
                <w:lang w:val="nl-NL"/>
              </w:rPr>
            </w:pPr>
            <w:r w:rsidRPr="00B1469A">
              <w:rPr>
                <w:b/>
                <w:u w:val="single"/>
                <w:lang w:val="nl-NL"/>
              </w:rPr>
              <w:t>2. Câu lệnh lặp - một lệnh thay cho nhiều lệnh:</w:t>
            </w:r>
          </w:p>
          <w:p w:rsidR="006A05E8" w:rsidRPr="00B1469A" w:rsidRDefault="006A05E8" w:rsidP="00516ED8">
            <w:pPr>
              <w:tabs>
                <w:tab w:val="left" w:pos="360"/>
                <w:tab w:val="left" w:pos="540"/>
                <w:tab w:val="left" w:pos="720"/>
                <w:tab w:val="left" w:pos="900"/>
              </w:tabs>
              <w:jc w:val="both"/>
              <w:rPr>
                <w:lang w:val="nl-NL"/>
              </w:rPr>
            </w:pPr>
            <w:r w:rsidRPr="00B1469A">
              <w:rPr>
                <w:lang w:val="nl-NL"/>
              </w:rPr>
              <w:t xml:space="preserve">- Cách mô tả các hoạt động trong thuật toán như các ví dụ được gọi là </w:t>
            </w:r>
            <w:r w:rsidRPr="00B1469A">
              <w:rPr>
                <w:b/>
                <w:lang w:val="nl-NL"/>
              </w:rPr>
              <w:t>cấu trúc lặp</w:t>
            </w: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tabs>
                <w:tab w:val="left" w:pos="360"/>
                <w:tab w:val="left" w:pos="540"/>
                <w:tab w:val="left" w:pos="720"/>
                <w:tab w:val="left" w:pos="900"/>
              </w:tabs>
              <w:jc w:val="both"/>
              <w:rPr>
                <w:lang w:val="nl-NL"/>
              </w:rPr>
            </w:pPr>
          </w:p>
          <w:p w:rsidR="006A05E8" w:rsidRPr="00B1469A" w:rsidRDefault="006A05E8" w:rsidP="00516ED8">
            <w:pPr>
              <w:jc w:val="both"/>
              <w:rPr>
                <w:lang w:val="nl-NL"/>
              </w:rPr>
            </w:pPr>
            <w:r w:rsidRPr="00B1469A">
              <w:rPr>
                <w:lang w:val="nl-NL"/>
              </w:rPr>
              <w:t>- Mọi ngôn ngữ lập trình đều có cách để chỉ thị cho máy tính thực hiện cấu trúc lặp với một câu lệnh đó là “câu lệnh lặp”</w:t>
            </w:r>
          </w:p>
        </w:tc>
      </w:tr>
    </w:tbl>
    <w:p w:rsidR="00E46457" w:rsidRPr="00B1469A" w:rsidRDefault="00E46457" w:rsidP="00E46457">
      <w:pPr>
        <w:tabs>
          <w:tab w:val="left" w:pos="360"/>
          <w:tab w:val="left" w:pos="540"/>
          <w:tab w:val="left" w:pos="720"/>
          <w:tab w:val="left" w:pos="900"/>
        </w:tabs>
        <w:ind w:left="360"/>
        <w:rPr>
          <w:lang w:val="nl-NL"/>
        </w:rPr>
      </w:pPr>
    </w:p>
    <w:p w:rsidR="00E46457" w:rsidRPr="00B1469A" w:rsidRDefault="009E1113" w:rsidP="00E46457">
      <w:pPr>
        <w:tabs>
          <w:tab w:val="left" w:pos="360"/>
          <w:tab w:val="left" w:pos="540"/>
          <w:tab w:val="left" w:pos="720"/>
          <w:tab w:val="left" w:pos="900"/>
        </w:tabs>
        <w:ind w:left="360"/>
        <w:rPr>
          <w:lang w:val="nl-NL"/>
        </w:rPr>
      </w:pPr>
      <w:r w:rsidRPr="00B1469A">
        <w:rPr>
          <w:b/>
          <w:u w:val="single"/>
          <w:lang w:val="nl-NL"/>
        </w:rPr>
        <w:t>3</w:t>
      </w:r>
      <w:r w:rsidR="00E46457" w:rsidRPr="00B1469A">
        <w:rPr>
          <w:b/>
          <w:u w:val="single"/>
          <w:lang w:val="nl-NL"/>
        </w:rPr>
        <w:t xml:space="preserve">. </w:t>
      </w:r>
      <w:r w:rsidR="00850E21" w:rsidRPr="00B1469A">
        <w:rPr>
          <w:b/>
          <w:u w:val="single"/>
          <w:lang w:val="nl-NL"/>
        </w:rPr>
        <w:t>Hoạt động 3: Luyện tập, vận dụng, mở rộng (10 phút):</w:t>
      </w:r>
    </w:p>
    <w:p w:rsidR="00E46457" w:rsidRPr="00B1469A" w:rsidRDefault="00E46457" w:rsidP="00E46457">
      <w:pPr>
        <w:tabs>
          <w:tab w:val="left" w:pos="360"/>
          <w:tab w:val="left" w:pos="540"/>
          <w:tab w:val="left" w:pos="720"/>
          <w:tab w:val="left" w:pos="900"/>
        </w:tabs>
        <w:ind w:left="360"/>
        <w:rPr>
          <w:lang w:val="nl-NL"/>
        </w:rPr>
      </w:pPr>
      <w:r w:rsidRPr="00B1469A">
        <w:rPr>
          <w:lang w:val="nl-NL"/>
        </w:rPr>
        <w:tab/>
        <w:t>? Cho một vài ví dụ về hoạt động được thực hiện lặp lại trong cuộc sống hằng ngày.</w:t>
      </w:r>
    </w:p>
    <w:p w:rsidR="00E46457" w:rsidRPr="00B1469A" w:rsidRDefault="00E46457" w:rsidP="00E46457">
      <w:pPr>
        <w:tabs>
          <w:tab w:val="left" w:pos="360"/>
          <w:tab w:val="left" w:pos="540"/>
          <w:tab w:val="left" w:pos="720"/>
          <w:tab w:val="left" w:pos="900"/>
        </w:tabs>
        <w:rPr>
          <w:b/>
          <w:u w:val="single"/>
          <w:lang w:val="nl-NL"/>
        </w:rPr>
      </w:pPr>
      <w:r w:rsidRPr="00B1469A">
        <w:rPr>
          <w:b/>
          <w:lang w:val="nl-NL"/>
        </w:rPr>
        <w:tab/>
      </w:r>
      <w:r w:rsidRPr="00B1469A">
        <w:rPr>
          <w:b/>
          <w:u w:val="single"/>
          <w:lang w:val="nl-NL"/>
        </w:rPr>
        <w:t xml:space="preserve"> Dặn dò:</w:t>
      </w:r>
    </w:p>
    <w:p w:rsidR="00E46457" w:rsidRPr="00B1469A" w:rsidRDefault="00E46457" w:rsidP="00E46457">
      <w:pPr>
        <w:tabs>
          <w:tab w:val="left" w:pos="360"/>
          <w:tab w:val="left" w:pos="540"/>
          <w:tab w:val="left" w:pos="720"/>
          <w:tab w:val="left" w:pos="900"/>
        </w:tabs>
        <w:rPr>
          <w:lang w:val="nl-NL"/>
        </w:rPr>
      </w:pPr>
      <w:r w:rsidRPr="00B1469A">
        <w:rPr>
          <w:lang w:val="nl-NL"/>
        </w:rPr>
        <w:tab/>
      </w:r>
      <w:r w:rsidRPr="00B1469A">
        <w:rPr>
          <w:lang w:val="nl-NL"/>
        </w:rPr>
        <w:tab/>
        <w:t>- Về nhà học bài kết hợp sách giáo khoa.</w:t>
      </w:r>
    </w:p>
    <w:p w:rsidR="00E46457" w:rsidRPr="00B1469A" w:rsidRDefault="009E1113" w:rsidP="008E6C0E">
      <w:pPr>
        <w:numPr>
          <w:ilvl w:val="0"/>
          <w:numId w:val="20"/>
        </w:numPr>
        <w:tabs>
          <w:tab w:val="left" w:pos="360"/>
          <w:tab w:val="left" w:pos="540"/>
          <w:tab w:val="left" w:pos="720"/>
          <w:tab w:val="left" w:pos="900"/>
        </w:tabs>
        <w:rPr>
          <w:lang w:val="nl-NL"/>
        </w:rPr>
      </w:pPr>
      <w:r w:rsidRPr="00B1469A">
        <w:rPr>
          <w:lang w:val="nl-NL"/>
        </w:rPr>
        <w:t>Rút kinh nghiệm:</w:t>
      </w:r>
    </w:p>
    <w:p w:rsidR="006433BA" w:rsidRDefault="00E46457" w:rsidP="00E46457">
      <w:pPr>
        <w:jc w:val="both"/>
        <w:rPr>
          <w:b/>
          <w:bCs/>
          <w:lang w:val="nl-NL"/>
        </w:rPr>
      </w:pPr>
      <w:r w:rsidRPr="00B1469A">
        <w:rPr>
          <w:b/>
          <w:bCs/>
          <w:lang w:val="nl-NL"/>
        </w:rPr>
        <w:tab/>
      </w:r>
      <w:r w:rsidRPr="00B1469A">
        <w:rPr>
          <w:b/>
          <w:bCs/>
          <w:lang w:val="nl-NL"/>
        </w:rPr>
        <w:tab/>
      </w:r>
      <w:r w:rsidRPr="00B1469A">
        <w:rPr>
          <w:b/>
          <w:bCs/>
          <w:lang w:val="nl-NL"/>
        </w:rPr>
        <w:tab/>
      </w:r>
      <w:r w:rsidRPr="00B1469A">
        <w:rPr>
          <w:b/>
          <w:bCs/>
          <w:lang w:val="nl-NL"/>
        </w:rPr>
        <w:tab/>
      </w:r>
    </w:p>
    <w:p w:rsidR="006433BA" w:rsidRDefault="006433BA" w:rsidP="00E46457">
      <w:pPr>
        <w:jc w:val="both"/>
        <w:rPr>
          <w:b/>
          <w:bCs/>
          <w:lang w:val="nl-NL"/>
        </w:rPr>
      </w:pPr>
    </w:p>
    <w:p w:rsidR="00E46457" w:rsidRPr="00B1469A" w:rsidRDefault="00E46457" w:rsidP="00E46457">
      <w:pPr>
        <w:jc w:val="both"/>
        <w:rPr>
          <w:b/>
          <w:bCs/>
          <w:lang w:val="nl-NL"/>
        </w:rPr>
      </w:pPr>
      <w:r w:rsidRPr="00B1469A">
        <w:rPr>
          <w:b/>
          <w:bCs/>
          <w:lang w:val="nl-NL"/>
        </w:rPr>
        <w:tab/>
      </w:r>
      <w:r w:rsidRPr="00B1469A">
        <w:rPr>
          <w:b/>
          <w:bCs/>
          <w:lang w:val="nl-NL"/>
        </w:rPr>
        <w:tab/>
      </w:r>
      <w:r w:rsidRPr="00B1469A">
        <w:rPr>
          <w:b/>
          <w:bCs/>
          <w:lang w:val="nl-NL"/>
        </w:rPr>
        <w:tab/>
      </w:r>
    </w:p>
    <w:p w:rsidR="00E46457" w:rsidRPr="00B1469A" w:rsidRDefault="00E46457" w:rsidP="00E46457">
      <w:pPr>
        <w:tabs>
          <w:tab w:val="left" w:pos="360"/>
          <w:tab w:val="left" w:pos="540"/>
          <w:tab w:val="left" w:pos="720"/>
          <w:tab w:val="left" w:pos="900"/>
        </w:tabs>
        <w:rPr>
          <w:lang w:val="nl-NL"/>
        </w:rPr>
      </w:pPr>
    </w:p>
    <w:p w:rsidR="00883077" w:rsidRPr="00B1469A" w:rsidRDefault="00883077" w:rsidP="00883077">
      <w:pPr>
        <w:jc w:val="center"/>
        <w:rPr>
          <w:b/>
          <w:lang w:val="nl-NL"/>
        </w:rPr>
      </w:pPr>
      <w:r w:rsidRPr="00B1469A">
        <w:rPr>
          <w:b/>
          <w:lang w:val="nl-NL"/>
        </w:rPr>
        <w:t xml:space="preserve">Bài 7. CÂU LỆNH LẶP </w:t>
      </w:r>
      <w:r w:rsidR="008D3D07" w:rsidRPr="00B1469A">
        <w:rPr>
          <w:b/>
          <w:lang w:val="nl-NL"/>
        </w:rPr>
        <w:t xml:space="preserve"> (tiếp)</w:t>
      </w:r>
    </w:p>
    <w:p w:rsidR="00883077" w:rsidRPr="00B1469A" w:rsidRDefault="00883077" w:rsidP="00883077">
      <w:pPr>
        <w:jc w:val="center"/>
        <w:rPr>
          <w:b/>
          <w:lang w:val="nl-NL"/>
        </w:rPr>
      </w:pPr>
    </w:p>
    <w:p w:rsidR="00883077" w:rsidRPr="00B1469A" w:rsidRDefault="00883077" w:rsidP="00883077">
      <w:pPr>
        <w:tabs>
          <w:tab w:val="left" w:pos="360"/>
          <w:tab w:val="left" w:pos="540"/>
          <w:tab w:val="left" w:pos="720"/>
          <w:tab w:val="left" w:pos="900"/>
        </w:tabs>
        <w:ind w:left="360"/>
        <w:rPr>
          <w:lang w:val="nl-NL"/>
        </w:rPr>
      </w:pPr>
      <w:r w:rsidRPr="00B1469A">
        <w:rPr>
          <w:b/>
          <w:u w:val="single"/>
          <w:lang w:val="nl-NL"/>
        </w:rPr>
        <w:t>I. Mục tiêu</w:t>
      </w:r>
      <w:r w:rsidRPr="00B1469A">
        <w:rPr>
          <w:lang w:val="nl-NL"/>
        </w:rPr>
        <w: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1. </w:t>
      </w:r>
      <w:r w:rsidRPr="00B1469A">
        <w:rPr>
          <w:b/>
          <w:u w:val="single"/>
          <w:lang w:val="nl-NL"/>
        </w:rPr>
        <w:t>Kiến thức</w:t>
      </w:r>
      <w:r w:rsidRPr="00B1469A">
        <w:rPr>
          <w:lang w:val="nl-NL"/>
        </w:rPr>
        <w:t>:</w:t>
      </w:r>
    </w:p>
    <w:p w:rsidR="00883077" w:rsidRPr="00B1469A" w:rsidRDefault="00883077" w:rsidP="00883077">
      <w:pPr>
        <w:ind w:firstLine="720"/>
        <w:rPr>
          <w:bCs/>
          <w:lang w:val="nl-NL"/>
        </w:rPr>
      </w:pPr>
      <w:r w:rsidRPr="00B1469A">
        <w:rPr>
          <w:lang w:val="nl-NL"/>
        </w:rPr>
        <w:t xml:space="preserve">- </w:t>
      </w:r>
      <w:r w:rsidRPr="00B1469A">
        <w:rPr>
          <w:bCs/>
          <w:lang w:val="nl-NL"/>
        </w:rPr>
        <w:t>Biết được cứ pháp và hoạt động của vòng lặp xác định For..do</w:t>
      </w:r>
    </w:p>
    <w:p w:rsidR="00883077" w:rsidRPr="00B1469A" w:rsidRDefault="00883077" w:rsidP="00883077">
      <w:pPr>
        <w:ind w:firstLine="720"/>
        <w:rPr>
          <w:bCs/>
          <w:lang w:val="nl-NL"/>
        </w:rPr>
      </w:pPr>
      <w:r w:rsidRPr="00B1469A">
        <w:rPr>
          <w:bCs/>
          <w:lang w:val="nl-NL"/>
        </w:rPr>
        <w:t>- Biết sử dụng vòng lặp For..do để viết một số chương trình.</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2. </w:t>
      </w:r>
      <w:r w:rsidRPr="00B1469A">
        <w:rPr>
          <w:b/>
          <w:u w:val="single"/>
          <w:lang w:val="nl-NL"/>
        </w:rPr>
        <w:t>Kĩ năng</w:t>
      </w:r>
      <w:r w:rsidRPr="00B1469A">
        <w:rPr>
          <w:lang w:val="nl-NL"/>
        </w:rPr>
        <w:t>:</w:t>
      </w:r>
    </w:p>
    <w:p w:rsidR="00883077" w:rsidRPr="00B1469A" w:rsidRDefault="00883077" w:rsidP="00883077">
      <w:pPr>
        <w:spacing w:after="120"/>
        <w:ind w:left="567"/>
        <w:jc w:val="both"/>
        <w:rPr>
          <w:lang w:val="nl-NL"/>
        </w:rPr>
      </w:pPr>
      <w:r w:rsidRPr="00B1469A">
        <w:rPr>
          <w:lang w:val="nl-NL"/>
        </w:rPr>
        <w:tab/>
        <w:t>- Rèn luyện kỹ năng sử dụng vòng lặp để làm bài tập</w:t>
      </w:r>
    </w:p>
    <w:p w:rsidR="00883077" w:rsidRPr="00B1469A" w:rsidRDefault="00883077" w:rsidP="00883077">
      <w:pPr>
        <w:spacing w:after="120"/>
        <w:ind w:left="567"/>
        <w:jc w:val="both"/>
        <w:rPr>
          <w:lang w:val="nl-NL"/>
        </w:rPr>
      </w:pPr>
      <w:r w:rsidRPr="00B1469A">
        <w:rPr>
          <w:lang w:val="nl-NL"/>
        </w:rPr>
        <w:t xml:space="preserve"> </w:t>
      </w:r>
      <w:r w:rsidRPr="00B1469A">
        <w:rPr>
          <w:lang w:val="nl-NL"/>
        </w:rPr>
        <w:tab/>
        <w:t xml:space="preserve">3. </w:t>
      </w:r>
      <w:r w:rsidRPr="00B1469A">
        <w:rPr>
          <w:b/>
          <w:u w:val="single"/>
          <w:lang w:val="nl-NL"/>
        </w:rPr>
        <w:t>Thái độ</w:t>
      </w:r>
      <w:r w:rsidRPr="00B1469A">
        <w:rPr>
          <w:lang w:val="nl-NL"/>
        </w:rPr>
        <w:t>:</w:t>
      </w:r>
    </w:p>
    <w:p w:rsidR="00883077" w:rsidRPr="00B1469A" w:rsidRDefault="00883077" w:rsidP="00883077">
      <w:pPr>
        <w:spacing w:before="80" w:after="40"/>
        <w:ind w:left="567" w:firstLine="153"/>
        <w:jc w:val="both"/>
        <w:rPr>
          <w:lang w:val="nl-NL"/>
        </w:rPr>
      </w:pPr>
      <w:r w:rsidRPr="00B1469A">
        <w:rPr>
          <w:lang w:val="nl-NL"/>
        </w:rPr>
        <w:t>- Thái độ học tập nghiêm túc, yêu thích môn học</w:t>
      </w:r>
    </w:p>
    <w:p w:rsidR="00F04731" w:rsidRPr="00B1469A" w:rsidRDefault="00F04731" w:rsidP="00F04731">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làm việc nhóm.                </w:t>
      </w:r>
      <w:r w:rsidR="00850E21" w:rsidRPr="00B1469A">
        <w:rPr>
          <w:b/>
        </w:rPr>
        <w:t>PHƯƠNG PHÁP</w:t>
      </w:r>
      <w:r w:rsidRPr="00B1469A">
        <w:rPr>
          <w:b/>
        </w:rPr>
        <w:t>:</w:t>
      </w:r>
    </w:p>
    <w:p w:rsidR="00F04731" w:rsidRPr="00B1469A" w:rsidRDefault="00F04731" w:rsidP="00F04731">
      <w:pPr>
        <w:jc w:val="both"/>
        <w:rPr>
          <w:lang w:val="nl-NL"/>
        </w:rPr>
      </w:pPr>
      <w:r w:rsidRPr="00B1469A">
        <w:rPr>
          <w:b/>
        </w:rPr>
        <w:t xml:space="preserve"> </w:t>
      </w:r>
      <w:r w:rsidRPr="00B1469A">
        <w:rPr>
          <w:b/>
        </w:rPr>
        <w:tab/>
      </w:r>
      <w:r w:rsidRPr="00B1469A">
        <w:t xml:space="preserve">- </w:t>
      </w:r>
      <w:r w:rsidR="001D138C" w:rsidRPr="00B1469A">
        <w:t>Nêu lí thuyết</w:t>
      </w:r>
      <w:r w:rsidRPr="00B1469A">
        <w:t xml:space="preserve"> – thực hành.</w:t>
      </w:r>
    </w:p>
    <w:p w:rsidR="00883077" w:rsidRPr="00B1469A" w:rsidRDefault="00850E21" w:rsidP="00883077">
      <w:pPr>
        <w:tabs>
          <w:tab w:val="left" w:pos="360"/>
          <w:tab w:val="left" w:pos="540"/>
          <w:tab w:val="left" w:pos="720"/>
          <w:tab w:val="left" w:pos="900"/>
        </w:tabs>
        <w:ind w:left="360"/>
        <w:rPr>
          <w:b/>
          <w:u w:val="single"/>
          <w:lang w:val="nl-NL"/>
        </w:rPr>
      </w:pPr>
      <w:r w:rsidRPr="00B1469A">
        <w:rPr>
          <w:b/>
          <w:u w:val="single"/>
          <w:lang w:val="nl-NL"/>
        </w:rPr>
        <w:t>II. CHUẨN BỊ BÀI HỌC:</w:t>
      </w:r>
    </w:p>
    <w:p w:rsidR="00883077" w:rsidRPr="00B1469A" w:rsidRDefault="00883077" w:rsidP="00883077">
      <w:pPr>
        <w:tabs>
          <w:tab w:val="left" w:pos="360"/>
          <w:tab w:val="left" w:pos="540"/>
          <w:tab w:val="left" w:pos="720"/>
          <w:tab w:val="left" w:pos="900"/>
        </w:tabs>
        <w:ind w:left="720"/>
        <w:rPr>
          <w:lang w:val="nl-NL"/>
        </w:rPr>
      </w:pPr>
      <w:r w:rsidRPr="00B1469A">
        <w:rPr>
          <w:lang w:val="nl-NL"/>
        </w:rPr>
        <w:t>Sách giáo khoa, máy tính điện tử</w:t>
      </w:r>
    </w:p>
    <w:p w:rsidR="00883077" w:rsidRPr="00B1469A" w:rsidRDefault="00883077" w:rsidP="00883077">
      <w:pPr>
        <w:tabs>
          <w:tab w:val="left" w:pos="360"/>
          <w:tab w:val="left" w:pos="540"/>
          <w:tab w:val="left" w:pos="720"/>
          <w:tab w:val="left" w:pos="900"/>
        </w:tabs>
        <w:ind w:left="360"/>
        <w:rPr>
          <w:b/>
          <w:u w:val="single"/>
          <w:lang w:val="nl-NL"/>
        </w:rPr>
      </w:pPr>
      <w:r w:rsidRPr="00B1469A">
        <w:rPr>
          <w:b/>
          <w:u w:val="single"/>
          <w:lang w:val="nl-NL"/>
        </w:rPr>
        <w:t>III. Tiến trình bài dạy:</w:t>
      </w:r>
    </w:p>
    <w:p w:rsidR="004148BA" w:rsidRPr="00B1469A" w:rsidRDefault="004148BA" w:rsidP="004148BA">
      <w:pPr>
        <w:pStyle w:val="BodyText"/>
        <w:spacing w:before="0" w:line="240" w:lineRule="auto"/>
        <w:rPr>
          <w:rFonts w:ascii="Times New Roman" w:hAnsi="Times New Roman"/>
          <w:bCs/>
        </w:rPr>
      </w:pPr>
      <w:r w:rsidRPr="00B1469A">
        <w:rPr>
          <w:rFonts w:ascii="Times New Roman" w:hAnsi="Times New Roman"/>
          <w:b/>
          <w:bCs/>
        </w:rPr>
        <w:t xml:space="preserve">1. Hoạt động 1: Khởi động </w:t>
      </w:r>
      <w:r w:rsidRPr="00B1469A">
        <w:rPr>
          <w:rFonts w:ascii="Times New Roman" w:hAnsi="Times New Roman"/>
          <w:bCs/>
        </w:rPr>
        <w:t>(5 phút)</w:t>
      </w:r>
    </w:p>
    <w:p w:rsidR="004148BA" w:rsidRPr="00B1469A" w:rsidRDefault="004148BA" w:rsidP="004148BA">
      <w:pPr>
        <w:ind w:firstLine="360"/>
        <w:jc w:val="both"/>
        <w:rPr>
          <w:bCs/>
        </w:rPr>
      </w:pPr>
      <w:r w:rsidRPr="00B1469A">
        <w:rPr>
          <w:bCs/>
        </w:rPr>
        <w:t>- Kiểm tra sĩ số:</w:t>
      </w:r>
    </w:p>
    <w:p w:rsidR="004148BA" w:rsidRPr="00B1469A" w:rsidRDefault="004148BA" w:rsidP="004148BA">
      <w:pPr>
        <w:ind w:firstLine="360"/>
        <w:jc w:val="both"/>
        <w:rPr>
          <w:bCs/>
        </w:rPr>
      </w:pPr>
      <w:r w:rsidRPr="00B1469A">
        <w:t>- Ổn định trật tự, tạo không khí thoải mái để bắt đầu tiết học.</w:t>
      </w:r>
    </w:p>
    <w:p w:rsidR="00883077" w:rsidRPr="00B1469A" w:rsidRDefault="00883077" w:rsidP="004148BA">
      <w:pPr>
        <w:tabs>
          <w:tab w:val="left" w:pos="360"/>
          <w:tab w:val="left" w:pos="540"/>
          <w:tab w:val="left" w:pos="900"/>
        </w:tabs>
        <w:ind w:left="720"/>
        <w:rPr>
          <w:u w:val="single"/>
          <w:lang w:val="nl-NL"/>
        </w:rPr>
      </w:pPr>
      <w:r w:rsidRPr="00B1469A">
        <w:rPr>
          <w:u w:val="single"/>
          <w:lang w:val="nl-NL"/>
        </w:rPr>
        <w:t>Kiểm tra bài cũ:</w:t>
      </w:r>
      <w:r w:rsidRPr="00B1469A">
        <w:rPr>
          <w:u w:val="single"/>
          <w:lang w:val="nl-NL"/>
        </w:rPr>
        <w:tab/>
      </w:r>
    </w:p>
    <w:p w:rsidR="00883077" w:rsidRPr="00B1469A" w:rsidRDefault="00883077" w:rsidP="00883077">
      <w:pPr>
        <w:tabs>
          <w:tab w:val="left" w:pos="360"/>
          <w:tab w:val="left" w:pos="540"/>
          <w:tab w:val="left" w:pos="720"/>
          <w:tab w:val="left" w:pos="900"/>
        </w:tabs>
        <w:rPr>
          <w:lang w:val="nl-NL"/>
        </w:rPr>
      </w:pPr>
      <w:r w:rsidRPr="00B1469A">
        <w:rPr>
          <w:lang w:val="nl-NL"/>
        </w:rPr>
        <w:tab/>
        <w:t>? Cho một vài ví dụ về hoạt động được thực hiện lặp lại trong cuộc sống hằng ngày.</w:t>
      </w:r>
    </w:p>
    <w:p w:rsidR="00883077" w:rsidRPr="00B1469A" w:rsidRDefault="004148BA" w:rsidP="009E6DAD">
      <w:pPr>
        <w:rPr>
          <w:u w:val="single"/>
          <w:lang w:val="nl-NL"/>
        </w:rPr>
      </w:pPr>
      <w:r w:rsidRPr="00B1469A">
        <w:rPr>
          <w:b/>
          <w:bCs/>
        </w:rPr>
        <w:t>2.Hoạt động 2: Hình thành kiến thức (3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3420"/>
        <w:gridCol w:w="3204"/>
      </w:tblGrid>
      <w:tr w:rsidR="004148BA" w:rsidRPr="00B1469A" w:rsidTr="00A80FC4">
        <w:tc>
          <w:tcPr>
            <w:tcW w:w="7001" w:type="dxa"/>
            <w:gridSpan w:val="2"/>
            <w:tcBorders>
              <w:top w:val="single" w:sz="4" w:space="0" w:color="auto"/>
              <w:left w:val="single" w:sz="4" w:space="0" w:color="auto"/>
              <w:bottom w:val="single" w:sz="4" w:space="0" w:color="auto"/>
              <w:right w:val="single" w:sz="4" w:space="0" w:color="auto"/>
            </w:tcBorders>
            <w:shd w:val="clear" w:color="auto" w:fill="auto"/>
          </w:tcPr>
          <w:p w:rsidR="004148BA" w:rsidRPr="00B1469A" w:rsidRDefault="004148BA" w:rsidP="004148BA">
            <w:pPr>
              <w:tabs>
                <w:tab w:val="left" w:pos="360"/>
                <w:tab w:val="left" w:pos="540"/>
                <w:tab w:val="left" w:pos="720"/>
                <w:tab w:val="left" w:pos="900"/>
              </w:tabs>
              <w:jc w:val="center"/>
              <w:rPr>
                <w:b/>
                <w:lang w:val="nl-NL"/>
              </w:rPr>
            </w:pPr>
            <w:r w:rsidRPr="00B1469A">
              <w:rPr>
                <w:b/>
                <w:lang w:val="nl-NL"/>
              </w:rPr>
              <w:t>Hoạt động của GV và HS</w:t>
            </w:r>
          </w:p>
        </w:tc>
        <w:tc>
          <w:tcPr>
            <w:tcW w:w="3204" w:type="dxa"/>
            <w:tcBorders>
              <w:top w:val="single" w:sz="4" w:space="0" w:color="auto"/>
              <w:left w:val="single" w:sz="4" w:space="0" w:color="auto"/>
              <w:bottom w:val="single" w:sz="4" w:space="0" w:color="auto"/>
              <w:right w:val="single" w:sz="4" w:space="0" w:color="auto"/>
            </w:tcBorders>
            <w:shd w:val="clear" w:color="auto" w:fill="auto"/>
          </w:tcPr>
          <w:p w:rsidR="004148BA" w:rsidRPr="00B1469A" w:rsidRDefault="004148BA" w:rsidP="00516ED8">
            <w:pPr>
              <w:tabs>
                <w:tab w:val="left" w:pos="360"/>
                <w:tab w:val="left" w:pos="540"/>
                <w:tab w:val="left" w:pos="720"/>
                <w:tab w:val="left" w:pos="900"/>
              </w:tabs>
              <w:jc w:val="center"/>
              <w:rPr>
                <w:b/>
                <w:lang w:val="nl-NL"/>
              </w:rPr>
            </w:pPr>
            <w:r w:rsidRPr="00B1469A">
              <w:rPr>
                <w:b/>
                <w:lang w:val="nl-NL"/>
              </w:rPr>
              <w:t>Nội dung</w:t>
            </w:r>
          </w:p>
        </w:tc>
      </w:tr>
      <w:tr w:rsidR="004148BA" w:rsidRPr="00B1469A">
        <w:tc>
          <w:tcPr>
            <w:tcW w:w="3581" w:type="dxa"/>
            <w:tcBorders>
              <w:top w:val="single" w:sz="4" w:space="0" w:color="auto"/>
              <w:left w:val="single" w:sz="4" w:space="0" w:color="auto"/>
              <w:bottom w:val="single" w:sz="4" w:space="0" w:color="auto"/>
              <w:right w:val="single" w:sz="4" w:space="0" w:color="auto"/>
            </w:tcBorders>
            <w:shd w:val="clear" w:color="auto" w:fill="auto"/>
          </w:tcPr>
          <w:p w:rsidR="004148BA" w:rsidRPr="00B1469A" w:rsidRDefault="004148BA" w:rsidP="00516ED8">
            <w:pPr>
              <w:tabs>
                <w:tab w:val="left" w:pos="360"/>
                <w:tab w:val="left" w:pos="540"/>
                <w:tab w:val="left" w:pos="720"/>
                <w:tab w:val="left" w:pos="900"/>
              </w:tabs>
              <w:jc w:val="both"/>
              <w:rPr>
                <w:lang w:val="nl-NL"/>
              </w:rPr>
            </w:pPr>
            <w:r w:rsidRPr="00B1469A">
              <w:rPr>
                <w:lang w:val="nl-NL"/>
              </w:rPr>
              <w:t>+ Ví dụ về cầu lệnh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 Cú pháp: </w:t>
            </w:r>
          </w:p>
          <w:p w:rsidR="004148BA" w:rsidRPr="00B1469A" w:rsidRDefault="004148BA" w:rsidP="00516ED8">
            <w:pPr>
              <w:tabs>
                <w:tab w:val="left" w:pos="360"/>
                <w:tab w:val="left" w:pos="540"/>
                <w:tab w:val="left" w:pos="720"/>
                <w:tab w:val="left" w:pos="900"/>
              </w:tabs>
              <w:jc w:val="both"/>
              <w:rPr>
                <w:b/>
                <w:lang w:val="nl-NL"/>
              </w:rPr>
            </w:pPr>
            <w:r w:rsidRPr="00B1469A">
              <w:rPr>
                <w:b/>
                <w:lang w:val="nl-NL"/>
              </w:rPr>
              <w:t xml:space="preserve">For &lt;biến đếm&gt;:= &lt;giá trị đầu&gt; to &lt;giá trị cuối&gt; do </w:t>
            </w:r>
          </w:p>
          <w:p w:rsidR="004148BA" w:rsidRPr="00B1469A" w:rsidRDefault="004148BA" w:rsidP="00516ED8">
            <w:pPr>
              <w:tabs>
                <w:tab w:val="left" w:pos="360"/>
                <w:tab w:val="left" w:pos="540"/>
                <w:tab w:val="left" w:pos="720"/>
                <w:tab w:val="left" w:pos="900"/>
              </w:tabs>
              <w:jc w:val="both"/>
              <w:rPr>
                <w:b/>
                <w:lang w:val="nl-NL"/>
              </w:rPr>
            </w:pPr>
            <w:r w:rsidRPr="00B1469A">
              <w:rPr>
                <w:b/>
                <w:lang w:val="nl-NL"/>
              </w:rPr>
              <w:tab/>
              <w:t>&lt;câu lệnh&gt;;</w:t>
            </w:r>
          </w:p>
          <w:p w:rsidR="004148BA" w:rsidRPr="00B1469A" w:rsidRDefault="004148BA" w:rsidP="00516ED8">
            <w:pPr>
              <w:tabs>
                <w:tab w:val="left" w:pos="360"/>
                <w:tab w:val="left" w:pos="540"/>
                <w:tab w:val="left" w:pos="720"/>
                <w:tab w:val="left" w:pos="900"/>
              </w:tabs>
              <w:jc w:val="both"/>
              <w:rPr>
                <w:b/>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 Học sinh quan sát hoạt động của vòng lặp trên sơ đồ khối =&gt; nêu hoạt động của vòng lặp.</w:t>
            </w: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Ví dụ: Chương trình sau sẽ in ra màn hình thứ tự lần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Program lap;</w:t>
            </w:r>
          </w:p>
          <w:p w:rsidR="004148BA" w:rsidRPr="00B1469A" w:rsidRDefault="004148BA" w:rsidP="00516ED8">
            <w:pPr>
              <w:tabs>
                <w:tab w:val="left" w:pos="360"/>
                <w:tab w:val="left" w:pos="540"/>
                <w:tab w:val="left" w:pos="720"/>
                <w:tab w:val="left" w:pos="900"/>
              </w:tabs>
              <w:jc w:val="both"/>
              <w:rPr>
                <w:lang w:val="nl-NL"/>
              </w:rPr>
            </w:pPr>
            <w:r w:rsidRPr="00B1469A">
              <w:rPr>
                <w:lang w:val="nl-NL"/>
              </w:rPr>
              <w:t>Var i: integer;</w:t>
            </w:r>
          </w:p>
          <w:p w:rsidR="004148BA" w:rsidRPr="00B1469A" w:rsidRDefault="004148BA" w:rsidP="00516ED8">
            <w:pPr>
              <w:tabs>
                <w:tab w:val="left" w:pos="360"/>
                <w:tab w:val="left" w:pos="540"/>
                <w:tab w:val="left" w:pos="720"/>
                <w:tab w:val="left" w:pos="900"/>
              </w:tabs>
              <w:jc w:val="both"/>
              <w:rPr>
                <w:lang w:val="nl-NL"/>
              </w:rPr>
            </w:pPr>
            <w:r w:rsidRPr="00B1469A">
              <w:rPr>
                <w:lang w:val="nl-NL"/>
              </w:rPr>
              <w:t>Begi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Clrsc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 xml:space="preserve">For i:= 1 to 10 do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Writeln(‘Day la lan lap thu’,i);</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w:t>
            </w:r>
          </w:p>
          <w:p w:rsidR="004148BA" w:rsidRPr="00B1469A" w:rsidRDefault="004148BA" w:rsidP="00516ED8">
            <w:pPr>
              <w:tabs>
                <w:tab w:val="left" w:pos="360"/>
                <w:tab w:val="left" w:pos="540"/>
                <w:tab w:val="left" w:pos="720"/>
                <w:tab w:val="left" w:pos="900"/>
              </w:tabs>
              <w:jc w:val="both"/>
              <w:rPr>
                <w:lang w:val="nl-NL"/>
              </w:rPr>
            </w:pPr>
            <w:r w:rsidRPr="00B1469A">
              <w:rPr>
                <w:lang w:val="nl-NL"/>
              </w:rPr>
              <w:t>End.</w:t>
            </w:r>
          </w:p>
          <w:p w:rsidR="004148BA" w:rsidRPr="00B1469A" w:rsidRDefault="004148BA" w:rsidP="00516ED8">
            <w:pPr>
              <w:tabs>
                <w:tab w:val="left" w:pos="360"/>
                <w:tab w:val="left" w:pos="540"/>
                <w:tab w:val="left" w:pos="720"/>
                <w:tab w:val="left" w:pos="900"/>
              </w:tabs>
              <w:jc w:val="both"/>
              <w:rPr>
                <w:lang w:val="nl-NL"/>
              </w:rPr>
            </w:pPr>
            <w:r w:rsidRPr="00B1469A">
              <w:rPr>
                <w:lang w:val="nl-NL"/>
              </w:rPr>
              <w:t>+ Tìm hiểu tính tổng và tích bằng câu lệnh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Ví dụ 5: Chương trình sau đây sẽ tính tổng N số tự nhiên đầu tiên với N nhập từ bàn phím.</w:t>
            </w:r>
          </w:p>
          <w:p w:rsidR="004148BA" w:rsidRPr="00B1469A" w:rsidRDefault="004148BA" w:rsidP="00516ED8">
            <w:pPr>
              <w:tabs>
                <w:tab w:val="left" w:pos="360"/>
                <w:tab w:val="left" w:pos="540"/>
                <w:tab w:val="left" w:pos="720"/>
                <w:tab w:val="left" w:pos="900"/>
              </w:tabs>
              <w:jc w:val="both"/>
              <w:rPr>
                <w:lang w:val="nl-NL"/>
              </w:rPr>
            </w:pPr>
            <w:r w:rsidRPr="00B1469A">
              <w:rPr>
                <w:lang w:val="nl-NL"/>
              </w:rPr>
              <w:t>Program tinh_tong;</w:t>
            </w: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Var </w:t>
            </w:r>
            <w:r w:rsidRPr="00B1469A">
              <w:rPr>
                <w:lang w:val="nl-NL"/>
              </w:rPr>
              <w:tab/>
              <w:t>N,i: Intege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S: longint;</w:t>
            </w:r>
          </w:p>
          <w:p w:rsidR="004148BA" w:rsidRPr="00B1469A" w:rsidRDefault="004148BA" w:rsidP="00516ED8">
            <w:pPr>
              <w:tabs>
                <w:tab w:val="left" w:pos="360"/>
                <w:tab w:val="left" w:pos="540"/>
                <w:tab w:val="left" w:pos="720"/>
                <w:tab w:val="left" w:pos="900"/>
              </w:tabs>
              <w:jc w:val="both"/>
              <w:rPr>
                <w:lang w:val="nl-NL"/>
              </w:rPr>
            </w:pPr>
            <w:r w:rsidRPr="00B1469A">
              <w:rPr>
                <w:lang w:val="nl-NL"/>
              </w:rPr>
              <w:t>Begi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Clrsc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riteln(‘Nhap N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S:=0;</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 xml:space="preserve">For i:=1 to N do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S:=S+i;</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iteln(‘tong la:’,S);</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w:t>
            </w:r>
          </w:p>
          <w:p w:rsidR="004148BA" w:rsidRPr="00B1469A" w:rsidRDefault="004148BA" w:rsidP="00516ED8">
            <w:pPr>
              <w:tabs>
                <w:tab w:val="left" w:pos="360"/>
                <w:tab w:val="left" w:pos="540"/>
                <w:tab w:val="left" w:pos="720"/>
                <w:tab w:val="left" w:pos="900"/>
              </w:tabs>
              <w:jc w:val="both"/>
              <w:rPr>
                <w:lang w:val="nl-NL"/>
              </w:rPr>
            </w:pPr>
            <w:r w:rsidRPr="00B1469A">
              <w:rPr>
                <w:lang w:val="nl-NL"/>
              </w:rPr>
              <w:t>End.</w:t>
            </w:r>
          </w:p>
          <w:p w:rsidR="004148BA" w:rsidRPr="00B1469A" w:rsidRDefault="004148BA" w:rsidP="00516ED8">
            <w:pPr>
              <w:tabs>
                <w:tab w:val="left" w:pos="360"/>
                <w:tab w:val="left" w:pos="540"/>
                <w:tab w:val="left" w:pos="720"/>
                <w:tab w:val="left" w:pos="900"/>
              </w:tabs>
              <w:jc w:val="both"/>
              <w:rPr>
                <w:lang w:val="nl-NL"/>
              </w:rPr>
            </w:pPr>
            <w:r w:rsidRPr="00B1469A">
              <w:rPr>
                <w:lang w:val="nl-NL"/>
              </w:rPr>
              <w:t>- Ví dụ 6: Ta kí hiệu N! là tích N số tự nhiên đầu tiên:</w:t>
            </w:r>
          </w:p>
          <w:p w:rsidR="004148BA" w:rsidRPr="00B1469A" w:rsidRDefault="004148BA" w:rsidP="00516ED8">
            <w:pPr>
              <w:tabs>
                <w:tab w:val="left" w:pos="360"/>
                <w:tab w:val="left" w:pos="540"/>
                <w:tab w:val="left" w:pos="720"/>
                <w:tab w:val="left" w:pos="900"/>
              </w:tabs>
              <w:jc w:val="both"/>
              <w:rPr>
                <w:lang w:val="nl-NL"/>
              </w:rPr>
            </w:pPr>
            <w:r w:rsidRPr="00B1469A">
              <w:rPr>
                <w:lang w:val="nl-NL"/>
              </w:rPr>
              <w:t>N! = 1.2.3…N</w:t>
            </w:r>
          </w:p>
          <w:p w:rsidR="004148BA" w:rsidRPr="00B1469A" w:rsidRDefault="004148BA" w:rsidP="00516ED8">
            <w:pPr>
              <w:tabs>
                <w:tab w:val="left" w:pos="360"/>
                <w:tab w:val="left" w:pos="540"/>
                <w:tab w:val="left" w:pos="720"/>
                <w:tab w:val="left" w:pos="900"/>
              </w:tabs>
              <w:jc w:val="both"/>
              <w:rPr>
                <w:lang w:val="nl-NL"/>
              </w:rPr>
            </w:pPr>
            <w:r w:rsidRPr="00B1469A">
              <w:rPr>
                <w:lang w:val="nl-NL"/>
              </w:rPr>
              <w:t>Yêu cầu học sinh viết chương trình theo sự hướng dẫn của giáo viên.</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 Học sinh chú ý lắng nghe =&gt; ghi nhớ kiến thức.</w:t>
            </w: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 Hoạt động của vòng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 B1: biến đếm nhận giá trị đầu</w:t>
            </w:r>
          </w:p>
          <w:p w:rsidR="004148BA" w:rsidRPr="00B1469A" w:rsidRDefault="004148BA" w:rsidP="00516ED8">
            <w:pPr>
              <w:tabs>
                <w:tab w:val="left" w:pos="360"/>
                <w:tab w:val="left" w:pos="540"/>
                <w:tab w:val="left" w:pos="720"/>
                <w:tab w:val="left" w:pos="900"/>
              </w:tabs>
              <w:jc w:val="both"/>
              <w:rPr>
                <w:lang w:val="nl-NL"/>
              </w:rPr>
            </w:pPr>
            <w:r w:rsidRPr="00B1469A">
              <w:rPr>
                <w:lang w:val="nl-NL"/>
              </w:rPr>
              <w:t>- B2: Chương trình kiểm tra biểu thức điều kiện, nếu biểu thức điều kiện đúng thì thực hiện câu lệnh.</w:t>
            </w:r>
          </w:p>
          <w:p w:rsidR="004148BA" w:rsidRPr="00B1469A" w:rsidRDefault="004148BA" w:rsidP="00516ED8">
            <w:pPr>
              <w:tabs>
                <w:tab w:val="left" w:pos="360"/>
                <w:tab w:val="left" w:pos="540"/>
                <w:tab w:val="left" w:pos="720"/>
                <w:tab w:val="left" w:pos="900"/>
              </w:tabs>
              <w:jc w:val="both"/>
              <w:rPr>
                <w:lang w:val="nl-NL"/>
              </w:rPr>
            </w:pPr>
            <w:r w:rsidRPr="00B1469A">
              <w:rPr>
                <w:lang w:val="nl-NL"/>
              </w:rPr>
              <w:t>- B3: Biến đếm tự động tăng lên 1 đơn vị và quay lại B2.</w:t>
            </w:r>
          </w:p>
          <w:p w:rsidR="004148BA" w:rsidRPr="00B1469A" w:rsidRDefault="004148BA" w:rsidP="00516ED8">
            <w:pPr>
              <w:tabs>
                <w:tab w:val="left" w:pos="360"/>
                <w:tab w:val="left" w:pos="540"/>
                <w:tab w:val="left" w:pos="720"/>
                <w:tab w:val="left" w:pos="900"/>
              </w:tabs>
              <w:jc w:val="both"/>
              <w:rPr>
                <w:lang w:val="nl-NL"/>
              </w:rPr>
            </w:pPr>
            <w:r w:rsidRPr="00B1469A">
              <w:rPr>
                <w:lang w:val="nl-NL"/>
              </w:rPr>
              <w:t>- B4: Nếu biểu thức điều kiện nhận giá trị sai thì thoát ra khỏi vòng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Học sinh chú ý lắng nghe</w:t>
            </w: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Học sinh chú ý lắng nghe =&gt; ghi nhớ kiến thức.</w:t>
            </w: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Program tinh_giai_thua;</w:t>
            </w: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Var </w:t>
            </w:r>
            <w:r w:rsidRPr="00B1469A">
              <w:rPr>
                <w:lang w:val="nl-NL"/>
              </w:rPr>
              <w:tab/>
              <w:t>N,i: Intege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P: Longint;</w:t>
            </w:r>
          </w:p>
          <w:p w:rsidR="004148BA" w:rsidRPr="00B1469A" w:rsidRDefault="004148BA" w:rsidP="00516ED8">
            <w:pPr>
              <w:tabs>
                <w:tab w:val="left" w:pos="360"/>
                <w:tab w:val="left" w:pos="540"/>
                <w:tab w:val="left" w:pos="720"/>
                <w:tab w:val="left" w:pos="900"/>
              </w:tabs>
              <w:jc w:val="both"/>
              <w:rPr>
                <w:lang w:val="nl-NL"/>
              </w:rPr>
            </w:pPr>
            <w:r w:rsidRPr="00B1469A">
              <w:rPr>
                <w:lang w:val="nl-NL"/>
              </w:rPr>
              <w:t>Begi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Clrsc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 xml:space="preserve">Write(‘Nhap N =’);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P:=1;</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For i:=1 to N do</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P:=P*i;</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irteln(N,’!=’,P);</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w:t>
            </w:r>
          </w:p>
          <w:p w:rsidR="004148BA" w:rsidRPr="00B1469A" w:rsidRDefault="004148BA" w:rsidP="00516ED8">
            <w:pPr>
              <w:tabs>
                <w:tab w:val="left" w:pos="360"/>
                <w:tab w:val="left" w:pos="540"/>
                <w:tab w:val="left" w:pos="720"/>
                <w:tab w:val="left" w:pos="900"/>
              </w:tabs>
              <w:jc w:val="both"/>
              <w:rPr>
                <w:lang w:val="nl-NL"/>
              </w:rPr>
            </w:pPr>
            <w:r w:rsidRPr="00B1469A">
              <w:rPr>
                <w:lang w:val="nl-NL"/>
              </w:rPr>
              <w:t>End.</w:t>
            </w:r>
          </w:p>
        </w:tc>
        <w:tc>
          <w:tcPr>
            <w:tcW w:w="3204" w:type="dxa"/>
            <w:tcBorders>
              <w:top w:val="single" w:sz="4" w:space="0" w:color="auto"/>
              <w:left w:val="single" w:sz="4" w:space="0" w:color="auto"/>
              <w:bottom w:val="single" w:sz="4" w:space="0" w:color="auto"/>
              <w:right w:val="single" w:sz="4" w:space="0" w:color="auto"/>
            </w:tcBorders>
            <w:shd w:val="clear" w:color="auto" w:fill="auto"/>
          </w:tcPr>
          <w:p w:rsidR="004148BA" w:rsidRPr="00B1469A" w:rsidRDefault="004148BA" w:rsidP="00516ED8">
            <w:pPr>
              <w:tabs>
                <w:tab w:val="left" w:pos="360"/>
                <w:tab w:val="left" w:pos="540"/>
                <w:tab w:val="left" w:pos="720"/>
                <w:tab w:val="left" w:pos="900"/>
              </w:tabs>
              <w:jc w:val="both"/>
              <w:rPr>
                <w:b/>
                <w:u w:val="single"/>
                <w:lang w:val="nl-NL"/>
              </w:rPr>
            </w:pPr>
            <w:r w:rsidRPr="00B1469A">
              <w:rPr>
                <w:b/>
                <w:u w:val="single"/>
                <w:lang w:val="nl-NL"/>
              </w:rPr>
              <w:t>3. Ví dụ về câu lệnh lặp:</w:t>
            </w: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 Cú pháp: </w:t>
            </w:r>
          </w:p>
          <w:p w:rsidR="004148BA" w:rsidRPr="00B1469A" w:rsidRDefault="004148BA" w:rsidP="00516ED8">
            <w:pPr>
              <w:tabs>
                <w:tab w:val="left" w:pos="360"/>
                <w:tab w:val="left" w:pos="540"/>
                <w:tab w:val="left" w:pos="720"/>
                <w:tab w:val="left" w:pos="900"/>
              </w:tabs>
              <w:jc w:val="both"/>
              <w:rPr>
                <w:b/>
                <w:lang w:val="nl-NL"/>
              </w:rPr>
            </w:pPr>
            <w:r w:rsidRPr="00B1469A">
              <w:rPr>
                <w:b/>
                <w:lang w:val="nl-NL"/>
              </w:rPr>
              <w:t xml:space="preserve">For &lt;biến đếm&gt;:= &lt;giá trị đầu&gt; to &lt;giá trị cuối&gt; do </w:t>
            </w:r>
          </w:p>
          <w:p w:rsidR="004148BA" w:rsidRPr="00B1469A" w:rsidRDefault="004148BA" w:rsidP="00516ED8">
            <w:pPr>
              <w:tabs>
                <w:tab w:val="left" w:pos="360"/>
                <w:tab w:val="left" w:pos="540"/>
                <w:tab w:val="left" w:pos="720"/>
                <w:tab w:val="left" w:pos="900"/>
              </w:tabs>
              <w:jc w:val="both"/>
              <w:rPr>
                <w:b/>
                <w:lang w:val="nl-NL"/>
              </w:rPr>
            </w:pPr>
            <w:r w:rsidRPr="00B1469A">
              <w:rPr>
                <w:b/>
                <w:lang w:val="nl-NL"/>
              </w:rPr>
              <w:tab/>
              <w:t>&lt;câu lệnh&gt;;</w:t>
            </w: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Cs/>
                <w:lang w:val="nl-NL"/>
              </w:rPr>
            </w:pPr>
          </w:p>
          <w:p w:rsidR="004148BA" w:rsidRPr="00B1469A" w:rsidRDefault="004148BA" w:rsidP="00516ED8">
            <w:pPr>
              <w:tabs>
                <w:tab w:val="left" w:pos="360"/>
                <w:tab w:val="left" w:pos="540"/>
                <w:tab w:val="left" w:pos="720"/>
                <w:tab w:val="left" w:pos="900"/>
              </w:tabs>
              <w:jc w:val="both"/>
              <w:rPr>
                <w:b/>
                <w:u w:val="single"/>
                <w:lang w:val="nl-NL"/>
              </w:rPr>
            </w:pPr>
          </w:p>
          <w:p w:rsidR="004148BA" w:rsidRPr="00B1469A" w:rsidRDefault="004148BA" w:rsidP="00516ED8">
            <w:pPr>
              <w:tabs>
                <w:tab w:val="left" w:pos="360"/>
                <w:tab w:val="left" w:pos="540"/>
                <w:tab w:val="left" w:pos="720"/>
                <w:tab w:val="left" w:pos="900"/>
              </w:tabs>
              <w:jc w:val="both"/>
              <w:rPr>
                <w:b/>
                <w:u w:val="single"/>
                <w:lang w:val="nl-NL"/>
              </w:rPr>
            </w:pPr>
          </w:p>
          <w:p w:rsidR="004148BA" w:rsidRPr="00B1469A" w:rsidRDefault="004148BA" w:rsidP="00516ED8">
            <w:pPr>
              <w:tabs>
                <w:tab w:val="left" w:pos="360"/>
                <w:tab w:val="left" w:pos="540"/>
                <w:tab w:val="left" w:pos="720"/>
                <w:tab w:val="left" w:pos="900"/>
              </w:tabs>
              <w:jc w:val="both"/>
              <w:rPr>
                <w:b/>
                <w:u w:val="single"/>
                <w:lang w:val="nl-NL"/>
              </w:rPr>
            </w:pPr>
          </w:p>
          <w:p w:rsidR="004148BA" w:rsidRPr="00B1469A" w:rsidRDefault="004148BA" w:rsidP="00516ED8">
            <w:pPr>
              <w:tabs>
                <w:tab w:val="left" w:pos="360"/>
                <w:tab w:val="left" w:pos="540"/>
                <w:tab w:val="left" w:pos="720"/>
                <w:tab w:val="left" w:pos="900"/>
              </w:tabs>
              <w:jc w:val="both"/>
              <w:rPr>
                <w:b/>
                <w:u w:val="single"/>
                <w:lang w:val="nl-NL"/>
              </w:rPr>
            </w:pPr>
          </w:p>
          <w:p w:rsidR="004148BA" w:rsidRPr="00B1469A" w:rsidRDefault="004148BA" w:rsidP="00516ED8">
            <w:pPr>
              <w:tabs>
                <w:tab w:val="left" w:pos="360"/>
                <w:tab w:val="left" w:pos="540"/>
                <w:tab w:val="left" w:pos="720"/>
                <w:tab w:val="left" w:pos="900"/>
              </w:tabs>
              <w:jc w:val="both"/>
              <w:rPr>
                <w:b/>
                <w:u w:val="single"/>
                <w:lang w:val="nl-NL"/>
              </w:rPr>
            </w:pPr>
            <w:r w:rsidRPr="00B1469A">
              <w:rPr>
                <w:b/>
                <w:u w:val="single"/>
                <w:lang w:val="nl-NL"/>
              </w:rPr>
              <w:t>4. Tính tổng và tích bằng câu lệnh lặp:</w:t>
            </w:r>
          </w:p>
          <w:p w:rsidR="004148BA" w:rsidRPr="00B1469A" w:rsidRDefault="004148BA" w:rsidP="00516ED8">
            <w:pPr>
              <w:tabs>
                <w:tab w:val="left" w:pos="360"/>
                <w:tab w:val="left" w:pos="540"/>
                <w:tab w:val="left" w:pos="720"/>
                <w:tab w:val="left" w:pos="900"/>
              </w:tabs>
              <w:jc w:val="both"/>
              <w:rPr>
                <w:lang w:val="nl-NL"/>
              </w:rPr>
            </w:pPr>
            <w:r w:rsidRPr="00B1469A">
              <w:rPr>
                <w:lang w:val="nl-NL"/>
              </w:rPr>
              <w:t>Ví dụ 5: Chương trình sau đây sẽ tính tổng N số tự nhiên đầu tiên với N nhập từ bàn phím.</w:t>
            </w:r>
          </w:p>
          <w:p w:rsidR="004148BA" w:rsidRPr="00B1469A" w:rsidRDefault="004148BA" w:rsidP="00516ED8">
            <w:pPr>
              <w:tabs>
                <w:tab w:val="left" w:pos="360"/>
                <w:tab w:val="left" w:pos="540"/>
                <w:tab w:val="left" w:pos="720"/>
                <w:tab w:val="left" w:pos="900"/>
              </w:tabs>
              <w:jc w:val="both"/>
              <w:rPr>
                <w:lang w:val="nl-NL"/>
              </w:rPr>
            </w:pPr>
            <w:r w:rsidRPr="00B1469A">
              <w:rPr>
                <w:lang w:val="nl-NL"/>
              </w:rPr>
              <w:t>Program tinh_tong;</w:t>
            </w: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Var </w:t>
            </w:r>
            <w:r w:rsidRPr="00B1469A">
              <w:rPr>
                <w:lang w:val="nl-NL"/>
              </w:rPr>
              <w:tab/>
              <w:t>N,i: Intege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S: longint;</w:t>
            </w:r>
          </w:p>
          <w:p w:rsidR="004148BA" w:rsidRPr="00B1469A" w:rsidRDefault="004148BA" w:rsidP="00516ED8">
            <w:pPr>
              <w:tabs>
                <w:tab w:val="left" w:pos="360"/>
                <w:tab w:val="left" w:pos="540"/>
                <w:tab w:val="left" w:pos="720"/>
                <w:tab w:val="left" w:pos="900"/>
              </w:tabs>
              <w:jc w:val="both"/>
              <w:rPr>
                <w:lang w:val="nl-NL"/>
              </w:rPr>
            </w:pPr>
            <w:r w:rsidRPr="00B1469A">
              <w:rPr>
                <w:lang w:val="nl-NL"/>
              </w:rPr>
              <w:t>Begi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Clrsc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riteln(‘Nhap N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S:=0;</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 xml:space="preserve">For i:=1 to N do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S:=S+i;</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iteln(‘tong la:’,S);</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w:t>
            </w:r>
          </w:p>
          <w:p w:rsidR="004148BA" w:rsidRPr="00B1469A" w:rsidRDefault="004148BA" w:rsidP="009E6DAD">
            <w:pPr>
              <w:tabs>
                <w:tab w:val="left" w:pos="360"/>
                <w:tab w:val="left" w:pos="540"/>
                <w:tab w:val="left" w:pos="720"/>
                <w:tab w:val="left" w:pos="900"/>
              </w:tabs>
              <w:jc w:val="both"/>
              <w:rPr>
                <w:lang w:val="nl-NL"/>
              </w:rPr>
            </w:pPr>
            <w:r w:rsidRPr="00B1469A">
              <w:rPr>
                <w:lang w:val="nl-NL"/>
              </w:rPr>
              <w:t>End.</w:t>
            </w:r>
          </w:p>
          <w:p w:rsidR="004148BA" w:rsidRPr="00B1469A" w:rsidRDefault="004148BA" w:rsidP="00516ED8">
            <w:pPr>
              <w:tabs>
                <w:tab w:val="left" w:pos="360"/>
                <w:tab w:val="left" w:pos="540"/>
                <w:tab w:val="left" w:pos="720"/>
                <w:tab w:val="left" w:pos="900"/>
              </w:tabs>
              <w:jc w:val="both"/>
              <w:rPr>
                <w:lang w:val="nl-NL"/>
              </w:rPr>
            </w:pPr>
            <w:r w:rsidRPr="00B1469A">
              <w:rPr>
                <w:lang w:val="nl-NL"/>
              </w:rPr>
              <w:t>- Ví dụ 6: Ta kí hiệu N! là tích N số tự nhiên đầu tiên:</w:t>
            </w:r>
          </w:p>
          <w:p w:rsidR="004148BA" w:rsidRPr="00B1469A" w:rsidRDefault="004148BA" w:rsidP="00516ED8">
            <w:pPr>
              <w:tabs>
                <w:tab w:val="left" w:pos="360"/>
                <w:tab w:val="left" w:pos="540"/>
                <w:tab w:val="left" w:pos="720"/>
                <w:tab w:val="left" w:pos="900"/>
              </w:tabs>
              <w:jc w:val="both"/>
              <w:rPr>
                <w:lang w:val="nl-NL"/>
              </w:rPr>
            </w:pPr>
            <w:r w:rsidRPr="00B1469A">
              <w:rPr>
                <w:lang w:val="nl-NL"/>
              </w:rPr>
              <w:t>N! = 1.2.3…N</w:t>
            </w:r>
          </w:p>
          <w:p w:rsidR="004148BA" w:rsidRPr="00B1469A" w:rsidRDefault="004148BA" w:rsidP="00516ED8">
            <w:pPr>
              <w:tabs>
                <w:tab w:val="left" w:pos="360"/>
                <w:tab w:val="left" w:pos="540"/>
                <w:tab w:val="left" w:pos="720"/>
                <w:tab w:val="left" w:pos="900"/>
              </w:tabs>
              <w:jc w:val="both"/>
              <w:rPr>
                <w:lang w:val="nl-NL"/>
              </w:rPr>
            </w:pPr>
            <w:r w:rsidRPr="00B1469A">
              <w:rPr>
                <w:lang w:val="nl-NL"/>
              </w:rPr>
              <w:t>Program tinh_giai_thua;</w:t>
            </w:r>
          </w:p>
          <w:p w:rsidR="004148BA" w:rsidRPr="00B1469A" w:rsidRDefault="004148BA" w:rsidP="00516ED8">
            <w:pPr>
              <w:tabs>
                <w:tab w:val="left" w:pos="360"/>
                <w:tab w:val="left" w:pos="540"/>
                <w:tab w:val="left" w:pos="720"/>
                <w:tab w:val="left" w:pos="900"/>
              </w:tabs>
              <w:jc w:val="both"/>
              <w:rPr>
                <w:lang w:val="nl-NL"/>
              </w:rPr>
            </w:pPr>
            <w:r w:rsidRPr="00B1469A">
              <w:rPr>
                <w:lang w:val="nl-NL"/>
              </w:rPr>
              <w:t xml:space="preserve">Var </w:t>
            </w:r>
            <w:r w:rsidRPr="00B1469A">
              <w:rPr>
                <w:lang w:val="nl-NL"/>
              </w:rPr>
              <w:tab/>
              <w:t>N,i: Intege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P: Longint;</w:t>
            </w:r>
          </w:p>
          <w:p w:rsidR="004148BA" w:rsidRPr="00B1469A" w:rsidRDefault="004148BA" w:rsidP="00516ED8">
            <w:pPr>
              <w:tabs>
                <w:tab w:val="left" w:pos="360"/>
                <w:tab w:val="left" w:pos="540"/>
                <w:tab w:val="left" w:pos="720"/>
                <w:tab w:val="left" w:pos="900"/>
              </w:tabs>
              <w:jc w:val="both"/>
              <w:rPr>
                <w:lang w:val="nl-NL"/>
              </w:rPr>
            </w:pPr>
            <w:r w:rsidRPr="00B1469A">
              <w:rPr>
                <w:lang w:val="nl-NL"/>
              </w:rPr>
              <w:t>Begi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Clrscr;</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 xml:space="preserve">Write(‘Nhap N =’); </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N);</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P:=1;</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For i:=1 to N do</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r>
            <w:r w:rsidRPr="00B1469A">
              <w:rPr>
                <w:lang w:val="nl-NL"/>
              </w:rPr>
              <w:tab/>
              <w:t>P:=P*i;</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Wirteln(N,’!=’,P);</w:t>
            </w:r>
          </w:p>
          <w:p w:rsidR="004148BA" w:rsidRPr="00B1469A" w:rsidRDefault="004148BA" w:rsidP="00516ED8">
            <w:pPr>
              <w:tabs>
                <w:tab w:val="left" w:pos="360"/>
                <w:tab w:val="left" w:pos="540"/>
                <w:tab w:val="left" w:pos="720"/>
                <w:tab w:val="left" w:pos="900"/>
              </w:tabs>
              <w:jc w:val="both"/>
              <w:rPr>
                <w:lang w:val="nl-NL"/>
              </w:rPr>
            </w:pPr>
            <w:r w:rsidRPr="00B1469A">
              <w:rPr>
                <w:lang w:val="nl-NL"/>
              </w:rPr>
              <w:tab/>
              <w:t>Readln;</w:t>
            </w:r>
          </w:p>
          <w:p w:rsidR="004148BA" w:rsidRPr="00B1469A" w:rsidRDefault="004148BA" w:rsidP="00516ED8">
            <w:pPr>
              <w:tabs>
                <w:tab w:val="left" w:pos="360"/>
                <w:tab w:val="left" w:pos="540"/>
                <w:tab w:val="left" w:pos="720"/>
                <w:tab w:val="left" w:pos="900"/>
              </w:tabs>
              <w:jc w:val="both"/>
              <w:rPr>
                <w:lang w:val="nl-NL"/>
              </w:rPr>
            </w:pPr>
            <w:r w:rsidRPr="00B1469A">
              <w:rPr>
                <w:lang w:val="nl-NL"/>
              </w:rPr>
              <w:t>End.</w:t>
            </w:r>
          </w:p>
        </w:tc>
      </w:tr>
    </w:tbl>
    <w:p w:rsidR="00883077" w:rsidRPr="00B1469A" w:rsidRDefault="00C21C96" w:rsidP="00883077">
      <w:pPr>
        <w:tabs>
          <w:tab w:val="left" w:pos="360"/>
          <w:tab w:val="left" w:pos="540"/>
          <w:tab w:val="left" w:pos="720"/>
          <w:tab w:val="left" w:pos="900"/>
        </w:tabs>
        <w:ind w:left="360"/>
        <w:rPr>
          <w:lang w:val="nl-NL"/>
        </w:rPr>
      </w:pPr>
      <w:r w:rsidRPr="00B1469A">
        <w:rPr>
          <w:b/>
          <w:u w:val="single"/>
          <w:lang w:val="nl-NL"/>
        </w:rPr>
        <w:t>3</w:t>
      </w:r>
      <w:r w:rsidR="00883077" w:rsidRPr="00B1469A">
        <w:rPr>
          <w:b/>
          <w:u w:val="single"/>
          <w:lang w:val="nl-NL"/>
        </w:rPr>
        <w:t xml:space="preserve">. </w:t>
      </w:r>
      <w:r w:rsidR="00850E21" w:rsidRPr="00B1469A">
        <w:rPr>
          <w:b/>
          <w:u w:val="single"/>
          <w:lang w:val="nl-NL"/>
        </w:rPr>
        <w:t xml:space="preserve">Hoạt động 3: </w:t>
      </w:r>
      <w:r w:rsidRPr="00B1469A">
        <w:rPr>
          <w:b/>
          <w:u w:val="single"/>
          <w:lang w:val="nl-NL"/>
        </w:rPr>
        <w:t>Luyện tập, vận dụng, mở rộng (10 phú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Hãy nêu cú pháp và hoạt động của vòng lặp không xác định For..do.</w:t>
      </w:r>
    </w:p>
    <w:p w:rsidR="00883077" w:rsidRPr="00B1469A" w:rsidRDefault="00883077" w:rsidP="00883077">
      <w:pPr>
        <w:tabs>
          <w:tab w:val="left" w:pos="360"/>
          <w:tab w:val="left" w:pos="540"/>
          <w:tab w:val="left" w:pos="720"/>
          <w:tab w:val="left" w:pos="900"/>
        </w:tabs>
        <w:rPr>
          <w:b/>
          <w:u w:val="single"/>
          <w:lang w:val="nl-NL"/>
        </w:rPr>
      </w:pPr>
      <w:r w:rsidRPr="00B1469A">
        <w:rPr>
          <w:b/>
          <w:lang w:val="nl-NL"/>
        </w:rPr>
        <w:tab/>
      </w:r>
      <w:r w:rsidRPr="00B1469A">
        <w:rPr>
          <w:b/>
          <w:u w:val="single"/>
          <w:lang w:val="nl-NL"/>
        </w:rPr>
        <w:t xml:space="preserve"> </w:t>
      </w:r>
      <w:r w:rsidR="00C21C96" w:rsidRPr="00B1469A">
        <w:rPr>
          <w:b/>
          <w:u w:val="single"/>
          <w:lang w:val="nl-NL"/>
        </w:rPr>
        <w:t xml:space="preserve">Dặn dò: </w:t>
      </w:r>
    </w:p>
    <w:p w:rsidR="00883077" w:rsidRPr="00B1469A" w:rsidRDefault="00883077" w:rsidP="00883077">
      <w:pPr>
        <w:tabs>
          <w:tab w:val="left" w:pos="360"/>
          <w:tab w:val="left" w:pos="540"/>
          <w:tab w:val="left" w:pos="720"/>
          <w:tab w:val="left" w:pos="900"/>
        </w:tabs>
        <w:rPr>
          <w:lang w:val="nl-NL"/>
        </w:rPr>
      </w:pPr>
      <w:r w:rsidRPr="00B1469A">
        <w:rPr>
          <w:lang w:val="nl-NL"/>
        </w:rPr>
        <w:tab/>
      </w:r>
      <w:r w:rsidRPr="00B1469A">
        <w:rPr>
          <w:lang w:val="nl-NL"/>
        </w:rPr>
        <w:tab/>
        <w:t>- Về nhà học bài kết hợp sách giáo khoa</w:t>
      </w:r>
    </w:p>
    <w:p w:rsidR="00C21C96" w:rsidRPr="00B1469A" w:rsidRDefault="00C21C96" w:rsidP="00883077">
      <w:pPr>
        <w:tabs>
          <w:tab w:val="left" w:pos="360"/>
          <w:tab w:val="left" w:pos="540"/>
          <w:tab w:val="left" w:pos="720"/>
          <w:tab w:val="left" w:pos="900"/>
        </w:tabs>
        <w:rPr>
          <w:lang w:val="nl-NL"/>
        </w:rPr>
      </w:pPr>
      <w:r w:rsidRPr="00B1469A">
        <w:rPr>
          <w:lang w:val="nl-NL"/>
        </w:rPr>
        <w:t>* Rút kinh nghiệm:</w:t>
      </w:r>
    </w:p>
    <w:p w:rsidR="00883077" w:rsidRPr="00B1469A" w:rsidRDefault="00883077" w:rsidP="00883077">
      <w:pPr>
        <w:tabs>
          <w:tab w:val="left" w:leader="dot" w:pos="9240"/>
        </w:tabs>
        <w:rPr>
          <w:lang w:val="nl-NL"/>
        </w:rPr>
      </w:pPr>
      <w:r w:rsidRPr="00B1469A">
        <w:rPr>
          <w:lang w:val="nl-NL"/>
        </w:rPr>
        <w:br w:type="page"/>
      </w:r>
    </w:p>
    <w:p w:rsidR="00F04731" w:rsidRPr="00B1469A" w:rsidRDefault="00F04731" w:rsidP="00F04731">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00185D57" w:rsidRPr="00B1469A">
        <w:rPr>
          <w:b/>
          <w:bCs/>
          <w:sz w:val="26"/>
          <w:szCs w:val="26"/>
        </w:rPr>
        <w:t xml:space="preserve"> </w:t>
      </w:r>
    </w:p>
    <w:p w:rsidR="00F04731" w:rsidRPr="00B1469A" w:rsidRDefault="00F04731" w:rsidP="00F04731">
      <w:pPr>
        <w:jc w:val="center"/>
        <w:rPr>
          <w:b/>
          <w:bCs/>
          <w:sz w:val="34"/>
          <w:szCs w:val="26"/>
        </w:rPr>
      </w:pPr>
      <w:r w:rsidRPr="00B1469A">
        <w:rPr>
          <w:b/>
          <w:bCs/>
          <w:szCs w:val="26"/>
        </w:rPr>
        <w:t xml:space="preserve">Bài thực hành 5:    </w:t>
      </w:r>
      <w:r w:rsidRPr="00B1469A">
        <w:rPr>
          <w:b/>
          <w:bCs/>
          <w:sz w:val="34"/>
          <w:szCs w:val="26"/>
        </w:rPr>
        <w:t>SỬ DỤNG LỆNH LẶP FOR…DO</w:t>
      </w:r>
    </w:p>
    <w:p w:rsidR="00F04731" w:rsidRPr="00B1469A" w:rsidRDefault="00F04731" w:rsidP="00F04731">
      <w:pPr>
        <w:rPr>
          <w:b/>
          <w:bCs/>
          <w:sz w:val="26"/>
          <w:szCs w:val="26"/>
          <w:u w:val="single"/>
        </w:rPr>
      </w:pPr>
      <w:r w:rsidRPr="00B1469A">
        <w:rPr>
          <w:b/>
          <w:bCs/>
          <w:sz w:val="26"/>
          <w:szCs w:val="26"/>
          <w:u w:val="single"/>
        </w:rPr>
        <w:t>I.Mục đích</w:t>
      </w:r>
    </w:p>
    <w:p w:rsidR="00F04731" w:rsidRPr="00B1469A" w:rsidRDefault="00F04731" w:rsidP="00F04731">
      <w:pPr>
        <w:ind w:left="360"/>
        <w:rPr>
          <w:b/>
          <w:bCs/>
          <w:sz w:val="26"/>
          <w:szCs w:val="26"/>
        </w:rPr>
      </w:pPr>
      <w:r w:rsidRPr="00B1469A">
        <w:rPr>
          <w:b/>
          <w:bCs/>
          <w:sz w:val="26"/>
          <w:szCs w:val="26"/>
        </w:rPr>
        <w:t>1. Kiến thức</w:t>
      </w:r>
    </w:p>
    <w:p w:rsidR="00F04731" w:rsidRPr="00B1469A" w:rsidRDefault="00F04731" w:rsidP="00F04731">
      <w:pPr>
        <w:numPr>
          <w:ilvl w:val="0"/>
          <w:numId w:val="8"/>
        </w:numPr>
        <w:rPr>
          <w:bCs/>
          <w:sz w:val="26"/>
          <w:szCs w:val="26"/>
        </w:rPr>
      </w:pPr>
      <w:r w:rsidRPr="00B1469A">
        <w:rPr>
          <w:bCs/>
          <w:sz w:val="26"/>
          <w:szCs w:val="26"/>
        </w:rPr>
        <w:t>Viết được chương trình có sử dụng vòng lặp For…Do</w:t>
      </w:r>
    </w:p>
    <w:p w:rsidR="00F04731" w:rsidRPr="00B1469A" w:rsidRDefault="00F04731" w:rsidP="00F04731">
      <w:pPr>
        <w:numPr>
          <w:ilvl w:val="0"/>
          <w:numId w:val="8"/>
        </w:numPr>
        <w:rPr>
          <w:bCs/>
          <w:sz w:val="26"/>
          <w:szCs w:val="26"/>
        </w:rPr>
      </w:pPr>
      <w:r w:rsidRPr="00B1469A">
        <w:rPr>
          <w:bCs/>
          <w:sz w:val="26"/>
          <w:szCs w:val="26"/>
        </w:rPr>
        <w:t>Sử dụng được câu lệnh ghép</w:t>
      </w:r>
    </w:p>
    <w:p w:rsidR="00F04731" w:rsidRPr="00B1469A" w:rsidRDefault="00F04731" w:rsidP="00F04731">
      <w:pPr>
        <w:rPr>
          <w:b/>
          <w:bCs/>
          <w:sz w:val="26"/>
          <w:szCs w:val="26"/>
        </w:rPr>
      </w:pPr>
      <w:r w:rsidRPr="00B1469A">
        <w:rPr>
          <w:b/>
          <w:bCs/>
          <w:sz w:val="26"/>
          <w:szCs w:val="26"/>
        </w:rPr>
        <w:t xml:space="preserve">      2.Kĩ năng</w:t>
      </w:r>
    </w:p>
    <w:p w:rsidR="00F04731" w:rsidRPr="00B1469A" w:rsidRDefault="00F04731" w:rsidP="00F04731">
      <w:pPr>
        <w:numPr>
          <w:ilvl w:val="0"/>
          <w:numId w:val="3"/>
        </w:numPr>
        <w:rPr>
          <w:bCs/>
          <w:sz w:val="26"/>
          <w:szCs w:val="26"/>
        </w:rPr>
      </w:pPr>
      <w:r w:rsidRPr="00B1469A">
        <w:rPr>
          <w:bCs/>
          <w:sz w:val="26"/>
          <w:szCs w:val="26"/>
        </w:rPr>
        <w:t>Đọc hiểu chương trình có vòng lặp For…Do</w:t>
      </w:r>
    </w:p>
    <w:p w:rsidR="00F04731" w:rsidRPr="00B1469A" w:rsidRDefault="00F04731" w:rsidP="00F04731">
      <w:pPr>
        <w:ind w:left="360"/>
        <w:rPr>
          <w:b/>
          <w:bCs/>
          <w:sz w:val="26"/>
          <w:szCs w:val="26"/>
        </w:rPr>
      </w:pPr>
      <w:r w:rsidRPr="00B1469A">
        <w:rPr>
          <w:b/>
          <w:bCs/>
          <w:sz w:val="26"/>
          <w:szCs w:val="26"/>
        </w:rPr>
        <w:t>3.Thái độ</w:t>
      </w:r>
    </w:p>
    <w:p w:rsidR="00F04731" w:rsidRPr="00B1469A" w:rsidRDefault="00F04731" w:rsidP="00F04731">
      <w:pPr>
        <w:numPr>
          <w:ilvl w:val="0"/>
          <w:numId w:val="1"/>
        </w:numPr>
        <w:rPr>
          <w:bCs/>
          <w:sz w:val="26"/>
          <w:szCs w:val="26"/>
        </w:rPr>
      </w:pPr>
      <w:r w:rsidRPr="00B1469A">
        <w:rPr>
          <w:bCs/>
          <w:sz w:val="26"/>
          <w:szCs w:val="26"/>
        </w:rPr>
        <w:t>Có ý thức tư duy, có thái độ ham học hỏi, tác phong làm việc nghiêm túc.</w:t>
      </w:r>
    </w:p>
    <w:p w:rsidR="00581B8D" w:rsidRPr="00B1469A" w:rsidRDefault="00F04731" w:rsidP="008E6C0E">
      <w:pPr>
        <w:numPr>
          <w:ilvl w:val="0"/>
          <w:numId w:val="90"/>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F04731" w:rsidRPr="00B1469A" w:rsidRDefault="00F04731" w:rsidP="00581B8D">
      <w:pPr>
        <w:rPr>
          <w:b/>
          <w:bCs/>
          <w:sz w:val="26"/>
          <w:szCs w:val="26"/>
          <w:u w:val="single"/>
        </w:rPr>
      </w:pPr>
      <w:r w:rsidRPr="00B1469A">
        <w:rPr>
          <w:bCs/>
          <w:sz w:val="26"/>
          <w:szCs w:val="26"/>
        </w:rPr>
        <w:t xml:space="preserve"> </w:t>
      </w:r>
      <w:r w:rsidR="00850E21" w:rsidRPr="00B1469A">
        <w:rPr>
          <w:b/>
          <w:bCs/>
          <w:sz w:val="26"/>
          <w:szCs w:val="26"/>
        </w:rPr>
        <w:t>PHƯƠNG PHÁP</w:t>
      </w:r>
      <w:r w:rsidRPr="00B1469A">
        <w:rPr>
          <w:b/>
          <w:bCs/>
          <w:sz w:val="26"/>
          <w:szCs w:val="26"/>
        </w:rPr>
        <w:t>:</w:t>
      </w:r>
    </w:p>
    <w:p w:rsidR="00F04731" w:rsidRPr="00B1469A" w:rsidRDefault="00F04731" w:rsidP="00F04731">
      <w:pPr>
        <w:numPr>
          <w:ilvl w:val="0"/>
          <w:numId w:val="1"/>
        </w:numPr>
        <w:rPr>
          <w:bCs/>
          <w:sz w:val="26"/>
          <w:szCs w:val="26"/>
        </w:rPr>
      </w:pPr>
      <w:r w:rsidRPr="00B1469A">
        <w:rPr>
          <w:bCs/>
          <w:sz w:val="26"/>
          <w:szCs w:val="26"/>
        </w:rPr>
        <w:t>Luyện tập thực hành.</w:t>
      </w:r>
    </w:p>
    <w:p w:rsidR="00F04731" w:rsidRPr="00B1469A" w:rsidRDefault="00850E21" w:rsidP="00F04731">
      <w:pPr>
        <w:spacing w:before="60" w:after="60"/>
        <w:jc w:val="both"/>
        <w:rPr>
          <w:b/>
          <w:bCs/>
          <w:sz w:val="26"/>
          <w:szCs w:val="26"/>
          <w:u w:val="single"/>
          <w:lang w:val="pt-BR"/>
        </w:rPr>
      </w:pPr>
      <w:r w:rsidRPr="00B1469A">
        <w:rPr>
          <w:b/>
          <w:bCs/>
          <w:sz w:val="26"/>
          <w:szCs w:val="26"/>
          <w:lang w:val="pt-BR"/>
        </w:rPr>
        <w:t>II. CHUẨN BỊ BÀI HỌC:</w:t>
      </w:r>
      <w:r w:rsidR="00F04731" w:rsidRPr="00B1469A">
        <w:rPr>
          <w:b/>
          <w:bCs/>
          <w:sz w:val="26"/>
          <w:szCs w:val="26"/>
          <w:u w:val="single"/>
          <w:lang w:val="pt-BR"/>
        </w:rPr>
        <w:t xml:space="preserve"> </w:t>
      </w:r>
    </w:p>
    <w:p w:rsidR="00F04731" w:rsidRPr="00B1469A" w:rsidRDefault="00F04731" w:rsidP="00F04731">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F04731" w:rsidRPr="00B1469A" w:rsidRDefault="00F04731" w:rsidP="00F04731">
      <w:pPr>
        <w:spacing w:before="60" w:after="60"/>
        <w:ind w:left="1440"/>
        <w:jc w:val="both"/>
        <w:rPr>
          <w:sz w:val="26"/>
          <w:szCs w:val="26"/>
          <w:lang w:val="pt-BR"/>
        </w:rPr>
      </w:pPr>
      <w:r w:rsidRPr="00B1469A">
        <w:rPr>
          <w:sz w:val="26"/>
          <w:szCs w:val="26"/>
          <w:lang w:val="pt-BR"/>
        </w:rPr>
        <w:t>- SGK, tài liệu, Giáo án, Phòng máy</w:t>
      </w:r>
    </w:p>
    <w:p w:rsidR="00F04731" w:rsidRPr="00B1469A" w:rsidRDefault="00F04731" w:rsidP="00F04731">
      <w:pPr>
        <w:spacing w:before="60" w:after="60"/>
        <w:ind w:left="1440"/>
        <w:jc w:val="both"/>
        <w:rPr>
          <w:sz w:val="26"/>
          <w:szCs w:val="26"/>
          <w:lang w:val="pt-BR"/>
        </w:rPr>
      </w:pPr>
      <w:r w:rsidRPr="00B1469A">
        <w:rPr>
          <w:sz w:val="26"/>
          <w:szCs w:val="26"/>
          <w:lang w:val="pt-BR"/>
        </w:rPr>
        <w:t>- Đồ dùng dạy học.</w:t>
      </w:r>
    </w:p>
    <w:p w:rsidR="00F04731" w:rsidRPr="00B1469A" w:rsidRDefault="00F04731" w:rsidP="00F04731">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F04731" w:rsidRPr="00B1469A" w:rsidRDefault="00F04731" w:rsidP="00F04731">
      <w:pPr>
        <w:spacing w:before="60" w:after="60"/>
        <w:ind w:left="1440"/>
        <w:jc w:val="both"/>
        <w:rPr>
          <w:sz w:val="26"/>
          <w:szCs w:val="26"/>
          <w:lang w:val="pt-BR"/>
        </w:rPr>
      </w:pPr>
      <w:r w:rsidRPr="00B1469A">
        <w:rPr>
          <w:sz w:val="26"/>
          <w:szCs w:val="26"/>
          <w:lang w:val="pt-BR"/>
        </w:rPr>
        <w:t>- Đọc trước bài Thực hành 5.</w:t>
      </w:r>
    </w:p>
    <w:p w:rsidR="00F04731" w:rsidRPr="00B1469A" w:rsidRDefault="00850E21" w:rsidP="00F04731">
      <w:pPr>
        <w:spacing w:before="60" w:after="60"/>
        <w:jc w:val="both"/>
        <w:rPr>
          <w:b/>
          <w:bCs/>
          <w:sz w:val="26"/>
          <w:szCs w:val="26"/>
          <w:lang w:val="pt-BR"/>
        </w:rPr>
      </w:pPr>
      <w:r w:rsidRPr="00B1469A">
        <w:rPr>
          <w:b/>
          <w:bCs/>
          <w:sz w:val="26"/>
          <w:szCs w:val="26"/>
          <w:lang w:val="pt-BR"/>
        </w:rPr>
        <w:t>III. TIẾN TRÌNH BÀI HỌC:</w:t>
      </w:r>
      <w:r w:rsidR="00F04731" w:rsidRPr="00B1469A">
        <w:rPr>
          <w:b/>
          <w:bCs/>
          <w:sz w:val="26"/>
          <w:szCs w:val="26"/>
          <w:lang w:val="pt-BR"/>
        </w:rPr>
        <w:t xml:space="preserve"> </w:t>
      </w:r>
    </w:p>
    <w:p w:rsidR="006D4C31" w:rsidRPr="00B1469A" w:rsidRDefault="006D4C31" w:rsidP="008E6C0E">
      <w:pPr>
        <w:numPr>
          <w:ilvl w:val="0"/>
          <w:numId w:val="92"/>
        </w:numPr>
        <w:rPr>
          <w:rFonts w:ascii=".VnTime" w:hAnsi=".VnTime"/>
          <w:b/>
          <w:lang w:val="fr-FR"/>
        </w:rPr>
      </w:pPr>
      <w:r w:rsidRPr="00B1469A">
        <w:rPr>
          <w:rFonts w:ascii=".VnTime" w:hAnsi=".VnTime"/>
          <w:b/>
          <w:lang w:val="fr-FR"/>
        </w:rPr>
        <w:t>Ho¹t ®éng 1: Khëi ®éng (5 phót)</w:t>
      </w:r>
    </w:p>
    <w:p w:rsidR="00F04731" w:rsidRPr="00B1469A" w:rsidRDefault="006D4C31" w:rsidP="00F04731">
      <w:pPr>
        <w:pStyle w:val="BodyText"/>
        <w:spacing w:before="60" w:after="60" w:line="240" w:lineRule="auto"/>
        <w:ind w:left="36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F04731" w:rsidRPr="00B1469A">
        <w:rPr>
          <w:rFonts w:ascii="Times New Roman" w:hAnsi="Times New Roman"/>
          <w:b/>
          <w:bCs/>
          <w:sz w:val="26"/>
          <w:szCs w:val="26"/>
          <w:lang w:val="pt-BR"/>
        </w:rPr>
        <w:t xml:space="preserve">Kiểm tra bài cũ </w:t>
      </w:r>
    </w:p>
    <w:p w:rsidR="00F04731" w:rsidRPr="00B1469A" w:rsidRDefault="00F04731" w:rsidP="00F04731">
      <w:pPr>
        <w:pStyle w:val="BodyText"/>
        <w:spacing w:before="60" w:after="60" w:line="240" w:lineRule="auto"/>
        <w:ind w:left="360"/>
        <w:rPr>
          <w:rFonts w:ascii="Times New Roman" w:hAnsi="Times New Roman"/>
          <w:bCs/>
          <w:sz w:val="26"/>
          <w:szCs w:val="26"/>
          <w:lang w:val="pt-BR"/>
        </w:rPr>
      </w:pPr>
      <w:r w:rsidRPr="00B1469A">
        <w:rPr>
          <w:rFonts w:ascii="Times New Roman" w:hAnsi="Times New Roman"/>
          <w:bCs/>
          <w:sz w:val="26"/>
          <w:szCs w:val="26"/>
          <w:lang w:val="pt-BR"/>
        </w:rPr>
        <w:t>Cho một vài ví dụ về hoạt động được thực hiện lặp lại trong cuộc sống hằng ngày?</w:t>
      </w:r>
    </w:p>
    <w:p w:rsidR="006D4C31" w:rsidRPr="00B1469A" w:rsidRDefault="006D4C31" w:rsidP="008E6C0E">
      <w:pPr>
        <w:numPr>
          <w:ilvl w:val="0"/>
          <w:numId w:val="92"/>
        </w:numPr>
        <w:rPr>
          <w:rFonts w:ascii=".VnTime" w:hAnsi=".VnTime"/>
          <w:b/>
          <w:lang w:val="fr-FR"/>
        </w:rPr>
      </w:pP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301"/>
        <w:gridCol w:w="5301"/>
      </w:tblGrid>
      <w:tr w:rsidR="00F04731" w:rsidRPr="00B1469A" w:rsidTr="005D20FA">
        <w:tc>
          <w:tcPr>
            <w:tcW w:w="5301" w:type="dxa"/>
          </w:tcPr>
          <w:p w:rsidR="00F04731" w:rsidRPr="00B1469A" w:rsidRDefault="009923CF" w:rsidP="005D20FA">
            <w:pPr>
              <w:jc w:val="center"/>
              <w:rPr>
                <w:b/>
                <w:sz w:val="26"/>
                <w:lang w:val="fr-FR"/>
              </w:rPr>
            </w:pPr>
            <w:r w:rsidRPr="00B1469A">
              <w:rPr>
                <w:b/>
                <w:sz w:val="26"/>
                <w:lang w:val="fr-FR"/>
              </w:rPr>
              <w:t>HOẠT ĐỘNG CỦA GIÁO VIÊN VÀ HỌC SINH</w:t>
            </w:r>
          </w:p>
        </w:tc>
        <w:tc>
          <w:tcPr>
            <w:tcW w:w="5301" w:type="dxa"/>
          </w:tcPr>
          <w:p w:rsidR="00F04731" w:rsidRPr="00B1469A" w:rsidRDefault="009923CF" w:rsidP="005D20FA">
            <w:pPr>
              <w:jc w:val="center"/>
              <w:rPr>
                <w:b/>
                <w:sz w:val="26"/>
                <w:lang w:val="fr-FR"/>
              </w:rPr>
            </w:pPr>
            <w:r w:rsidRPr="00B1469A">
              <w:rPr>
                <w:b/>
                <w:sz w:val="26"/>
                <w:lang w:val="fr-FR"/>
              </w:rPr>
              <w:t>NỘI DUNG, YÊU CẦU CẦN ĐẠT</w:t>
            </w:r>
          </w:p>
        </w:tc>
      </w:tr>
      <w:tr w:rsidR="00F04731" w:rsidRPr="00B1469A" w:rsidTr="005D20FA">
        <w:tc>
          <w:tcPr>
            <w:tcW w:w="10602" w:type="dxa"/>
            <w:gridSpan w:val="2"/>
          </w:tcPr>
          <w:p w:rsidR="00F04731" w:rsidRPr="00B1469A" w:rsidRDefault="00F04731" w:rsidP="005D20FA">
            <w:pPr>
              <w:jc w:val="center"/>
              <w:rPr>
                <w:b/>
                <w:sz w:val="26"/>
              </w:rPr>
            </w:pPr>
            <w:r w:rsidRPr="00B1469A">
              <w:rPr>
                <w:b/>
                <w:sz w:val="26"/>
              </w:rPr>
              <w:t>Hướng dẫn</w:t>
            </w:r>
          </w:p>
        </w:tc>
      </w:tr>
      <w:tr w:rsidR="00F04731" w:rsidRPr="00B1469A" w:rsidTr="005D20FA">
        <w:trPr>
          <w:trHeight w:val="5201"/>
        </w:trPr>
        <w:tc>
          <w:tcPr>
            <w:tcW w:w="5301" w:type="dxa"/>
          </w:tcPr>
          <w:p w:rsidR="00F04731" w:rsidRPr="00B1469A" w:rsidRDefault="00F04731" w:rsidP="005D20FA">
            <w:pPr>
              <w:rPr>
                <w:sz w:val="26"/>
              </w:rPr>
            </w:pPr>
            <w:r w:rsidRPr="00B1469A">
              <w:rPr>
                <w:b/>
                <w:sz w:val="26"/>
              </w:rPr>
              <w:t>BÀI 1</w:t>
            </w:r>
            <w:r w:rsidRPr="00B1469A">
              <w:rPr>
                <w:sz w:val="26"/>
              </w:rPr>
              <w:t>: Viết chương trình  in ra màn hình bảng nhân của một số từ 1 đến 9 được nhập từ bàn phím và dừng màn hình để  quan sát kết quả.</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r w:rsidRPr="00B1469A">
              <w:rPr>
                <w:sz w:val="26"/>
              </w:rPr>
              <w:t>G: Yêu cầu học sinh khai báo.</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r w:rsidRPr="00B1469A">
              <w:rPr>
                <w:sz w:val="26"/>
              </w:rPr>
              <w:t>G: Nhập n?</w:t>
            </w:r>
          </w:p>
          <w:p w:rsidR="00F04731" w:rsidRPr="00B1469A" w:rsidRDefault="00F04731" w:rsidP="005D20FA">
            <w:pPr>
              <w:rPr>
                <w:sz w:val="26"/>
              </w:rPr>
            </w:pPr>
            <w:r w:rsidRPr="00B1469A">
              <w:rPr>
                <w:sz w:val="26"/>
              </w:rPr>
              <w:t>G: Writeln dùng để làm gì?</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r w:rsidRPr="00B1469A">
              <w:rPr>
                <w:sz w:val="26"/>
              </w:rPr>
              <w:t>G: Giải thích vòng lặp For và in ra kết quả bảng nhân.</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p>
          <w:tbl>
            <w:tblPr>
              <w:tblW w:w="0" w:type="auto"/>
              <w:tblLook w:val="01E0" w:firstRow="1" w:lastRow="1" w:firstColumn="1" w:lastColumn="1" w:noHBand="0" w:noVBand="0"/>
            </w:tblPr>
            <w:tblGrid>
              <w:gridCol w:w="784"/>
              <w:gridCol w:w="476"/>
              <w:gridCol w:w="1085"/>
              <w:gridCol w:w="2731"/>
            </w:tblGrid>
            <w:tr w:rsidR="00F04731" w:rsidRPr="00B1469A" w:rsidTr="005D20FA">
              <w:tc>
                <w:tcPr>
                  <w:tcW w:w="784" w:type="dxa"/>
                </w:tcPr>
                <w:p w:rsidR="00F04731" w:rsidRPr="00B1469A" w:rsidRDefault="00F04731" w:rsidP="005D20FA">
                  <w:pPr>
                    <w:jc w:val="center"/>
                    <w:rPr>
                      <w:sz w:val="26"/>
                    </w:rPr>
                  </w:pPr>
                  <w:r w:rsidRPr="00B1469A">
                    <w:rPr>
                      <w:sz w:val="26"/>
                    </w:rPr>
                    <w:t>Bước</w:t>
                  </w:r>
                </w:p>
              </w:tc>
              <w:tc>
                <w:tcPr>
                  <w:tcW w:w="476" w:type="dxa"/>
                </w:tcPr>
                <w:p w:rsidR="00F04731" w:rsidRPr="00B1469A" w:rsidRDefault="00F04731" w:rsidP="005D20FA">
                  <w:pPr>
                    <w:jc w:val="center"/>
                    <w:rPr>
                      <w:sz w:val="26"/>
                    </w:rPr>
                  </w:pPr>
                  <w:r w:rsidRPr="00B1469A">
                    <w:rPr>
                      <w:sz w:val="26"/>
                    </w:rPr>
                    <w:t>i</w:t>
                  </w:r>
                </w:p>
              </w:tc>
              <w:tc>
                <w:tcPr>
                  <w:tcW w:w="1085" w:type="dxa"/>
                </w:tcPr>
                <w:p w:rsidR="00F04731" w:rsidRPr="00B1469A" w:rsidRDefault="00F04731" w:rsidP="005D20FA">
                  <w:pPr>
                    <w:jc w:val="center"/>
                    <w:rPr>
                      <w:sz w:val="26"/>
                    </w:rPr>
                  </w:pPr>
                  <w:r w:rsidRPr="00B1469A">
                    <w:rPr>
                      <w:sz w:val="26"/>
                    </w:rPr>
                    <w:t>i</w:t>
                  </w:r>
                  <w:r w:rsidRPr="00B1469A">
                    <w:rPr>
                      <w:sz w:val="26"/>
                      <w:u w:val="single"/>
                    </w:rPr>
                    <w:t>&lt;</w:t>
                  </w:r>
                  <w:r w:rsidRPr="00B1469A">
                    <w:rPr>
                      <w:sz w:val="26"/>
                    </w:rPr>
                    <w:t xml:space="preserve"> 10 ?</w:t>
                  </w:r>
                </w:p>
              </w:tc>
              <w:tc>
                <w:tcPr>
                  <w:tcW w:w="2690" w:type="dxa"/>
                </w:tcPr>
                <w:p w:rsidR="00F04731" w:rsidRPr="00B1469A" w:rsidRDefault="00F04731" w:rsidP="005D20FA">
                  <w:pPr>
                    <w:jc w:val="center"/>
                    <w:rPr>
                      <w:sz w:val="26"/>
                      <w:lang w:val="pt-BR"/>
                    </w:rPr>
                  </w:pPr>
                  <w:r w:rsidRPr="00B1469A">
                    <w:rPr>
                      <w:sz w:val="26"/>
                      <w:lang w:val="pt-BR"/>
                    </w:rPr>
                    <w:t>Writeln(N,’x’,I,’=’,N*i)</w:t>
                  </w:r>
                </w:p>
              </w:tc>
            </w:tr>
            <w:tr w:rsidR="00F04731" w:rsidRPr="00B1469A" w:rsidTr="005D20FA">
              <w:tc>
                <w:tcPr>
                  <w:tcW w:w="784" w:type="dxa"/>
                </w:tcPr>
                <w:p w:rsidR="00F04731" w:rsidRPr="00B1469A" w:rsidRDefault="00F04731" w:rsidP="005D20FA">
                  <w:pPr>
                    <w:jc w:val="center"/>
                    <w:rPr>
                      <w:sz w:val="26"/>
                    </w:rPr>
                  </w:pPr>
                  <w:r w:rsidRPr="00B1469A">
                    <w:rPr>
                      <w:sz w:val="26"/>
                    </w:rPr>
                    <w:t>1</w:t>
                  </w:r>
                </w:p>
              </w:tc>
              <w:tc>
                <w:tcPr>
                  <w:tcW w:w="476" w:type="dxa"/>
                </w:tcPr>
                <w:p w:rsidR="00F04731" w:rsidRPr="00B1469A" w:rsidRDefault="00F04731" w:rsidP="005D20FA">
                  <w:pPr>
                    <w:jc w:val="center"/>
                    <w:rPr>
                      <w:sz w:val="26"/>
                    </w:rPr>
                  </w:pPr>
                  <w:r w:rsidRPr="00B1469A">
                    <w:rPr>
                      <w:sz w:val="26"/>
                    </w:rPr>
                    <w:t>1</w:t>
                  </w:r>
                </w:p>
              </w:tc>
              <w:tc>
                <w:tcPr>
                  <w:tcW w:w="1085" w:type="dxa"/>
                </w:tcPr>
                <w:p w:rsidR="00F04731" w:rsidRPr="00B1469A" w:rsidRDefault="00F04731" w:rsidP="005D20FA">
                  <w:pPr>
                    <w:jc w:val="center"/>
                    <w:rPr>
                      <w:sz w:val="26"/>
                    </w:rPr>
                  </w:pPr>
                  <w:r w:rsidRPr="00B1469A">
                    <w:rPr>
                      <w:sz w:val="26"/>
                    </w:rPr>
                    <w:t>Đúng</w:t>
                  </w:r>
                </w:p>
              </w:tc>
              <w:tc>
                <w:tcPr>
                  <w:tcW w:w="2690" w:type="dxa"/>
                </w:tcPr>
                <w:p w:rsidR="00F04731" w:rsidRPr="00B1469A" w:rsidRDefault="00F04731" w:rsidP="005D20FA">
                  <w:pPr>
                    <w:jc w:val="center"/>
                    <w:rPr>
                      <w:sz w:val="26"/>
                    </w:rPr>
                  </w:pPr>
                  <w:r w:rsidRPr="00B1469A">
                    <w:rPr>
                      <w:sz w:val="26"/>
                    </w:rPr>
                    <w:t>3x1=3</w:t>
                  </w:r>
                </w:p>
              </w:tc>
            </w:tr>
            <w:tr w:rsidR="00F04731" w:rsidRPr="00B1469A" w:rsidTr="005D20FA">
              <w:tc>
                <w:tcPr>
                  <w:tcW w:w="784" w:type="dxa"/>
                </w:tcPr>
                <w:p w:rsidR="00F04731" w:rsidRPr="00B1469A" w:rsidRDefault="00F04731" w:rsidP="005D20FA">
                  <w:pPr>
                    <w:jc w:val="center"/>
                    <w:rPr>
                      <w:sz w:val="26"/>
                    </w:rPr>
                  </w:pPr>
                  <w:r w:rsidRPr="00B1469A">
                    <w:rPr>
                      <w:sz w:val="26"/>
                    </w:rPr>
                    <w:t>2</w:t>
                  </w:r>
                </w:p>
              </w:tc>
              <w:tc>
                <w:tcPr>
                  <w:tcW w:w="476" w:type="dxa"/>
                </w:tcPr>
                <w:p w:rsidR="00F04731" w:rsidRPr="00B1469A" w:rsidRDefault="00F04731" w:rsidP="005D20FA">
                  <w:pPr>
                    <w:jc w:val="center"/>
                    <w:rPr>
                      <w:sz w:val="26"/>
                    </w:rPr>
                  </w:pPr>
                  <w:r w:rsidRPr="00B1469A">
                    <w:rPr>
                      <w:sz w:val="26"/>
                    </w:rPr>
                    <w:t>2</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2=6</w:t>
                  </w:r>
                </w:p>
              </w:tc>
            </w:tr>
            <w:tr w:rsidR="00F04731" w:rsidRPr="00B1469A" w:rsidTr="005D20FA">
              <w:tc>
                <w:tcPr>
                  <w:tcW w:w="784" w:type="dxa"/>
                </w:tcPr>
                <w:p w:rsidR="00F04731" w:rsidRPr="00B1469A" w:rsidRDefault="00F04731" w:rsidP="005D20FA">
                  <w:pPr>
                    <w:jc w:val="center"/>
                    <w:rPr>
                      <w:sz w:val="26"/>
                    </w:rPr>
                  </w:pPr>
                  <w:r w:rsidRPr="00B1469A">
                    <w:rPr>
                      <w:sz w:val="26"/>
                    </w:rPr>
                    <w:t>3</w:t>
                  </w:r>
                </w:p>
              </w:tc>
              <w:tc>
                <w:tcPr>
                  <w:tcW w:w="476" w:type="dxa"/>
                </w:tcPr>
                <w:p w:rsidR="00F04731" w:rsidRPr="00B1469A" w:rsidRDefault="00F04731" w:rsidP="005D20FA">
                  <w:pPr>
                    <w:jc w:val="center"/>
                    <w:rPr>
                      <w:sz w:val="26"/>
                    </w:rPr>
                  </w:pPr>
                  <w:r w:rsidRPr="00B1469A">
                    <w:rPr>
                      <w:sz w:val="26"/>
                    </w:rPr>
                    <w:t>3</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3=9</w:t>
                  </w:r>
                </w:p>
              </w:tc>
            </w:tr>
            <w:tr w:rsidR="00F04731" w:rsidRPr="00B1469A" w:rsidTr="005D20FA">
              <w:tc>
                <w:tcPr>
                  <w:tcW w:w="784" w:type="dxa"/>
                </w:tcPr>
                <w:p w:rsidR="00F04731" w:rsidRPr="00B1469A" w:rsidRDefault="00F04731" w:rsidP="005D20FA">
                  <w:pPr>
                    <w:jc w:val="center"/>
                    <w:rPr>
                      <w:sz w:val="26"/>
                    </w:rPr>
                  </w:pPr>
                  <w:r w:rsidRPr="00B1469A">
                    <w:rPr>
                      <w:sz w:val="26"/>
                    </w:rPr>
                    <w:t>4</w:t>
                  </w:r>
                </w:p>
              </w:tc>
              <w:tc>
                <w:tcPr>
                  <w:tcW w:w="476" w:type="dxa"/>
                </w:tcPr>
                <w:p w:rsidR="00F04731" w:rsidRPr="00B1469A" w:rsidRDefault="00F04731" w:rsidP="005D20FA">
                  <w:pPr>
                    <w:jc w:val="center"/>
                    <w:rPr>
                      <w:sz w:val="26"/>
                    </w:rPr>
                  </w:pPr>
                  <w:r w:rsidRPr="00B1469A">
                    <w:rPr>
                      <w:sz w:val="26"/>
                    </w:rPr>
                    <w:t>4</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4=12</w:t>
                  </w:r>
                </w:p>
              </w:tc>
            </w:tr>
            <w:tr w:rsidR="00F04731" w:rsidRPr="00B1469A" w:rsidTr="005D20FA">
              <w:tc>
                <w:tcPr>
                  <w:tcW w:w="784" w:type="dxa"/>
                </w:tcPr>
                <w:p w:rsidR="00F04731" w:rsidRPr="00B1469A" w:rsidRDefault="00F04731" w:rsidP="005D20FA">
                  <w:pPr>
                    <w:jc w:val="center"/>
                    <w:rPr>
                      <w:sz w:val="26"/>
                    </w:rPr>
                  </w:pPr>
                  <w:r w:rsidRPr="00B1469A">
                    <w:rPr>
                      <w:sz w:val="26"/>
                    </w:rPr>
                    <w:t>5</w:t>
                  </w:r>
                </w:p>
              </w:tc>
              <w:tc>
                <w:tcPr>
                  <w:tcW w:w="476" w:type="dxa"/>
                </w:tcPr>
                <w:p w:rsidR="00F04731" w:rsidRPr="00B1469A" w:rsidRDefault="00F04731" w:rsidP="005D20FA">
                  <w:pPr>
                    <w:jc w:val="center"/>
                    <w:rPr>
                      <w:sz w:val="26"/>
                    </w:rPr>
                  </w:pPr>
                  <w:r w:rsidRPr="00B1469A">
                    <w:rPr>
                      <w:sz w:val="26"/>
                    </w:rPr>
                    <w:t>5</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5=15</w:t>
                  </w:r>
                </w:p>
              </w:tc>
            </w:tr>
            <w:tr w:rsidR="00F04731" w:rsidRPr="00B1469A" w:rsidTr="005D20FA">
              <w:tc>
                <w:tcPr>
                  <w:tcW w:w="784" w:type="dxa"/>
                </w:tcPr>
                <w:p w:rsidR="00F04731" w:rsidRPr="00B1469A" w:rsidRDefault="00F04731" w:rsidP="005D20FA">
                  <w:pPr>
                    <w:jc w:val="center"/>
                    <w:rPr>
                      <w:sz w:val="26"/>
                    </w:rPr>
                  </w:pPr>
                  <w:r w:rsidRPr="00B1469A">
                    <w:rPr>
                      <w:sz w:val="26"/>
                    </w:rPr>
                    <w:t>6</w:t>
                  </w:r>
                </w:p>
              </w:tc>
              <w:tc>
                <w:tcPr>
                  <w:tcW w:w="476" w:type="dxa"/>
                </w:tcPr>
                <w:p w:rsidR="00F04731" w:rsidRPr="00B1469A" w:rsidRDefault="00F04731" w:rsidP="005D20FA">
                  <w:pPr>
                    <w:jc w:val="center"/>
                    <w:rPr>
                      <w:sz w:val="26"/>
                    </w:rPr>
                  </w:pPr>
                  <w:r w:rsidRPr="00B1469A">
                    <w:rPr>
                      <w:sz w:val="26"/>
                    </w:rPr>
                    <w:t>6</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6=18</w:t>
                  </w:r>
                </w:p>
              </w:tc>
            </w:tr>
            <w:tr w:rsidR="00F04731" w:rsidRPr="00B1469A" w:rsidTr="005D20FA">
              <w:tc>
                <w:tcPr>
                  <w:tcW w:w="784" w:type="dxa"/>
                </w:tcPr>
                <w:p w:rsidR="00F04731" w:rsidRPr="00B1469A" w:rsidRDefault="00F04731" w:rsidP="005D20FA">
                  <w:pPr>
                    <w:jc w:val="center"/>
                    <w:rPr>
                      <w:sz w:val="26"/>
                    </w:rPr>
                  </w:pPr>
                  <w:r w:rsidRPr="00B1469A">
                    <w:rPr>
                      <w:sz w:val="26"/>
                    </w:rPr>
                    <w:t>7</w:t>
                  </w:r>
                </w:p>
              </w:tc>
              <w:tc>
                <w:tcPr>
                  <w:tcW w:w="476" w:type="dxa"/>
                </w:tcPr>
                <w:p w:rsidR="00F04731" w:rsidRPr="00B1469A" w:rsidRDefault="00F04731" w:rsidP="005D20FA">
                  <w:pPr>
                    <w:jc w:val="center"/>
                    <w:rPr>
                      <w:sz w:val="26"/>
                    </w:rPr>
                  </w:pPr>
                  <w:r w:rsidRPr="00B1469A">
                    <w:rPr>
                      <w:sz w:val="26"/>
                    </w:rPr>
                    <w:t>7</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7=21</w:t>
                  </w:r>
                </w:p>
              </w:tc>
            </w:tr>
            <w:tr w:rsidR="00F04731" w:rsidRPr="00B1469A" w:rsidTr="005D20FA">
              <w:tc>
                <w:tcPr>
                  <w:tcW w:w="784" w:type="dxa"/>
                </w:tcPr>
                <w:p w:rsidR="00F04731" w:rsidRPr="00B1469A" w:rsidRDefault="00F04731" w:rsidP="005D20FA">
                  <w:pPr>
                    <w:jc w:val="center"/>
                    <w:rPr>
                      <w:sz w:val="26"/>
                    </w:rPr>
                  </w:pPr>
                  <w:r w:rsidRPr="00B1469A">
                    <w:rPr>
                      <w:sz w:val="26"/>
                    </w:rPr>
                    <w:t>8</w:t>
                  </w:r>
                </w:p>
              </w:tc>
              <w:tc>
                <w:tcPr>
                  <w:tcW w:w="476" w:type="dxa"/>
                </w:tcPr>
                <w:p w:rsidR="00F04731" w:rsidRPr="00B1469A" w:rsidRDefault="00F04731" w:rsidP="005D20FA">
                  <w:pPr>
                    <w:jc w:val="center"/>
                    <w:rPr>
                      <w:sz w:val="26"/>
                    </w:rPr>
                  </w:pPr>
                  <w:r w:rsidRPr="00B1469A">
                    <w:rPr>
                      <w:sz w:val="26"/>
                    </w:rPr>
                    <w:t>8</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8=24</w:t>
                  </w:r>
                </w:p>
              </w:tc>
            </w:tr>
            <w:tr w:rsidR="00F04731" w:rsidRPr="00B1469A" w:rsidTr="005D20FA">
              <w:tc>
                <w:tcPr>
                  <w:tcW w:w="784" w:type="dxa"/>
                </w:tcPr>
                <w:p w:rsidR="00F04731" w:rsidRPr="00B1469A" w:rsidRDefault="00F04731" w:rsidP="005D20FA">
                  <w:pPr>
                    <w:jc w:val="center"/>
                    <w:rPr>
                      <w:sz w:val="26"/>
                    </w:rPr>
                  </w:pPr>
                  <w:r w:rsidRPr="00B1469A">
                    <w:rPr>
                      <w:sz w:val="26"/>
                    </w:rPr>
                    <w:t>9</w:t>
                  </w:r>
                </w:p>
              </w:tc>
              <w:tc>
                <w:tcPr>
                  <w:tcW w:w="476" w:type="dxa"/>
                </w:tcPr>
                <w:p w:rsidR="00F04731" w:rsidRPr="00B1469A" w:rsidRDefault="00F04731" w:rsidP="005D20FA">
                  <w:pPr>
                    <w:jc w:val="center"/>
                    <w:rPr>
                      <w:sz w:val="26"/>
                    </w:rPr>
                  </w:pPr>
                  <w:r w:rsidRPr="00B1469A">
                    <w:rPr>
                      <w:sz w:val="26"/>
                    </w:rPr>
                    <w:t>9</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9=27</w:t>
                  </w:r>
                </w:p>
              </w:tc>
            </w:tr>
            <w:tr w:rsidR="00F04731" w:rsidRPr="00B1469A" w:rsidTr="005D20FA">
              <w:tc>
                <w:tcPr>
                  <w:tcW w:w="784" w:type="dxa"/>
                </w:tcPr>
                <w:p w:rsidR="00F04731" w:rsidRPr="00B1469A" w:rsidRDefault="00F04731" w:rsidP="005D20FA">
                  <w:pPr>
                    <w:jc w:val="center"/>
                    <w:rPr>
                      <w:sz w:val="26"/>
                    </w:rPr>
                  </w:pPr>
                  <w:r w:rsidRPr="00B1469A">
                    <w:rPr>
                      <w:sz w:val="26"/>
                    </w:rPr>
                    <w:t>10</w:t>
                  </w:r>
                </w:p>
              </w:tc>
              <w:tc>
                <w:tcPr>
                  <w:tcW w:w="476" w:type="dxa"/>
                </w:tcPr>
                <w:p w:rsidR="00F04731" w:rsidRPr="00B1469A" w:rsidRDefault="00F04731" w:rsidP="005D20FA">
                  <w:pPr>
                    <w:jc w:val="center"/>
                    <w:rPr>
                      <w:sz w:val="26"/>
                    </w:rPr>
                  </w:pPr>
                  <w:r w:rsidRPr="00B1469A">
                    <w:rPr>
                      <w:sz w:val="26"/>
                    </w:rPr>
                    <w:t>10</w:t>
                  </w:r>
                </w:p>
              </w:tc>
              <w:tc>
                <w:tcPr>
                  <w:tcW w:w="1085" w:type="dxa"/>
                </w:tcPr>
                <w:p w:rsidR="00F04731" w:rsidRPr="00B1469A" w:rsidRDefault="00F04731" w:rsidP="005D20FA">
                  <w:pPr>
                    <w:jc w:val="center"/>
                  </w:pPr>
                  <w:r w:rsidRPr="00B1469A">
                    <w:rPr>
                      <w:sz w:val="26"/>
                    </w:rPr>
                    <w:t>Đúng</w:t>
                  </w:r>
                </w:p>
              </w:tc>
              <w:tc>
                <w:tcPr>
                  <w:tcW w:w="2690" w:type="dxa"/>
                </w:tcPr>
                <w:p w:rsidR="00F04731" w:rsidRPr="00B1469A" w:rsidRDefault="00F04731" w:rsidP="005D20FA">
                  <w:pPr>
                    <w:jc w:val="center"/>
                    <w:rPr>
                      <w:sz w:val="26"/>
                    </w:rPr>
                  </w:pPr>
                  <w:r w:rsidRPr="00B1469A">
                    <w:rPr>
                      <w:sz w:val="26"/>
                    </w:rPr>
                    <w:t>3x10=30</w:t>
                  </w:r>
                </w:p>
              </w:tc>
            </w:tr>
            <w:tr w:rsidR="00F04731" w:rsidRPr="00B1469A" w:rsidTr="005D20FA">
              <w:tc>
                <w:tcPr>
                  <w:tcW w:w="784" w:type="dxa"/>
                </w:tcPr>
                <w:p w:rsidR="00F04731" w:rsidRPr="00B1469A" w:rsidRDefault="00F04731" w:rsidP="005D20FA">
                  <w:pPr>
                    <w:jc w:val="center"/>
                    <w:rPr>
                      <w:sz w:val="26"/>
                    </w:rPr>
                  </w:pPr>
                  <w:r w:rsidRPr="00B1469A">
                    <w:rPr>
                      <w:sz w:val="26"/>
                    </w:rPr>
                    <w:t>11</w:t>
                  </w:r>
                </w:p>
              </w:tc>
              <w:tc>
                <w:tcPr>
                  <w:tcW w:w="476" w:type="dxa"/>
                </w:tcPr>
                <w:p w:rsidR="00F04731" w:rsidRPr="00B1469A" w:rsidRDefault="00F04731" w:rsidP="005D20FA">
                  <w:pPr>
                    <w:jc w:val="center"/>
                    <w:rPr>
                      <w:sz w:val="26"/>
                    </w:rPr>
                  </w:pPr>
                  <w:r w:rsidRPr="00B1469A">
                    <w:rPr>
                      <w:sz w:val="26"/>
                    </w:rPr>
                    <w:t>11</w:t>
                  </w:r>
                </w:p>
              </w:tc>
              <w:tc>
                <w:tcPr>
                  <w:tcW w:w="1085" w:type="dxa"/>
                </w:tcPr>
                <w:p w:rsidR="00F04731" w:rsidRPr="00B1469A" w:rsidRDefault="00F04731" w:rsidP="005D20FA">
                  <w:pPr>
                    <w:jc w:val="center"/>
                    <w:rPr>
                      <w:sz w:val="26"/>
                    </w:rPr>
                  </w:pPr>
                  <w:r w:rsidRPr="00B1469A">
                    <w:rPr>
                      <w:sz w:val="26"/>
                    </w:rPr>
                    <w:t xml:space="preserve">Sai </w:t>
                  </w:r>
                </w:p>
              </w:tc>
              <w:tc>
                <w:tcPr>
                  <w:tcW w:w="2690" w:type="dxa"/>
                </w:tcPr>
                <w:p w:rsidR="00F04731" w:rsidRPr="00B1469A" w:rsidRDefault="00F04731" w:rsidP="005D20FA">
                  <w:pPr>
                    <w:jc w:val="center"/>
                    <w:rPr>
                      <w:sz w:val="26"/>
                    </w:rPr>
                  </w:pPr>
                  <w:r w:rsidRPr="00B1469A">
                    <w:rPr>
                      <w:sz w:val="26"/>
                    </w:rPr>
                    <w:t>Không thực hiện lệnh writeln ( ). kết thúc vòng lặp</w:t>
                  </w:r>
                </w:p>
              </w:tc>
            </w:tr>
          </w:tbl>
          <w:p w:rsidR="00F04731" w:rsidRPr="00B1469A" w:rsidRDefault="00F04731" w:rsidP="005D20FA">
            <w:pPr>
              <w:rPr>
                <w:sz w:val="26"/>
              </w:rPr>
            </w:pPr>
          </w:p>
          <w:p w:rsidR="00F04731" w:rsidRPr="00B1469A" w:rsidRDefault="00F04731" w:rsidP="005D20FA">
            <w:pPr>
              <w:rPr>
                <w:sz w:val="26"/>
              </w:rPr>
            </w:pPr>
            <w:r w:rsidRPr="00B1469A">
              <w:rPr>
                <w:sz w:val="26"/>
              </w:rPr>
              <w:t>G: Vì bảng nhân được in ra không đẹp lắm, muốn đưa bảng nhân ra giữa thì làm thế nào?</w:t>
            </w:r>
          </w:p>
          <w:p w:rsidR="00F04731" w:rsidRPr="00B1469A" w:rsidRDefault="00F04731" w:rsidP="005D20FA">
            <w:pPr>
              <w:rPr>
                <w:sz w:val="26"/>
              </w:rPr>
            </w:pPr>
            <w:r w:rsidRPr="00B1469A">
              <w:rPr>
                <w:sz w:val="26"/>
              </w:rPr>
              <w:t>G: Giới thiệu lệnh</w:t>
            </w:r>
          </w:p>
          <w:p w:rsidR="00F04731" w:rsidRPr="00B1469A" w:rsidRDefault="00F04731" w:rsidP="005D20FA">
            <w:pPr>
              <w:rPr>
                <w:sz w:val="26"/>
              </w:rPr>
            </w:pPr>
            <w:r w:rsidRPr="00B1469A">
              <w:rPr>
                <w:sz w:val="26"/>
              </w:rPr>
              <w:t>Gotoxy(a,b): có tác dụng đưa con trỏ về cột a,hàng b.</w:t>
            </w:r>
          </w:p>
          <w:p w:rsidR="00F04731" w:rsidRPr="00B1469A" w:rsidRDefault="00F04731" w:rsidP="005D20FA">
            <w:pPr>
              <w:rPr>
                <w:sz w:val="26"/>
              </w:rPr>
            </w:pPr>
            <w:r w:rsidRPr="00B1469A">
              <w:rPr>
                <w:sz w:val="26"/>
              </w:rPr>
              <w:t>Wherex: cho biết số thứ tự của cột.</w:t>
            </w:r>
          </w:p>
          <w:p w:rsidR="00F04731" w:rsidRPr="00B1469A" w:rsidRDefault="00F04731" w:rsidP="005D20FA">
            <w:pPr>
              <w:rPr>
                <w:sz w:val="26"/>
              </w:rPr>
            </w:pPr>
            <w:r w:rsidRPr="00B1469A">
              <w:rPr>
                <w:sz w:val="26"/>
              </w:rPr>
              <w:t>Wherey: cho biết số thứ tự của hàng.</w:t>
            </w:r>
          </w:p>
          <w:p w:rsidR="00F04731" w:rsidRPr="00B1469A" w:rsidRDefault="00F04731" w:rsidP="005D20FA">
            <w:pPr>
              <w:rPr>
                <w:sz w:val="26"/>
              </w:rPr>
            </w:pPr>
            <w:r w:rsidRPr="00B1469A">
              <w:rPr>
                <w:sz w:val="26"/>
              </w:rPr>
              <w:t>G: Thử với gotoxy(40,12) sẽ đưa 1 dòng ra giữa. Nhưng muốn cho bảng nhân ra giữa thì phải để trong begin .. end;</w:t>
            </w:r>
          </w:p>
          <w:p w:rsidR="00F04731" w:rsidRPr="00B1469A" w:rsidRDefault="00F04731" w:rsidP="005D20FA">
            <w:pPr>
              <w:rPr>
                <w:sz w:val="26"/>
              </w:rPr>
            </w:pPr>
            <w:r w:rsidRPr="00B1469A">
              <w:rPr>
                <w:sz w:val="26"/>
              </w:rPr>
              <w:t>G: Gợi ý cho HS sửa lại chương trình trên.</w:t>
            </w:r>
          </w:p>
          <w:p w:rsidR="00F04731" w:rsidRPr="00B1469A" w:rsidRDefault="00F04731" w:rsidP="005D20FA">
            <w:pPr>
              <w:rPr>
                <w:sz w:val="26"/>
              </w:rPr>
            </w:pPr>
            <w:r w:rsidRPr="00B1469A">
              <w:rPr>
                <w:sz w:val="26"/>
              </w:rPr>
              <w:t>G: Chạy chương trình theo từng bước để học sinh thấy rõ.</w:t>
            </w:r>
          </w:p>
          <w:p w:rsidR="00F04731" w:rsidRPr="00B1469A" w:rsidRDefault="00F04731" w:rsidP="005D20FA">
            <w:pPr>
              <w:rPr>
                <w:sz w:val="26"/>
              </w:rPr>
            </w:pPr>
          </w:p>
          <w:tbl>
            <w:tblPr>
              <w:tblW w:w="0" w:type="auto"/>
              <w:tblLook w:val="01E0" w:firstRow="1" w:lastRow="1" w:firstColumn="1" w:lastColumn="1" w:noHBand="0" w:noVBand="0"/>
            </w:tblPr>
            <w:tblGrid>
              <w:gridCol w:w="784"/>
              <w:gridCol w:w="476"/>
              <w:gridCol w:w="1085"/>
              <w:gridCol w:w="2731"/>
            </w:tblGrid>
            <w:tr w:rsidR="00F04731" w:rsidRPr="00B1469A" w:rsidTr="005D20FA">
              <w:tc>
                <w:tcPr>
                  <w:tcW w:w="784" w:type="dxa"/>
                </w:tcPr>
                <w:p w:rsidR="00F04731" w:rsidRPr="00B1469A" w:rsidRDefault="00F04731" w:rsidP="005D20FA">
                  <w:pPr>
                    <w:jc w:val="center"/>
                    <w:rPr>
                      <w:sz w:val="26"/>
                    </w:rPr>
                  </w:pPr>
                  <w:r w:rsidRPr="00B1469A">
                    <w:rPr>
                      <w:sz w:val="26"/>
                    </w:rPr>
                    <w:t>Bước</w:t>
                  </w:r>
                </w:p>
              </w:tc>
              <w:tc>
                <w:tcPr>
                  <w:tcW w:w="476" w:type="dxa"/>
                </w:tcPr>
                <w:p w:rsidR="00F04731" w:rsidRPr="00B1469A" w:rsidRDefault="00F04731" w:rsidP="005D20FA">
                  <w:pPr>
                    <w:jc w:val="center"/>
                    <w:rPr>
                      <w:sz w:val="26"/>
                    </w:rPr>
                  </w:pPr>
                  <w:r w:rsidRPr="00B1469A">
                    <w:rPr>
                      <w:sz w:val="26"/>
                    </w:rPr>
                    <w:t>i</w:t>
                  </w:r>
                </w:p>
              </w:tc>
              <w:tc>
                <w:tcPr>
                  <w:tcW w:w="1085" w:type="dxa"/>
                </w:tcPr>
                <w:p w:rsidR="00F04731" w:rsidRPr="00B1469A" w:rsidRDefault="00F04731" w:rsidP="005D20FA">
                  <w:pPr>
                    <w:jc w:val="center"/>
                    <w:rPr>
                      <w:sz w:val="26"/>
                    </w:rPr>
                  </w:pPr>
                  <w:r w:rsidRPr="00B1469A">
                    <w:rPr>
                      <w:sz w:val="26"/>
                    </w:rPr>
                    <w:t>i</w:t>
                  </w:r>
                  <w:r w:rsidRPr="00B1469A">
                    <w:rPr>
                      <w:sz w:val="26"/>
                      <w:u w:val="single"/>
                    </w:rPr>
                    <w:t>&lt;</w:t>
                  </w:r>
                  <w:r w:rsidRPr="00B1469A">
                    <w:rPr>
                      <w:sz w:val="26"/>
                    </w:rPr>
                    <w:t xml:space="preserve"> 10 ?</w:t>
                  </w:r>
                </w:p>
              </w:tc>
              <w:tc>
                <w:tcPr>
                  <w:tcW w:w="2690" w:type="dxa"/>
                </w:tcPr>
                <w:p w:rsidR="00F04731" w:rsidRPr="00B1469A" w:rsidRDefault="00F04731" w:rsidP="005D20FA">
                  <w:pPr>
                    <w:jc w:val="center"/>
                    <w:rPr>
                      <w:sz w:val="26"/>
                      <w:lang w:val="pt-BR"/>
                    </w:rPr>
                  </w:pPr>
                  <w:r w:rsidRPr="00B1469A">
                    <w:rPr>
                      <w:sz w:val="26"/>
                      <w:lang w:val="pt-BR"/>
                    </w:rPr>
                    <w:t>Writeln(N,’x’,I,’=’,N*i)</w:t>
                  </w:r>
                </w:p>
              </w:tc>
            </w:tr>
            <w:tr w:rsidR="00F04731" w:rsidRPr="00B1469A" w:rsidTr="005D20FA">
              <w:tc>
                <w:tcPr>
                  <w:tcW w:w="784" w:type="dxa"/>
                </w:tcPr>
                <w:p w:rsidR="00F04731" w:rsidRPr="00B1469A" w:rsidRDefault="00F04731" w:rsidP="005D20FA">
                  <w:pPr>
                    <w:rPr>
                      <w:sz w:val="26"/>
                    </w:rPr>
                  </w:pPr>
                  <w:r w:rsidRPr="00B1469A">
                    <w:rPr>
                      <w:sz w:val="26"/>
                    </w:rPr>
                    <w:t>1</w:t>
                  </w:r>
                </w:p>
              </w:tc>
              <w:tc>
                <w:tcPr>
                  <w:tcW w:w="476" w:type="dxa"/>
                </w:tcPr>
                <w:p w:rsidR="00F04731" w:rsidRPr="00B1469A" w:rsidRDefault="00F04731" w:rsidP="005D20FA">
                  <w:pPr>
                    <w:rPr>
                      <w:sz w:val="26"/>
                    </w:rPr>
                  </w:pPr>
                  <w:r w:rsidRPr="00B1469A">
                    <w:rPr>
                      <w:sz w:val="26"/>
                    </w:rPr>
                    <w:t>1</w:t>
                  </w:r>
                </w:p>
              </w:tc>
              <w:tc>
                <w:tcPr>
                  <w:tcW w:w="1085" w:type="dxa"/>
                </w:tcPr>
                <w:p w:rsidR="00F04731" w:rsidRPr="00B1469A" w:rsidRDefault="00F04731" w:rsidP="005D20FA">
                  <w:pPr>
                    <w:rPr>
                      <w:sz w:val="26"/>
                    </w:rPr>
                  </w:pPr>
                  <w:r w:rsidRPr="00B1469A">
                    <w:rPr>
                      <w:sz w:val="26"/>
                    </w:rPr>
                    <w:t>Đúng</w:t>
                  </w:r>
                </w:p>
              </w:tc>
              <w:tc>
                <w:tcPr>
                  <w:tcW w:w="2690" w:type="dxa"/>
                </w:tcPr>
                <w:p w:rsidR="00F04731" w:rsidRPr="00B1469A" w:rsidRDefault="00F04731" w:rsidP="005D20FA">
                  <w:pPr>
                    <w:rPr>
                      <w:sz w:val="26"/>
                    </w:rPr>
                  </w:pPr>
                  <w:r w:rsidRPr="00B1469A">
                    <w:rPr>
                      <w:sz w:val="26"/>
                    </w:rPr>
                    <w:t>Đi tới cột 40 3x1=3</w:t>
                  </w:r>
                </w:p>
              </w:tc>
            </w:tr>
            <w:tr w:rsidR="00F04731" w:rsidRPr="00B1469A" w:rsidTr="005D20FA">
              <w:tc>
                <w:tcPr>
                  <w:tcW w:w="784" w:type="dxa"/>
                </w:tcPr>
                <w:p w:rsidR="00F04731" w:rsidRPr="00B1469A" w:rsidRDefault="00F04731" w:rsidP="005D20FA">
                  <w:pPr>
                    <w:rPr>
                      <w:sz w:val="26"/>
                    </w:rPr>
                  </w:pPr>
                  <w:r w:rsidRPr="00B1469A">
                    <w:rPr>
                      <w:sz w:val="26"/>
                    </w:rPr>
                    <w:t>2</w:t>
                  </w:r>
                </w:p>
              </w:tc>
              <w:tc>
                <w:tcPr>
                  <w:tcW w:w="476" w:type="dxa"/>
                </w:tcPr>
                <w:p w:rsidR="00F04731" w:rsidRPr="00B1469A" w:rsidRDefault="00F04731" w:rsidP="005D20FA">
                  <w:pPr>
                    <w:rPr>
                      <w:sz w:val="26"/>
                    </w:rPr>
                  </w:pPr>
                  <w:r w:rsidRPr="00B1469A">
                    <w:rPr>
                      <w:sz w:val="26"/>
                    </w:rPr>
                    <w:t>2</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2=6</w:t>
                  </w:r>
                </w:p>
              </w:tc>
            </w:tr>
            <w:tr w:rsidR="00F04731" w:rsidRPr="00B1469A" w:rsidTr="005D20FA">
              <w:tc>
                <w:tcPr>
                  <w:tcW w:w="784" w:type="dxa"/>
                </w:tcPr>
                <w:p w:rsidR="00F04731" w:rsidRPr="00B1469A" w:rsidRDefault="00F04731" w:rsidP="005D20FA">
                  <w:pPr>
                    <w:rPr>
                      <w:sz w:val="26"/>
                    </w:rPr>
                  </w:pPr>
                  <w:r w:rsidRPr="00B1469A">
                    <w:rPr>
                      <w:sz w:val="26"/>
                    </w:rPr>
                    <w:t>3</w:t>
                  </w:r>
                </w:p>
              </w:tc>
              <w:tc>
                <w:tcPr>
                  <w:tcW w:w="476" w:type="dxa"/>
                </w:tcPr>
                <w:p w:rsidR="00F04731" w:rsidRPr="00B1469A" w:rsidRDefault="00F04731" w:rsidP="005D20FA">
                  <w:pPr>
                    <w:rPr>
                      <w:sz w:val="26"/>
                    </w:rPr>
                  </w:pPr>
                  <w:r w:rsidRPr="00B1469A">
                    <w:rPr>
                      <w:sz w:val="26"/>
                    </w:rPr>
                    <w:t>3</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3=9</w:t>
                  </w:r>
                </w:p>
              </w:tc>
            </w:tr>
            <w:tr w:rsidR="00F04731" w:rsidRPr="00B1469A" w:rsidTr="005D20FA">
              <w:tc>
                <w:tcPr>
                  <w:tcW w:w="784" w:type="dxa"/>
                </w:tcPr>
                <w:p w:rsidR="00F04731" w:rsidRPr="00B1469A" w:rsidRDefault="00F04731" w:rsidP="005D20FA">
                  <w:pPr>
                    <w:rPr>
                      <w:sz w:val="26"/>
                    </w:rPr>
                  </w:pPr>
                  <w:r w:rsidRPr="00B1469A">
                    <w:rPr>
                      <w:sz w:val="26"/>
                    </w:rPr>
                    <w:t>4</w:t>
                  </w:r>
                </w:p>
              </w:tc>
              <w:tc>
                <w:tcPr>
                  <w:tcW w:w="476" w:type="dxa"/>
                </w:tcPr>
                <w:p w:rsidR="00F04731" w:rsidRPr="00B1469A" w:rsidRDefault="00F04731" w:rsidP="005D20FA">
                  <w:pPr>
                    <w:rPr>
                      <w:sz w:val="26"/>
                    </w:rPr>
                  </w:pPr>
                  <w:r w:rsidRPr="00B1469A">
                    <w:rPr>
                      <w:sz w:val="26"/>
                    </w:rPr>
                    <w:t>4</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4=12</w:t>
                  </w:r>
                </w:p>
              </w:tc>
            </w:tr>
            <w:tr w:rsidR="00F04731" w:rsidRPr="00B1469A" w:rsidTr="005D20FA">
              <w:tc>
                <w:tcPr>
                  <w:tcW w:w="784" w:type="dxa"/>
                </w:tcPr>
                <w:p w:rsidR="00F04731" w:rsidRPr="00B1469A" w:rsidRDefault="00F04731" w:rsidP="005D20FA">
                  <w:pPr>
                    <w:rPr>
                      <w:sz w:val="26"/>
                    </w:rPr>
                  </w:pPr>
                  <w:r w:rsidRPr="00B1469A">
                    <w:rPr>
                      <w:sz w:val="26"/>
                    </w:rPr>
                    <w:t>5</w:t>
                  </w:r>
                </w:p>
              </w:tc>
              <w:tc>
                <w:tcPr>
                  <w:tcW w:w="476" w:type="dxa"/>
                </w:tcPr>
                <w:p w:rsidR="00F04731" w:rsidRPr="00B1469A" w:rsidRDefault="00F04731" w:rsidP="005D20FA">
                  <w:pPr>
                    <w:rPr>
                      <w:sz w:val="26"/>
                    </w:rPr>
                  </w:pPr>
                  <w:r w:rsidRPr="00B1469A">
                    <w:rPr>
                      <w:sz w:val="26"/>
                    </w:rPr>
                    <w:t>5</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5=15</w:t>
                  </w:r>
                </w:p>
              </w:tc>
            </w:tr>
            <w:tr w:rsidR="00F04731" w:rsidRPr="00B1469A" w:rsidTr="005D20FA">
              <w:tc>
                <w:tcPr>
                  <w:tcW w:w="784" w:type="dxa"/>
                </w:tcPr>
                <w:p w:rsidR="00F04731" w:rsidRPr="00B1469A" w:rsidRDefault="00F04731" w:rsidP="005D20FA">
                  <w:pPr>
                    <w:rPr>
                      <w:sz w:val="26"/>
                    </w:rPr>
                  </w:pPr>
                  <w:r w:rsidRPr="00B1469A">
                    <w:rPr>
                      <w:sz w:val="26"/>
                    </w:rPr>
                    <w:t>6</w:t>
                  </w:r>
                </w:p>
              </w:tc>
              <w:tc>
                <w:tcPr>
                  <w:tcW w:w="476" w:type="dxa"/>
                </w:tcPr>
                <w:p w:rsidR="00F04731" w:rsidRPr="00B1469A" w:rsidRDefault="00F04731" w:rsidP="005D20FA">
                  <w:pPr>
                    <w:rPr>
                      <w:sz w:val="26"/>
                    </w:rPr>
                  </w:pPr>
                  <w:r w:rsidRPr="00B1469A">
                    <w:rPr>
                      <w:sz w:val="26"/>
                    </w:rPr>
                    <w:t>6</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6=18</w:t>
                  </w:r>
                </w:p>
              </w:tc>
            </w:tr>
            <w:tr w:rsidR="00F04731" w:rsidRPr="00B1469A" w:rsidTr="005D20FA">
              <w:tc>
                <w:tcPr>
                  <w:tcW w:w="784" w:type="dxa"/>
                </w:tcPr>
                <w:p w:rsidR="00F04731" w:rsidRPr="00B1469A" w:rsidRDefault="00F04731" w:rsidP="005D20FA">
                  <w:pPr>
                    <w:rPr>
                      <w:sz w:val="26"/>
                    </w:rPr>
                  </w:pPr>
                  <w:r w:rsidRPr="00B1469A">
                    <w:rPr>
                      <w:sz w:val="26"/>
                    </w:rPr>
                    <w:t>7</w:t>
                  </w:r>
                </w:p>
              </w:tc>
              <w:tc>
                <w:tcPr>
                  <w:tcW w:w="476" w:type="dxa"/>
                </w:tcPr>
                <w:p w:rsidR="00F04731" w:rsidRPr="00B1469A" w:rsidRDefault="00F04731" w:rsidP="005D20FA">
                  <w:pPr>
                    <w:rPr>
                      <w:sz w:val="26"/>
                    </w:rPr>
                  </w:pPr>
                  <w:r w:rsidRPr="00B1469A">
                    <w:rPr>
                      <w:sz w:val="26"/>
                    </w:rPr>
                    <w:t>7</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7=21</w:t>
                  </w:r>
                </w:p>
              </w:tc>
            </w:tr>
            <w:tr w:rsidR="00F04731" w:rsidRPr="00B1469A" w:rsidTr="005D20FA">
              <w:tc>
                <w:tcPr>
                  <w:tcW w:w="784" w:type="dxa"/>
                </w:tcPr>
                <w:p w:rsidR="00F04731" w:rsidRPr="00B1469A" w:rsidRDefault="00F04731" w:rsidP="005D20FA">
                  <w:pPr>
                    <w:rPr>
                      <w:sz w:val="26"/>
                    </w:rPr>
                  </w:pPr>
                  <w:r w:rsidRPr="00B1469A">
                    <w:rPr>
                      <w:sz w:val="26"/>
                    </w:rPr>
                    <w:t>8</w:t>
                  </w:r>
                </w:p>
              </w:tc>
              <w:tc>
                <w:tcPr>
                  <w:tcW w:w="476" w:type="dxa"/>
                </w:tcPr>
                <w:p w:rsidR="00F04731" w:rsidRPr="00B1469A" w:rsidRDefault="00F04731" w:rsidP="005D20FA">
                  <w:pPr>
                    <w:rPr>
                      <w:sz w:val="26"/>
                    </w:rPr>
                  </w:pPr>
                  <w:r w:rsidRPr="00B1469A">
                    <w:rPr>
                      <w:sz w:val="26"/>
                    </w:rPr>
                    <w:t>8</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8=24</w:t>
                  </w:r>
                </w:p>
              </w:tc>
            </w:tr>
            <w:tr w:rsidR="00F04731" w:rsidRPr="00B1469A" w:rsidTr="005D20FA">
              <w:tc>
                <w:tcPr>
                  <w:tcW w:w="784" w:type="dxa"/>
                </w:tcPr>
                <w:p w:rsidR="00F04731" w:rsidRPr="00B1469A" w:rsidRDefault="00F04731" w:rsidP="005D20FA">
                  <w:pPr>
                    <w:rPr>
                      <w:sz w:val="26"/>
                    </w:rPr>
                  </w:pPr>
                  <w:r w:rsidRPr="00B1469A">
                    <w:rPr>
                      <w:sz w:val="26"/>
                    </w:rPr>
                    <w:t>9</w:t>
                  </w:r>
                </w:p>
              </w:tc>
              <w:tc>
                <w:tcPr>
                  <w:tcW w:w="476" w:type="dxa"/>
                </w:tcPr>
                <w:p w:rsidR="00F04731" w:rsidRPr="00B1469A" w:rsidRDefault="00F04731" w:rsidP="005D20FA">
                  <w:pPr>
                    <w:rPr>
                      <w:sz w:val="26"/>
                    </w:rPr>
                  </w:pPr>
                  <w:r w:rsidRPr="00B1469A">
                    <w:rPr>
                      <w:sz w:val="26"/>
                    </w:rPr>
                    <w:t>9</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9=27</w:t>
                  </w:r>
                </w:p>
              </w:tc>
            </w:tr>
            <w:tr w:rsidR="00F04731" w:rsidRPr="00B1469A" w:rsidTr="005D20FA">
              <w:tc>
                <w:tcPr>
                  <w:tcW w:w="784" w:type="dxa"/>
                </w:tcPr>
                <w:p w:rsidR="00F04731" w:rsidRPr="00B1469A" w:rsidRDefault="00F04731" w:rsidP="005D20FA">
                  <w:pPr>
                    <w:rPr>
                      <w:sz w:val="26"/>
                    </w:rPr>
                  </w:pPr>
                  <w:r w:rsidRPr="00B1469A">
                    <w:rPr>
                      <w:sz w:val="26"/>
                    </w:rPr>
                    <w:t>10</w:t>
                  </w:r>
                </w:p>
              </w:tc>
              <w:tc>
                <w:tcPr>
                  <w:tcW w:w="476" w:type="dxa"/>
                </w:tcPr>
                <w:p w:rsidR="00F04731" w:rsidRPr="00B1469A" w:rsidRDefault="00F04731" w:rsidP="005D20FA">
                  <w:pPr>
                    <w:rPr>
                      <w:sz w:val="26"/>
                    </w:rPr>
                  </w:pPr>
                  <w:r w:rsidRPr="00B1469A">
                    <w:rPr>
                      <w:sz w:val="26"/>
                    </w:rPr>
                    <w:t>10</w:t>
                  </w:r>
                </w:p>
              </w:tc>
              <w:tc>
                <w:tcPr>
                  <w:tcW w:w="1085" w:type="dxa"/>
                </w:tcPr>
                <w:p w:rsidR="00F04731" w:rsidRPr="00B1469A" w:rsidRDefault="00F04731" w:rsidP="005D20FA">
                  <w:r w:rsidRPr="00B1469A">
                    <w:rPr>
                      <w:sz w:val="26"/>
                    </w:rPr>
                    <w:t>Đúng</w:t>
                  </w:r>
                </w:p>
              </w:tc>
              <w:tc>
                <w:tcPr>
                  <w:tcW w:w="2690" w:type="dxa"/>
                </w:tcPr>
                <w:p w:rsidR="00F04731" w:rsidRPr="00B1469A" w:rsidRDefault="00F04731" w:rsidP="005D20FA">
                  <w:pPr>
                    <w:rPr>
                      <w:sz w:val="26"/>
                    </w:rPr>
                  </w:pPr>
                  <w:r w:rsidRPr="00B1469A">
                    <w:rPr>
                      <w:sz w:val="26"/>
                    </w:rPr>
                    <w:t>Đi tới cột 40 3x10=30</w:t>
                  </w:r>
                </w:p>
              </w:tc>
            </w:tr>
            <w:tr w:rsidR="00F04731" w:rsidRPr="00B1469A" w:rsidTr="005D20FA">
              <w:tc>
                <w:tcPr>
                  <w:tcW w:w="784" w:type="dxa"/>
                </w:tcPr>
                <w:p w:rsidR="00F04731" w:rsidRPr="00B1469A" w:rsidRDefault="00F04731" w:rsidP="005D20FA">
                  <w:pPr>
                    <w:rPr>
                      <w:sz w:val="26"/>
                    </w:rPr>
                  </w:pPr>
                  <w:r w:rsidRPr="00B1469A">
                    <w:rPr>
                      <w:sz w:val="26"/>
                    </w:rPr>
                    <w:t>11</w:t>
                  </w:r>
                </w:p>
              </w:tc>
              <w:tc>
                <w:tcPr>
                  <w:tcW w:w="476" w:type="dxa"/>
                </w:tcPr>
                <w:p w:rsidR="00F04731" w:rsidRPr="00B1469A" w:rsidRDefault="00F04731" w:rsidP="005D20FA">
                  <w:pPr>
                    <w:rPr>
                      <w:sz w:val="26"/>
                    </w:rPr>
                  </w:pPr>
                  <w:r w:rsidRPr="00B1469A">
                    <w:rPr>
                      <w:sz w:val="26"/>
                    </w:rPr>
                    <w:t>11</w:t>
                  </w:r>
                </w:p>
              </w:tc>
              <w:tc>
                <w:tcPr>
                  <w:tcW w:w="1085" w:type="dxa"/>
                </w:tcPr>
                <w:p w:rsidR="00F04731" w:rsidRPr="00B1469A" w:rsidRDefault="00F04731" w:rsidP="005D20FA">
                  <w:pPr>
                    <w:rPr>
                      <w:sz w:val="26"/>
                    </w:rPr>
                  </w:pPr>
                  <w:r w:rsidRPr="00B1469A">
                    <w:rPr>
                      <w:sz w:val="26"/>
                    </w:rPr>
                    <w:t xml:space="preserve">Sai </w:t>
                  </w:r>
                </w:p>
              </w:tc>
              <w:tc>
                <w:tcPr>
                  <w:tcW w:w="2690" w:type="dxa"/>
                </w:tcPr>
                <w:p w:rsidR="00F04731" w:rsidRPr="00B1469A" w:rsidRDefault="00F04731" w:rsidP="005D20FA">
                  <w:pPr>
                    <w:rPr>
                      <w:sz w:val="26"/>
                    </w:rPr>
                  </w:pPr>
                  <w:r w:rsidRPr="00B1469A">
                    <w:rPr>
                      <w:sz w:val="26"/>
                    </w:rPr>
                    <w:t>Không thực hiện lệnh writeln ( ). kết thúc vòng lặp</w:t>
                  </w:r>
                </w:p>
              </w:tc>
            </w:tr>
          </w:tbl>
          <w:p w:rsidR="00F04731" w:rsidRPr="00B1469A" w:rsidRDefault="00F04731" w:rsidP="005D20FA">
            <w:pPr>
              <w:rPr>
                <w:sz w:val="26"/>
              </w:rPr>
            </w:pPr>
          </w:p>
          <w:p w:rsidR="00F04731" w:rsidRPr="00B1469A" w:rsidRDefault="00F04731" w:rsidP="005D20FA">
            <w:pPr>
              <w:rPr>
                <w:sz w:val="26"/>
              </w:rPr>
            </w:pPr>
            <w:r w:rsidRPr="00B1469A">
              <w:rPr>
                <w:sz w:val="26"/>
              </w:rPr>
              <w:t>Bài 3: Sử dụng các câu lệnh For… Do lồng nhau để in ra màn hình các số từ 0 đến 99 theo dạng bảng hình 38 SGK.</w:t>
            </w:r>
          </w:p>
          <w:p w:rsidR="00F04731" w:rsidRPr="00B1469A" w:rsidRDefault="00F04731" w:rsidP="005D20FA">
            <w:pPr>
              <w:rPr>
                <w:sz w:val="26"/>
              </w:rPr>
            </w:pPr>
            <w:r w:rsidRPr="00B1469A">
              <w:rPr>
                <w:sz w:val="26"/>
              </w:rPr>
              <w:t>G: Giới thiệu 2 vòng for lồng nhau chạy chương trình.</w:t>
            </w:r>
          </w:p>
          <w:p w:rsidR="00F04731" w:rsidRPr="00B1469A" w:rsidRDefault="00F04731" w:rsidP="005D20FA">
            <w:pPr>
              <w:rPr>
                <w:sz w:val="26"/>
              </w:rPr>
            </w:pPr>
            <w:r w:rsidRPr="00B1469A">
              <w:rPr>
                <w:sz w:val="26"/>
              </w:rPr>
              <w:t>Khi i=0 thì j chạy từ 0 đến 9 đưa  ra kết quả</w:t>
            </w:r>
          </w:p>
          <w:p w:rsidR="00F04731" w:rsidRPr="00B1469A" w:rsidRDefault="00F04731" w:rsidP="005D20FA">
            <w:pPr>
              <w:rPr>
                <w:sz w:val="26"/>
              </w:rPr>
            </w:pPr>
            <w:r w:rsidRPr="00B1469A">
              <w:rPr>
                <w:sz w:val="26"/>
              </w:rPr>
              <w:t>Khi i=1 thì j chạy từ 0 đến 9 đưa ra kết quả.</w:t>
            </w:r>
          </w:p>
          <w:p w:rsidR="00F04731" w:rsidRPr="00B1469A" w:rsidRDefault="00F04731" w:rsidP="005D20FA">
            <w:pPr>
              <w:rPr>
                <w:sz w:val="26"/>
              </w:rPr>
            </w:pPr>
            <w:r w:rsidRPr="00B1469A">
              <w:rPr>
                <w:sz w:val="26"/>
              </w:rPr>
              <w:t>..... cho đến khi i=10 thì kết thúc.</w:t>
            </w:r>
          </w:p>
        </w:tc>
        <w:tc>
          <w:tcPr>
            <w:tcW w:w="5301" w:type="dxa"/>
          </w:tcPr>
          <w:p w:rsidR="00F04731" w:rsidRPr="00B1469A" w:rsidRDefault="00F04731" w:rsidP="005D20FA">
            <w:pPr>
              <w:rPr>
                <w:sz w:val="26"/>
              </w:rPr>
            </w:pPr>
            <w:r w:rsidRPr="00B1469A">
              <w:rPr>
                <w:sz w:val="26"/>
              </w:rPr>
              <w:t>H: Chú ý nghe giảng và hướng dẫn viết chương trình chạy thử trên bảng.</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r w:rsidRPr="00B1469A">
              <w:rPr>
                <w:sz w:val="26"/>
              </w:rPr>
              <w:t>H: Viết chương trình</w:t>
            </w:r>
          </w:p>
          <w:p w:rsidR="00F04731" w:rsidRPr="00B1469A" w:rsidRDefault="00F04731" w:rsidP="005D20FA">
            <w:pPr>
              <w:rPr>
                <w:sz w:val="26"/>
              </w:rPr>
            </w:pPr>
            <w:r w:rsidRPr="00B1469A">
              <w:rPr>
                <w:sz w:val="26"/>
              </w:rPr>
              <w:t>Program Bảngnhân;</w:t>
            </w:r>
          </w:p>
          <w:p w:rsidR="00F04731" w:rsidRPr="00B1469A" w:rsidRDefault="00F04731" w:rsidP="005D20FA">
            <w:pPr>
              <w:rPr>
                <w:sz w:val="26"/>
              </w:rPr>
            </w:pPr>
            <w:r w:rsidRPr="00B1469A">
              <w:rPr>
                <w:sz w:val="26"/>
              </w:rPr>
              <w:t>Uses crt;</w:t>
            </w:r>
          </w:p>
          <w:p w:rsidR="00F04731" w:rsidRPr="00B1469A" w:rsidRDefault="00F04731" w:rsidP="005D20FA">
            <w:pPr>
              <w:rPr>
                <w:sz w:val="26"/>
              </w:rPr>
            </w:pPr>
            <w:r w:rsidRPr="00B1469A">
              <w:rPr>
                <w:sz w:val="26"/>
              </w:rPr>
              <w:t>Var N, i: integer;</w:t>
            </w:r>
          </w:p>
          <w:p w:rsidR="00F04731" w:rsidRPr="00B1469A" w:rsidRDefault="00F04731" w:rsidP="005D20FA">
            <w:pPr>
              <w:rPr>
                <w:sz w:val="26"/>
              </w:rPr>
            </w:pPr>
            <w:r w:rsidRPr="00B1469A">
              <w:rPr>
                <w:sz w:val="26"/>
              </w:rPr>
              <w:t>Begin</w:t>
            </w:r>
          </w:p>
          <w:p w:rsidR="00F04731" w:rsidRPr="00B1469A" w:rsidRDefault="00F04731" w:rsidP="005D20FA">
            <w:pPr>
              <w:rPr>
                <w:sz w:val="26"/>
              </w:rPr>
            </w:pPr>
            <w:r w:rsidRPr="00B1469A">
              <w:rPr>
                <w:sz w:val="26"/>
              </w:rPr>
              <w:t>Clrscr;</w:t>
            </w:r>
          </w:p>
          <w:p w:rsidR="00F04731" w:rsidRPr="00B1469A" w:rsidRDefault="00F04731" w:rsidP="005D20FA">
            <w:pPr>
              <w:rPr>
                <w:sz w:val="26"/>
              </w:rPr>
            </w:pPr>
            <w:r w:rsidRPr="00B1469A">
              <w:rPr>
                <w:sz w:val="26"/>
              </w:rPr>
              <w:t>Write (‘nhap so N =’); Readln (N);</w:t>
            </w:r>
          </w:p>
          <w:p w:rsidR="00F04731" w:rsidRPr="00B1469A" w:rsidRDefault="00F04731" w:rsidP="005D20FA">
            <w:pPr>
              <w:rPr>
                <w:sz w:val="26"/>
              </w:rPr>
            </w:pPr>
            <w:r w:rsidRPr="00B1469A">
              <w:rPr>
                <w:sz w:val="26"/>
              </w:rPr>
              <w:t>Writeln;</w:t>
            </w:r>
          </w:p>
          <w:p w:rsidR="00F04731" w:rsidRPr="00B1469A" w:rsidRDefault="00F04731" w:rsidP="005D20FA">
            <w:pPr>
              <w:rPr>
                <w:sz w:val="26"/>
              </w:rPr>
            </w:pPr>
            <w:r w:rsidRPr="00B1469A">
              <w:rPr>
                <w:sz w:val="26"/>
              </w:rPr>
              <w:t>Writeln (‘Bang nhan ‘N,);</w:t>
            </w:r>
          </w:p>
          <w:p w:rsidR="00F04731" w:rsidRPr="00B1469A" w:rsidRDefault="00F04731" w:rsidP="005D20FA">
            <w:pPr>
              <w:rPr>
                <w:sz w:val="26"/>
              </w:rPr>
            </w:pPr>
            <w:r w:rsidRPr="00B1469A">
              <w:rPr>
                <w:sz w:val="26"/>
              </w:rPr>
              <w:t>Writeln;</w:t>
            </w:r>
          </w:p>
          <w:p w:rsidR="00F04731" w:rsidRPr="00B1469A" w:rsidRDefault="00F04731" w:rsidP="005D20FA">
            <w:pPr>
              <w:rPr>
                <w:sz w:val="26"/>
              </w:rPr>
            </w:pPr>
            <w:r w:rsidRPr="00B1469A">
              <w:rPr>
                <w:sz w:val="26"/>
              </w:rPr>
              <w:t xml:space="preserve">For i:=1 to 10 do </w:t>
            </w:r>
          </w:p>
          <w:p w:rsidR="00F04731" w:rsidRPr="00B1469A" w:rsidRDefault="00F04731" w:rsidP="005D20FA">
            <w:pPr>
              <w:rPr>
                <w:sz w:val="26"/>
              </w:rPr>
            </w:pPr>
            <w:r w:rsidRPr="00B1469A">
              <w:rPr>
                <w:sz w:val="26"/>
              </w:rPr>
              <w:t>Writeln(‘N, ‘x’, i:2,’ = ‘,N*i:3);</w:t>
            </w:r>
          </w:p>
          <w:p w:rsidR="00F04731" w:rsidRPr="00B1469A" w:rsidRDefault="00F04731" w:rsidP="005D20FA">
            <w:pPr>
              <w:rPr>
                <w:sz w:val="26"/>
              </w:rPr>
            </w:pPr>
            <w:r w:rsidRPr="00B1469A">
              <w:rPr>
                <w:sz w:val="26"/>
              </w:rPr>
              <w:t>Readln</w:t>
            </w:r>
          </w:p>
          <w:p w:rsidR="00F04731" w:rsidRPr="00B1469A" w:rsidRDefault="00F04731" w:rsidP="005D20FA">
            <w:pPr>
              <w:rPr>
                <w:sz w:val="26"/>
              </w:rPr>
            </w:pPr>
            <w:r w:rsidRPr="00B1469A">
              <w:rPr>
                <w:sz w:val="26"/>
              </w:rPr>
              <w:t>End.</w:t>
            </w:r>
          </w:p>
          <w:p w:rsidR="00F04731" w:rsidRPr="00B1469A" w:rsidRDefault="00F04731" w:rsidP="005D20FA">
            <w:pPr>
              <w:rPr>
                <w:sz w:val="26"/>
              </w:rPr>
            </w:pPr>
            <w:r w:rsidRPr="00B1469A">
              <w:rPr>
                <w:sz w:val="26"/>
              </w:rPr>
              <w:t>H: Bấm tổ hợp phím ctrl+F9 chạy chương trình suất ra màn hình một bảng nhân.</w:t>
            </w:r>
          </w:p>
          <w:p w:rsidR="00F04731" w:rsidRPr="00B1469A" w:rsidRDefault="00F04731" w:rsidP="005D20FA">
            <w:pPr>
              <w:rPr>
                <w:sz w:val="26"/>
              </w:rPr>
            </w:pPr>
            <w:r w:rsidRPr="00B1469A">
              <w:rPr>
                <w:sz w:val="26"/>
              </w:rPr>
              <w:t>Nhap so N=8</w:t>
            </w:r>
          </w:p>
          <w:p w:rsidR="00F04731" w:rsidRPr="00B1469A" w:rsidRDefault="00F04731" w:rsidP="005D20FA">
            <w:pPr>
              <w:rPr>
                <w:sz w:val="26"/>
              </w:rPr>
            </w:pPr>
            <w:r w:rsidRPr="00B1469A">
              <w:rPr>
                <w:sz w:val="26"/>
              </w:rPr>
              <w:t>Bang nhan 8</w:t>
            </w:r>
          </w:p>
          <w:p w:rsidR="00F04731" w:rsidRPr="00B1469A" w:rsidRDefault="00F04731" w:rsidP="005D20FA">
            <w:pPr>
              <w:rPr>
                <w:sz w:val="26"/>
              </w:rPr>
            </w:pPr>
            <w:r w:rsidRPr="00B1469A">
              <w:rPr>
                <w:sz w:val="26"/>
              </w:rPr>
              <w:t>8 x 1 = 8</w:t>
            </w:r>
          </w:p>
          <w:p w:rsidR="00F04731" w:rsidRPr="00B1469A" w:rsidRDefault="00F04731" w:rsidP="005D20FA">
            <w:pPr>
              <w:rPr>
                <w:sz w:val="26"/>
              </w:rPr>
            </w:pPr>
            <w:r w:rsidRPr="00B1469A">
              <w:rPr>
                <w:sz w:val="26"/>
              </w:rPr>
              <w:t>8 x 2 = 16</w:t>
            </w:r>
          </w:p>
          <w:p w:rsidR="00F04731" w:rsidRPr="00B1469A" w:rsidRDefault="00F04731" w:rsidP="005D20FA">
            <w:pPr>
              <w:rPr>
                <w:sz w:val="26"/>
              </w:rPr>
            </w:pPr>
            <w:r w:rsidRPr="00B1469A">
              <w:rPr>
                <w:sz w:val="26"/>
              </w:rPr>
              <w:t>8 x 3 = 24</w:t>
            </w:r>
          </w:p>
          <w:p w:rsidR="00F04731" w:rsidRPr="00B1469A" w:rsidRDefault="00F04731" w:rsidP="005D20FA">
            <w:pPr>
              <w:rPr>
                <w:sz w:val="26"/>
              </w:rPr>
            </w:pPr>
            <w:r w:rsidRPr="00B1469A">
              <w:rPr>
                <w:sz w:val="26"/>
              </w:rPr>
              <w:t>8 x 4 = 32</w:t>
            </w:r>
          </w:p>
          <w:p w:rsidR="00F04731" w:rsidRPr="00B1469A" w:rsidRDefault="00F04731" w:rsidP="005D20FA">
            <w:pPr>
              <w:rPr>
                <w:sz w:val="26"/>
              </w:rPr>
            </w:pPr>
            <w:r w:rsidRPr="00B1469A">
              <w:rPr>
                <w:sz w:val="26"/>
              </w:rPr>
              <w:t>8 x 5 = 40</w:t>
            </w:r>
          </w:p>
          <w:p w:rsidR="00F04731" w:rsidRPr="00B1469A" w:rsidRDefault="00F04731" w:rsidP="005D20FA">
            <w:pPr>
              <w:rPr>
                <w:sz w:val="26"/>
              </w:rPr>
            </w:pPr>
            <w:r w:rsidRPr="00B1469A">
              <w:rPr>
                <w:sz w:val="26"/>
              </w:rPr>
              <w:t>8 x 6 = 48</w:t>
            </w:r>
          </w:p>
          <w:p w:rsidR="00F04731" w:rsidRPr="00B1469A" w:rsidRDefault="00F04731" w:rsidP="005D20FA">
            <w:pPr>
              <w:rPr>
                <w:sz w:val="26"/>
              </w:rPr>
            </w:pPr>
            <w:r w:rsidRPr="00B1469A">
              <w:rPr>
                <w:sz w:val="26"/>
              </w:rPr>
              <w:t>8 x 7 = 56</w:t>
            </w:r>
          </w:p>
          <w:p w:rsidR="00F04731" w:rsidRPr="00B1469A" w:rsidRDefault="00F04731" w:rsidP="005D20FA">
            <w:pPr>
              <w:rPr>
                <w:sz w:val="26"/>
              </w:rPr>
            </w:pPr>
            <w:r w:rsidRPr="00B1469A">
              <w:rPr>
                <w:sz w:val="26"/>
              </w:rPr>
              <w:t>8 x 8 = 64</w:t>
            </w:r>
          </w:p>
          <w:p w:rsidR="00F04731" w:rsidRPr="00B1469A" w:rsidRDefault="00F04731" w:rsidP="005D20FA">
            <w:pPr>
              <w:rPr>
                <w:sz w:val="26"/>
              </w:rPr>
            </w:pPr>
            <w:r w:rsidRPr="00B1469A">
              <w:rPr>
                <w:sz w:val="26"/>
              </w:rPr>
              <w:t>8 x 9 = 72</w:t>
            </w:r>
          </w:p>
          <w:p w:rsidR="00F04731" w:rsidRPr="00B1469A" w:rsidRDefault="00F04731" w:rsidP="005D20FA">
            <w:pPr>
              <w:rPr>
                <w:sz w:val="26"/>
              </w:rPr>
            </w:pPr>
            <w:r w:rsidRPr="00B1469A">
              <w:rPr>
                <w:sz w:val="26"/>
              </w:rPr>
              <w:t>8 x 10 = 80</w:t>
            </w: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rPr>
                <w:sz w:val="26"/>
              </w:rPr>
            </w:pPr>
          </w:p>
          <w:p w:rsidR="00F04731" w:rsidRPr="00B1469A" w:rsidRDefault="00F04731" w:rsidP="005D20FA">
            <w:pPr>
              <w:tabs>
                <w:tab w:val="left" w:pos="1050"/>
              </w:tabs>
              <w:rPr>
                <w:sz w:val="26"/>
              </w:rPr>
            </w:pPr>
            <w:r w:rsidRPr="00B1469A">
              <w:rPr>
                <w:sz w:val="26"/>
              </w:rPr>
              <w:tab/>
            </w: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rPr>
                <w:sz w:val="26"/>
                <w:lang w:val="pt-BR"/>
              </w:rPr>
            </w:pPr>
            <w:r w:rsidRPr="00B1469A">
              <w:rPr>
                <w:sz w:val="26"/>
                <w:lang w:val="pt-BR"/>
              </w:rPr>
              <w:t>Program Bảngnhân;</w:t>
            </w:r>
          </w:p>
          <w:p w:rsidR="00F04731" w:rsidRPr="00B1469A" w:rsidRDefault="00F04731" w:rsidP="005D20FA">
            <w:pPr>
              <w:rPr>
                <w:sz w:val="26"/>
                <w:lang w:val="pt-BR"/>
              </w:rPr>
            </w:pPr>
            <w:r w:rsidRPr="00B1469A">
              <w:rPr>
                <w:sz w:val="26"/>
                <w:lang w:val="pt-BR"/>
              </w:rPr>
              <w:t>Uses crt;</w:t>
            </w:r>
          </w:p>
          <w:p w:rsidR="00F04731" w:rsidRPr="00B1469A" w:rsidRDefault="00F04731" w:rsidP="005D20FA">
            <w:pPr>
              <w:rPr>
                <w:sz w:val="26"/>
                <w:lang w:val="pt-BR"/>
              </w:rPr>
            </w:pPr>
            <w:r w:rsidRPr="00B1469A">
              <w:rPr>
                <w:sz w:val="26"/>
                <w:lang w:val="pt-BR"/>
              </w:rPr>
              <w:t>Var N, i: integer;</w:t>
            </w:r>
          </w:p>
          <w:p w:rsidR="00F04731" w:rsidRPr="00B1469A" w:rsidRDefault="00F04731" w:rsidP="005D20FA">
            <w:pPr>
              <w:rPr>
                <w:sz w:val="26"/>
              </w:rPr>
            </w:pPr>
            <w:r w:rsidRPr="00B1469A">
              <w:rPr>
                <w:sz w:val="26"/>
              </w:rPr>
              <w:t>Begin</w:t>
            </w:r>
          </w:p>
          <w:p w:rsidR="00F04731" w:rsidRPr="00B1469A" w:rsidRDefault="00F04731" w:rsidP="005D20FA">
            <w:pPr>
              <w:rPr>
                <w:sz w:val="26"/>
              </w:rPr>
            </w:pPr>
            <w:r w:rsidRPr="00B1469A">
              <w:rPr>
                <w:sz w:val="26"/>
              </w:rPr>
              <w:t>Clrscr;</w:t>
            </w:r>
          </w:p>
          <w:p w:rsidR="00F04731" w:rsidRPr="00B1469A" w:rsidRDefault="00F04731" w:rsidP="005D20FA">
            <w:pPr>
              <w:rPr>
                <w:sz w:val="26"/>
              </w:rPr>
            </w:pPr>
            <w:r w:rsidRPr="00B1469A">
              <w:rPr>
                <w:sz w:val="26"/>
              </w:rPr>
              <w:t>Write (‘nhap so N =’); Readln (N);</w:t>
            </w:r>
          </w:p>
          <w:p w:rsidR="00F04731" w:rsidRPr="00B1469A" w:rsidRDefault="00F04731" w:rsidP="005D20FA">
            <w:pPr>
              <w:rPr>
                <w:sz w:val="26"/>
              </w:rPr>
            </w:pPr>
            <w:r w:rsidRPr="00B1469A">
              <w:rPr>
                <w:sz w:val="26"/>
              </w:rPr>
              <w:t>Writeln;</w:t>
            </w:r>
          </w:p>
          <w:p w:rsidR="00F04731" w:rsidRPr="00B1469A" w:rsidRDefault="00F04731" w:rsidP="005D20FA">
            <w:pPr>
              <w:rPr>
                <w:sz w:val="26"/>
              </w:rPr>
            </w:pPr>
            <w:r w:rsidRPr="00B1469A">
              <w:rPr>
                <w:sz w:val="26"/>
              </w:rPr>
              <w:t>Writeln (‘Bang nhan ‘N,);</w:t>
            </w:r>
          </w:p>
          <w:p w:rsidR="00F04731" w:rsidRPr="00B1469A" w:rsidRDefault="00F04731" w:rsidP="005D20FA">
            <w:pPr>
              <w:rPr>
                <w:sz w:val="26"/>
              </w:rPr>
            </w:pPr>
            <w:r w:rsidRPr="00B1469A">
              <w:rPr>
                <w:sz w:val="26"/>
              </w:rPr>
              <w:t>Writeln;</w:t>
            </w:r>
          </w:p>
          <w:p w:rsidR="00F04731" w:rsidRPr="00B1469A" w:rsidRDefault="00F04731" w:rsidP="005D20FA">
            <w:pPr>
              <w:rPr>
                <w:b/>
                <w:color w:val="FF0000"/>
                <w:sz w:val="26"/>
              </w:rPr>
            </w:pPr>
            <w:r w:rsidRPr="00B1469A">
              <w:rPr>
                <w:b/>
                <w:color w:val="FF0000"/>
                <w:sz w:val="26"/>
              </w:rPr>
              <w:t xml:space="preserve">For i:=1 to 10 do </w:t>
            </w:r>
          </w:p>
          <w:p w:rsidR="00F04731" w:rsidRPr="00B1469A" w:rsidRDefault="00F04731" w:rsidP="005D20FA">
            <w:pPr>
              <w:rPr>
                <w:b/>
                <w:color w:val="FF0000"/>
                <w:sz w:val="26"/>
              </w:rPr>
            </w:pPr>
            <w:r w:rsidRPr="00B1469A">
              <w:rPr>
                <w:b/>
                <w:color w:val="FF0000"/>
                <w:sz w:val="26"/>
              </w:rPr>
              <w:t>Begin</w:t>
            </w:r>
          </w:p>
          <w:p w:rsidR="00F04731" w:rsidRPr="00B1469A" w:rsidRDefault="00F04731" w:rsidP="005D20FA">
            <w:pPr>
              <w:rPr>
                <w:b/>
                <w:color w:val="FF0000"/>
                <w:sz w:val="26"/>
              </w:rPr>
            </w:pPr>
            <w:r w:rsidRPr="00B1469A">
              <w:rPr>
                <w:b/>
                <w:color w:val="FF0000"/>
                <w:sz w:val="26"/>
              </w:rPr>
              <w:t>Gotoxy(40,wherey);</w:t>
            </w:r>
          </w:p>
          <w:p w:rsidR="00F04731" w:rsidRPr="00B1469A" w:rsidRDefault="00F04731" w:rsidP="005D20FA">
            <w:pPr>
              <w:rPr>
                <w:b/>
                <w:color w:val="FF0000"/>
                <w:sz w:val="26"/>
              </w:rPr>
            </w:pPr>
            <w:r w:rsidRPr="00B1469A">
              <w:rPr>
                <w:b/>
                <w:color w:val="FF0000"/>
                <w:sz w:val="26"/>
              </w:rPr>
              <w:t>Writeln(‘N, ‘x’, i:2,’ = ‘,N*i:3);</w:t>
            </w:r>
          </w:p>
          <w:p w:rsidR="00F04731" w:rsidRPr="00B1469A" w:rsidRDefault="00F04731" w:rsidP="005D20FA">
            <w:pPr>
              <w:rPr>
                <w:b/>
                <w:color w:val="FF0000"/>
                <w:sz w:val="26"/>
              </w:rPr>
            </w:pPr>
            <w:r w:rsidRPr="00B1469A">
              <w:rPr>
                <w:b/>
                <w:color w:val="FF0000"/>
                <w:sz w:val="26"/>
              </w:rPr>
              <w:t>End;</w:t>
            </w:r>
          </w:p>
          <w:p w:rsidR="00F04731" w:rsidRPr="00B1469A" w:rsidRDefault="00F04731" w:rsidP="005D20FA">
            <w:pPr>
              <w:rPr>
                <w:sz w:val="26"/>
              </w:rPr>
            </w:pPr>
            <w:r w:rsidRPr="00B1469A">
              <w:rPr>
                <w:sz w:val="26"/>
              </w:rPr>
              <w:t>Readln</w:t>
            </w:r>
          </w:p>
          <w:p w:rsidR="00F04731" w:rsidRPr="00B1469A" w:rsidRDefault="00F04731" w:rsidP="005D20FA">
            <w:pPr>
              <w:rPr>
                <w:sz w:val="26"/>
              </w:rPr>
            </w:pPr>
            <w:r w:rsidRPr="00B1469A">
              <w:rPr>
                <w:sz w:val="26"/>
              </w:rPr>
              <w:t>End.</w:t>
            </w:r>
          </w:p>
          <w:p w:rsidR="00F04731" w:rsidRPr="00B1469A" w:rsidRDefault="00F04731" w:rsidP="005D20FA">
            <w:pPr>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p w:rsidR="00F04731" w:rsidRPr="00B1469A" w:rsidRDefault="00F04731" w:rsidP="005D20FA">
            <w:pPr>
              <w:tabs>
                <w:tab w:val="left" w:pos="1050"/>
              </w:tabs>
              <w:rPr>
                <w:sz w:val="26"/>
              </w:rPr>
            </w:pPr>
          </w:p>
        </w:tc>
      </w:tr>
    </w:tbl>
    <w:p w:rsidR="00F04731" w:rsidRPr="00B1469A" w:rsidRDefault="00C21F93" w:rsidP="00F04731">
      <w:pPr>
        <w:ind w:left="360"/>
        <w:rPr>
          <w:b/>
          <w:sz w:val="26"/>
        </w:rPr>
      </w:pPr>
      <w:r w:rsidRPr="00B1469A">
        <w:rPr>
          <w:b/>
          <w:sz w:val="26"/>
        </w:rPr>
        <w:t>3</w:t>
      </w:r>
      <w:r w:rsidR="00F04731" w:rsidRPr="00B1469A">
        <w:rPr>
          <w:b/>
          <w:sz w:val="26"/>
        </w:rPr>
        <w:t>.</w:t>
      </w:r>
      <w:r w:rsidR="00850E21" w:rsidRPr="00B1469A">
        <w:rPr>
          <w:b/>
          <w:sz w:val="26"/>
        </w:rPr>
        <w:t>Hoạt động 3: Luyện tập, vận dụng, mở rộng (10 phút):</w:t>
      </w:r>
    </w:p>
    <w:p w:rsidR="00F04731" w:rsidRPr="00B1469A" w:rsidRDefault="00F04731" w:rsidP="00F04731">
      <w:pPr>
        <w:ind w:left="360"/>
        <w:rPr>
          <w:sz w:val="26"/>
          <w:szCs w:val="26"/>
        </w:rPr>
      </w:pPr>
      <w:r w:rsidRPr="00B1469A">
        <w:rPr>
          <w:sz w:val="26"/>
          <w:szCs w:val="26"/>
        </w:rPr>
        <w:t>- Cú pháp câu lệnh lặp?Như thế nào được gọi là câu lệnh ghép.</w:t>
      </w:r>
    </w:p>
    <w:p w:rsidR="00F04731" w:rsidRPr="00B1469A" w:rsidRDefault="00F04731" w:rsidP="00F04731">
      <w:pPr>
        <w:ind w:left="360"/>
        <w:rPr>
          <w:sz w:val="26"/>
          <w:szCs w:val="26"/>
        </w:rPr>
      </w:pPr>
      <w:r w:rsidRPr="00B1469A">
        <w:rPr>
          <w:sz w:val="26"/>
          <w:szCs w:val="26"/>
        </w:rPr>
        <w:t>- Sử dụng for…do lồng vào nhau?câu lệnh Gotoxy(a,b) có tác dụng gì? Wherex,wherey dùng để làm gì?</w:t>
      </w:r>
    </w:p>
    <w:p w:rsidR="00F04731" w:rsidRPr="00B1469A" w:rsidRDefault="00F04731" w:rsidP="00F04731">
      <w:pPr>
        <w:ind w:left="360"/>
        <w:rPr>
          <w:bCs/>
          <w:sz w:val="26"/>
          <w:szCs w:val="26"/>
        </w:rPr>
      </w:pPr>
      <w:r w:rsidRPr="00B1469A">
        <w:rPr>
          <w:b/>
          <w:bCs/>
          <w:sz w:val="26"/>
          <w:szCs w:val="26"/>
        </w:rPr>
        <w:t>Dặn dò</w:t>
      </w:r>
      <w:r w:rsidRPr="00B1469A">
        <w:rPr>
          <w:bCs/>
          <w:sz w:val="26"/>
          <w:szCs w:val="26"/>
        </w:rPr>
        <w:t xml:space="preserve">: </w:t>
      </w:r>
    </w:p>
    <w:p w:rsidR="00F04731" w:rsidRPr="00B1469A" w:rsidRDefault="00F04731" w:rsidP="00F04731">
      <w:pPr>
        <w:ind w:left="360"/>
        <w:rPr>
          <w:sz w:val="26"/>
          <w:szCs w:val="26"/>
        </w:rPr>
      </w:pPr>
      <w:r w:rsidRPr="00B1469A">
        <w:rPr>
          <w:bCs/>
          <w:sz w:val="26"/>
          <w:szCs w:val="26"/>
        </w:rPr>
        <w:t>- Về nhà l</w:t>
      </w:r>
      <w:r w:rsidRPr="00B1469A">
        <w:rPr>
          <w:sz w:val="26"/>
          <w:szCs w:val="26"/>
        </w:rPr>
        <w:t>àm bài tập trong SGK</w:t>
      </w:r>
    </w:p>
    <w:p w:rsidR="00F04731" w:rsidRPr="00B1469A" w:rsidRDefault="00F04731" w:rsidP="00F04731">
      <w:pPr>
        <w:ind w:left="360"/>
        <w:rPr>
          <w:sz w:val="26"/>
          <w:szCs w:val="26"/>
        </w:rPr>
      </w:pPr>
      <w:r w:rsidRPr="00B1469A">
        <w:rPr>
          <w:sz w:val="26"/>
          <w:szCs w:val="26"/>
        </w:rPr>
        <w:t xml:space="preserve"> - Chạy và sửa lỗi các chương trình trên.</w:t>
      </w:r>
    </w:p>
    <w:p w:rsidR="00C21F93" w:rsidRPr="00B1469A" w:rsidRDefault="00C21F93" w:rsidP="00F04731">
      <w:pPr>
        <w:ind w:left="360"/>
        <w:rPr>
          <w:sz w:val="26"/>
          <w:szCs w:val="26"/>
        </w:rPr>
      </w:pPr>
      <w:r w:rsidRPr="00B1469A">
        <w:rPr>
          <w:sz w:val="26"/>
          <w:szCs w:val="26"/>
        </w:rPr>
        <w:t>Rút kinh nghiệm:</w:t>
      </w:r>
    </w:p>
    <w:p w:rsidR="00F04731" w:rsidRPr="00B1469A" w:rsidRDefault="00F04731" w:rsidP="00F04731">
      <w:pPr>
        <w:ind w:left="360"/>
        <w:rPr>
          <w:sz w:val="26"/>
          <w:szCs w:val="26"/>
        </w:rPr>
      </w:pPr>
    </w:p>
    <w:p w:rsidR="00F04731" w:rsidRPr="00B1469A" w:rsidRDefault="00F04731" w:rsidP="00F04731">
      <w:pPr>
        <w:ind w:left="360"/>
        <w:rPr>
          <w:sz w:val="26"/>
          <w:szCs w:val="26"/>
        </w:rPr>
      </w:pPr>
    </w:p>
    <w:p w:rsidR="00F04731" w:rsidRPr="00B1469A" w:rsidRDefault="00F04731" w:rsidP="00F04731">
      <w:pPr>
        <w:ind w:left="360"/>
        <w:rPr>
          <w:sz w:val="26"/>
          <w:szCs w:val="26"/>
        </w:rPr>
      </w:pPr>
    </w:p>
    <w:p w:rsidR="00F04731" w:rsidRPr="00B1469A" w:rsidRDefault="00F04731" w:rsidP="00F04731">
      <w:pPr>
        <w:ind w:left="360"/>
        <w:rPr>
          <w:sz w:val="26"/>
          <w:szCs w:val="26"/>
        </w:rPr>
      </w:pPr>
    </w:p>
    <w:p w:rsidR="00597368" w:rsidRPr="00B1469A" w:rsidRDefault="00597368" w:rsidP="00F04731">
      <w:pPr>
        <w:ind w:left="360"/>
        <w:rPr>
          <w:sz w:val="26"/>
          <w:szCs w:val="26"/>
        </w:rPr>
      </w:pPr>
    </w:p>
    <w:p w:rsidR="00597368" w:rsidRPr="00B1469A" w:rsidRDefault="00597368" w:rsidP="00F04731">
      <w:pPr>
        <w:ind w:left="360"/>
        <w:rPr>
          <w:sz w:val="26"/>
          <w:szCs w:val="26"/>
        </w:rPr>
      </w:pPr>
    </w:p>
    <w:p w:rsidR="00597368" w:rsidRPr="00B1469A" w:rsidRDefault="00597368" w:rsidP="00F04731">
      <w:pPr>
        <w:ind w:left="360"/>
        <w:rPr>
          <w:sz w:val="26"/>
          <w:szCs w:val="26"/>
        </w:rPr>
      </w:pPr>
    </w:p>
    <w:p w:rsidR="00B2721B" w:rsidRPr="00B1469A" w:rsidRDefault="006433BA" w:rsidP="006433BA">
      <w:pPr>
        <w:jc w:val="both"/>
        <w:rPr>
          <w:b/>
          <w:bCs/>
        </w:rPr>
      </w:pPr>
      <w:r>
        <w:rPr>
          <w:b/>
          <w:bCs/>
        </w:rPr>
        <w:tab/>
      </w:r>
      <w:r>
        <w:rPr>
          <w:b/>
          <w:bCs/>
        </w:rPr>
        <w:tab/>
      </w:r>
      <w:r w:rsidR="00B2721B" w:rsidRPr="00B1469A">
        <w:rPr>
          <w:b/>
          <w:bCs/>
        </w:rPr>
        <w:t>Bài thực hành 5:    SỬ DỤNG LỆNH LẶP FOR…DO</w:t>
      </w:r>
      <w:r w:rsidR="008D3D07" w:rsidRPr="00B1469A">
        <w:rPr>
          <w:b/>
          <w:bCs/>
        </w:rPr>
        <w:t xml:space="preserve"> (tiếp)</w:t>
      </w:r>
    </w:p>
    <w:p w:rsidR="00B2721B" w:rsidRPr="00B1469A" w:rsidRDefault="00B2721B" w:rsidP="00B2721B">
      <w:pPr>
        <w:rPr>
          <w:b/>
          <w:bCs/>
        </w:rPr>
      </w:pPr>
    </w:p>
    <w:p w:rsidR="00B2721B" w:rsidRPr="00B1469A" w:rsidRDefault="00B2721B" w:rsidP="00B2721B">
      <w:pPr>
        <w:rPr>
          <w:b/>
          <w:bCs/>
          <w:u w:val="single"/>
        </w:rPr>
      </w:pPr>
      <w:r w:rsidRPr="00B1469A">
        <w:rPr>
          <w:b/>
          <w:bCs/>
          <w:u w:val="single"/>
        </w:rPr>
        <w:t>I.Mục đích</w:t>
      </w:r>
    </w:p>
    <w:p w:rsidR="00B2721B" w:rsidRPr="00B1469A" w:rsidRDefault="00B2721B" w:rsidP="00B2721B">
      <w:pPr>
        <w:ind w:left="360"/>
        <w:rPr>
          <w:b/>
          <w:bCs/>
        </w:rPr>
      </w:pPr>
      <w:r w:rsidRPr="00B1469A">
        <w:rPr>
          <w:b/>
          <w:bCs/>
        </w:rPr>
        <w:t>1. Kiến thức</w:t>
      </w:r>
    </w:p>
    <w:p w:rsidR="00B2721B" w:rsidRPr="00B1469A" w:rsidRDefault="00B2721B" w:rsidP="00B2721B">
      <w:pPr>
        <w:numPr>
          <w:ilvl w:val="0"/>
          <w:numId w:val="8"/>
        </w:numPr>
        <w:rPr>
          <w:bCs/>
        </w:rPr>
      </w:pPr>
      <w:r w:rsidRPr="00B1469A">
        <w:rPr>
          <w:bCs/>
        </w:rPr>
        <w:t>Viết được chương trình có sử dụng vòng lặp For…Do</w:t>
      </w:r>
    </w:p>
    <w:p w:rsidR="00B2721B" w:rsidRPr="00B1469A" w:rsidRDefault="00B2721B" w:rsidP="00B2721B">
      <w:pPr>
        <w:numPr>
          <w:ilvl w:val="0"/>
          <w:numId w:val="8"/>
        </w:numPr>
        <w:rPr>
          <w:bCs/>
        </w:rPr>
      </w:pPr>
      <w:r w:rsidRPr="00B1469A">
        <w:rPr>
          <w:bCs/>
        </w:rPr>
        <w:t>Sử dụng được câu lệnh ghép</w:t>
      </w:r>
    </w:p>
    <w:p w:rsidR="00B2721B" w:rsidRPr="00B1469A" w:rsidRDefault="00B2721B" w:rsidP="00B2721B">
      <w:pPr>
        <w:rPr>
          <w:b/>
          <w:bCs/>
        </w:rPr>
      </w:pPr>
      <w:r w:rsidRPr="00B1469A">
        <w:rPr>
          <w:b/>
          <w:bCs/>
        </w:rPr>
        <w:t xml:space="preserve">      2.Kĩ năng</w:t>
      </w:r>
    </w:p>
    <w:p w:rsidR="00B2721B" w:rsidRPr="00B1469A" w:rsidRDefault="00B2721B" w:rsidP="00B2721B">
      <w:pPr>
        <w:numPr>
          <w:ilvl w:val="0"/>
          <w:numId w:val="3"/>
        </w:numPr>
        <w:rPr>
          <w:bCs/>
        </w:rPr>
      </w:pPr>
      <w:r w:rsidRPr="00B1469A">
        <w:rPr>
          <w:bCs/>
        </w:rPr>
        <w:t>Đọc hiểu chương trình có vòng lặp For…Do</w:t>
      </w:r>
    </w:p>
    <w:p w:rsidR="00B2721B" w:rsidRPr="00B1469A" w:rsidRDefault="00B2721B" w:rsidP="00B2721B">
      <w:pPr>
        <w:ind w:left="360"/>
        <w:rPr>
          <w:b/>
          <w:bCs/>
        </w:rPr>
      </w:pPr>
      <w:r w:rsidRPr="00B1469A">
        <w:rPr>
          <w:b/>
          <w:bCs/>
        </w:rPr>
        <w:t>3.Thái độ</w:t>
      </w:r>
    </w:p>
    <w:p w:rsidR="00B2721B" w:rsidRPr="00B1469A" w:rsidRDefault="00B2721B" w:rsidP="00B2721B">
      <w:pPr>
        <w:numPr>
          <w:ilvl w:val="0"/>
          <w:numId w:val="1"/>
        </w:numPr>
        <w:rPr>
          <w:bCs/>
        </w:rPr>
      </w:pPr>
      <w:r w:rsidRPr="00B1469A">
        <w:rPr>
          <w:bCs/>
        </w:rPr>
        <w:t>Có ý thức tư duy, có thái độ ham học hỏi, tác phong làm việc nghiêm túc.</w:t>
      </w:r>
    </w:p>
    <w:p w:rsidR="00B2721B" w:rsidRPr="00B1469A" w:rsidRDefault="00B2721B" w:rsidP="00B2721B">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làm việc nhóm.                </w:t>
      </w:r>
      <w:r w:rsidR="00850E21" w:rsidRPr="00B1469A">
        <w:rPr>
          <w:b/>
          <w:bCs/>
        </w:rPr>
        <w:t>PHƯƠNG PHÁP</w:t>
      </w:r>
      <w:r w:rsidRPr="00B1469A">
        <w:rPr>
          <w:b/>
          <w:bCs/>
        </w:rPr>
        <w:t>:</w:t>
      </w:r>
    </w:p>
    <w:p w:rsidR="00B2721B" w:rsidRPr="00B1469A" w:rsidRDefault="00B2721B" w:rsidP="00B2721B">
      <w:pPr>
        <w:numPr>
          <w:ilvl w:val="0"/>
          <w:numId w:val="1"/>
        </w:numPr>
        <w:rPr>
          <w:bCs/>
        </w:rPr>
      </w:pPr>
      <w:r w:rsidRPr="00B1469A">
        <w:rPr>
          <w:bCs/>
        </w:rPr>
        <w:t>Đặt và giải quyết vấn đề</w:t>
      </w:r>
    </w:p>
    <w:p w:rsidR="00B2721B" w:rsidRPr="00B1469A" w:rsidRDefault="00850E21" w:rsidP="00B2721B">
      <w:pPr>
        <w:spacing w:before="60" w:after="60"/>
        <w:jc w:val="both"/>
        <w:rPr>
          <w:b/>
          <w:bCs/>
          <w:u w:val="single"/>
        </w:rPr>
      </w:pPr>
      <w:r w:rsidRPr="00B1469A">
        <w:rPr>
          <w:b/>
          <w:bCs/>
        </w:rPr>
        <w:t>II. CHUẨN BỊ BÀI HỌC:</w:t>
      </w:r>
      <w:r w:rsidR="00B2721B" w:rsidRPr="00B1469A">
        <w:rPr>
          <w:b/>
          <w:bCs/>
          <w:u w:val="single"/>
        </w:rPr>
        <w:t xml:space="preserve"> </w:t>
      </w:r>
    </w:p>
    <w:p w:rsidR="00B2721B" w:rsidRPr="00B1469A" w:rsidRDefault="00B2721B" w:rsidP="00B2721B">
      <w:pPr>
        <w:spacing w:before="60" w:after="60"/>
        <w:jc w:val="both"/>
      </w:pPr>
      <w:r w:rsidRPr="00B1469A">
        <w:rPr>
          <w:b/>
          <w:bCs/>
        </w:rPr>
        <w:t xml:space="preserve">1. Giáo viên </w:t>
      </w:r>
      <w:r w:rsidRPr="00B1469A">
        <w:t xml:space="preserve"> : </w:t>
      </w:r>
    </w:p>
    <w:p w:rsidR="00B2721B" w:rsidRPr="00B1469A" w:rsidRDefault="00B2721B" w:rsidP="00B2721B">
      <w:pPr>
        <w:spacing w:before="60" w:after="60"/>
        <w:ind w:left="1440"/>
        <w:jc w:val="both"/>
      </w:pPr>
      <w:r w:rsidRPr="00B1469A">
        <w:t>- SGK, SGV, tài liệu, Giáo án, máy chiếu</w:t>
      </w:r>
    </w:p>
    <w:p w:rsidR="00B2721B" w:rsidRPr="00B1469A" w:rsidRDefault="00B2721B" w:rsidP="00B2721B">
      <w:pPr>
        <w:spacing w:before="60" w:after="60"/>
        <w:ind w:left="1440"/>
        <w:jc w:val="both"/>
      </w:pPr>
      <w:r w:rsidRPr="00B1469A">
        <w:t xml:space="preserve">- Đồ dùng dạy học </w:t>
      </w:r>
    </w:p>
    <w:p w:rsidR="00B2721B" w:rsidRPr="00B1469A" w:rsidRDefault="00B2721B" w:rsidP="00B2721B">
      <w:pPr>
        <w:spacing w:before="60" w:after="60"/>
        <w:jc w:val="both"/>
      </w:pPr>
      <w:r w:rsidRPr="00B1469A">
        <w:rPr>
          <w:b/>
          <w:bCs/>
        </w:rPr>
        <w:t>2. Học sinh</w:t>
      </w:r>
      <w:r w:rsidRPr="00B1469A">
        <w:t xml:space="preserve"> :</w:t>
      </w:r>
    </w:p>
    <w:p w:rsidR="00B2721B" w:rsidRPr="00B1469A" w:rsidRDefault="00B2721B" w:rsidP="00B2721B">
      <w:pPr>
        <w:spacing w:before="60" w:after="60"/>
        <w:ind w:left="1440"/>
        <w:jc w:val="both"/>
      </w:pPr>
      <w:r w:rsidRPr="00B1469A">
        <w:t>- Đọc trước bài 8.</w:t>
      </w:r>
    </w:p>
    <w:p w:rsidR="00B2721B" w:rsidRPr="00B1469A" w:rsidRDefault="00850E21" w:rsidP="00B2721B">
      <w:pPr>
        <w:spacing w:before="60" w:after="60"/>
        <w:jc w:val="both"/>
        <w:rPr>
          <w:b/>
          <w:bCs/>
        </w:rPr>
      </w:pPr>
      <w:r w:rsidRPr="00B1469A">
        <w:rPr>
          <w:b/>
          <w:bCs/>
        </w:rPr>
        <w:t>III. TIẾN TRÌNH BÀI HỌC:</w:t>
      </w:r>
      <w:r w:rsidR="00B2721B" w:rsidRPr="00B1469A">
        <w:rPr>
          <w:b/>
          <w:bCs/>
        </w:rPr>
        <w:t xml:space="preserve"> </w:t>
      </w:r>
    </w:p>
    <w:p w:rsidR="00C21F93" w:rsidRPr="00B1469A" w:rsidRDefault="00C21F93" w:rsidP="00C21F93">
      <w:pPr>
        <w:ind w:left="360"/>
        <w:rPr>
          <w:rFonts w:ascii=".VnTime" w:hAnsi=".VnTime"/>
          <w:b/>
          <w:lang w:val="fr-FR"/>
        </w:rPr>
      </w:pPr>
      <w:r w:rsidRPr="00B1469A">
        <w:rPr>
          <w:b/>
          <w:lang w:val="fr-FR"/>
        </w:rPr>
        <w:t>1.</w:t>
      </w:r>
      <w:r w:rsidRPr="00B1469A">
        <w:rPr>
          <w:rFonts w:ascii=".VnTime" w:hAnsi=".VnTime"/>
          <w:b/>
          <w:lang w:val="fr-FR"/>
        </w:rPr>
        <w:t>Ho¹t ®éng 1: Khëi ®éng (5 phót)</w:t>
      </w:r>
    </w:p>
    <w:p w:rsidR="00B2721B" w:rsidRPr="00B1469A" w:rsidRDefault="00C21F93" w:rsidP="00B2721B">
      <w:pPr>
        <w:pStyle w:val="BodyText"/>
        <w:spacing w:before="60" w:after="60" w:line="240" w:lineRule="auto"/>
        <w:ind w:left="720"/>
        <w:rPr>
          <w:rFonts w:ascii="Times New Roman" w:hAnsi="Times New Roman"/>
          <w:b/>
          <w:bCs/>
        </w:rPr>
      </w:pPr>
      <w:r w:rsidRPr="00B1469A">
        <w:rPr>
          <w:rFonts w:ascii="Times New Roman" w:hAnsi="Times New Roman"/>
          <w:b/>
          <w:bCs/>
        </w:rPr>
        <w:t xml:space="preserve"> </w:t>
      </w:r>
      <w:r w:rsidR="00B2721B" w:rsidRPr="00B1469A">
        <w:rPr>
          <w:rFonts w:ascii="Times New Roman" w:hAnsi="Times New Roman"/>
          <w:b/>
          <w:bCs/>
        </w:rPr>
        <w:t>Kiểm tra bài cũ</w:t>
      </w:r>
    </w:p>
    <w:p w:rsidR="00B2721B" w:rsidRPr="00B1469A" w:rsidRDefault="00B2721B" w:rsidP="00B2721B">
      <w:pPr>
        <w:pStyle w:val="BodyText"/>
        <w:spacing w:before="60" w:after="60" w:line="240" w:lineRule="auto"/>
        <w:ind w:left="720" w:firstLine="360"/>
        <w:rPr>
          <w:rFonts w:ascii="Times New Roman" w:hAnsi="Times New Roman"/>
          <w:bCs/>
        </w:rPr>
      </w:pPr>
      <w:r w:rsidRPr="00B1469A">
        <w:rPr>
          <w:rFonts w:ascii="Times New Roman" w:hAnsi="Times New Roman"/>
          <w:b/>
          <w:bCs/>
        </w:rPr>
        <w:t xml:space="preserve">? </w:t>
      </w:r>
      <w:r w:rsidRPr="00B1469A">
        <w:rPr>
          <w:rFonts w:ascii="Times New Roman" w:hAnsi="Times New Roman"/>
          <w:bCs/>
        </w:rPr>
        <w:t>Câu lệnh Gotoxy(a,b) và wherex,wherey dùng để làm gì ?</w:t>
      </w:r>
    </w:p>
    <w:p w:rsidR="00C21F93" w:rsidRPr="00B1469A" w:rsidRDefault="00C21F93" w:rsidP="00C21F93">
      <w:pPr>
        <w:ind w:left="360"/>
        <w:rPr>
          <w:rFonts w:ascii=".VnTime" w:hAnsi=".VnTime"/>
          <w:b/>
          <w:lang w:val="fr-FR"/>
        </w:rPr>
      </w:pP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176"/>
        <w:gridCol w:w="5705"/>
      </w:tblGrid>
      <w:tr w:rsidR="00B2721B" w:rsidRPr="00B1469A" w:rsidTr="005D20FA">
        <w:tc>
          <w:tcPr>
            <w:tcW w:w="5176" w:type="dxa"/>
          </w:tcPr>
          <w:p w:rsidR="00B2721B" w:rsidRPr="00B1469A" w:rsidRDefault="009923CF" w:rsidP="005D20FA">
            <w:pPr>
              <w:jc w:val="center"/>
              <w:rPr>
                <w:b/>
                <w:lang w:val="fr-FR"/>
              </w:rPr>
            </w:pPr>
            <w:r w:rsidRPr="00B1469A">
              <w:rPr>
                <w:b/>
                <w:lang w:val="fr-FR"/>
              </w:rPr>
              <w:t>HOẠT ĐỘNG CỦA GIÁO VIÊN VÀ HỌC SINH</w:t>
            </w:r>
          </w:p>
        </w:tc>
        <w:tc>
          <w:tcPr>
            <w:tcW w:w="5705" w:type="dxa"/>
          </w:tcPr>
          <w:p w:rsidR="00B2721B" w:rsidRPr="00B1469A" w:rsidRDefault="009923CF" w:rsidP="005D20FA">
            <w:pPr>
              <w:jc w:val="center"/>
              <w:rPr>
                <w:b/>
                <w:lang w:val="fr-FR"/>
              </w:rPr>
            </w:pPr>
            <w:r w:rsidRPr="00B1469A">
              <w:rPr>
                <w:b/>
                <w:lang w:val="fr-FR"/>
              </w:rPr>
              <w:t>NỘI DUNG, YÊU CẦU CẦN ĐẠT</w:t>
            </w:r>
          </w:p>
        </w:tc>
      </w:tr>
      <w:tr w:rsidR="00B2721B" w:rsidRPr="00B1469A" w:rsidTr="005D20FA">
        <w:tc>
          <w:tcPr>
            <w:tcW w:w="10881" w:type="dxa"/>
            <w:gridSpan w:val="2"/>
          </w:tcPr>
          <w:p w:rsidR="00B2721B" w:rsidRPr="00B1469A" w:rsidRDefault="00B2721B" w:rsidP="005D20FA">
            <w:pPr>
              <w:jc w:val="center"/>
              <w:rPr>
                <w:b/>
              </w:rPr>
            </w:pPr>
            <w:r w:rsidRPr="00B1469A">
              <w:rPr>
                <w:b/>
              </w:rPr>
              <w:t>Thực  hành</w:t>
            </w:r>
          </w:p>
        </w:tc>
      </w:tr>
      <w:tr w:rsidR="00B2721B" w:rsidRPr="00B1469A" w:rsidTr="005D20FA">
        <w:tc>
          <w:tcPr>
            <w:tcW w:w="5176" w:type="dxa"/>
          </w:tcPr>
          <w:p w:rsidR="00B2721B" w:rsidRPr="00B1469A" w:rsidRDefault="00B2721B" w:rsidP="005D20FA">
            <w:r w:rsidRPr="00B1469A">
              <w:rPr>
                <w:b/>
              </w:rPr>
              <w:t xml:space="preserve">G: </w:t>
            </w:r>
            <w:r w:rsidRPr="00B1469A">
              <w:t>Yêu cầu viết chương trình in ra bảng nhân 8.</w:t>
            </w:r>
          </w:p>
          <w:p w:rsidR="00B2721B" w:rsidRPr="00B1469A" w:rsidRDefault="00B2721B" w:rsidP="005D20FA">
            <w:r w:rsidRPr="00B1469A">
              <w:t>G: Yêu cầu chạy và sửa lỗi.</w:t>
            </w:r>
          </w:p>
          <w:p w:rsidR="00B2721B" w:rsidRPr="00B1469A" w:rsidRDefault="00B2721B" w:rsidP="005D20FA">
            <w:r w:rsidRPr="00B1469A">
              <w:t>G: Hưỡng dẫn học sinh đọc và sửa lỗi.</w:t>
            </w:r>
          </w:p>
          <w:p w:rsidR="00B2721B" w:rsidRPr="00B1469A" w:rsidRDefault="00B2721B" w:rsidP="005D20FA">
            <w:r w:rsidRPr="00B1469A">
              <w:t>G: Bấm F9 kiểm tra lỗi</w:t>
            </w:r>
          </w:p>
          <w:p w:rsidR="00B2721B" w:rsidRPr="00B1469A" w:rsidRDefault="00B2721B" w:rsidP="005D20FA">
            <w:r w:rsidRPr="00B1469A">
              <w:t>G: Bấm CTRL +F9 chạy chương trình.</w:t>
            </w:r>
          </w:p>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r w:rsidRPr="00B1469A">
              <w:t>Sau khi chạy bảng cửu chương 8 yêu cầu HS viết cho bảng cửu chương ra giữa.</w:t>
            </w:r>
          </w:p>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r w:rsidRPr="00B1469A">
              <w:t>G: Nhắc lại câu lệnh ghép và câu lệnh Gotoxy(a,b);</w:t>
            </w:r>
          </w:p>
          <w:p w:rsidR="00B2721B" w:rsidRPr="00B1469A" w:rsidRDefault="00B2721B" w:rsidP="005D20FA">
            <w:r w:rsidRPr="00B1469A">
              <w:t>G: Yêu cầu HS chạy và chỉnh sửa giá trị sao cho in bên phải, bên trái.</w:t>
            </w:r>
          </w:p>
          <w:p w:rsidR="00B2721B" w:rsidRPr="00B1469A" w:rsidRDefault="00B2721B" w:rsidP="005D20FA"/>
          <w:p w:rsidR="00B2721B" w:rsidRPr="00B1469A" w:rsidRDefault="00B2721B" w:rsidP="005D20FA"/>
          <w:p w:rsidR="00B2721B" w:rsidRPr="00B1469A" w:rsidRDefault="00B2721B" w:rsidP="005D20FA">
            <w:r w:rsidRPr="00B1469A">
              <w:t>Bài 3: Gõ và chạy chương trình.</w:t>
            </w:r>
          </w:p>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r w:rsidRPr="00B1469A">
              <w:t>G: Nhắc lại câu lệnh for .. do lồng vào nhau.</w:t>
            </w:r>
          </w:p>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p w:rsidR="00B2721B" w:rsidRPr="00B1469A" w:rsidRDefault="00B2721B" w:rsidP="005D20FA">
            <w:r w:rsidRPr="00B1469A">
              <w:t>G: Muốn điều chỉnh bảng kết quả ra giữa màn hình làm thế nào?</w:t>
            </w:r>
          </w:p>
        </w:tc>
        <w:tc>
          <w:tcPr>
            <w:tcW w:w="5705" w:type="dxa"/>
          </w:tcPr>
          <w:p w:rsidR="00B2721B" w:rsidRPr="00B1469A" w:rsidRDefault="00B2721B" w:rsidP="005D20FA">
            <w:r w:rsidRPr="00B1469A">
              <w:rPr>
                <w:b/>
              </w:rPr>
              <w:t xml:space="preserve">H: </w:t>
            </w:r>
            <w:r w:rsidRPr="00B1469A">
              <w:t>Gõ chương trình vào máy tính</w:t>
            </w:r>
          </w:p>
          <w:p w:rsidR="00B2721B" w:rsidRPr="00B1469A" w:rsidRDefault="00B2721B" w:rsidP="005D20FA">
            <w:pPr>
              <w:rPr>
                <w:lang w:val="pt-BR"/>
              </w:rPr>
            </w:pPr>
            <w:r w:rsidRPr="00B1469A">
              <w:rPr>
                <w:lang w:val="pt-BR"/>
              </w:rPr>
              <w:t>Program Bảngnhân;</w:t>
            </w:r>
          </w:p>
          <w:p w:rsidR="00B2721B" w:rsidRPr="00B1469A" w:rsidRDefault="00B2721B" w:rsidP="005D20FA">
            <w:pPr>
              <w:rPr>
                <w:lang w:val="pt-BR"/>
              </w:rPr>
            </w:pPr>
            <w:r w:rsidRPr="00B1469A">
              <w:rPr>
                <w:lang w:val="pt-BR"/>
              </w:rPr>
              <w:t>Uses crt;</w:t>
            </w:r>
          </w:p>
          <w:p w:rsidR="00B2721B" w:rsidRPr="00B1469A" w:rsidRDefault="00B2721B" w:rsidP="005D20FA">
            <w:pPr>
              <w:rPr>
                <w:lang w:val="pt-BR"/>
              </w:rPr>
            </w:pPr>
            <w:r w:rsidRPr="00B1469A">
              <w:rPr>
                <w:lang w:val="pt-BR"/>
              </w:rPr>
              <w:t>Var N, i: integer;</w:t>
            </w:r>
          </w:p>
          <w:p w:rsidR="00B2721B" w:rsidRPr="00B1469A" w:rsidRDefault="00B2721B" w:rsidP="005D20FA">
            <w:r w:rsidRPr="00B1469A">
              <w:t>Begin</w:t>
            </w:r>
          </w:p>
          <w:p w:rsidR="00B2721B" w:rsidRPr="00B1469A" w:rsidRDefault="00B2721B" w:rsidP="005D20FA">
            <w:r w:rsidRPr="00B1469A">
              <w:t>Clrscr;</w:t>
            </w:r>
          </w:p>
          <w:p w:rsidR="00B2721B" w:rsidRPr="00B1469A" w:rsidRDefault="00B2721B" w:rsidP="005D20FA">
            <w:r w:rsidRPr="00B1469A">
              <w:t>Write (‘nhap so N =’); Readln(N);</w:t>
            </w:r>
          </w:p>
          <w:p w:rsidR="00B2721B" w:rsidRPr="00B1469A" w:rsidRDefault="00B2721B" w:rsidP="005D20FA">
            <w:r w:rsidRPr="00B1469A">
              <w:t>Writeln;</w:t>
            </w:r>
          </w:p>
          <w:p w:rsidR="00B2721B" w:rsidRPr="00B1469A" w:rsidRDefault="00B2721B" w:rsidP="005D20FA">
            <w:r w:rsidRPr="00B1469A">
              <w:t>Writeln (‘Bang nhan ‘N,);</w:t>
            </w:r>
          </w:p>
          <w:p w:rsidR="00B2721B" w:rsidRPr="00B1469A" w:rsidRDefault="00B2721B" w:rsidP="005D20FA">
            <w:r w:rsidRPr="00B1469A">
              <w:t>Writeln;</w:t>
            </w:r>
          </w:p>
          <w:p w:rsidR="00B2721B" w:rsidRPr="00B1469A" w:rsidRDefault="00B2721B" w:rsidP="005D20FA">
            <w:r w:rsidRPr="00B1469A">
              <w:t xml:space="preserve">For i:=1 to 10 do </w:t>
            </w:r>
          </w:p>
          <w:p w:rsidR="00B2721B" w:rsidRPr="00B1469A" w:rsidRDefault="00B2721B" w:rsidP="005D20FA">
            <w:r w:rsidRPr="00B1469A">
              <w:t>Writeln(‘N, ‘x’, i:2,’ = ‘,N*i:3);</w:t>
            </w:r>
          </w:p>
          <w:p w:rsidR="00B2721B" w:rsidRPr="00B1469A" w:rsidRDefault="00B2721B" w:rsidP="005D20FA">
            <w:r w:rsidRPr="00B1469A">
              <w:t>Readln</w:t>
            </w:r>
          </w:p>
          <w:p w:rsidR="00B2721B" w:rsidRPr="00B1469A" w:rsidRDefault="00B2721B" w:rsidP="005D20FA">
            <w:r w:rsidRPr="00B1469A">
              <w:t>End.</w:t>
            </w:r>
          </w:p>
          <w:p w:rsidR="00B2721B" w:rsidRPr="00B1469A" w:rsidRDefault="00B2721B" w:rsidP="005D20FA">
            <w:r w:rsidRPr="00B1469A">
              <w:t>Program Bảngnhân;</w:t>
            </w:r>
          </w:p>
          <w:p w:rsidR="00B2721B" w:rsidRPr="00B1469A" w:rsidRDefault="00B2721B" w:rsidP="005D20FA">
            <w:r w:rsidRPr="00B1469A">
              <w:t>Uses crt;</w:t>
            </w:r>
          </w:p>
          <w:p w:rsidR="00B2721B" w:rsidRPr="00B1469A" w:rsidRDefault="00B2721B" w:rsidP="005D20FA">
            <w:r w:rsidRPr="00B1469A">
              <w:t>Var N, i: integer;</w:t>
            </w:r>
          </w:p>
          <w:p w:rsidR="00B2721B" w:rsidRPr="00B1469A" w:rsidRDefault="00B2721B" w:rsidP="005D20FA">
            <w:r w:rsidRPr="00B1469A">
              <w:t>Begin</w:t>
            </w:r>
          </w:p>
          <w:p w:rsidR="00B2721B" w:rsidRPr="00B1469A" w:rsidRDefault="00B2721B" w:rsidP="005D20FA">
            <w:r w:rsidRPr="00B1469A">
              <w:t>Clrscr;</w:t>
            </w:r>
          </w:p>
          <w:p w:rsidR="00B2721B" w:rsidRPr="00B1469A" w:rsidRDefault="00B2721B" w:rsidP="005D20FA">
            <w:r w:rsidRPr="00B1469A">
              <w:t>Write (‘nhap so N =’); Readln (N);</w:t>
            </w:r>
          </w:p>
          <w:p w:rsidR="00B2721B" w:rsidRPr="00B1469A" w:rsidRDefault="00B2721B" w:rsidP="005D20FA">
            <w:r w:rsidRPr="00B1469A">
              <w:t>Writeln;</w:t>
            </w:r>
          </w:p>
          <w:p w:rsidR="00B2721B" w:rsidRPr="00B1469A" w:rsidRDefault="00B2721B" w:rsidP="005D20FA">
            <w:r w:rsidRPr="00B1469A">
              <w:t>Writeln (‘Bang nhan ‘N,);</w:t>
            </w:r>
          </w:p>
          <w:p w:rsidR="00B2721B" w:rsidRPr="00B1469A" w:rsidRDefault="00B2721B" w:rsidP="005D20FA">
            <w:r w:rsidRPr="00B1469A">
              <w:t>Writeln;</w:t>
            </w:r>
          </w:p>
          <w:p w:rsidR="00B2721B" w:rsidRPr="00B1469A" w:rsidRDefault="00B2721B" w:rsidP="005D20FA">
            <w:pPr>
              <w:rPr>
                <w:b/>
                <w:color w:val="FF0000"/>
              </w:rPr>
            </w:pPr>
            <w:r w:rsidRPr="00B1469A">
              <w:rPr>
                <w:b/>
                <w:color w:val="FF0000"/>
              </w:rPr>
              <w:t xml:space="preserve">For i:=1 to 10 do </w:t>
            </w:r>
          </w:p>
          <w:p w:rsidR="00B2721B" w:rsidRPr="00B1469A" w:rsidRDefault="00B2721B" w:rsidP="005D20FA">
            <w:pPr>
              <w:rPr>
                <w:b/>
                <w:color w:val="FF0000"/>
              </w:rPr>
            </w:pPr>
            <w:r w:rsidRPr="00B1469A">
              <w:rPr>
                <w:b/>
                <w:color w:val="FF0000"/>
              </w:rPr>
              <w:t>Begin</w:t>
            </w:r>
          </w:p>
          <w:p w:rsidR="00B2721B" w:rsidRPr="00B1469A" w:rsidRDefault="00B2721B" w:rsidP="005D20FA">
            <w:pPr>
              <w:rPr>
                <w:b/>
                <w:color w:val="FF0000"/>
              </w:rPr>
            </w:pPr>
            <w:r w:rsidRPr="00B1469A">
              <w:rPr>
                <w:b/>
                <w:color w:val="FF0000"/>
              </w:rPr>
              <w:t>Gotoxy(40,wherey);</w:t>
            </w:r>
          </w:p>
          <w:p w:rsidR="00B2721B" w:rsidRPr="00B1469A" w:rsidRDefault="00B2721B" w:rsidP="005D20FA">
            <w:pPr>
              <w:rPr>
                <w:b/>
                <w:color w:val="FF0000"/>
              </w:rPr>
            </w:pPr>
            <w:r w:rsidRPr="00B1469A">
              <w:rPr>
                <w:b/>
                <w:color w:val="FF0000"/>
              </w:rPr>
              <w:t>Writeln(‘N, ‘x’, i:2,’ = ‘,N*i:3);</w:t>
            </w:r>
          </w:p>
          <w:p w:rsidR="00B2721B" w:rsidRPr="00B1469A" w:rsidRDefault="00B2721B" w:rsidP="005D20FA">
            <w:pPr>
              <w:rPr>
                <w:b/>
                <w:color w:val="FF0000"/>
              </w:rPr>
            </w:pPr>
            <w:r w:rsidRPr="00B1469A">
              <w:rPr>
                <w:b/>
                <w:color w:val="FF0000"/>
              </w:rPr>
              <w:t>End;</w:t>
            </w:r>
          </w:p>
          <w:p w:rsidR="00B2721B" w:rsidRPr="00B1469A" w:rsidRDefault="00B2721B" w:rsidP="005D20FA">
            <w:r w:rsidRPr="00B1469A">
              <w:t>Readln</w:t>
            </w:r>
          </w:p>
          <w:p w:rsidR="00B2721B" w:rsidRPr="00B1469A" w:rsidRDefault="00B2721B" w:rsidP="005D20FA">
            <w:r w:rsidRPr="00B1469A">
              <w:t>End.</w:t>
            </w:r>
          </w:p>
          <w:p w:rsidR="00B2721B" w:rsidRPr="00B1469A" w:rsidRDefault="00B2721B" w:rsidP="005D20FA"/>
          <w:p w:rsidR="00B2721B" w:rsidRPr="00B1469A" w:rsidRDefault="00B2721B" w:rsidP="005D20FA">
            <w:r w:rsidRPr="00B1469A">
              <w:t>H: gõ chương trình</w:t>
            </w:r>
          </w:p>
          <w:p w:rsidR="00B2721B" w:rsidRPr="00B1469A" w:rsidRDefault="00B2721B" w:rsidP="005D20FA">
            <w:r w:rsidRPr="00B1469A">
              <w:t>Program taobang;</w:t>
            </w:r>
          </w:p>
          <w:p w:rsidR="00B2721B" w:rsidRPr="00B1469A" w:rsidRDefault="00B2721B" w:rsidP="005D20FA">
            <w:r w:rsidRPr="00B1469A">
              <w:t>Uses crt;</w:t>
            </w:r>
          </w:p>
          <w:p w:rsidR="00B2721B" w:rsidRPr="00B1469A" w:rsidRDefault="00B2721B" w:rsidP="005D20FA">
            <w:r w:rsidRPr="00B1469A">
              <w:t>Var i: byte; J: byte;</w:t>
            </w:r>
          </w:p>
          <w:p w:rsidR="00B2721B" w:rsidRPr="00B1469A" w:rsidRDefault="00B2721B" w:rsidP="005D20FA">
            <w:r w:rsidRPr="00B1469A">
              <w:t>Begin</w:t>
            </w:r>
          </w:p>
          <w:p w:rsidR="00B2721B" w:rsidRPr="00B1469A" w:rsidRDefault="00B2721B" w:rsidP="005D20FA">
            <w:r w:rsidRPr="00B1469A">
              <w:t>Clrscr;</w:t>
            </w:r>
          </w:p>
          <w:p w:rsidR="00B2721B" w:rsidRPr="00B1469A" w:rsidRDefault="00B2721B" w:rsidP="005D20FA">
            <w:r w:rsidRPr="00B1469A">
              <w:t>For i:= 0 to 9 do</w:t>
            </w:r>
          </w:p>
          <w:p w:rsidR="00B2721B" w:rsidRPr="00B1469A" w:rsidRDefault="00B2721B" w:rsidP="005D20FA">
            <w:r w:rsidRPr="00B1469A">
              <w:t>Begin</w:t>
            </w:r>
          </w:p>
          <w:p w:rsidR="00B2721B" w:rsidRPr="00B1469A" w:rsidRDefault="00B2721B" w:rsidP="005D20FA">
            <w:r w:rsidRPr="00B1469A">
              <w:t xml:space="preserve">         For j:=0 to 9 do</w:t>
            </w:r>
          </w:p>
          <w:p w:rsidR="00B2721B" w:rsidRPr="00B1469A" w:rsidRDefault="00B2721B" w:rsidP="005D20FA">
            <w:r w:rsidRPr="00B1469A">
              <w:t xml:space="preserve">          Write(10*i*j:4); writeln;</w:t>
            </w:r>
          </w:p>
          <w:p w:rsidR="00B2721B" w:rsidRPr="00B1469A" w:rsidRDefault="00B2721B" w:rsidP="005D20FA">
            <w:r w:rsidRPr="00B1469A">
              <w:t>End;</w:t>
            </w:r>
          </w:p>
          <w:p w:rsidR="00B2721B" w:rsidRPr="00B1469A" w:rsidRDefault="00B2721B" w:rsidP="005D20FA">
            <w:r w:rsidRPr="00B1469A">
              <w:t>Readln</w:t>
            </w:r>
          </w:p>
          <w:p w:rsidR="00B2721B" w:rsidRPr="00B1469A" w:rsidRDefault="00B2721B" w:rsidP="005D20FA">
            <w:r w:rsidRPr="00B1469A">
              <w:t>End.</w:t>
            </w:r>
          </w:p>
          <w:p w:rsidR="00B2721B" w:rsidRPr="00B1469A" w:rsidRDefault="00B2721B" w:rsidP="005D20FA"/>
          <w:p w:rsidR="00B2721B" w:rsidRPr="00B1469A" w:rsidRDefault="00B2721B" w:rsidP="005D20FA">
            <w:r w:rsidRPr="00B1469A">
              <w:t>H: For i:= 0 to 9 do</w:t>
            </w:r>
          </w:p>
          <w:p w:rsidR="00B2721B" w:rsidRPr="00B1469A" w:rsidRDefault="00B2721B" w:rsidP="005D20FA">
            <w:r w:rsidRPr="00B1469A">
              <w:t>Begin</w:t>
            </w:r>
          </w:p>
          <w:p w:rsidR="00B2721B" w:rsidRPr="00B1469A" w:rsidRDefault="00B2721B" w:rsidP="005D20FA">
            <w:r w:rsidRPr="00B1469A">
              <w:t xml:space="preserve">         For j:=0 to 9 do</w:t>
            </w:r>
          </w:p>
          <w:p w:rsidR="00B2721B" w:rsidRPr="00B1469A" w:rsidRDefault="00B2721B" w:rsidP="005D20FA">
            <w:r w:rsidRPr="00B1469A">
              <w:t xml:space="preserve">    Begin</w:t>
            </w:r>
          </w:p>
          <w:p w:rsidR="00B2721B" w:rsidRPr="00B1469A" w:rsidRDefault="00B2721B" w:rsidP="005D20FA">
            <w:r w:rsidRPr="00B1469A">
              <w:t xml:space="preserve">          Gotoxy(10,wherey);</w:t>
            </w:r>
          </w:p>
          <w:p w:rsidR="00B2721B" w:rsidRPr="00B1469A" w:rsidRDefault="00B2721B" w:rsidP="005D20FA">
            <w:r w:rsidRPr="00B1469A">
              <w:t xml:space="preserve">          Write(10*i*j:4); </w:t>
            </w:r>
          </w:p>
          <w:p w:rsidR="00B2721B" w:rsidRPr="00B1469A" w:rsidRDefault="00B2721B" w:rsidP="005D20FA">
            <w:r w:rsidRPr="00B1469A">
              <w:t xml:space="preserve">           writeln;</w:t>
            </w:r>
          </w:p>
          <w:p w:rsidR="00B2721B" w:rsidRPr="00B1469A" w:rsidRDefault="00B2721B" w:rsidP="005D20FA">
            <w:r w:rsidRPr="00B1469A">
              <w:t xml:space="preserve">     end;</w:t>
            </w:r>
          </w:p>
          <w:p w:rsidR="00B2721B" w:rsidRPr="00B1469A" w:rsidRDefault="00B2721B" w:rsidP="005D20FA">
            <w:r w:rsidRPr="00B1469A">
              <w:t>End;</w:t>
            </w:r>
          </w:p>
          <w:p w:rsidR="00B2721B" w:rsidRPr="00B1469A" w:rsidRDefault="00B2721B" w:rsidP="005D20FA"/>
          <w:p w:rsidR="00B2721B" w:rsidRPr="00B1469A" w:rsidRDefault="00B2721B" w:rsidP="005D20FA">
            <w:r w:rsidRPr="00B1469A">
              <w:t>H: Chỉnh sửa và chạy lại chương trình</w:t>
            </w:r>
          </w:p>
          <w:p w:rsidR="00B2721B" w:rsidRPr="00B1469A" w:rsidRDefault="00B2721B" w:rsidP="005D20FA">
            <w:r w:rsidRPr="00B1469A">
              <w:t>H: Nhận xét và rút ra kết luận</w:t>
            </w:r>
          </w:p>
          <w:p w:rsidR="00B2721B" w:rsidRPr="00B1469A" w:rsidRDefault="00B2721B" w:rsidP="005D20FA">
            <w:r w:rsidRPr="00B1469A">
              <w:t>H: Tự khám phá</w:t>
            </w:r>
          </w:p>
          <w:p w:rsidR="00B2721B" w:rsidRPr="00B1469A" w:rsidRDefault="00B2721B" w:rsidP="005D20FA"/>
        </w:tc>
      </w:tr>
    </w:tbl>
    <w:p w:rsidR="00B2721B" w:rsidRPr="00B1469A" w:rsidRDefault="00C21F93" w:rsidP="00B2721B">
      <w:pPr>
        <w:ind w:firstLine="720"/>
        <w:rPr>
          <w:b/>
        </w:rPr>
      </w:pPr>
      <w:r w:rsidRPr="00B1469A">
        <w:rPr>
          <w:b/>
        </w:rPr>
        <w:t>3</w:t>
      </w:r>
      <w:r w:rsidR="00B2721B" w:rsidRPr="00B1469A">
        <w:rPr>
          <w:b/>
        </w:rPr>
        <w:t>.</w:t>
      </w:r>
      <w:r w:rsidR="00850E21" w:rsidRPr="00B1469A">
        <w:rPr>
          <w:b/>
        </w:rPr>
        <w:t>Hoạt động 3: Luyện tập, vận dụng, mở rộng (10 phút):</w:t>
      </w:r>
    </w:p>
    <w:p w:rsidR="00B2721B" w:rsidRPr="00B1469A" w:rsidRDefault="00B2721B" w:rsidP="00B2721B">
      <w:pPr>
        <w:ind w:left="360" w:firstLine="720"/>
      </w:pPr>
      <w:r w:rsidRPr="00B1469A">
        <w:t>- Cú pháp câu lệnh lặp?</w:t>
      </w:r>
    </w:p>
    <w:p w:rsidR="00B2721B" w:rsidRPr="00B1469A" w:rsidRDefault="00B2721B" w:rsidP="00B2721B">
      <w:pPr>
        <w:ind w:left="360" w:firstLine="720"/>
      </w:pPr>
      <w:r w:rsidRPr="00B1469A">
        <w:t>- Sử dụng for…do lồng vào nhau.</w:t>
      </w:r>
    </w:p>
    <w:p w:rsidR="00B2721B" w:rsidRPr="00B1469A" w:rsidRDefault="00B2721B" w:rsidP="00B2721B">
      <w:pPr>
        <w:ind w:left="360" w:firstLine="720"/>
      </w:pPr>
      <w:r w:rsidRPr="00B1469A">
        <w:t>- câu lệnh Gotoxy(a,b) có tác dụng gì? Wherex,wherey dùng để làm gì?</w:t>
      </w:r>
    </w:p>
    <w:p w:rsidR="00B2721B" w:rsidRPr="00B1469A" w:rsidRDefault="00B2721B" w:rsidP="00B2721B">
      <w:pPr>
        <w:ind w:firstLine="720"/>
        <w:rPr>
          <w:b/>
          <w:bCs/>
        </w:rPr>
      </w:pPr>
      <w:r w:rsidRPr="00B1469A">
        <w:rPr>
          <w:b/>
          <w:bCs/>
        </w:rPr>
        <w:t>.Dặn dò</w:t>
      </w:r>
    </w:p>
    <w:p w:rsidR="00B2721B" w:rsidRPr="00B1469A" w:rsidRDefault="00B2721B" w:rsidP="00B2721B">
      <w:pPr>
        <w:ind w:left="360" w:firstLine="720"/>
      </w:pPr>
      <w:r w:rsidRPr="00B1469A">
        <w:rPr>
          <w:bCs/>
        </w:rPr>
        <w:t>- Về nhà l</w:t>
      </w:r>
      <w:r w:rsidRPr="00B1469A">
        <w:t>àm bài tập trong sách bài tập</w:t>
      </w:r>
    </w:p>
    <w:tbl>
      <w:tblPr>
        <w:tblW w:w="0" w:type="auto"/>
        <w:tblLook w:val="0000" w:firstRow="0" w:lastRow="0" w:firstColumn="0" w:lastColumn="0" w:noHBand="0" w:noVBand="0"/>
      </w:tblPr>
      <w:tblGrid>
        <w:gridCol w:w="3794"/>
      </w:tblGrid>
      <w:tr w:rsidR="00B2721B" w:rsidRPr="00B1469A" w:rsidTr="005D20FA">
        <w:tc>
          <w:tcPr>
            <w:tcW w:w="3794" w:type="dxa"/>
          </w:tcPr>
          <w:p w:rsidR="00B2721B" w:rsidRPr="00B1469A" w:rsidRDefault="00B2721B" w:rsidP="005D20FA">
            <w:pPr>
              <w:spacing w:line="264" w:lineRule="auto"/>
              <w:jc w:val="both"/>
              <w:rPr>
                <w:rFonts w:ascii=".VnTimeH" w:hAnsi=".VnTimeH"/>
                <w:lang w:val="pt-BR"/>
              </w:rPr>
            </w:pPr>
            <w:r w:rsidRPr="00B1469A">
              <w:rPr>
                <w:rFonts w:ascii=".VnTimeH" w:hAnsi=".VnTimeH"/>
                <w:b/>
                <w:lang w:val="pt-BR"/>
              </w:rPr>
              <w:t xml:space="preserve"> </w:t>
            </w:r>
            <w:r w:rsidRPr="00B1469A">
              <w:rPr>
                <w:rFonts w:ascii=".VnTimeH" w:hAnsi=".VnTimeH"/>
                <w:b/>
                <w:u w:val="single"/>
                <w:lang w:val="pt-BR"/>
              </w:rPr>
              <w:t>Rót kinh nghiÖm</w:t>
            </w:r>
          </w:p>
        </w:tc>
      </w:tr>
    </w:tbl>
    <w:p w:rsidR="00F04731" w:rsidRPr="00B1469A" w:rsidRDefault="00B2721B" w:rsidP="00883077">
      <w:pPr>
        <w:tabs>
          <w:tab w:val="left" w:leader="dot" w:pos="9240"/>
        </w:tabs>
        <w:rPr>
          <w:lang w:val="nl-NL"/>
        </w:rPr>
      </w:pPr>
      <w:r w:rsidRPr="00B1469A">
        <w:rPr>
          <w:rFonts w:ascii="Arial" w:hAnsi="Arial" w:cs="Arial"/>
          <w:lang w:val="pt-BR"/>
        </w:rPr>
        <w:t>…………………………………………………………………………………………………………………………………………………………………………………</w:t>
      </w:r>
    </w:p>
    <w:p w:rsidR="00F04731" w:rsidRPr="00B1469A" w:rsidRDefault="00F04731" w:rsidP="00883077">
      <w:pPr>
        <w:tabs>
          <w:tab w:val="left" w:leader="dot" w:pos="9240"/>
        </w:tabs>
        <w:rPr>
          <w:lang w:val="nl-NL"/>
        </w:rPr>
      </w:pPr>
    </w:p>
    <w:p w:rsidR="00F04731" w:rsidRPr="00B1469A" w:rsidRDefault="00F04731" w:rsidP="00883077">
      <w:pPr>
        <w:tabs>
          <w:tab w:val="left" w:leader="dot" w:pos="9240"/>
        </w:tabs>
        <w:rPr>
          <w:lang w:val="nl-NL"/>
        </w:rPr>
      </w:pPr>
    </w:p>
    <w:p w:rsidR="00597368" w:rsidRPr="00B1469A" w:rsidRDefault="00597368" w:rsidP="00883077">
      <w:pPr>
        <w:tabs>
          <w:tab w:val="left" w:leader="dot" w:pos="9240"/>
        </w:tabs>
        <w:rPr>
          <w:lang w:val="nl-NL"/>
        </w:rPr>
      </w:pPr>
    </w:p>
    <w:p w:rsidR="00597368" w:rsidRPr="00B1469A" w:rsidRDefault="00597368" w:rsidP="00883077">
      <w:pPr>
        <w:tabs>
          <w:tab w:val="left" w:leader="dot" w:pos="9240"/>
        </w:tabs>
        <w:rPr>
          <w:lang w:val="nl-NL"/>
        </w:rPr>
      </w:pPr>
    </w:p>
    <w:p w:rsidR="00A31236" w:rsidRPr="00B1469A" w:rsidRDefault="00A31236" w:rsidP="006433BA">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p>
    <w:p w:rsidR="00883077" w:rsidRPr="00B1469A" w:rsidRDefault="00883077" w:rsidP="00883077">
      <w:pPr>
        <w:tabs>
          <w:tab w:val="left" w:pos="360"/>
          <w:tab w:val="left" w:pos="540"/>
          <w:tab w:val="left" w:pos="720"/>
          <w:tab w:val="left" w:pos="900"/>
        </w:tabs>
        <w:rPr>
          <w:lang w:val="nl-NL"/>
        </w:rPr>
      </w:pPr>
    </w:p>
    <w:p w:rsidR="00883077" w:rsidRPr="00B1469A" w:rsidRDefault="006846AE" w:rsidP="00883077">
      <w:pPr>
        <w:jc w:val="center"/>
        <w:rPr>
          <w:b/>
          <w:lang w:val="nl-NL"/>
        </w:rPr>
      </w:pPr>
      <w:r w:rsidRPr="00B1469A">
        <w:rPr>
          <w:b/>
          <w:lang w:val="nl-NL"/>
        </w:rPr>
        <w:t>TRẢI NGHIỆM: HỌC MÀ CHƠI, CHƠI MÀ HỌC</w:t>
      </w:r>
    </w:p>
    <w:p w:rsidR="00883077" w:rsidRPr="00B1469A" w:rsidRDefault="00883077" w:rsidP="00883077">
      <w:pPr>
        <w:jc w:val="center"/>
        <w:rPr>
          <w:b/>
          <w:lang w:val="nl-NL"/>
        </w:rPr>
      </w:pPr>
    </w:p>
    <w:p w:rsidR="00883077" w:rsidRPr="00B1469A" w:rsidRDefault="00883077" w:rsidP="00883077">
      <w:pPr>
        <w:tabs>
          <w:tab w:val="left" w:pos="360"/>
          <w:tab w:val="left" w:pos="540"/>
          <w:tab w:val="left" w:pos="720"/>
          <w:tab w:val="left" w:pos="900"/>
        </w:tabs>
        <w:ind w:left="360"/>
        <w:rPr>
          <w:lang w:val="nl-NL"/>
        </w:rPr>
      </w:pPr>
      <w:r w:rsidRPr="00B1469A">
        <w:rPr>
          <w:b/>
          <w:u w:val="single"/>
          <w:lang w:val="nl-NL"/>
        </w:rPr>
        <w:t>I. Mục tiêu</w:t>
      </w:r>
      <w:r w:rsidRPr="00B1469A">
        <w:rPr>
          <w:lang w:val="nl-NL"/>
        </w:rPr>
        <w: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1. </w:t>
      </w:r>
      <w:r w:rsidRPr="00B1469A">
        <w:rPr>
          <w:b/>
          <w:u w:val="single"/>
          <w:lang w:val="nl-NL"/>
        </w:rPr>
        <w:t>Kiến thức</w:t>
      </w:r>
      <w:r w:rsidRPr="00B1469A">
        <w:rPr>
          <w:lang w:val="nl-NL"/>
        </w:rPr>
        <w: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r>
      <w:r w:rsidRPr="00B1469A">
        <w:rPr>
          <w:lang w:val="nl-NL"/>
        </w:rPr>
        <w:tab/>
        <w:t>- Sử dụng các kiến thức đã học để làm một số bài tập</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2. </w:t>
      </w:r>
      <w:r w:rsidRPr="00B1469A">
        <w:rPr>
          <w:b/>
          <w:u w:val="single"/>
          <w:lang w:val="nl-NL"/>
        </w:rPr>
        <w:t>Kĩ năng</w:t>
      </w:r>
      <w:r w:rsidRPr="00B1469A">
        <w:rPr>
          <w:lang w:val="nl-NL"/>
        </w:rPr>
        <w:t>:</w:t>
      </w:r>
    </w:p>
    <w:p w:rsidR="00883077" w:rsidRPr="00B1469A" w:rsidRDefault="00883077" w:rsidP="00883077">
      <w:pPr>
        <w:spacing w:after="120"/>
        <w:ind w:left="567"/>
        <w:jc w:val="both"/>
        <w:rPr>
          <w:lang w:val="nl-NL"/>
        </w:rPr>
      </w:pPr>
      <w:r w:rsidRPr="00B1469A">
        <w:rPr>
          <w:lang w:val="nl-NL"/>
        </w:rPr>
        <w:tab/>
        <w:t>- Rèn luyện kĩ năng sử dụng các câu lệnh trong Pascal</w:t>
      </w:r>
    </w:p>
    <w:p w:rsidR="00883077" w:rsidRPr="00B1469A" w:rsidRDefault="00883077" w:rsidP="00883077">
      <w:pPr>
        <w:spacing w:after="120"/>
        <w:ind w:left="567"/>
        <w:jc w:val="both"/>
        <w:rPr>
          <w:lang w:val="nl-NL"/>
        </w:rPr>
      </w:pPr>
      <w:r w:rsidRPr="00B1469A">
        <w:rPr>
          <w:lang w:val="nl-NL"/>
        </w:rPr>
        <w:t xml:space="preserve">3. </w:t>
      </w:r>
      <w:r w:rsidRPr="00B1469A">
        <w:rPr>
          <w:b/>
          <w:u w:val="single"/>
          <w:lang w:val="nl-NL"/>
        </w:rPr>
        <w:t>Thái độ</w:t>
      </w:r>
      <w:r w:rsidRPr="00B1469A">
        <w:rPr>
          <w:lang w:val="nl-NL"/>
        </w:rPr>
        <w:t>:</w:t>
      </w:r>
    </w:p>
    <w:p w:rsidR="00883077" w:rsidRPr="00B1469A" w:rsidRDefault="00883077" w:rsidP="00883077">
      <w:pPr>
        <w:spacing w:before="80" w:after="40"/>
        <w:ind w:left="567" w:firstLine="153"/>
        <w:jc w:val="both"/>
        <w:rPr>
          <w:lang w:val="nl-NL"/>
        </w:rPr>
      </w:pPr>
      <w:r w:rsidRPr="00B1469A">
        <w:rPr>
          <w:lang w:val="nl-NL"/>
        </w:rPr>
        <w:t>- Thái độ học tập nghiêm túc, yêu thích môn học.</w:t>
      </w:r>
    </w:p>
    <w:p w:rsidR="00A31236" w:rsidRPr="00B1469A" w:rsidRDefault="00A31236" w:rsidP="00A31236">
      <w:pPr>
        <w:rPr>
          <w:bCs/>
          <w:sz w:val="26"/>
          <w:szCs w:val="26"/>
        </w:rPr>
      </w:pPr>
      <w:r w:rsidRPr="00B1469A">
        <w:rPr>
          <w:b/>
          <w:bCs/>
          <w:sz w:val="26"/>
          <w:szCs w:val="26"/>
        </w:rPr>
        <w:t xml:space="preserve">        4.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A31236" w:rsidRPr="00B1469A" w:rsidRDefault="00A31236" w:rsidP="00A31236">
      <w:pPr>
        <w:rPr>
          <w:b/>
          <w:bCs/>
          <w:sz w:val="26"/>
          <w:szCs w:val="26"/>
          <w:u w:val="single"/>
        </w:rPr>
      </w:pPr>
      <w:r w:rsidRPr="00B1469A">
        <w:rPr>
          <w:bCs/>
          <w:sz w:val="26"/>
          <w:szCs w:val="26"/>
        </w:rPr>
        <w:t xml:space="preserve"> </w:t>
      </w:r>
      <w:r w:rsidR="00850E21" w:rsidRPr="00B1469A">
        <w:rPr>
          <w:b/>
          <w:bCs/>
          <w:sz w:val="26"/>
          <w:szCs w:val="26"/>
        </w:rPr>
        <w:t>PHƯƠNG PHÁP</w:t>
      </w:r>
      <w:r w:rsidRPr="00B1469A">
        <w:rPr>
          <w:b/>
          <w:bCs/>
          <w:sz w:val="26"/>
          <w:szCs w:val="26"/>
        </w:rPr>
        <w:t>:</w:t>
      </w:r>
    </w:p>
    <w:p w:rsidR="00A31236" w:rsidRPr="00B1469A" w:rsidRDefault="00A31236" w:rsidP="00A31236">
      <w:pPr>
        <w:spacing w:before="80" w:after="40"/>
        <w:ind w:left="720"/>
        <w:jc w:val="both"/>
        <w:rPr>
          <w:lang w:val="nl-NL"/>
        </w:rPr>
      </w:pPr>
      <w:r w:rsidRPr="00B1469A">
        <w:rPr>
          <w:bCs/>
          <w:sz w:val="26"/>
          <w:szCs w:val="26"/>
        </w:rPr>
        <w:t>Luyện tập thực hành.</w:t>
      </w:r>
    </w:p>
    <w:p w:rsidR="00883077" w:rsidRPr="00B1469A" w:rsidRDefault="00850E21" w:rsidP="00883077">
      <w:pPr>
        <w:tabs>
          <w:tab w:val="left" w:pos="360"/>
          <w:tab w:val="left" w:pos="540"/>
          <w:tab w:val="left" w:pos="720"/>
          <w:tab w:val="left" w:pos="900"/>
        </w:tabs>
        <w:ind w:left="360"/>
        <w:rPr>
          <w:b/>
          <w:u w:val="single"/>
          <w:lang w:val="nl-NL"/>
        </w:rPr>
      </w:pPr>
      <w:r w:rsidRPr="00B1469A">
        <w:rPr>
          <w:b/>
          <w:u w:val="single"/>
          <w:lang w:val="nl-NL"/>
        </w:rPr>
        <w:t>II. CHUẨN BỊ BÀI HỌC:</w:t>
      </w:r>
    </w:p>
    <w:p w:rsidR="00883077" w:rsidRPr="00B1469A" w:rsidRDefault="00883077" w:rsidP="00883077">
      <w:pPr>
        <w:tabs>
          <w:tab w:val="left" w:pos="360"/>
          <w:tab w:val="left" w:pos="540"/>
          <w:tab w:val="left" w:pos="720"/>
          <w:tab w:val="left" w:pos="900"/>
        </w:tabs>
        <w:ind w:left="720"/>
        <w:rPr>
          <w:lang w:val="nl-NL"/>
        </w:rPr>
      </w:pPr>
      <w:r w:rsidRPr="00B1469A">
        <w:rPr>
          <w:lang w:val="nl-NL"/>
        </w:rPr>
        <w:t>Sách giáo khoa, máy tính điện tử.</w:t>
      </w:r>
    </w:p>
    <w:p w:rsidR="00883077" w:rsidRPr="00B1469A" w:rsidRDefault="00883077" w:rsidP="00883077">
      <w:pPr>
        <w:tabs>
          <w:tab w:val="left" w:pos="360"/>
          <w:tab w:val="left" w:pos="540"/>
          <w:tab w:val="left" w:pos="720"/>
          <w:tab w:val="left" w:pos="900"/>
        </w:tabs>
        <w:ind w:left="360"/>
        <w:rPr>
          <w:b/>
          <w:u w:val="single"/>
          <w:lang w:val="nl-NL"/>
        </w:rPr>
      </w:pPr>
      <w:r w:rsidRPr="00B1469A">
        <w:rPr>
          <w:b/>
          <w:u w:val="single"/>
          <w:lang w:val="nl-NL"/>
        </w:rPr>
        <w:t>III. Tiến trình bài dạy:</w:t>
      </w:r>
    </w:p>
    <w:p w:rsidR="002E0B5A" w:rsidRPr="00B1469A" w:rsidRDefault="002E0B5A" w:rsidP="002E0B5A">
      <w:pPr>
        <w:ind w:left="720"/>
        <w:rPr>
          <w:rFonts w:ascii=".VnTime" w:hAnsi=".VnTime"/>
          <w:b/>
          <w:lang w:val="fr-FR"/>
        </w:rPr>
      </w:pPr>
      <w:r w:rsidRPr="00B1469A">
        <w:rPr>
          <w:b/>
          <w:lang w:val="fr-FR"/>
        </w:rPr>
        <w:t>1.</w:t>
      </w:r>
      <w:r w:rsidRPr="00B1469A">
        <w:rPr>
          <w:rFonts w:ascii=".VnTime" w:hAnsi=".VnTime"/>
          <w:b/>
          <w:lang w:val="fr-FR"/>
        </w:rPr>
        <w:t>Ho¹t ®éng 1: Khëi ®éng (5 phót)</w:t>
      </w:r>
    </w:p>
    <w:p w:rsidR="00883077" w:rsidRPr="00B1469A" w:rsidRDefault="002E0B5A" w:rsidP="002E0B5A">
      <w:pPr>
        <w:ind w:left="360"/>
        <w:rPr>
          <w:lang w:val="nl-NL"/>
        </w:rPr>
      </w:pPr>
      <w:r w:rsidRPr="00B1469A">
        <w:rPr>
          <w:lang w:val="nl-NL"/>
        </w:rPr>
        <w:t xml:space="preserve"> </w:t>
      </w: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3558"/>
        <w:gridCol w:w="3055"/>
      </w:tblGrid>
      <w:tr w:rsidR="002E0B5A" w:rsidRPr="00B1469A" w:rsidTr="002E4842">
        <w:tc>
          <w:tcPr>
            <w:tcW w:w="6479" w:type="dxa"/>
            <w:gridSpan w:val="2"/>
            <w:shd w:val="clear" w:color="auto" w:fill="auto"/>
          </w:tcPr>
          <w:p w:rsidR="002E0B5A" w:rsidRPr="00B1469A" w:rsidRDefault="002E0B5A" w:rsidP="002E0B5A">
            <w:pPr>
              <w:tabs>
                <w:tab w:val="left" w:pos="360"/>
                <w:tab w:val="left" w:pos="540"/>
                <w:tab w:val="left" w:pos="720"/>
                <w:tab w:val="left" w:pos="900"/>
              </w:tabs>
              <w:jc w:val="center"/>
              <w:rPr>
                <w:b/>
                <w:lang w:val="nl-NL"/>
              </w:rPr>
            </w:pPr>
            <w:r w:rsidRPr="00B1469A">
              <w:rPr>
                <w:b/>
                <w:lang w:val="nl-NL"/>
              </w:rPr>
              <w:t>Hoạt động của GV và HS</w:t>
            </w:r>
          </w:p>
        </w:tc>
        <w:tc>
          <w:tcPr>
            <w:tcW w:w="3055" w:type="dxa"/>
            <w:shd w:val="clear" w:color="auto" w:fill="auto"/>
          </w:tcPr>
          <w:p w:rsidR="002E0B5A" w:rsidRPr="00B1469A" w:rsidRDefault="002E0B5A" w:rsidP="00516ED8">
            <w:pPr>
              <w:tabs>
                <w:tab w:val="left" w:pos="360"/>
                <w:tab w:val="left" w:pos="540"/>
                <w:tab w:val="left" w:pos="720"/>
                <w:tab w:val="left" w:pos="900"/>
              </w:tabs>
              <w:jc w:val="center"/>
              <w:rPr>
                <w:b/>
                <w:lang w:val="nl-NL"/>
              </w:rPr>
            </w:pPr>
            <w:r w:rsidRPr="00B1469A">
              <w:rPr>
                <w:b/>
                <w:lang w:val="nl-NL"/>
              </w:rPr>
              <w:t>Nội dung</w:t>
            </w:r>
          </w:p>
        </w:tc>
      </w:tr>
      <w:tr w:rsidR="002E0B5A" w:rsidRPr="00B1469A" w:rsidTr="00E32521">
        <w:tc>
          <w:tcPr>
            <w:tcW w:w="2921" w:type="dxa"/>
            <w:shd w:val="clear" w:color="auto" w:fill="auto"/>
          </w:tcPr>
          <w:p w:rsidR="002E0B5A" w:rsidRPr="00B1469A" w:rsidRDefault="002E0B5A" w:rsidP="00516ED8">
            <w:pPr>
              <w:tabs>
                <w:tab w:val="left" w:pos="360"/>
                <w:tab w:val="left" w:pos="540"/>
                <w:tab w:val="left" w:pos="720"/>
                <w:tab w:val="left" w:pos="900"/>
              </w:tabs>
              <w:jc w:val="both"/>
              <w:rPr>
                <w:lang w:val="nl-NL"/>
              </w:rPr>
            </w:pPr>
            <w:r w:rsidRPr="00B1469A">
              <w:rPr>
                <w:lang w:val="nl-NL"/>
              </w:rPr>
              <w:t>+ Bài tập 1.</w:t>
            </w:r>
          </w:p>
          <w:p w:rsidR="002E0B5A" w:rsidRPr="00B1469A" w:rsidRDefault="002E0B5A" w:rsidP="00516ED8">
            <w:pPr>
              <w:tabs>
                <w:tab w:val="left" w:pos="360"/>
                <w:tab w:val="left" w:pos="540"/>
                <w:tab w:val="left" w:pos="720"/>
                <w:tab w:val="left" w:pos="900"/>
              </w:tabs>
              <w:jc w:val="both"/>
              <w:rPr>
                <w:lang w:val="nl-NL"/>
              </w:rPr>
            </w:pPr>
            <w:r w:rsidRPr="00B1469A">
              <w:rPr>
                <w:lang w:val="nl-NL"/>
              </w:rPr>
              <w:t>- Sau khi thực hiện đoạn chương trình sau, giá trị của biến j bằng bao nhiêu ?</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j:= 0;</w:t>
            </w:r>
          </w:p>
          <w:p w:rsidR="002E0B5A" w:rsidRPr="00B1469A" w:rsidRDefault="002E0B5A" w:rsidP="00516ED8">
            <w:pPr>
              <w:tabs>
                <w:tab w:val="left" w:pos="360"/>
                <w:tab w:val="left" w:pos="540"/>
                <w:tab w:val="left" w:pos="720"/>
                <w:tab w:val="left" w:pos="900"/>
              </w:tabs>
              <w:jc w:val="both"/>
              <w:rPr>
                <w:lang w:val="nl-NL"/>
              </w:rPr>
            </w:pPr>
            <w:r w:rsidRPr="00B1469A">
              <w:rPr>
                <w:lang w:val="nl-NL"/>
              </w:rPr>
              <w:t>For i:= 1 to 5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j:= j + 2;</w:t>
            </w:r>
          </w:p>
          <w:p w:rsidR="002E0B5A" w:rsidRPr="00B1469A" w:rsidRDefault="002E0B5A" w:rsidP="00516ED8">
            <w:pPr>
              <w:tabs>
                <w:tab w:val="left" w:pos="360"/>
                <w:tab w:val="left" w:pos="540"/>
                <w:tab w:val="left" w:pos="720"/>
                <w:tab w:val="left" w:pos="900"/>
              </w:tabs>
              <w:jc w:val="both"/>
              <w:rPr>
                <w:lang w:val="nl-NL"/>
              </w:rPr>
            </w:pPr>
            <w:r w:rsidRPr="00B1469A">
              <w:rPr>
                <w:lang w:val="nl-NL"/>
              </w:rPr>
              <w:t>+ Bài tập 2.</w:t>
            </w:r>
          </w:p>
          <w:p w:rsidR="002E0B5A" w:rsidRPr="00B1469A" w:rsidRDefault="002E0B5A" w:rsidP="00516ED8">
            <w:pPr>
              <w:tabs>
                <w:tab w:val="left" w:pos="360"/>
                <w:tab w:val="left" w:pos="540"/>
                <w:tab w:val="left" w:pos="720"/>
                <w:tab w:val="left" w:pos="900"/>
              </w:tabs>
              <w:jc w:val="both"/>
              <w:rPr>
                <w:lang w:val="nl-NL"/>
              </w:rPr>
            </w:pPr>
            <w:r w:rsidRPr="00B1469A">
              <w:rPr>
                <w:lang w:val="nl-NL"/>
              </w:rPr>
              <w:t>- Các câu lệnh Pascal sau có hợp lệ không? Vì sao?</w:t>
            </w:r>
          </w:p>
          <w:p w:rsidR="002E0B5A" w:rsidRPr="00B1469A" w:rsidRDefault="002E0B5A" w:rsidP="00516ED8">
            <w:pPr>
              <w:tabs>
                <w:tab w:val="left" w:pos="360"/>
                <w:tab w:val="left" w:pos="540"/>
                <w:tab w:val="left" w:pos="720"/>
                <w:tab w:val="left" w:pos="900"/>
              </w:tabs>
              <w:jc w:val="both"/>
              <w:rPr>
                <w:lang w:val="nl-NL"/>
              </w:rPr>
            </w:pPr>
            <w:r w:rsidRPr="00B1469A">
              <w:rPr>
                <w:lang w:val="nl-NL"/>
              </w:rPr>
              <w:t>a) For i:= 100 to 1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r w:rsidRPr="00B1469A">
              <w:rPr>
                <w:lang w:val="nl-NL"/>
              </w:rPr>
              <w:t>b) For i:= 1.5 to 10.5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c) For i:= 1 to 10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r w:rsidRPr="00B1469A">
              <w:rPr>
                <w:lang w:val="nl-NL"/>
              </w:rPr>
              <w:t>d) For i:= 1 to 10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Bài tập 3</w:t>
            </w:r>
          </w:p>
          <w:p w:rsidR="002E0B5A" w:rsidRPr="00B1469A" w:rsidRDefault="002E0B5A" w:rsidP="00516ED8">
            <w:pPr>
              <w:tabs>
                <w:tab w:val="left" w:pos="360"/>
                <w:tab w:val="left" w:pos="540"/>
                <w:tab w:val="left" w:pos="720"/>
                <w:tab w:val="left" w:pos="900"/>
              </w:tabs>
              <w:jc w:val="both"/>
              <w:rPr>
                <w:lang w:val="nl-NL"/>
              </w:rPr>
            </w:pPr>
            <w:r w:rsidRPr="00B1469A">
              <w:rPr>
                <w:lang w:val="nl-NL"/>
              </w:rPr>
              <w:t>- Viết chương trình in ra màn hình bảng cửu chương 2.</w:t>
            </w:r>
          </w:p>
          <w:p w:rsidR="002E0B5A" w:rsidRPr="00B1469A" w:rsidRDefault="002E0B5A" w:rsidP="00516ED8">
            <w:pPr>
              <w:tabs>
                <w:tab w:val="left" w:pos="360"/>
                <w:tab w:val="left" w:pos="540"/>
                <w:tab w:val="left" w:pos="720"/>
                <w:tab w:val="left" w:pos="900"/>
              </w:tabs>
              <w:jc w:val="both"/>
              <w:rPr>
                <w:lang w:val="nl-NL"/>
              </w:rPr>
            </w:pPr>
            <w:r w:rsidRPr="00B1469A">
              <w:rPr>
                <w:lang w:val="nl-NL"/>
              </w:rPr>
              <w:t>- Yêu cầu học sinh viết chương trình.</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xml:space="preserve"> </w:t>
            </w:r>
          </w:p>
          <w:p w:rsidR="002E0B5A" w:rsidRPr="00B1469A" w:rsidRDefault="002E0B5A" w:rsidP="00516ED8">
            <w:pPr>
              <w:tabs>
                <w:tab w:val="left" w:pos="360"/>
                <w:tab w:val="left" w:pos="540"/>
                <w:tab w:val="left" w:pos="720"/>
                <w:tab w:val="left" w:pos="900"/>
              </w:tabs>
              <w:jc w:val="both"/>
              <w:rPr>
                <w:lang w:val="nl-NL"/>
              </w:rPr>
            </w:pPr>
            <w:r w:rsidRPr="00B1469A">
              <w:rPr>
                <w:lang w:val="nl-NL"/>
              </w:rPr>
              <w:t>- Nhận xét chương trình của học sinh.</w:t>
            </w:r>
          </w:p>
          <w:p w:rsidR="002E0B5A" w:rsidRPr="00B1469A" w:rsidRDefault="002E0B5A" w:rsidP="00516ED8">
            <w:pPr>
              <w:tabs>
                <w:tab w:val="left" w:pos="360"/>
                <w:tab w:val="left" w:pos="540"/>
                <w:tab w:val="left" w:pos="720"/>
                <w:tab w:val="left" w:pos="900"/>
              </w:tabs>
              <w:jc w:val="both"/>
              <w:rPr>
                <w:lang w:val="nl-NL"/>
              </w:rPr>
            </w:pPr>
            <w:r w:rsidRPr="00B1469A">
              <w:rPr>
                <w:lang w:val="nl-NL"/>
              </w:rPr>
              <w:t>- Yêu cầu học sinh dịch, sửa lỗi và chạy chương trình</w:t>
            </w:r>
          </w:p>
        </w:tc>
        <w:tc>
          <w:tcPr>
            <w:tcW w:w="3558" w:type="dxa"/>
            <w:shd w:val="clear" w:color="auto" w:fill="auto"/>
          </w:tcPr>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Sau khi thực hiện đoạn chương trình trên, giá trị của biến j = 10</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Học sinh đọc đề bài =&gt; suy nghĩ và trả lời.</w:t>
            </w:r>
          </w:p>
          <w:p w:rsidR="002E0B5A" w:rsidRPr="00B1469A" w:rsidRDefault="002E0B5A" w:rsidP="00516ED8">
            <w:pPr>
              <w:tabs>
                <w:tab w:val="left" w:pos="360"/>
                <w:tab w:val="left" w:pos="540"/>
                <w:tab w:val="left" w:pos="720"/>
                <w:tab w:val="left" w:pos="900"/>
              </w:tabs>
              <w:jc w:val="both"/>
              <w:rPr>
                <w:lang w:val="nl-NL"/>
              </w:rPr>
            </w:pPr>
            <w:r w:rsidRPr="00B1469A">
              <w:rPr>
                <w:lang w:val="nl-NL"/>
              </w:rPr>
              <w:t>a) Câu lệnh này không hợp lệ vì giá trị đầu lớn hơn giá trị cuối.</w:t>
            </w:r>
          </w:p>
          <w:p w:rsidR="002E0B5A" w:rsidRPr="00B1469A" w:rsidRDefault="002E0B5A" w:rsidP="00516ED8">
            <w:pPr>
              <w:tabs>
                <w:tab w:val="left" w:pos="360"/>
                <w:tab w:val="left" w:pos="540"/>
                <w:tab w:val="left" w:pos="720"/>
                <w:tab w:val="left" w:pos="900"/>
              </w:tabs>
              <w:jc w:val="both"/>
              <w:rPr>
                <w:lang w:val="nl-NL"/>
              </w:rPr>
            </w:pPr>
            <w:r w:rsidRPr="00B1469A">
              <w:rPr>
                <w:lang w:val="nl-NL"/>
              </w:rPr>
              <w:t>b) Câu lệnh này không hợp lệ vì giá trị đầu và giá trị cuối không phải là giá trị nguyên.</w:t>
            </w:r>
          </w:p>
          <w:p w:rsidR="002E0B5A" w:rsidRPr="00B1469A" w:rsidRDefault="002E0B5A" w:rsidP="00516ED8">
            <w:pPr>
              <w:tabs>
                <w:tab w:val="left" w:pos="360"/>
                <w:tab w:val="left" w:pos="540"/>
                <w:tab w:val="left" w:pos="720"/>
                <w:tab w:val="left" w:pos="900"/>
              </w:tabs>
              <w:jc w:val="both"/>
              <w:rPr>
                <w:lang w:val="nl-NL"/>
              </w:rPr>
            </w:pPr>
            <w:r w:rsidRPr="00B1469A">
              <w:rPr>
                <w:lang w:val="nl-NL"/>
              </w:rPr>
              <w:t>c) Đây là câu lệnh hợp lệ.</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xml:space="preserve">d) Đây là câu lệnh không hợp lệ vì sau từ khóa </w:t>
            </w:r>
            <w:r w:rsidRPr="00B1469A">
              <w:rPr>
                <w:b/>
                <w:lang w:val="nl-NL"/>
              </w:rPr>
              <w:t>do</w:t>
            </w:r>
            <w:r w:rsidRPr="00B1469A">
              <w:rPr>
                <w:lang w:val="nl-NL"/>
              </w:rPr>
              <w:t xml:space="preserve"> không có dấu chấm phẩy.</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Học sinh tìm hiều đề bài.</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Học sinh viết chương trình theo yêu cầu của giáo viên.</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Program in_bang_cuu_chuong ;</w:t>
            </w:r>
          </w:p>
          <w:p w:rsidR="002E0B5A" w:rsidRPr="00B1469A" w:rsidRDefault="002E0B5A" w:rsidP="00516ED8">
            <w:pPr>
              <w:tabs>
                <w:tab w:val="left" w:pos="360"/>
                <w:tab w:val="left" w:pos="540"/>
                <w:tab w:val="left" w:pos="720"/>
                <w:tab w:val="left" w:pos="900"/>
              </w:tabs>
              <w:jc w:val="both"/>
              <w:rPr>
                <w:lang w:val="nl-NL"/>
              </w:rPr>
            </w:pPr>
            <w:r w:rsidRPr="00B1469A">
              <w:rPr>
                <w:lang w:val="nl-NL"/>
              </w:rPr>
              <w:t>Var i: integer;</w:t>
            </w:r>
          </w:p>
          <w:p w:rsidR="002E0B5A" w:rsidRPr="00B1469A" w:rsidRDefault="002E0B5A" w:rsidP="00516ED8">
            <w:pPr>
              <w:tabs>
                <w:tab w:val="left" w:pos="360"/>
                <w:tab w:val="left" w:pos="540"/>
                <w:tab w:val="left" w:pos="720"/>
                <w:tab w:val="left" w:pos="900"/>
              </w:tabs>
              <w:jc w:val="both"/>
              <w:rPr>
                <w:lang w:val="nl-NL"/>
              </w:rPr>
            </w:pPr>
            <w:r w:rsidRPr="00B1469A">
              <w:rPr>
                <w:lang w:val="nl-NL"/>
              </w:rPr>
              <w:t>Begin</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Clrscr;</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For i:= 1 to 10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r>
            <w:r w:rsidRPr="00B1469A">
              <w:rPr>
                <w:lang w:val="nl-NL"/>
              </w:rPr>
              <w:tab/>
              <w:t>Writeln(2,’ x ‘,i,’ = ’,i*2);</w:t>
            </w:r>
          </w:p>
          <w:p w:rsidR="002E0B5A" w:rsidRPr="00B1469A" w:rsidRDefault="002E0B5A" w:rsidP="00516ED8">
            <w:pPr>
              <w:tabs>
                <w:tab w:val="left" w:pos="360"/>
                <w:tab w:val="left" w:pos="540"/>
                <w:tab w:val="left" w:pos="720"/>
                <w:tab w:val="left" w:pos="900"/>
              </w:tabs>
              <w:jc w:val="both"/>
              <w:rPr>
                <w:lang w:val="nl-NL"/>
              </w:rPr>
            </w:pPr>
            <w:r w:rsidRPr="00B1469A">
              <w:rPr>
                <w:lang w:val="nl-NL"/>
              </w:rPr>
              <w:t>Readln;</w:t>
            </w:r>
          </w:p>
          <w:p w:rsidR="002E0B5A" w:rsidRPr="00B1469A" w:rsidRDefault="002E0B5A" w:rsidP="00516ED8">
            <w:pPr>
              <w:tabs>
                <w:tab w:val="left" w:pos="360"/>
                <w:tab w:val="left" w:pos="540"/>
                <w:tab w:val="left" w:pos="720"/>
                <w:tab w:val="left" w:pos="900"/>
              </w:tabs>
              <w:jc w:val="both"/>
              <w:rPr>
                <w:lang w:val="nl-NL"/>
              </w:rPr>
            </w:pPr>
            <w:r w:rsidRPr="00B1469A">
              <w:rPr>
                <w:lang w:val="nl-NL"/>
              </w:rPr>
              <w:t>End.</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r w:rsidRPr="00B1469A">
              <w:rPr>
                <w:lang w:val="nl-NL"/>
              </w:rPr>
              <w:t>+ Thực hiện theo yêu cầu của giáo viên.</w:t>
            </w:r>
          </w:p>
        </w:tc>
        <w:tc>
          <w:tcPr>
            <w:tcW w:w="3055" w:type="dxa"/>
            <w:shd w:val="clear" w:color="auto" w:fill="auto"/>
          </w:tcPr>
          <w:p w:rsidR="002E0B5A" w:rsidRPr="00B1469A" w:rsidRDefault="002E0B5A" w:rsidP="00516ED8">
            <w:pPr>
              <w:tabs>
                <w:tab w:val="left" w:pos="360"/>
                <w:tab w:val="left" w:pos="540"/>
                <w:tab w:val="left" w:pos="720"/>
                <w:tab w:val="left" w:pos="900"/>
              </w:tabs>
              <w:jc w:val="both"/>
              <w:rPr>
                <w:b/>
                <w:u w:val="single"/>
                <w:lang w:val="nl-NL"/>
              </w:rPr>
            </w:pPr>
            <w:r w:rsidRPr="00B1469A">
              <w:rPr>
                <w:b/>
                <w:u w:val="single"/>
                <w:lang w:val="nl-NL"/>
              </w:rPr>
              <w:t>1. Bài tập 1</w:t>
            </w:r>
          </w:p>
          <w:p w:rsidR="002E0B5A" w:rsidRPr="00B1469A" w:rsidRDefault="002E0B5A" w:rsidP="00516ED8">
            <w:pPr>
              <w:tabs>
                <w:tab w:val="left" w:pos="360"/>
                <w:tab w:val="left" w:pos="540"/>
                <w:tab w:val="left" w:pos="720"/>
                <w:tab w:val="left" w:pos="900"/>
              </w:tabs>
              <w:jc w:val="both"/>
              <w:rPr>
                <w:lang w:val="nl-NL"/>
              </w:rPr>
            </w:pPr>
            <w:r w:rsidRPr="00B1469A">
              <w:rPr>
                <w:lang w:val="nl-NL"/>
              </w:rPr>
              <w:t>- Sau khi thực hiện đoạn chương trình sau, giá trị của biến j bằng bao nhiêu ?</w:t>
            </w:r>
          </w:p>
          <w:p w:rsidR="002E0B5A" w:rsidRPr="00B1469A" w:rsidRDefault="002E0B5A" w:rsidP="00516ED8">
            <w:pPr>
              <w:tabs>
                <w:tab w:val="left" w:pos="360"/>
                <w:tab w:val="left" w:pos="540"/>
                <w:tab w:val="left" w:pos="720"/>
                <w:tab w:val="left" w:pos="900"/>
              </w:tabs>
              <w:jc w:val="both"/>
              <w:rPr>
                <w:lang w:val="nl-NL"/>
              </w:rPr>
            </w:pPr>
            <w:r w:rsidRPr="00B1469A">
              <w:rPr>
                <w:lang w:val="nl-NL"/>
              </w:rPr>
              <w:t>j:= 0;</w:t>
            </w:r>
          </w:p>
          <w:p w:rsidR="002E0B5A" w:rsidRPr="00B1469A" w:rsidRDefault="002E0B5A" w:rsidP="00516ED8">
            <w:pPr>
              <w:tabs>
                <w:tab w:val="left" w:pos="360"/>
                <w:tab w:val="left" w:pos="540"/>
                <w:tab w:val="left" w:pos="720"/>
                <w:tab w:val="left" w:pos="900"/>
              </w:tabs>
              <w:jc w:val="both"/>
              <w:rPr>
                <w:lang w:val="nl-NL"/>
              </w:rPr>
            </w:pPr>
            <w:r w:rsidRPr="00B1469A">
              <w:rPr>
                <w:lang w:val="nl-NL"/>
              </w:rPr>
              <w:t>For i:= 1 to 5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j:= j + 2;</w:t>
            </w:r>
          </w:p>
          <w:p w:rsidR="002E0B5A" w:rsidRPr="00B1469A" w:rsidRDefault="002E0B5A" w:rsidP="00516ED8">
            <w:pPr>
              <w:tabs>
                <w:tab w:val="left" w:pos="360"/>
                <w:tab w:val="left" w:pos="540"/>
                <w:tab w:val="left" w:pos="720"/>
                <w:tab w:val="left" w:pos="900"/>
              </w:tabs>
              <w:jc w:val="both"/>
              <w:rPr>
                <w:b/>
                <w:u w:val="single"/>
                <w:lang w:val="nl-NL"/>
              </w:rPr>
            </w:pPr>
            <w:r w:rsidRPr="00B1469A">
              <w:rPr>
                <w:b/>
                <w:u w:val="single"/>
                <w:lang w:val="nl-NL"/>
              </w:rPr>
              <w:t>2. Bài tập 2.</w:t>
            </w:r>
          </w:p>
          <w:p w:rsidR="002E0B5A" w:rsidRPr="00B1469A" w:rsidRDefault="002E0B5A" w:rsidP="00516ED8">
            <w:pPr>
              <w:tabs>
                <w:tab w:val="left" w:pos="360"/>
                <w:tab w:val="left" w:pos="540"/>
                <w:tab w:val="left" w:pos="720"/>
                <w:tab w:val="left" w:pos="900"/>
              </w:tabs>
              <w:jc w:val="both"/>
              <w:rPr>
                <w:lang w:val="nl-NL"/>
              </w:rPr>
            </w:pPr>
            <w:r w:rsidRPr="00B1469A">
              <w:rPr>
                <w:lang w:val="nl-NL"/>
              </w:rPr>
              <w:t>- Các câu lệnh Pascal sau có hợp lệ không? Vì sao?</w:t>
            </w:r>
          </w:p>
          <w:p w:rsidR="002E0B5A" w:rsidRPr="00B1469A" w:rsidRDefault="002E0B5A" w:rsidP="00516ED8">
            <w:pPr>
              <w:tabs>
                <w:tab w:val="left" w:pos="360"/>
                <w:tab w:val="left" w:pos="540"/>
                <w:tab w:val="left" w:pos="720"/>
                <w:tab w:val="left" w:pos="900"/>
              </w:tabs>
              <w:jc w:val="both"/>
              <w:rPr>
                <w:lang w:val="nl-NL"/>
              </w:rPr>
            </w:pPr>
            <w:r w:rsidRPr="00B1469A">
              <w:rPr>
                <w:lang w:val="nl-NL"/>
              </w:rPr>
              <w:t>a) For i:= 100 to 1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r w:rsidRPr="00B1469A">
              <w:rPr>
                <w:lang w:val="nl-NL"/>
              </w:rPr>
              <w:t xml:space="preserve">b) For i:= 1.5 to 10.5 do </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r w:rsidRPr="00B1469A">
              <w:rPr>
                <w:lang w:val="nl-NL"/>
              </w:rPr>
              <w:t>c) For i:= 1 to 10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lang w:val="nl-NL"/>
              </w:rPr>
            </w:pPr>
            <w:r w:rsidRPr="00B1469A">
              <w:rPr>
                <w:lang w:val="nl-NL"/>
              </w:rPr>
              <w:t>d) For i:= 1 to 10 do;</w:t>
            </w:r>
          </w:p>
          <w:p w:rsidR="002E0B5A" w:rsidRPr="00B1469A" w:rsidRDefault="002E0B5A" w:rsidP="00516ED8">
            <w:pPr>
              <w:tabs>
                <w:tab w:val="left" w:pos="360"/>
                <w:tab w:val="left" w:pos="540"/>
                <w:tab w:val="left" w:pos="720"/>
                <w:tab w:val="left" w:pos="900"/>
              </w:tabs>
              <w:jc w:val="both"/>
              <w:rPr>
                <w:lang w:val="nl-NL"/>
              </w:rPr>
            </w:pPr>
            <w:r w:rsidRPr="00B1469A">
              <w:rPr>
                <w:lang w:val="nl-NL"/>
              </w:rPr>
              <w:tab/>
              <w:t>Writeln(‘A’);</w:t>
            </w:r>
          </w:p>
          <w:p w:rsidR="002E0B5A" w:rsidRPr="00B1469A" w:rsidRDefault="002E0B5A" w:rsidP="00516ED8">
            <w:pPr>
              <w:tabs>
                <w:tab w:val="left" w:pos="360"/>
                <w:tab w:val="left" w:pos="540"/>
                <w:tab w:val="left" w:pos="720"/>
                <w:tab w:val="left" w:pos="900"/>
              </w:tabs>
              <w:jc w:val="both"/>
              <w:rPr>
                <w:b/>
                <w:u w:val="single"/>
                <w:lang w:val="nl-NL"/>
              </w:rPr>
            </w:pPr>
            <w:r w:rsidRPr="00B1469A">
              <w:rPr>
                <w:b/>
                <w:u w:val="single"/>
                <w:lang w:val="nl-NL"/>
              </w:rPr>
              <w:t>3. Bài tập 3</w:t>
            </w:r>
          </w:p>
          <w:p w:rsidR="002E0B5A" w:rsidRPr="00B1469A" w:rsidRDefault="002E0B5A" w:rsidP="00516ED8">
            <w:pPr>
              <w:tabs>
                <w:tab w:val="left" w:pos="360"/>
                <w:tab w:val="left" w:pos="540"/>
                <w:tab w:val="left" w:pos="720"/>
                <w:tab w:val="left" w:pos="900"/>
              </w:tabs>
              <w:jc w:val="both"/>
              <w:rPr>
                <w:lang w:val="nl-NL"/>
              </w:rPr>
            </w:pPr>
            <w:r w:rsidRPr="00B1469A">
              <w:rPr>
                <w:lang w:val="nl-NL"/>
              </w:rPr>
              <w:t xml:space="preserve"> - Viết chương trình in ra màn hình bảng cửu chương 2.</w:t>
            </w: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p w:rsidR="002E0B5A" w:rsidRPr="00B1469A" w:rsidRDefault="002E0B5A" w:rsidP="00516ED8">
            <w:pPr>
              <w:tabs>
                <w:tab w:val="left" w:pos="360"/>
                <w:tab w:val="left" w:pos="540"/>
                <w:tab w:val="left" w:pos="720"/>
                <w:tab w:val="left" w:pos="900"/>
              </w:tabs>
              <w:jc w:val="both"/>
              <w:rPr>
                <w:lang w:val="nl-NL"/>
              </w:rPr>
            </w:pPr>
          </w:p>
        </w:tc>
      </w:tr>
    </w:tbl>
    <w:p w:rsidR="002044D9" w:rsidRPr="00B1469A" w:rsidRDefault="002044D9" w:rsidP="002044D9">
      <w:pPr>
        <w:ind w:firstLine="720"/>
        <w:rPr>
          <w:b/>
        </w:rPr>
      </w:pPr>
      <w:r w:rsidRPr="00B1469A">
        <w:rPr>
          <w:b/>
        </w:rPr>
        <w:t>3.Hoạt động 3: Luyện tập, vận dụng, mở rộng (10 phút):</w:t>
      </w:r>
    </w:p>
    <w:p w:rsidR="002044D9" w:rsidRPr="00B1469A" w:rsidRDefault="002044D9" w:rsidP="002044D9">
      <w:pPr>
        <w:ind w:left="360" w:firstLine="720"/>
      </w:pPr>
      <w:r w:rsidRPr="00B1469A">
        <w:t>- Cú pháp câu lệnh lặp?</w:t>
      </w:r>
    </w:p>
    <w:p w:rsidR="002044D9" w:rsidRPr="00B1469A" w:rsidRDefault="002044D9" w:rsidP="002044D9">
      <w:pPr>
        <w:ind w:left="360" w:firstLine="720"/>
      </w:pPr>
      <w:r w:rsidRPr="00B1469A">
        <w:t>- Sử dụng for…do lồng vào nhau.</w:t>
      </w:r>
    </w:p>
    <w:p w:rsidR="002044D9" w:rsidRPr="00B1469A" w:rsidRDefault="002044D9" w:rsidP="002044D9">
      <w:pPr>
        <w:ind w:left="360" w:firstLine="720"/>
      </w:pPr>
      <w:r w:rsidRPr="00B1469A">
        <w:t>- câu lệnh Gotoxy(a,b) có tác dụng gì? Wherex,wherey dùng để làm gì?</w:t>
      </w:r>
    </w:p>
    <w:p w:rsidR="002044D9" w:rsidRPr="00B1469A" w:rsidRDefault="002044D9" w:rsidP="002044D9">
      <w:pPr>
        <w:ind w:firstLine="720"/>
        <w:rPr>
          <w:b/>
          <w:bCs/>
        </w:rPr>
      </w:pPr>
      <w:r w:rsidRPr="00B1469A">
        <w:rPr>
          <w:b/>
          <w:bCs/>
        </w:rPr>
        <w:t>.Dặn dò</w:t>
      </w:r>
    </w:p>
    <w:p w:rsidR="002044D9" w:rsidRPr="00B1469A" w:rsidRDefault="002044D9" w:rsidP="002044D9">
      <w:pPr>
        <w:ind w:left="360" w:firstLine="720"/>
      </w:pPr>
      <w:r w:rsidRPr="00B1469A">
        <w:rPr>
          <w:bCs/>
        </w:rPr>
        <w:t>- Về nhà l</w:t>
      </w:r>
      <w:r w:rsidRPr="00B1469A">
        <w:t>àm bài tập trong sách bài tập</w:t>
      </w:r>
    </w:p>
    <w:tbl>
      <w:tblPr>
        <w:tblW w:w="0" w:type="auto"/>
        <w:tblLook w:val="0000" w:firstRow="0" w:lastRow="0" w:firstColumn="0" w:lastColumn="0" w:noHBand="0" w:noVBand="0"/>
      </w:tblPr>
      <w:tblGrid>
        <w:gridCol w:w="3794"/>
      </w:tblGrid>
      <w:tr w:rsidR="002044D9" w:rsidRPr="00B1469A" w:rsidTr="002E4842">
        <w:tc>
          <w:tcPr>
            <w:tcW w:w="3794" w:type="dxa"/>
          </w:tcPr>
          <w:p w:rsidR="002044D9" w:rsidRPr="00B1469A" w:rsidRDefault="002044D9" w:rsidP="002044D9">
            <w:pPr>
              <w:spacing w:line="264" w:lineRule="auto"/>
              <w:jc w:val="both"/>
              <w:rPr>
                <w:rFonts w:ascii=".VnTimeH" w:hAnsi=".VnTimeH"/>
                <w:lang w:val="pt-BR"/>
              </w:rPr>
            </w:pPr>
            <w:r w:rsidRPr="00B1469A">
              <w:rPr>
                <w:rFonts w:ascii=".VnTimeH" w:hAnsi=".VnTimeH"/>
                <w:b/>
                <w:lang w:val="pt-BR"/>
              </w:rPr>
              <w:t xml:space="preserve"> </w:t>
            </w:r>
          </w:p>
        </w:tc>
      </w:tr>
    </w:tbl>
    <w:p w:rsidR="00883077" w:rsidRPr="00B1469A" w:rsidRDefault="00883077" w:rsidP="00883077">
      <w:pPr>
        <w:tabs>
          <w:tab w:val="left" w:pos="360"/>
          <w:tab w:val="left" w:pos="540"/>
          <w:tab w:val="left" w:pos="720"/>
          <w:tab w:val="left" w:pos="900"/>
        </w:tabs>
        <w:ind w:left="360"/>
        <w:rPr>
          <w:lang w:val="nl-NL"/>
        </w:rPr>
      </w:pPr>
      <w:r w:rsidRPr="00B1469A">
        <w:rPr>
          <w:lang w:val="nl-NL"/>
        </w:rPr>
        <w:tab/>
        <w:t>Giáo viên nhận xét và đánh giá tiết bài tập.</w:t>
      </w:r>
    </w:p>
    <w:p w:rsidR="00883077" w:rsidRPr="00B1469A" w:rsidRDefault="00883077" w:rsidP="00883077">
      <w:pPr>
        <w:tabs>
          <w:tab w:val="left" w:pos="360"/>
          <w:tab w:val="left" w:pos="540"/>
          <w:tab w:val="left" w:pos="720"/>
          <w:tab w:val="left" w:pos="900"/>
        </w:tabs>
        <w:ind w:left="360"/>
        <w:rPr>
          <w:lang w:val="nl-NL"/>
        </w:rPr>
      </w:pPr>
      <w:r w:rsidRPr="00B1469A">
        <w:rPr>
          <w:lang w:val="nl-NL"/>
        </w:rPr>
        <w:t xml:space="preserve">- Về nhà hệ thống lại các kiến thức đã học, tiết sau làm bài tập </w:t>
      </w:r>
      <w:r w:rsidR="008D3D07" w:rsidRPr="00B1469A">
        <w:rPr>
          <w:lang w:val="nl-NL"/>
        </w:rPr>
        <w:t xml:space="preserve"> (tiếp)</w:t>
      </w:r>
    </w:p>
    <w:p w:rsidR="002044D9" w:rsidRPr="00B1469A" w:rsidRDefault="002044D9" w:rsidP="00883077">
      <w:pPr>
        <w:tabs>
          <w:tab w:val="left" w:pos="360"/>
          <w:tab w:val="left" w:pos="540"/>
          <w:tab w:val="left" w:pos="720"/>
          <w:tab w:val="left" w:pos="900"/>
        </w:tabs>
        <w:ind w:left="360"/>
        <w:rPr>
          <w:lang w:val="nl-NL"/>
        </w:rPr>
      </w:pPr>
      <w:r w:rsidRPr="00B1469A">
        <w:rPr>
          <w:rFonts w:ascii=".VnTimeH" w:hAnsi=".VnTimeH"/>
          <w:b/>
          <w:u w:val="single"/>
          <w:lang w:val="pt-BR"/>
        </w:rPr>
        <w:t>Rót kinh nghiÖm</w:t>
      </w:r>
    </w:p>
    <w:p w:rsidR="004115EB" w:rsidRPr="00B1469A" w:rsidRDefault="004115EB" w:rsidP="00883077">
      <w:pPr>
        <w:jc w:val="center"/>
        <w:rPr>
          <w:b/>
          <w:lang w:val="nl-NL"/>
        </w:rPr>
      </w:pPr>
    </w:p>
    <w:p w:rsidR="004115EB" w:rsidRPr="00B1469A" w:rsidRDefault="004115EB" w:rsidP="00883077">
      <w:pPr>
        <w:jc w:val="center"/>
        <w:rPr>
          <w:b/>
          <w:lang w:val="nl-NL"/>
        </w:rPr>
      </w:pPr>
    </w:p>
    <w:p w:rsidR="004115EB" w:rsidRPr="00B1469A" w:rsidRDefault="004115EB" w:rsidP="00883077">
      <w:pPr>
        <w:jc w:val="center"/>
        <w:rPr>
          <w:b/>
          <w:lang w:val="nl-NL"/>
        </w:rPr>
      </w:pPr>
    </w:p>
    <w:p w:rsidR="004115EB" w:rsidRPr="00B1469A" w:rsidRDefault="004115EB" w:rsidP="004115EB">
      <w:pPr>
        <w:spacing w:line="264" w:lineRule="auto"/>
        <w:rPr>
          <w:lang w:val="pt-BR"/>
        </w:rPr>
      </w:pP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4115EB" w:rsidRPr="00B1469A">
        <w:tc>
          <w:tcPr>
            <w:tcW w:w="3794" w:type="dxa"/>
          </w:tcPr>
          <w:p w:rsidR="004115EB" w:rsidRPr="00B1469A" w:rsidRDefault="004115EB" w:rsidP="00516ED8">
            <w:pPr>
              <w:spacing w:line="264" w:lineRule="auto"/>
              <w:jc w:val="both"/>
              <w:rPr>
                <w:lang w:val="pt-BR"/>
              </w:rPr>
            </w:pPr>
          </w:p>
        </w:tc>
        <w:tc>
          <w:tcPr>
            <w:tcW w:w="6096" w:type="dxa"/>
          </w:tcPr>
          <w:p w:rsidR="004115EB" w:rsidRPr="00B1469A" w:rsidRDefault="004115EB" w:rsidP="00516ED8">
            <w:pPr>
              <w:jc w:val="center"/>
              <w:rPr>
                <w:rFonts w:ascii=".VnTime" w:hAnsi=".VnTime"/>
                <w:lang w:val="pt-BR"/>
              </w:rPr>
            </w:pPr>
          </w:p>
          <w:p w:rsidR="004115EB" w:rsidRPr="00B1469A" w:rsidRDefault="004115EB" w:rsidP="00516ED8">
            <w:pPr>
              <w:pStyle w:val="Heading3"/>
              <w:spacing w:line="240" w:lineRule="auto"/>
              <w:jc w:val="center"/>
              <w:rPr>
                <w:lang w:val="pt-BR"/>
              </w:rPr>
            </w:pPr>
          </w:p>
        </w:tc>
      </w:tr>
    </w:tbl>
    <w:p w:rsidR="004115EB" w:rsidRPr="00B1469A" w:rsidRDefault="004115EB" w:rsidP="004115EB"/>
    <w:p w:rsidR="00E32521" w:rsidRPr="00B1469A" w:rsidRDefault="004115EB" w:rsidP="006433BA">
      <w:pPr>
        <w:jc w:val="both"/>
        <w:rPr>
          <w:b/>
          <w:bCs/>
          <w:sz w:val="26"/>
          <w:szCs w:val="26"/>
        </w:rPr>
      </w:pPr>
      <w:r w:rsidRPr="00B1469A">
        <w:rPr>
          <w:b/>
          <w:bCs/>
        </w:rPr>
        <w:tab/>
      </w:r>
      <w:r w:rsidR="006433BA">
        <w:rPr>
          <w:b/>
          <w:bCs/>
        </w:rPr>
        <w:t>\</w:t>
      </w:r>
    </w:p>
    <w:p w:rsidR="00E32521" w:rsidRPr="00B1469A" w:rsidRDefault="00E32521" w:rsidP="00E32521">
      <w:pPr>
        <w:tabs>
          <w:tab w:val="left" w:pos="360"/>
          <w:tab w:val="left" w:pos="540"/>
          <w:tab w:val="left" w:pos="720"/>
          <w:tab w:val="left" w:pos="900"/>
        </w:tabs>
        <w:rPr>
          <w:lang w:val="nl-NL"/>
        </w:rPr>
      </w:pPr>
    </w:p>
    <w:p w:rsidR="00E32521" w:rsidRPr="00B1469A" w:rsidRDefault="006846AE" w:rsidP="006846AE">
      <w:pPr>
        <w:jc w:val="center"/>
        <w:rPr>
          <w:b/>
          <w:lang w:val="nl-NL"/>
        </w:rPr>
      </w:pPr>
      <w:r w:rsidRPr="00B1469A">
        <w:rPr>
          <w:b/>
          <w:lang w:val="nl-NL"/>
        </w:rPr>
        <w:t xml:space="preserve">TRẢI NGHIỆM: HỌC MÀ CHƠI, CHƠI MÀ HỌC </w:t>
      </w:r>
      <w:r w:rsidR="008D3D07" w:rsidRPr="00B1469A">
        <w:rPr>
          <w:b/>
          <w:lang w:val="nl-NL"/>
        </w:rPr>
        <w:t>(tiếp)</w:t>
      </w:r>
    </w:p>
    <w:p w:rsidR="00E32521" w:rsidRPr="00B1469A" w:rsidRDefault="00E32521" w:rsidP="00E32521">
      <w:pPr>
        <w:jc w:val="center"/>
        <w:rPr>
          <w:b/>
          <w:lang w:val="nl-NL"/>
        </w:rPr>
      </w:pPr>
    </w:p>
    <w:p w:rsidR="00883077" w:rsidRPr="00B1469A" w:rsidRDefault="00883077" w:rsidP="00883077">
      <w:pPr>
        <w:tabs>
          <w:tab w:val="left" w:pos="360"/>
          <w:tab w:val="left" w:pos="540"/>
          <w:tab w:val="left" w:pos="720"/>
          <w:tab w:val="left" w:pos="900"/>
        </w:tabs>
        <w:ind w:left="360"/>
        <w:rPr>
          <w:lang w:val="nl-NL"/>
        </w:rPr>
      </w:pPr>
      <w:r w:rsidRPr="00B1469A">
        <w:rPr>
          <w:b/>
          <w:u w:val="single"/>
          <w:lang w:val="nl-NL"/>
        </w:rPr>
        <w:t>I. Mục tiêu</w:t>
      </w:r>
      <w:r w:rsidRPr="00B1469A">
        <w:rPr>
          <w:lang w:val="nl-NL"/>
        </w:rPr>
        <w: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1. </w:t>
      </w:r>
      <w:r w:rsidRPr="00B1469A">
        <w:rPr>
          <w:b/>
          <w:u w:val="single"/>
          <w:lang w:val="nl-NL"/>
        </w:rPr>
        <w:t>Kiến thức</w:t>
      </w:r>
      <w:r w:rsidRPr="00B1469A">
        <w:rPr>
          <w:lang w:val="nl-NL"/>
        </w:rPr>
        <w:t>:</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r>
      <w:r w:rsidRPr="00B1469A">
        <w:rPr>
          <w:lang w:val="nl-NL"/>
        </w:rPr>
        <w:tab/>
        <w:t>- Sử dụng các kiến thức đã học để làm một số bài tập</w:t>
      </w:r>
    </w:p>
    <w:p w:rsidR="00883077" w:rsidRPr="00B1469A" w:rsidRDefault="00883077" w:rsidP="00883077">
      <w:pPr>
        <w:tabs>
          <w:tab w:val="left" w:pos="360"/>
          <w:tab w:val="left" w:pos="540"/>
          <w:tab w:val="left" w:pos="720"/>
          <w:tab w:val="left" w:pos="900"/>
        </w:tabs>
        <w:ind w:left="360"/>
        <w:rPr>
          <w:lang w:val="nl-NL"/>
        </w:rPr>
      </w:pPr>
      <w:r w:rsidRPr="00B1469A">
        <w:rPr>
          <w:lang w:val="nl-NL"/>
        </w:rPr>
        <w:tab/>
        <w:t xml:space="preserve">2. </w:t>
      </w:r>
      <w:r w:rsidRPr="00B1469A">
        <w:rPr>
          <w:b/>
          <w:u w:val="single"/>
          <w:lang w:val="nl-NL"/>
        </w:rPr>
        <w:t>Kĩ năng</w:t>
      </w:r>
      <w:r w:rsidRPr="00B1469A">
        <w:rPr>
          <w:lang w:val="nl-NL"/>
        </w:rPr>
        <w:t>:</w:t>
      </w:r>
    </w:p>
    <w:p w:rsidR="00883077" w:rsidRPr="00B1469A" w:rsidRDefault="00883077" w:rsidP="00883077">
      <w:pPr>
        <w:spacing w:after="120"/>
        <w:ind w:left="567"/>
        <w:jc w:val="both"/>
        <w:rPr>
          <w:lang w:val="nl-NL"/>
        </w:rPr>
      </w:pPr>
      <w:r w:rsidRPr="00B1469A">
        <w:rPr>
          <w:lang w:val="nl-NL"/>
        </w:rPr>
        <w:tab/>
        <w:t>- Rèn luyện kĩ năng sử dụng các câu lệnh trong Pascal</w:t>
      </w:r>
    </w:p>
    <w:p w:rsidR="00883077" w:rsidRPr="00B1469A" w:rsidRDefault="00883077" w:rsidP="00883077">
      <w:pPr>
        <w:spacing w:after="120"/>
        <w:ind w:left="567"/>
        <w:jc w:val="both"/>
        <w:rPr>
          <w:lang w:val="nl-NL"/>
        </w:rPr>
      </w:pPr>
      <w:r w:rsidRPr="00B1469A">
        <w:rPr>
          <w:lang w:val="nl-NL"/>
        </w:rPr>
        <w:t xml:space="preserve">3. </w:t>
      </w:r>
      <w:r w:rsidRPr="00B1469A">
        <w:rPr>
          <w:b/>
          <w:u w:val="single"/>
          <w:lang w:val="nl-NL"/>
        </w:rPr>
        <w:t>Thái độ</w:t>
      </w:r>
      <w:r w:rsidRPr="00B1469A">
        <w:rPr>
          <w:lang w:val="nl-NL"/>
        </w:rPr>
        <w:t>:</w:t>
      </w:r>
    </w:p>
    <w:p w:rsidR="00883077" w:rsidRPr="00B1469A" w:rsidRDefault="00883077" w:rsidP="00883077">
      <w:pPr>
        <w:spacing w:before="80" w:after="40"/>
        <w:ind w:left="567" w:firstLine="153"/>
        <w:jc w:val="both"/>
        <w:rPr>
          <w:lang w:val="nl-NL"/>
        </w:rPr>
      </w:pPr>
      <w:r w:rsidRPr="00B1469A">
        <w:rPr>
          <w:lang w:val="nl-NL"/>
        </w:rPr>
        <w:t>- Thái độ học tập nghiêm túc, yêu thích môn học.</w:t>
      </w:r>
    </w:p>
    <w:p w:rsidR="00883077" w:rsidRPr="00B1469A" w:rsidRDefault="00850E21" w:rsidP="00883077">
      <w:pPr>
        <w:tabs>
          <w:tab w:val="left" w:pos="360"/>
          <w:tab w:val="left" w:pos="540"/>
          <w:tab w:val="left" w:pos="720"/>
          <w:tab w:val="left" w:pos="900"/>
        </w:tabs>
        <w:ind w:left="360"/>
        <w:rPr>
          <w:b/>
          <w:u w:val="single"/>
          <w:lang w:val="nl-NL"/>
        </w:rPr>
      </w:pPr>
      <w:r w:rsidRPr="00B1469A">
        <w:rPr>
          <w:b/>
          <w:u w:val="single"/>
          <w:lang w:val="nl-NL"/>
        </w:rPr>
        <w:t>II. CHUẨN BỊ BÀI HỌC:</w:t>
      </w:r>
    </w:p>
    <w:p w:rsidR="00883077" w:rsidRPr="00B1469A" w:rsidRDefault="00883077" w:rsidP="00883077">
      <w:pPr>
        <w:tabs>
          <w:tab w:val="left" w:pos="360"/>
          <w:tab w:val="left" w:pos="540"/>
          <w:tab w:val="left" w:pos="720"/>
          <w:tab w:val="left" w:pos="900"/>
        </w:tabs>
        <w:ind w:left="720"/>
        <w:rPr>
          <w:lang w:val="nl-NL"/>
        </w:rPr>
      </w:pPr>
      <w:r w:rsidRPr="00B1469A">
        <w:rPr>
          <w:lang w:val="nl-NL"/>
        </w:rPr>
        <w:t>Sách giáo khoa, máy tính điện tử.</w:t>
      </w:r>
    </w:p>
    <w:p w:rsidR="00883077" w:rsidRPr="00B1469A" w:rsidRDefault="00883077" w:rsidP="00883077">
      <w:pPr>
        <w:tabs>
          <w:tab w:val="left" w:pos="360"/>
          <w:tab w:val="left" w:pos="540"/>
          <w:tab w:val="left" w:pos="720"/>
          <w:tab w:val="left" w:pos="900"/>
        </w:tabs>
        <w:ind w:left="360"/>
        <w:rPr>
          <w:b/>
          <w:u w:val="single"/>
          <w:lang w:val="nl-NL"/>
        </w:rPr>
      </w:pPr>
      <w:r w:rsidRPr="00B1469A">
        <w:rPr>
          <w:b/>
          <w:u w:val="single"/>
          <w:lang w:val="nl-NL"/>
        </w:rPr>
        <w:t>III. Tiến trình bài dạy:</w:t>
      </w:r>
    </w:p>
    <w:p w:rsidR="002B42FF" w:rsidRPr="00B1469A" w:rsidRDefault="00883077" w:rsidP="002B42FF">
      <w:pPr>
        <w:ind w:left="720"/>
        <w:rPr>
          <w:rFonts w:ascii=".VnTime" w:hAnsi=".VnTime"/>
          <w:b/>
          <w:lang w:val="fr-FR"/>
        </w:rPr>
      </w:pPr>
      <w:r w:rsidRPr="00B1469A">
        <w:rPr>
          <w:lang w:val="nl-NL"/>
        </w:rPr>
        <w:tab/>
      </w:r>
      <w:r w:rsidRPr="00B1469A">
        <w:rPr>
          <w:lang w:val="nl-NL"/>
        </w:rPr>
        <w:tab/>
      </w:r>
      <w:r w:rsidR="002B42FF" w:rsidRPr="00B1469A">
        <w:rPr>
          <w:b/>
          <w:lang w:val="fr-FR"/>
        </w:rPr>
        <w:t>1.</w:t>
      </w:r>
      <w:r w:rsidR="002B42FF" w:rsidRPr="00B1469A">
        <w:rPr>
          <w:rFonts w:ascii=".VnTime" w:hAnsi=".VnTime"/>
          <w:b/>
          <w:lang w:val="fr-FR"/>
        </w:rPr>
        <w:t>Ho¹t ®éng 1: Khëi ®éng (5 phót)</w:t>
      </w:r>
    </w:p>
    <w:p w:rsidR="002B42FF" w:rsidRPr="00B1469A" w:rsidRDefault="002B42FF" w:rsidP="002B42FF">
      <w:pPr>
        <w:ind w:left="360"/>
        <w:rPr>
          <w:lang w:val="nl-NL"/>
        </w:rPr>
      </w:pPr>
      <w:r w:rsidRPr="00B1469A">
        <w:rPr>
          <w:lang w:val="nl-NL"/>
        </w:rPr>
        <w:t xml:space="preserve"> </w:t>
      </w: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p w:rsidR="00883077" w:rsidRPr="00B1469A" w:rsidRDefault="00883077" w:rsidP="00883077">
      <w:pPr>
        <w:tabs>
          <w:tab w:val="left" w:pos="360"/>
          <w:tab w:val="left" w:pos="540"/>
          <w:tab w:val="left" w:pos="720"/>
          <w:tab w:val="left" w:pos="900"/>
        </w:tabs>
        <w:ind w:left="3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3558"/>
        <w:gridCol w:w="3055"/>
      </w:tblGrid>
      <w:tr w:rsidR="002B42FF" w:rsidRPr="00B1469A" w:rsidTr="002E4842">
        <w:tc>
          <w:tcPr>
            <w:tcW w:w="6479" w:type="dxa"/>
            <w:gridSpan w:val="2"/>
            <w:shd w:val="clear" w:color="auto" w:fill="auto"/>
          </w:tcPr>
          <w:p w:rsidR="002B42FF" w:rsidRPr="00B1469A" w:rsidRDefault="002B42FF" w:rsidP="002B42FF">
            <w:pPr>
              <w:tabs>
                <w:tab w:val="left" w:pos="360"/>
                <w:tab w:val="left" w:pos="540"/>
                <w:tab w:val="left" w:pos="720"/>
                <w:tab w:val="left" w:pos="900"/>
              </w:tabs>
              <w:jc w:val="center"/>
              <w:rPr>
                <w:b/>
                <w:lang w:val="nl-NL"/>
              </w:rPr>
            </w:pPr>
            <w:r w:rsidRPr="00B1469A">
              <w:rPr>
                <w:b/>
                <w:lang w:val="nl-NL"/>
              </w:rPr>
              <w:t>Hoạt động của GV và HS</w:t>
            </w:r>
          </w:p>
        </w:tc>
        <w:tc>
          <w:tcPr>
            <w:tcW w:w="3055" w:type="dxa"/>
            <w:shd w:val="clear" w:color="auto" w:fill="auto"/>
          </w:tcPr>
          <w:p w:rsidR="002B42FF" w:rsidRPr="00B1469A" w:rsidRDefault="002B42FF" w:rsidP="00516ED8">
            <w:pPr>
              <w:tabs>
                <w:tab w:val="left" w:pos="360"/>
                <w:tab w:val="left" w:pos="540"/>
                <w:tab w:val="left" w:pos="720"/>
                <w:tab w:val="left" w:pos="900"/>
              </w:tabs>
              <w:jc w:val="center"/>
              <w:rPr>
                <w:b/>
                <w:lang w:val="nl-NL"/>
              </w:rPr>
            </w:pPr>
            <w:r w:rsidRPr="00B1469A">
              <w:rPr>
                <w:b/>
                <w:lang w:val="nl-NL"/>
              </w:rPr>
              <w:t>Nội dung</w:t>
            </w:r>
          </w:p>
        </w:tc>
      </w:tr>
      <w:tr w:rsidR="002B42FF" w:rsidRPr="00B1469A" w:rsidTr="00607494">
        <w:tc>
          <w:tcPr>
            <w:tcW w:w="2921" w:type="dxa"/>
            <w:shd w:val="clear" w:color="auto" w:fill="auto"/>
          </w:tcPr>
          <w:p w:rsidR="002B42FF" w:rsidRPr="00B1469A" w:rsidRDefault="002B42FF" w:rsidP="00516ED8">
            <w:pPr>
              <w:tabs>
                <w:tab w:val="left" w:pos="360"/>
                <w:tab w:val="left" w:pos="540"/>
                <w:tab w:val="left" w:pos="720"/>
                <w:tab w:val="left" w:pos="900"/>
              </w:tabs>
              <w:jc w:val="both"/>
              <w:rPr>
                <w:lang w:val="nl-NL"/>
              </w:rPr>
            </w:pPr>
            <w:r w:rsidRPr="00B1469A">
              <w:rPr>
                <w:lang w:val="nl-NL"/>
              </w:rPr>
              <w:t>+ Bài tập 1.</w:t>
            </w:r>
          </w:p>
          <w:p w:rsidR="002B42FF" w:rsidRPr="00B1469A" w:rsidRDefault="002B42FF" w:rsidP="00516ED8">
            <w:pPr>
              <w:tabs>
                <w:tab w:val="left" w:pos="360"/>
                <w:tab w:val="left" w:pos="540"/>
                <w:tab w:val="left" w:pos="720"/>
                <w:tab w:val="left" w:pos="900"/>
              </w:tabs>
              <w:jc w:val="both"/>
              <w:rPr>
                <w:lang w:val="nl-NL"/>
              </w:rPr>
            </w:pPr>
            <w:r w:rsidRPr="00B1469A">
              <w:rPr>
                <w:lang w:val="nl-NL"/>
              </w:rPr>
              <w:t>- Đối với từng đoạn chương trình Pascal sau đây, hãy cho biết lệnh Writeln in ra màn hình giá trị của i, j, k là bao nhiêu?</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1:</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2:</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begi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end;</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3:</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if i mod 2 = 0 the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lang w:val="nl-NL"/>
              </w:rPr>
            </w:pPr>
            <w:r w:rsidRPr="00B1469A">
              <w:rPr>
                <w:lang w:val="nl-NL"/>
              </w:rPr>
              <w:t>+ Bài tập 2.</w:t>
            </w:r>
          </w:p>
          <w:p w:rsidR="002B42FF" w:rsidRPr="00B1469A" w:rsidRDefault="002B42FF" w:rsidP="00516ED8">
            <w:pPr>
              <w:tabs>
                <w:tab w:val="left" w:pos="360"/>
                <w:tab w:val="left" w:pos="540"/>
                <w:tab w:val="left" w:pos="720"/>
                <w:tab w:val="left" w:pos="900"/>
              </w:tabs>
              <w:jc w:val="both"/>
              <w:rPr>
                <w:lang w:val="nl-NL"/>
              </w:rPr>
            </w:pPr>
            <w:r w:rsidRPr="00B1469A">
              <w:rPr>
                <w:lang w:val="nl-NL"/>
              </w:rPr>
              <w:t>- Viết chương trình tính tổng: S=1/1+1/2+...+1/n với giá trị n nhập vào từ bàn phím</w:t>
            </w:r>
          </w:p>
          <w:p w:rsidR="002B42FF" w:rsidRPr="00B1469A" w:rsidRDefault="002B42FF" w:rsidP="00516ED8">
            <w:pPr>
              <w:tabs>
                <w:tab w:val="left" w:pos="360"/>
                <w:tab w:val="left" w:pos="540"/>
                <w:tab w:val="left" w:pos="720"/>
                <w:tab w:val="left" w:pos="900"/>
              </w:tabs>
              <w:jc w:val="both"/>
              <w:rPr>
                <w:lang w:val="nl-NL"/>
              </w:rPr>
            </w:pPr>
            <w:r w:rsidRPr="00B1469A">
              <w:rPr>
                <w:lang w:val="nl-NL"/>
              </w:rPr>
              <w:t>- Yêu cầu học sinh viết chương trình.</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xml:space="preserve"> </w:t>
            </w:r>
          </w:p>
          <w:p w:rsidR="002B42FF" w:rsidRPr="00B1469A" w:rsidRDefault="002B42FF" w:rsidP="00516ED8">
            <w:pPr>
              <w:tabs>
                <w:tab w:val="left" w:pos="360"/>
                <w:tab w:val="left" w:pos="540"/>
                <w:tab w:val="left" w:pos="720"/>
                <w:tab w:val="left" w:pos="900"/>
              </w:tabs>
              <w:jc w:val="both"/>
              <w:rPr>
                <w:lang w:val="nl-NL"/>
              </w:rPr>
            </w:pPr>
            <w:r w:rsidRPr="00B1469A">
              <w:rPr>
                <w:lang w:val="nl-NL"/>
              </w:rPr>
              <w:t>- Nhận xét chương trình của học sinh.</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Yêu cầu học sinh dịch, sửa lỗi và chạy chương trình</w:t>
            </w:r>
          </w:p>
        </w:tc>
        <w:tc>
          <w:tcPr>
            <w:tcW w:w="3558" w:type="dxa"/>
            <w:shd w:val="clear" w:color="auto" w:fill="auto"/>
          </w:tcPr>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Học sinh đọc đề bài =&gt; suy nghĩ và trả lời.</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In ra màn hình:</w:t>
            </w:r>
          </w:p>
          <w:p w:rsidR="002B42FF" w:rsidRPr="00B1469A" w:rsidRDefault="002B42FF" w:rsidP="00516ED8">
            <w:pPr>
              <w:tabs>
                <w:tab w:val="left" w:pos="360"/>
                <w:tab w:val="left" w:pos="540"/>
                <w:tab w:val="left" w:pos="720"/>
                <w:tab w:val="left" w:pos="900"/>
              </w:tabs>
              <w:jc w:val="both"/>
              <w:rPr>
                <w:lang w:val="nl-NL"/>
              </w:rPr>
            </w:pPr>
            <w:r w:rsidRPr="00B1469A">
              <w:rPr>
                <w:lang w:val="nl-NL"/>
              </w:rPr>
              <w:t>7</w:t>
            </w:r>
            <w:r w:rsidRPr="00B1469A">
              <w:rPr>
                <w:lang w:val="nl-NL"/>
              </w:rPr>
              <w:tab/>
              <w:t>4</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In ra màn hình:</w:t>
            </w:r>
          </w:p>
          <w:p w:rsidR="002B42FF" w:rsidRPr="00B1469A" w:rsidRDefault="002B42FF" w:rsidP="00516ED8">
            <w:pPr>
              <w:tabs>
                <w:tab w:val="left" w:pos="360"/>
                <w:tab w:val="left" w:pos="540"/>
                <w:tab w:val="left" w:pos="720"/>
                <w:tab w:val="left" w:pos="900"/>
              </w:tabs>
              <w:jc w:val="both"/>
              <w:rPr>
                <w:lang w:val="nl-NL"/>
              </w:rPr>
            </w:pPr>
            <w:r w:rsidRPr="00B1469A">
              <w:rPr>
                <w:lang w:val="nl-NL"/>
              </w:rPr>
              <w:t>7</w:t>
            </w:r>
            <w:r w:rsidRPr="00B1469A">
              <w:rPr>
                <w:lang w:val="nl-NL"/>
              </w:rPr>
              <w:tab/>
              <w:t>8</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In ra màn hình:</w:t>
            </w:r>
          </w:p>
          <w:p w:rsidR="002B42FF" w:rsidRPr="00B1469A" w:rsidRDefault="002B42FF" w:rsidP="00516ED8">
            <w:pPr>
              <w:tabs>
                <w:tab w:val="left" w:pos="360"/>
                <w:tab w:val="left" w:pos="540"/>
                <w:tab w:val="left" w:pos="720"/>
                <w:tab w:val="left" w:pos="900"/>
              </w:tabs>
              <w:jc w:val="both"/>
              <w:rPr>
                <w:lang w:val="nl-NL"/>
              </w:rPr>
            </w:pPr>
            <w:r w:rsidRPr="00B1469A">
              <w:rPr>
                <w:lang w:val="nl-NL"/>
              </w:rPr>
              <w:t>4</w:t>
            </w:r>
            <w:r w:rsidRPr="00B1469A">
              <w:rPr>
                <w:lang w:val="nl-NL"/>
              </w:rPr>
              <w:tab/>
              <w:t>4</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Học sinh tìm hiều đề bài.</w:t>
            </w: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p>
          <w:p w:rsidR="002B42FF" w:rsidRPr="00B1469A" w:rsidRDefault="002B42FF" w:rsidP="00516ED8">
            <w:pPr>
              <w:tabs>
                <w:tab w:val="left" w:pos="360"/>
                <w:tab w:val="left" w:pos="540"/>
                <w:tab w:val="left" w:pos="720"/>
                <w:tab w:val="left" w:pos="900"/>
              </w:tabs>
              <w:jc w:val="both"/>
              <w:rPr>
                <w:lang w:val="nl-NL"/>
              </w:rPr>
            </w:pPr>
            <w:r w:rsidRPr="00B1469A">
              <w:rPr>
                <w:lang w:val="nl-NL"/>
              </w:rPr>
              <w:t>+ Học sinh viết chương trình theo yêu cầu của giáo viên.</w:t>
            </w:r>
          </w:p>
          <w:p w:rsidR="002B42FF" w:rsidRPr="00B1469A" w:rsidRDefault="002B42FF" w:rsidP="00516ED8">
            <w:pPr>
              <w:tabs>
                <w:tab w:val="left" w:pos="360"/>
                <w:tab w:val="left" w:pos="540"/>
                <w:tab w:val="left" w:pos="720"/>
                <w:tab w:val="left" w:pos="900"/>
              </w:tabs>
              <w:jc w:val="both"/>
              <w:rPr>
                <w:lang w:val="nl-NL"/>
              </w:rPr>
            </w:pPr>
            <w:r w:rsidRPr="00B1469A">
              <w:rPr>
                <w:lang w:val="nl-NL"/>
              </w:rPr>
              <w:t>Program Tinh_tong;</w:t>
            </w:r>
          </w:p>
          <w:p w:rsidR="002B42FF" w:rsidRPr="00B1469A" w:rsidRDefault="002B42FF" w:rsidP="00516ED8">
            <w:pPr>
              <w:tabs>
                <w:tab w:val="left" w:pos="360"/>
                <w:tab w:val="left" w:pos="540"/>
                <w:tab w:val="left" w:pos="720"/>
                <w:tab w:val="left" w:pos="900"/>
              </w:tabs>
              <w:jc w:val="both"/>
              <w:rPr>
                <w:lang w:val="nl-NL"/>
              </w:rPr>
            </w:pPr>
            <w:r w:rsidRPr="00B1469A">
              <w:rPr>
                <w:lang w:val="nl-NL"/>
              </w:rPr>
              <w:t xml:space="preserve">Var </w:t>
            </w:r>
            <w:r w:rsidRPr="00B1469A">
              <w:rPr>
                <w:lang w:val="nl-NL"/>
              </w:rPr>
              <w:tab/>
              <w:t>i,n: integer;</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S: real;</w:t>
            </w:r>
          </w:p>
          <w:p w:rsidR="002B42FF" w:rsidRPr="00B1469A" w:rsidRDefault="002B42FF" w:rsidP="00516ED8">
            <w:pPr>
              <w:tabs>
                <w:tab w:val="left" w:pos="360"/>
                <w:tab w:val="left" w:pos="540"/>
                <w:tab w:val="left" w:pos="720"/>
                <w:tab w:val="left" w:pos="900"/>
              </w:tabs>
              <w:jc w:val="both"/>
              <w:rPr>
                <w:lang w:val="nl-NL"/>
              </w:rPr>
            </w:pPr>
            <w:r w:rsidRPr="00B1469A">
              <w:rPr>
                <w:lang w:val="nl-NL"/>
              </w:rPr>
              <w:t>Begi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Clrscr;</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Write(‘Nhap n: ‘);</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Readln(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S:=0;</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For i:= 1 to n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S:=S+1/i;</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Writeln(‘S=’,S);</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Readln;</w:t>
            </w:r>
          </w:p>
          <w:p w:rsidR="002B42FF" w:rsidRPr="00B1469A" w:rsidRDefault="002B42FF" w:rsidP="00516ED8">
            <w:pPr>
              <w:tabs>
                <w:tab w:val="left" w:pos="360"/>
                <w:tab w:val="left" w:pos="540"/>
                <w:tab w:val="left" w:pos="720"/>
                <w:tab w:val="left" w:pos="900"/>
              </w:tabs>
              <w:jc w:val="both"/>
              <w:rPr>
                <w:lang w:val="nl-NL"/>
              </w:rPr>
            </w:pPr>
            <w:r w:rsidRPr="00B1469A">
              <w:rPr>
                <w:lang w:val="nl-NL"/>
              </w:rPr>
              <w:t>End.</w:t>
            </w:r>
          </w:p>
          <w:p w:rsidR="002B42FF" w:rsidRPr="00B1469A" w:rsidRDefault="002B42FF" w:rsidP="00516ED8">
            <w:pPr>
              <w:tabs>
                <w:tab w:val="left" w:pos="360"/>
                <w:tab w:val="left" w:pos="540"/>
                <w:tab w:val="left" w:pos="720"/>
                <w:tab w:val="left" w:pos="900"/>
              </w:tabs>
              <w:jc w:val="both"/>
              <w:rPr>
                <w:lang w:val="nl-NL"/>
              </w:rPr>
            </w:pPr>
            <w:r w:rsidRPr="00B1469A">
              <w:rPr>
                <w:lang w:val="nl-NL"/>
              </w:rPr>
              <w:t>+ Thực hiện theo yêu cầu của giáo viên.</w:t>
            </w:r>
          </w:p>
        </w:tc>
        <w:tc>
          <w:tcPr>
            <w:tcW w:w="3055" w:type="dxa"/>
            <w:shd w:val="clear" w:color="auto" w:fill="auto"/>
          </w:tcPr>
          <w:p w:rsidR="002B42FF" w:rsidRPr="00B1469A" w:rsidRDefault="002B42FF" w:rsidP="00516ED8">
            <w:pPr>
              <w:tabs>
                <w:tab w:val="left" w:pos="360"/>
                <w:tab w:val="left" w:pos="540"/>
                <w:tab w:val="left" w:pos="720"/>
                <w:tab w:val="left" w:pos="900"/>
              </w:tabs>
              <w:jc w:val="both"/>
              <w:rPr>
                <w:b/>
                <w:u w:val="single"/>
                <w:lang w:val="nl-NL"/>
              </w:rPr>
            </w:pPr>
            <w:r w:rsidRPr="00B1469A">
              <w:rPr>
                <w:b/>
                <w:u w:val="single"/>
                <w:lang w:val="nl-NL"/>
              </w:rPr>
              <w:t>1.) Bài tập 1:</w:t>
            </w:r>
          </w:p>
          <w:p w:rsidR="002B42FF" w:rsidRPr="00B1469A" w:rsidRDefault="002B42FF" w:rsidP="00516ED8">
            <w:pPr>
              <w:tabs>
                <w:tab w:val="left" w:pos="360"/>
                <w:tab w:val="left" w:pos="540"/>
                <w:tab w:val="left" w:pos="720"/>
                <w:tab w:val="left" w:pos="900"/>
              </w:tabs>
              <w:jc w:val="both"/>
              <w:rPr>
                <w:lang w:val="nl-NL"/>
              </w:rPr>
            </w:pPr>
            <w:r w:rsidRPr="00B1469A">
              <w:rPr>
                <w:lang w:val="nl-NL"/>
              </w:rPr>
              <w:t>- Đối với từng đoạn chương trình Pascal sau đây, hãy cho biết lệnh Writeln in ra màn hình giá trị của i, j, k là bao nhiêu?</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1:</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2:</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begi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end;</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lang w:val="nl-NL"/>
              </w:rPr>
            </w:pPr>
            <w:r w:rsidRPr="00B1469A">
              <w:rPr>
                <w:lang w:val="nl-NL"/>
              </w:rPr>
              <w:t>- Đoạn 3:</w:t>
            </w:r>
          </w:p>
          <w:p w:rsidR="002B42FF" w:rsidRPr="00B1469A" w:rsidRDefault="002B42FF" w:rsidP="00516ED8">
            <w:pPr>
              <w:tabs>
                <w:tab w:val="left" w:pos="360"/>
                <w:tab w:val="left" w:pos="540"/>
                <w:tab w:val="left" w:pos="720"/>
                <w:tab w:val="left" w:pos="900"/>
              </w:tabs>
              <w:jc w:val="both"/>
              <w:rPr>
                <w:lang w:val="nl-NL"/>
              </w:rPr>
            </w:pPr>
            <w:r w:rsidRPr="00B1469A">
              <w:rPr>
                <w:lang w:val="nl-NL"/>
              </w:rPr>
              <w:t>j:=2;</w:t>
            </w:r>
          </w:p>
          <w:p w:rsidR="002B42FF" w:rsidRPr="00B1469A" w:rsidRDefault="002B42FF" w:rsidP="00516ED8">
            <w:pPr>
              <w:tabs>
                <w:tab w:val="left" w:pos="360"/>
                <w:tab w:val="left" w:pos="540"/>
                <w:tab w:val="left" w:pos="720"/>
                <w:tab w:val="left" w:pos="900"/>
              </w:tabs>
              <w:jc w:val="both"/>
              <w:rPr>
                <w:lang w:val="nl-NL"/>
              </w:rPr>
            </w:pPr>
            <w:r w:rsidRPr="00B1469A">
              <w:rPr>
                <w:lang w:val="nl-NL"/>
              </w:rPr>
              <w:t>k:=3;</w:t>
            </w:r>
          </w:p>
          <w:p w:rsidR="002B42FF" w:rsidRPr="00B1469A" w:rsidRDefault="002B42FF" w:rsidP="00516ED8">
            <w:pPr>
              <w:tabs>
                <w:tab w:val="left" w:pos="360"/>
                <w:tab w:val="left" w:pos="540"/>
                <w:tab w:val="left" w:pos="720"/>
                <w:tab w:val="left" w:pos="900"/>
              </w:tabs>
              <w:jc w:val="both"/>
              <w:rPr>
                <w:lang w:val="nl-NL"/>
              </w:rPr>
            </w:pPr>
            <w:r w:rsidRPr="00B1469A">
              <w:rPr>
                <w:lang w:val="nl-NL"/>
              </w:rPr>
              <w:t>for i:=1 to 5 do</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t>if i mod 2 = 0 then</w:t>
            </w:r>
          </w:p>
          <w:p w:rsidR="002B42FF" w:rsidRPr="00B1469A" w:rsidRDefault="002B42FF" w:rsidP="00516ED8">
            <w:pPr>
              <w:tabs>
                <w:tab w:val="left" w:pos="360"/>
                <w:tab w:val="left" w:pos="540"/>
                <w:tab w:val="left" w:pos="720"/>
                <w:tab w:val="left" w:pos="900"/>
              </w:tabs>
              <w:jc w:val="both"/>
              <w:rPr>
                <w:lang w:val="nl-NL"/>
              </w:rPr>
            </w:pPr>
            <w:r w:rsidRPr="00B1469A">
              <w:rPr>
                <w:lang w:val="nl-NL"/>
              </w:rPr>
              <w:tab/>
            </w:r>
            <w:r w:rsidRPr="00B1469A">
              <w:rPr>
                <w:lang w:val="nl-NL"/>
              </w:rPr>
              <w:tab/>
              <w:t>j:=j+1;</w:t>
            </w:r>
          </w:p>
          <w:p w:rsidR="002B42FF" w:rsidRPr="00B1469A" w:rsidRDefault="002B42FF" w:rsidP="00516ED8">
            <w:pPr>
              <w:tabs>
                <w:tab w:val="left" w:pos="360"/>
                <w:tab w:val="left" w:pos="540"/>
                <w:tab w:val="left" w:pos="720"/>
                <w:tab w:val="left" w:pos="900"/>
              </w:tabs>
              <w:jc w:val="both"/>
              <w:rPr>
                <w:lang w:val="nl-NL"/>
              </w:rPr>
            </w:pPr>
            <w:r w:rsidRPr="00B1469A">
              <w:rPr>
                <w:lang w:val="nl-NL"/>
              </w:rPr>
              <w:t>k:=k+1;</w:t>
            </w:r>
          </w:p>
          <w:p w:rsidR="002B42FF" w:rsidRPr="00B1469A" w:rsidRDefault="002B42FF" w:rsidP="00516ED8">
            <w:pPr>
              <w:tabs>
                <w:tab w:val="left" w:pos="360"/>
                <w:tab w:val="left" w:pos="540"/>
                <w:tab w:val="left" w:pos="720"/>
                <w:tab w:val="left" w:pos="900"/>
              </w:tabs>
              <w:jc w:val="both"/>
              <w:rPr>
                <w:lang w:val="nl-NL"/>
              </w:rPr>
            </w:pPr>
            <w:r w:rsidRPr="00B1469A">
              <w:rPr>
                <w:lang w:val="nl-NL"/>
              </w:rPr>
              <w:t>cach:=’</w:t>
            </w:r>
            <w:r w:rsidRPr="00B1469A">
              <w:rPr>
                <w:lang w:val="nl-NL"/>
              </w:rPr>
              <w:tab/>
              <w:t>‘;</w:t>
            </w:r>
          </w:p>
          <w:p w:rsidR="002B42FF" w:rsidRPr="00B1469A" w:rsidRDefault="002B42FF" w:rsidP="00516ED8">
            <w:pPr>
              <w:tabs>
                <w:tab w:val="left" w:pos="360"/>
                <w:tab w:val="left" w:pos="540"/>
                <w:tab w:val="left" w:pos="720"/>
                <w:tab w:val="left" w:pos="900"/>
              </w:tabs>
              <w:jc w:val="both"/>
              <w:rPr>
                <w:lang w:val="nl-NL"/>
              </w:rPr>
            </w:pPr>
            <w:r w:rsidRPr="00B1469A">
              <w:rPr>
                <w:lang w:val="nl-NL"/>
              </w:rPr>
              <w:t>writeln(j,cach,k);</w:t>
            </w:r>
          </w:p>
          <w:p w:rsidR="002B42FF" w:rsidRPr="00B1469A" w:rsidRDefault="002B42FF" w:rsidP="00516ED8">
            <w:pPr>
              <w:tabs>
                <w:tab w:val="left" w:pos="360"/>
                <w:tab w:val="left" w:pos="540"/>
                <w:tab w:val="left" w:pos="720"/>
                <w:tab w:val="left" w:pos="900"/>
              </w:tabs>
              <w:jc w:val="both"/>
              <w:rPr>
                <w:b/>
                <w:u w:val="single"/>
                <w:lang w:val="nl-NL"/>
              </w:rPr>
            </w:pPr>
            <w:r w:rsidRPr="00B1469A">
              <w:rPr>
                <w:b/>
                <w:u w:val="single"/>
                <w:lang w:val="nl-NL"/>
              </w:rPr>
              <w:t>2.) Bài tập 2:</w:t>
            </w:r>
          </w:p>
          <w:p w:rsidR="002B42FF" w:rsidRPr="00B1469A" w:rsidRDefault="002B42FF" w:rsidP="00516ED8">
            <w:pPr>
              <w:tabs>
                <w:tab w:val="left" w:pos="360"/>
                <w:tab w:val="left" w:pos="540"/>
                <w:tab w:val="left" w:pos="720"/>
                <w:tab w:val="left" w:pos="900"/>
              </w:tabs>
              <w:jc w:val="both"/>
              <w:rPr>
                <w:lang w:val="nl-NL"/>
              </w:rPr>
            </w:pPr>
            <w:r w:rsidRPr="00B1469A">
              <w:rPr>
                <w:lang w:val="nl-NL"/>
              </w:rPr>
              <w:t>- Viết chương trình tính tổng: S=1/1+1/2+...+1/n với giá trị n nhập vào từ bàn phím</w:t>
            </w:r>
          </w:p>
          <w:p w:rsidR="002B42FF" w:rsidRPr="00B1469A" w:rsidRDefault="002B42FF" w:rsidP="00516ED8">
            <w:pPr>
              <w:tabs>
                <w:tab w:val="left" w:pos="360"/>
                <w:tab w:val="left" w:pos="540"/>
                <w:tab w:val="left" w:pos="720"/>
                <w:tab w:val="left" w:pos="900"/>
              </w:tabs>
              <w:jc w:val="both"/>
              <w:rPr>
                <w:lang w:val="nl-NL"/>
              </w:rPr>
            </w:pPr>
          </w:p>
        </w:tc>
      </w:tr>
    </w:tbl>
    <w:p w:rsidR="002B42FF" w:rsidRPr="00B1469A" w:rsidRDefault="002B42FF" w:rsidP="002B42FF">
      <w:pPr>
        <w:ind w:firstLine="720"/>
        <w:rPr>
          <w:b/>
        </w:rPr>
      </w:pPr>
      <w:r w:rsidRPr="00B1469A">
        <w:rPr>
          <w:b/>
        </w:rPr>
        <w:t>3.Hoạt động 3: Luyện tập, vận dụng, mở rộng (10 phút):</w:t>
      </w:r>
    </w:p>
    <w:p w:rsidR="002B42FF" w:rsidRPr="00B1469A" w:rsidRDefault="002B42FF" w:rsidP="002B42FF">
      <w:pPr>
        <w:ind w:left="360" w:firstLine="720"/>
      </w:pPr>
      <w:r w:rsidRPr="00B1469A">
        <w:t>- Cú pháp câu lệnh lặp?</w:t>
      </w:r>
    </w:p>
    <w:p w:rsidR="002B42FF" w:rsidRPr="00B1469A" w:rsidRDefault="002B42FF" w:rsidP="002B42FF">
      <w:pPr>
        <w:ind w:left="360" w:firstLine="720"/>
      </w:pPr>
      <w:r w:rsidRPr="00B1469A">
        <w:t>- Sử dụng for…do lồng vào nhau.</w:t>
      </w:r>
    </w:p>
    <w:p w:rsidR="002B42FF" w:rsidRPr="00B1469A" w:rsidRDefault="002B42FF" w:rsidP="002B42FF">
      <w:pPr>
        <w:ind w:left="360" w:firstLine="720"/>
      </w:pPr>
      <w:r w:rsidRPr="00B1469A">
        <w:t>- câu lệnh Gotoxy(a,b) có tác dụng gì? Wherex,wherey dùng để làm gì?</w:t>
      </w:r>
    </w:p>
    <w:p w:rsidR="002B42FF" w:rsidRPr="00B1469A" w:rsidRDefault="002B42FF" w:rsidP="002B42FF">
      <w:pPr>
        <w:ind w:firstLine="720"/>
        <w:rPr>
          <w:b/>
          <w:bCs/>
        </w:rPr>
      </w:pPr>
      <w:r w:rsidRPr="00B1469A">
        <w:rPr>
          <w:b/>
          <w:bCs/>
        </w:rPr>
        <w:t>.Dặn dò</w:t>
      </w:r>
    </w:p>
    <w:p w:rsidR="002B42FF" w:rsidRPr="00B1469A" w:rsidRDefault="002B42FF" w:rsidP="002B42FF">
      <w:pPr>
        <w:ind w:left="360" w:firstLine="720"/>
      </w:pPr>
      <w:r w:rsidRPr="00B1469A">
        <w:rPr>
          <w:bCs/>
        </w:rPr>
        <w:t>- Về nhà l</w:t>
      </w:r>
      <w:r w:rsidRPr="00B1469A">
        <w:t>àm bài tập trong sách bài tập</w:t>
      </w:r>
    </w:p>
    <w:tbl>
      <w:tblPr>
        <w:tblW w:w="0" w:type="auto"/>
        <w:tblLook w:val="0000" w:firstRow="0" w:lastRow="0" w:firstColumn="0" w:lastColumn="0" w:noHBand="0" w:noVBand="0"/>
      </w:tblPr>
      <w:tblGrid>
        <w:gridCol w:w="3794"/>
      </w:tblGrid>
      <w:tr w:rsidR="002B42FF" w:rsidRPr="00B1469A" w:rsidTr="002E4842">
        <w:tc>
          <w:tcPr>
            <w:tcW w:w="3794" w:type="dxa"/>
          </w:tcPr>
          <w:p w:rsidR="002B42FF" w:rsidRPr="00B1469A" w:rsidRDefault="002B42FF" w:rsidP="002E4842">
            <w:pPr>
              <w:spacing w:line="264" w:lineRule="auto"/>
              <w:jc w:val="both"/>
              <w:rPr>
                <w:rFonts w:ascii=".VnTimeH" w:hAnsi=".VnTimeH"/>
                <w:lang w:val="pt-BR"/>
              </w:rPr>
            </w:pPr>
            <w:r w:rsidRPr="00B1469A">
              <w:rPr>
                <w:rFonts w:ascii=".VnTimeH" w:hAnsi=".VnTimeH"/>
                <w:b/>
                <w:lang w:val="pt-BR"/>
              </w:rPr>
              <w:t xml:space="preserve"> </w:t>
            </w:r>
          </w:p>
        </w:tc>
      </w:tr>
    </w:tbl>
    <w:p w:rsidR="002B42FF" w:rsidRPr="00B1469A" w:rsidRDefault="002B42FF" w:rsidP="002B42FF">
      <w:pPr>
        <w:tabs>
          <w:tab w:val="left" w:pos="360"/>
          <w:tab w:val="left" w:pos="540"/>
          <w:tab w:val="left" w:pos="720"/>
          <w:tab w:val="left" w:pos="900"/>
        </w:tabs>
        <w:ind w:left="360"/>
        <w:rPr>
          <w:lang w:val="nl-NL"/>
        </w:rPr>
      </w:pPr>
      <w:r w:rsidRPr="00B1469A">
        <w:rPr>
          <w:lang w:val="nl-NL"/>
        </w:rPr>
        <w:tab/>
        <w:t>Giáo viên nhận xét và đánh giá tiết bài tập.</w:t>
      </w:r>
    </w:p>
    <w:p w:rsidR="002B42FF" w:rsidRPr="00B1469A" w:rsidRDefault="002B42FF" w:rsidP="002B42FF">
      <w:pPr>
        <w:tabs>
          <w:tab w:val="left" w:pos="360"/>
          <w:tab w:val="left" w:pos="540"/>
          <w:tab w:val="left" w:pos="720"/>
          <w:tab w:val="left" w:pos="900"/>
        </w:tabs>
        <w:ind w:left="360"/>
        <w:rPr>
          <w:lang w:val="nl-NL"/>
        </w:rPr>
      </w:pPr>
      <w:r w:rsidRPr="00B1469A">
        <w:rPr>
          <w:lang w:val="nl-NL"/>
        </w:rPr>
        <w:t xml:space="preserve">- Về nhà hệ thống lại các kiến thức đã học, </w:t>
      </w:r>
    </w:p>
    <w:p w:rsidR="002B42FF" w:rsidRPr="00B1469A" w:rsidRDefault="002B42FF" w:rsidP="002B42FF">
      <w:pPr>
        <w:tabs>
          <w:tab w:val="left" w:pos="360"/>
          <w:tab w:val="left" w:pos="540"/>
          <w:tab w:val="left" w:pos="720"/>
          <w:tab w:val="left" w:pos="900"/>
        </w:tabs>
        <w:ind w:left="360"/>
        <w:rPr>
          <w:lang w:val="nl-NL"/>
        </w:rPr>
      </w:pPr>
      <w:r w:rsidRPr="00B1469A">
        <w:rPr>
          <w:rFonts w:ascii=".VnTimeH" w:hAnsi=".VnTimeH"/>
          <w:b/>
          <w:u w:val="single"/>
          <w:lang w:val="pt-BR"/>
        </w:rPr>
        <w:t>Rót kinh nghiÖm</w:t>
      </w:r>
    </w:p>
    <w:p w:rsidR="00E6047B" w:rsidRPr="00B1469A" w:rsidRDefault="00E6047B" w:rsidP="006433BA">
      <w:pPr>
        <w:tabs>
          <w:tab w:val="left" w:leader="dot" w:pos="9240"/>
        </w:tabs>
        <w:rPr>
          <w:b/>
          <w:bCs/>
        </w:rPr>
      </w:pPr>
    </w:p>
    <w:p w:rsidR="003F5EA1" w:rsidRPr="00B1469A" w:rsidRDefault="003F5EA1" w:rsidP="00724D4E">
      <w:pPr>
        <w:jc w:val="both"/>
        <w:rPr>
          <w:b/>
          <w:bCs/>
        </w:rPr>
      </w:pPr>
    </w:p>
    <w:p w:rsidR="003F5EA1" w:rsidRPr="00B1469A" w:rsidRDefault="003F5EA1" w:rsidP="00724D4E">
      <w:pPr>
        <w:jc w:val="both"/>
        <w:rPr>
          <w:b/>
          <w:bCs/>
        </w:rPr>
      </w:pPr>
    </w:p>
    <w:p w:rsidR="00724D4E" w:rsidRPr="00B1469A" w:rsidRDefault="00724D4E" w:rsidP="00724D4E">
      <w:pPr>
        <w:jc w:val="center"/>
        <w:rPr>
          <w:b/>
          <w:bCs/>
        </w:rPr>
      </w:pPr>
      <w:r w:rsidRPr="00B1469A">
        <w:rPr>
          <w:b/>
          <w:bCs/>
        </w:rPr>
        <w:t xml:space="preserve">Bài </w:t>
      </w:r>
      <w:r w:rsidR="006846AE" w:rsidRPr="00B1469A">
        <w:rPr>
          <w:b/>
          <w:bCs/>
        </w:rPr>
        <w:t>8</w:t>
      </w:r>
      <w:r w:rsidRPr="00B1469A">
        <w:rPr>
          <w:b/>
          <w:bCs/>
        </w:rPr>
        <w:t xml:space="preserve"> : LẶP VỚI SỐ LẦN CHƯA BIẾT TRƯỚC</w:t>
      </w:r>
    </w:p>
    <w:p w:rsidR="00724D4E" w:rsidRPr="00B1469A" w:rsidRDefault="00724D4E" w:rsidP="00724D4E">
      <w:pPr>
        <w:rPr>
          <w:b/>
          <w:bCs/>
        </w:rPr>
      </w:pPr>
    </w:p>
    <w:p w:rsidR="00724D4E" w:rsidRPr="00B1469A" w:rsidRDefault="00724D4E" w:rsidP="00724D4E">
      <w:pPr>
        <w:rPr>
          <w:b/>
          <w:bCs/>
          <w:u w:val="single"/>
        </w:rPr>
      </w:pPr>
      <w:r w:rsidRPr="00B1469A">
        <w:rPr>
          <w:b/>
          <w:bCs/>
          <w:u w:val="single"/>
        </w:rPr>
        <w:t>I.Mục đích</w:t>
      </w:r>
    </w:p>
    <w:p w:rsidR="00724D4E" w:rsidRPr="00B1469A" w:rsidRDefault="00724D4E" w:rsidP="00724D4E">
      <w:pPr>
        <w:ind w:left="360"/>
        <w:rPr>
          <w:b/>
          <w:bCs/>
        </w:rPr>
      </w:pPr>
      <w:r w:rsidRPr="00B1469A">
        <w:rPr>
          <w:b/>
          <w:bCs/>
        </w:rPr>
        <w:t>1.Kiến thức</w:t>
      </w:r>
    </w:p>
    <w:p w:rsidR="00724D4E" w:rsidRPr="00B1469A" w:rsidRDefault="00724D4E" w:rsidP="008E6C0E">
      <w:pPr>
        <w:numPr>
          <w:ilvl w:val="0"/>
          <w:numId w:val="53"/>
        </w:numPr>
        <w:rPr>
          <w:bCs/>
        </w:rPr>
      </w:pPr>
      <w:r w:rsidRPr="00B1469A">
        <w:rPr>
          <w:bCs/>
        </w:rPr>
        <w:t>Biết nhu cầu cần có cấu trúc lặp với số lần chưa biết trước trong ngôn ngữ lập trình.</w:t>
      </w:r>
    </w:p>
    <w:p w:rsidR="00724D4E" w:rsidRPr="00B1469A" w:rsidRDefault="00724D4E" w:rsidP="008E6C0E">
      <w:pPr>
        <w:numPr>
          <w:ilvl w:val="0"/>
          <w:numId w:val="53"/>
        </w:numPr>
        <w:rPr>
          <w:bCs/>
        </w:rPr>
      </w:pPr>
      <w:r w:rsidRPr="00B1469A">
        <w:rPr>
          <w:bCs/>
        </w:rPr>
        <w:t>Biết ngôn ngữ lập trình dùng cấu trúc lặp với số lần chưa biết trước để chỉ dẫn máy tính thực hiện lặp đi lặp lại công việc đến khi một điều kiện nào đó được thỏa mãn.</w:t>
      </w:r>
    </w:p>
    <w:p w:rsidR="00724D4E" w:rsidRPr="00B1469A" w:rsidRDefault="00724D4E" w:rsidP="008E6C0E">
      <w:pPr>
        <w:numPr>
          <w:ilvl w:val="0"/>
          <w:numId w:val="53"/>
        </w:numPr>
        <w:rPr>
          <w:bCs/>
        </w:rPr>
      </w:pPr>
      <w:r w:rsidRPr="00B1469A">
        <w:rPr>
          <w:bCs/>
        </w:rPr>
        <w:t>Hiểu hoạt động của câu lệnh lặp với số lần chưa biết trước while .. do trong Pascal.</w:t>
      </w:r>
    </w:p>
    <w:p w:rsidR="00724D4E" w:rsidRPr="00B1469A" w:rsidRDefault="00724D4E" w:rsidP="00724D4E">
      <w:pPr>
        <w:rPr>
          <w:b/>
          <w:bCs/>
        </w:rPr>
      </w:pPr>
      <w:r w:rsidRPr="00B1469A">
        <w:rPr>
          <w:b/>
          <w:bCs/>
        </w:rPr>
        <w:t xml:space="preserve">       2.Kĩ năng</w:t>
      </w:r>
    </w:p>
    <w:p w:rsidR="00724D4E" w:rsidRPr="00B1469A" w:rsidRDefault="00724D4E" w:rsidP="00724D4E">
      <w:pPr>
        <w:numPr>
          <w:ilvl w:val="0"/>
          <w:numId w:val="3"/>
        </w:numPr>
        <w:rPr>
          <w:bCs/>
        </w:rPr>
      </w:pPr>
      <w:r w:rsidRPr="00B1469A">
        <w:rPr>
          <w:bCs/>
        </w:rPr>
        <w:t>Viết đúng lệnh while .. do trong một số tình huống đơn giản</w:t>
      </w:r>
    </w:p>
    <w:p w:rsidR="00724D4E" w:rsidRPr="00B1469A" w:rsidRDefault="00724D4E" w:rsidP="00724D4E">
      <w:pPr>
        <w:ind w:left="360"/>
        <w:rPr>
          <w:b/>
          <w:bCs/>
        </w:rPr>
      </w:pPr>
      <w:r w:rsidRPr="00B1469A">
        <w:rPr>
          <w:b/>
          <w:bCs/>
        </w:rPr>
        <w:t>3.Thái độ</w:t>
      </w:r>
    </w:p>
    <w:p w:rsidR="00724D4E" w:rsidRPr="00B1469A" w:rsidRDefault="00724D4E" w:rsidP="00724D4E">
      <w:pPr>
        <w:numPr>
          <w:ilvl w:val="0"/>
          <w:numId w:val="1"/>
        </w:numPr>
        <w:rPr>
          <w:bCs/>
        </w:rPr>
      </w:pPr>
      <w:r w:rsidRPr="00B1469A">
        <w:rPr>
          <w:bCs/>
        </w:rPr>
        <w:t>Có ý thức tư duy, có thái độ ham học hỏi, tác phong làm việc nghiêm túc.</w:t>
      </w:r>
    </w:p>
    <w:p w:rsidR="00607494" w:rsidRPr="00B1469A" w:rsidRDefault="004726F4" w:rsidP="00724D4E">
      <w:pPr>
        <w:ind w:left="72"/>
        <w:rPr>
          <w:bCs/>
        </w:rPr>
      </w:pPr>
      <w:r w:rsidRPr="00B1469A">
        <w:rPr>
          <w:b/>
          <w:bCs/>
        </w:rPr>
        <w:t>4. Định hướng phát triển năng lực:</w:t>
      </w:r>
      <w:r w:rsidRPr="00B1469A">
        <w:rPr>
          <w:bCs/>
        </w:rPr>
        <w:t xml:space="preserve"> </w:t>
      </w:r>
    </w:p>
    <w:p w:rsidR="00607494" w:rsidRPr="00B1469A" w:rsidRDefault="004726F4" w:rsidP="00724D4E">
      <w:pPr>
        <w:ind w:left="72"/>
        <w:rPr>
          <w:bCs/>
        </w:rPr>
      </w:pPr>
      <w:r w:rsidRPr="00B1469A">
        <w:rPr>
          <w:bCs/>
        </w:rPr>
        <w:t xml:space="preserve">năng lực sử dụng máy tính, năng lực giải quyết vấn đề, năng lực sáng tạo, ứng dụng KHKT, năng lực tự học, năng lực hợp tác, </w:t>
      </w:r>
      <w:r w:rsidR="00760AA7" w:rsidRPr="00B1469A">
        <w:rPr>
          <w:bCs/>
        </w:rPr>
        <w:t xml:space="preserve">làm việc nhóm.         </w:t>
      </w:r>
    </w:p>
    <w:p w:rsidR="00724D4E" w:rsidRPr="00B1469A" w:rsidRDefault="00760AA7" w:rsidP="00724D4E">
      <w:pPr>
        <w:ind w:left="72"/>
        <w:rPr>
          <w:b/>
          <w:bCs/>
          <w:u w:val="single"/>
        </w:rPr>
      </w:pPr>
      <w:r w:rsidRPr="00B1469A">
        <w:rPr>
          <w:bCs/>
        </w:rPr>
        <w:t xml:space="preserve"> </w:t>
      </w:r>
      <w:r w:rsidR="00850E21" w:rsidRPr="00B1469A">
        <w:rPr>
          <w:b/>
          <w:bCs/>
        </w:rPr>
        <w:t>PHƯƠNG PHÁP</w:t>
      </w:r>
      <w:r w:rsidR="00AC1F97" w:rsidRPr="00B1469A">
        <w:rPr>
          <w:b/>
          <w:bCs/>
        </w:rPr>
        <w:t>:</w:t>
      </w:r>
    </w:p>
    <w:p w:rsidR="00724D4E" w:rsidRPr="00B1469A" w:rsidRDefault="00724D4E" w:rsidP="00724D4E">
      <w:pPr>
        <w:numPr>
          <w:ilvl w:val="0"/>
          <w:numId w:val="1"/>
        </w:numPr>
        <w:rPr>
          <w:bCs/>
        </w:rPr>
      </w:pPr>
      <w:r w:rsidRPr="00B1469A">
        <w:rPr>
          <w:bCs/>
        </w:rPr>
        <w:t>Đặt và giải quyết vấn đề</w:t>
      </w:r>
    </w:p>
    <w:p w:rsidR="00724D4E" w:rsidRPr="00B1469A" w:rsidRDefault="00850E21" w:rsidP="00607494">
      <w:pPr>
        <w:spacing w:before="60" w:after="60"/>
        <w:jc w:val="both"/>
      </w:pPr>
      <w:r w:rsidRPr="00B1469A">
        <w:rPr>
          <w:b/>
          <w:bCs/>
        </w:rPr>
        <w:t>II. CHUẨN BỊ BÀI HỌC:</w:t>
      </w:r>
      <w:r w:rsidR="00724D4E" w:rsidRPr="00B1469A">
        <w:rPr>
          <w:b/>
          <w:bCs/>
          <w:u w:val="single"/>
        </w:rPr>
        <w:t xml:space="preserve"> </w:t>
      </w:r>
      <w:r w:rsidR="00724D4E" w:rsidRPr="00B1469A">
        <w:rPr>
          <w:b/>
          <w:bCs/>
        </w:rPr>
        <w:t xml:space="preserve">1. Giáo viên </w:t>
      </w:r>
      <w:r w:rsidR="00724D4E" w:rsidRPr="00B1469A">
        <w:t xml:space="preserve"> : - SGK, SGV, tài liệu, Giáo án.</w:t>
      </w:r>
    </w:p>
    <w:p w:rsidR="00724D4E" w:rsidRPr="00B1469A" w:rsidRDefault="00724D4E" w:rsidP="00607494">
      <w:pPr>
        <w:spacing w:before="60" w:after="60"/>
        <w:jc w:val="both"/>
      </w:pPr>
      <w:r w:rsidRPr="00B1469A">
        <w:rPr>
          <w:b/>
          <w:bCs/>
        </w:rPr>
        <w:t>2. Học sinh</w:t>
      </w:r>
      <w:r w:rsidRPr="00B1469A">
        <w:t xml:space="preserve"> :- Đọc trước bài 8.</w:t>
      </w:r>
    </w:p>
    <w:p w:rsidR="00AB7896" w:rsidRPr="00B1469A" w:rsidRDefault="00850E21" w:rsidP="00AB7896">
      <w:pPr>
        <w:ind w:left="720"/>
        <w:rPr>
          <w:b/>
          <w:bCs/>
        </w:rPr>
      </w:pPr>
      <w:r w:rsidRPr="00B1469A">
        <w:rPr>
          <w:b/>
          <w:bCs/>
        </w:rPr>
        <w:t>III. TIẾN TRÌNH BÀI HỌC:</w:t>
      </w:r>
      <w:r w:rsidR="00AC1F97" w:rsidRPr="00B1469A">
        <w:rPr>
          <w:b/>
          <w:bCs/>
        </w:rPr>
        <w:t xml:space="preserve"> </w:t>
      </w:r>
    </w:p>
    <w:p w:rsidR="00AB7896" w:rsidRPr="00B1469A" w:rsidRDefault="00AB7896" w:rsidP="00AB7896">
      <w:pPr>
        <w:ind w:left="720"/>
        <w:rPr>
          <w:rFonts w:ascii=".VnTime" w:hAnsi=".VnTime"/>
          <w:b/>
          <w:lang w:val="fr-FR"/>
        </w:rPr>
      </w:pPr>
      <w:r w:rsidRPr="00B1469A">
        <w:rPr>
          <w:b/>
          <w:lang w:val="fr-FR"/>
        </w:rPr>
        <w:t>1.</w:t>
      </w:r>
      <w:r w:rsidRPr="00B1469A">
        <w:rPr>
          <w:rFonts w:ascii=".VnTime" w:hAnsi=".VnTime"/>
          <w:b/>
          <w:lang w:val="fr-FR"/>
        </w:rPr>
        <w:t>Ho¹t ®éng 1: Khëi ®éng (5 phót)</w:t>
      </w:r>
    </w:p>
    <w:p w:rsidR="00724D4E" w:rsidRPr="00B1469A" w:rsidRDefault="00724D4E" w:rsidP="00AB7896">
      <w:pPr>
        <w:spacing w:before="60" w:after="60"/>
        <w:jc w:val="both"/>
        <w:rPr>
          <w:bCs/>
        </w:rPr>
      </w:pPr>
      <w:r w:rsidRPr="00B1469A">
        <w:rPr>
          <w:bCs/>
        </w:rPr>
        <w:t>? Hãy cho biết đoạn chương trình in ra giá trị của i,j,k là bao nhiêu ?</w:t>
      </w:r>
    </w:p>
    <w:p w:rsidR="00724D4E" w:rsidRPr="00B1469A" w:rsidRDefault="00724D4E" w:rsidP="00724D4E">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J :=3 ;k :=4 ;</w:t>
      </w:r>
    </w:p>
    <w:p w:rsidR="00724D4E" w:rsidRPr="00B1469A" w:rsidRDefault="00724D4E" w:rsidP="00724D4E">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For i :=1 to 5 do j :=j+1 ;</w:t>
      </w:r>
    </w:p>
    <w:p w:rsidR="00724D4E" w:rsidRPr="00B1469A" w:rsidRDefault="00724D4E" w:rsidP="00724D4E">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K :=k+j ;</w:t>
      </w:r>
    </w:p>
    <w:p w:rsidR="00724D4E" w:rsidRPr="00B1469A" w:rsidRDefault="00724D4E" w:rsidP="00724D4E">
      <w:pPr>
        <w:pStyle w:val="BodyText"/>
        <w:spacing w:before="60" w:after="60" w:line="240" w:lineRule="auto"/>
        <w:ind w:left="720" w:firstLine="720"/>
        <w:rPr>
          <w:rFonts w:ascii="Times New Roman" w:hAnsi="Times New Roman"/>
          <w:bCs/>
        </w:rPr>
      </w:pPr>
      <w:r w:rsidRPr="00B1469A">
        <w:rPr>
          <w:rFonts w:ascii="Times New Roman" w:hAnsi="Times New Roman"/>
          <w:bCs/>
        </w:rPr>
        <w:t>Writeln(j,’ ‘,k) ;</w:t>
      </w:r>
    </w:p>
    <w:p w:rsidR="00AB7896" w:rsidRPr="00B1469A" w:rsidRDefault="00AB7896" w:rsidP="00AB7896">
      <w:pPr>
        <w:ind w:left="360"/>
        <w:rPr>
          <w:lang w:val="nl-NL"/>
        </w:rPr>
      </w:pP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428"/>
        <w:gridCol w:w="6453"/>
      </w:tblGrid>
      <w:tr w:rsidR="001B7CF0" w:rsidRPr="00B1469A" w:rsidTr="002E4842">
        <w:tc>
          <w:tcPr>
            <w:tcW w:w="10881" w:type="dxa"/>
            <w:gridSpan w:val="2"/>
          </w:tcPr>
          <w:p w:rsidR="001B7CF0" w:rsidRPr="00B1469A" w:rsidRDefault="001B7CF0" w:rsidP="001B7CF0">
            <w:pPr>
              <w:jc w:val="center"/>
              <w:rPr>
                <w:b/>
                <w:lang w:val="fr-FR"/>
              </w:rPr>
            </w:pPr>
            <w:r w:rsidRPr="00B1469A">
              <w:rPr>
                <w:b/>
                <w:lang w:val="fr-FR"/>
              </w:rPr>
              <w:t>HOẠT ĐÔNG CỦA GV và HS</w:t>
            </w:r>
          </w:p>
        </w:tc>
      </w:tr>
      <w:tr w:rsidR="00724D4E" w:rsidRPr="00B1469A">
        <w:tc>
          <w:tcPr>
            <w:tcW w:w="10881" w:type="dxa"/>
            <w:gridSpan w:val="2"/>
          </w:tcPr>
          <w:p w:rsidR="00724D4E" w:rsidRPr="00B1469A" w:rsidRDefault="00724D4E" w:rsidP="00724D4E">
            <w:pPr>
              <w:jc w:val="center"/>
              <w:rPr>
                <w:b/>
                <w:lang w:val="fr-FR"/>
              </w:rPr>
            </w:pPr>
            <w:r w:rsidRPr="00B1469A">
              <w:rPr>
                <w:b/>
                <w:lang w:val="fr-FR"/>
              </w:rPr>
              <w:t>Các hoạt động lặp với số lần chưa biết trước</w:t>
            </w:r>
          </w:p>
        </w:tc>
      </w:tr>
      <w:tr w:rsidR="00724D4E" w:rsidRPr="00B1469A">
        <w:tc>
          <w:tcPr>
            <w:tcW w:w="4428" w:type="dxa"/>
          </w:tcPr>
          <w:p w:rsidR="00724D4E" w:rsidRPr="00B1469A" w:rsidRDefault="00724D4E" w:rsidP="00724D4E">
            <w:pPr>
              <w:rPr>
                <w:lang w:val="fr-FR"/>
              </w:rPr>
            </w:pPr>
            <w:r w:rsidRPr="00B1469A">
              <w:rPr>
                <w:lang w:val="fr-FR"/>
              </w:rPr>
              <w:t>G: Kể một số hoạt động được lặp đi lặp lại với số lần biết trước?</w:t>
            </w:r>
          </w:p>
          <w:p w:rsidR="00724D4E" w:rsidRPr="00B1469A" w:rsidRDefault="00724D4E" w:rsidP="00724D4E">
            <w:pPr>
              <w:rPr>
                <w:lang w:val="fr-FR"/>
              </w:rPr>
            </w:pPr>
            <w:r w:rsidRPr="00B1469A">
              <w:rPr>
                <w:lang w:val="fr-FR"/>
              </w:rPr>
              <w:t>G: VD: Tính tổng số tự nhiên từ 1 đến 100, đánh răng, đi học…</w:t>
            </w:r>
          </w:p>
          <w:p w:rsidR="00724D4E" w:rsidRPr="00B1469A" w:rsidRDefault="00724D4E" w:rsidP="00724D4E">
            <w:pPr>
              <w:rPr>
                <w:lang w:val="fr-FR"/>
              </w:rPr>
            </w:pPr>
            <w:r w:rsidRPr="00B1469A">
              <w:rPr>
                <w:lang w:val="fr-FR"/>
              </w:rPr>
              <w:t>G: Trong thực tế có nhiều hoạt động được thực hiện lặp đi lặp lại với số lần chưa biết trước.</w:t>
            </w:r>
          </w:p>
          <w:p w:rsidR="00724D4E" w:rsidRPr="00B1469A" w:rsidRDefault="00724D4E" w:rsidP="00724D4E">
            <w:pPr>
              <w:rPr>
                <w:lang w:val="fr-FR"/>
              </w:rPr>
            </w:pPr>
            <w:r w:rsidRPr="00B1469A">
              <w:rPr>
                <w:lang w:val="fr-FR"/>
              </w:rPr>
              <w:t>VD: Nhặt thóc không biết khi nào thị nhặt xong.</w:t>
            </w:r>
          </w:p>
          <w:p w:rsidR="00724D4E" w:rsidRPr="00B1469A" w:rsidRDefault="00724D4E" w:rsidP="00724D4E">
            <w:pPr>
              <w:rPr>
                <w:lang w:val="fr-FR"/>
              </w:rPr>
            </w:pPr>
            <w:r w:rsidRPr="00B1469A">
              <w:rPr>
                <w:lang w:val="fr-FR"/>
              </w:rPr>
              <w:t>VD: Bạn Long gọi cho bạn Trang mà không có ai nhấc máy. Vậy bạn Long cứ 10 phút gọi cho bạn Trang cho đến khi nhấc máy thì thôi. Vậy bạn Long có biết trước được gọi mấy lần thì bạn Trang nhấc máy không?</w:t>
            </w:r>
          </w:p>
          <w:p w:rsidR="00724D4E" w:rsidRPr="00B1469A" w:rsidRDefault="00724D4E" w:rsidP="00724D4E">
            <w:pPr>
              <w:rPr>
                <w:lang w:val="fr-FR"/>
              </w:rPr>
            </w:pPr>
            <w:r w:rsidRPr="00B1469A">
              <w:rPr>
                <w:lang w:val="fr-FR"/>
              </w:rPr>
              <w:t>G: Khi nào thì kết thúc hoạt động bạn Long gọi cho bạn Trang?</w:t>
            </w:r>
          </w:p>
          <w:p w:rsidR="00724D4E" w:rsidRPr="00B1469A" w:rsidRDefault="00724D4E" w:rsidP="00724D4E">
            <w:pPr>
              <w:rPr>
                <w:lang w:val="fr-FR"/>
              </w:rPr>
            </w:pPr>
            <w:r w:rsidRPr="00B1469A">
              <w:rPr>
                <w:lang w:val="fr-FR"/>
              </w:rPr>
              <w:t>G: Hãy hình dung</w:t>
            </w:r>
          </w:p>
          <w:p w:rsidR="00724D4E" w:rsidRPr="00B1469A" w:rsidRDefault="00724D4E" w:rsidP="00724D4E">
            <w:pPr>
              <w:rPr>
                <w:lang w:val="fr-FR"/>
              </w:rPr>
            </w:pPr>
            <w:r w:rsidRPr="00B1469A">
              <w:rPr>
                <w:lang w:val="fr-FR"/>
              </w:rPr>
              <w:t>Trong khi &lt;không có ai nhấc máy&gt; thì &lt; bạn Long cứ mười phút lại gọi 1 lần&gt; cho đến khi &lt; có người nhấc máy&gt;.</w:t>
            </w:r>
          </w:p>
          <w:p w:rsidR="00724D4E" w:rsidRPr="00B1469A" w:rsidRDefault="00724D4E" w:rsidP="00724D4E">
            <w:pPr>
              <w:rPr>
                <w:lang w:val="fr-FR"/>
              </w:rPr>
            </w:pPr>
            <w:r w:rsidRPr="00B1469A">
              <w:rPr>
                <w:lang w:val="fr-FR"/>
              </w:rPr>
              <w:t>VD2: Gv mời 1 em đọc bài toán</w:t>
            </w:r>
          </w:p>
          <w:p w:rsidR="00724D4E" w:rsidRPr="00B1469A" w:rsidRDefault="00724D4E" w:rsidP="00724D4E">
            <w:pPr>
              <w:rPr>
                <w:lang w:val="fr-FR"/>
              </w:rPr>
            </w:pPr>
            <w:r w:rsidRPr="00B1469A">
              <w:rPr>
                <w:lang w:val="fr-FR"/>
              </w:rPr>
              <w:t>G: Phân tích bài toán</w:t>
            </w:r>
          </w:p>
          <w:p w:rsidR="00724D4E" w:rsidRPr="00B1469A" w:rsidRDefault="00724D4E" w:rsidP="00724D4E">
            <w:pPr>
              <w:rPr>
                <w:lang w:val="fr-FR"/>
              </w:rPr>
            </w:pPr>
            <w:r w:rsidRPr="00B1469A">
              <w:rPr>
                <w:lang w:val="fr-FR"/>
              </w:rPr>
              <w:t>Phép cộng 1+2+3….n Cho đến khi S&gt;1000 thì dừng lại và in ra kết quả S</w:t>
            </w:r>
          </w:p>
          <w:p w:rsidR="00724D4E" w:rsidRPr="00B1469A" w:rsidRDefault="00724D4E" w:rsidP="00724D4E">
            <w:pPr>
              <w:rPr>
                <w:lang w:val="fr-FR"/>
              </w:rPr>
            </w:pPr>
            <w:r w:rsidRPr="00B1469A">
              <w:rPr>
                <w:lang w:val="fr-FR"/>
              </w:rPr>
              <w:t>G: Yêu cầu học sinh mô tả thuật toán</w:t>
            </w:r>
          </w:p>
          <w:p w:rsidR="00724D4E" w:rsidRPr="00B1469A" w:rsidRDefault="00724D4E" w:rsidP="00724D4E">
            <w:pPr>
              <w:rPr>
                <w:lang w:val="fr-FR"/>
              </w:rPr>
            </w:pPr>
          </w:p>
          <w:p w:rsidR="00724D4E" w:rsidRPr="00B1469A" w:rsidRDefault="00724D4E" w:rsidP="00724D4E">
            <w:pPr>
              <w:rPr>
                <w:lang w:val="fr-FR"/>
              </w:rPr>
            </w:pPr>
          </w:p>
          <w:p w:rsidR="00724D4E" w:rsidRPr="00B1469A" w:rsidRDefault="00391465" w:rsidP="00724D4E">
            <w:pPr>
              <w:rPr>
                <w:lang w:val="fr-FR"/>
              </w:rPr>
            </w:pPr>
            <w:r>
              <w:rPr>
                <w:noProof/>
              </w:rPr>
              <mc:AlternateContent>
                <mc:Choice Requires="wpg">
                  <w:drawing>
                    <wp:anchor distT="0" distB="0" distL="114300" distR="114300" simplePos="0" relativeHeight="251646464" behindDoc="0" locked="0" layoutInCell="1" allowOverlap="1">
                      <wp:simplePos x="0" y="0"/>
                      <wp:positionH relativeFrom="column">
                        <wp:posOffset>344805</wp:posOffset>
                      </wp:positionH>
                      <wp:positionV relativeFrom="paragraph">
                        <wp:posOffset>341630</wp:posOffset>
                      </wp:positionV>
                      <wp:extent cx="2380615" cy="1375410"/>
                      <wp:effectExtent l="8890" t="12065" r="20320" b="12700"/>
                      <wp:wrapNone/>
                      <wp:docPr id="87"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0615" cy="1375410"/>
                                <a:chOff x="2036" y="10494"/>
                                <a:chExt cx="3745" cy="2700"/>
                              </a:xfrm>
                            </wpg:grpSpPr>
                            <wps:wsp>
                              <wps:cNvPr id="88" name="AutoShape 247"/>
                              <wps:cNvSpPr>
                                <a:spLocks noChangeArrowheads="1"/>
                              </wps:cNvSpPr>
                              <wps:spPr bwMode="auto">
                                <a:xfrm>
                                  <a:off x="2601" y="10494"/>
                                  <a:ext cx="2340" cy="900"/>
                                </a:xfrm>
                                <a:prstGeom prst="diamond">
                                  <a:avLst/>
                                </a:prstGeom>
                                <a:solidFill>
                                  <a:srgbClr val="FFFFFF"/>
                                </a:solidFill>
                                <a:ln w="9525">
                                  <a:solidFill>
                                    <a:srgbClr val="000000"/>
                                  </a:solidFill>
                                  <a:miter lim="800000"/>
                                  <a:headEnd/>
                                  <a:tailEnd/>
                                </a:ln>
                              </wps:spPr>
                              <wps:txbx>
                                <w:txbxContent>
                                  <w:p w:rsidR="00850E21" w:rsidRPr="0038370E" w:rsidRDefault="00850E21" w:rsidP="00724D4E">
                                    <w:pPr>
                                      <w:rPr>
                                        <w:rFonts w:ascii="Arial" w:hAnsi="Arial" w:cs="Arial"/>
                                      </w:rPr>
                                    </w:pPr>
                                    <w:r>
                                      <w:rPr>
                                        <w:rFonts w:ascii="Arial" w:hAnsi="Arial" w:cs="Arial"/>
                                      </w:rPr>
                                      <w:t>Điều kiện</w:t>
                                    </w:r>
                                  </w:p>
                                </w:txbxContent>
                              </wps:txbx>
                              <wps:bodyPr rot="0" vert="horz" wrap="square" lIns="91440" tIns="45720" rIns="91440" bIns="45720" anchor="t" anchorCtr="0" upright="1">
                                <a:noAutofit/>
                              </wps:bodyPr>
                            </wps:wsp>
                            <wps:wsp>
                              <wps:cNvPr id="89" name="Rectangle 248"/>
                              <wps:cNvSpPr>
                                <a:spLocks noChangeArrowheads="1"/>
                              </wps:cNvSpPr>
                              <wps:spPr bwMode="auto">
                                <a:xfrm>
                                  <a:off x="2781" y="12474"/>
                                  <a:ext cx="1800" cy="720"/>
                                </a:xfrm>
                                <a:prstGeom prst="rect">
                                  <a:avLst/>
                                </a:prstGeom>
                                <a:solidFill>
                                  <a:srgbClr val="FFFFFF"/>
                                </a:solidFill>
                                <a:ln w="9525">
                                  <a:solidFill>
                                    <a:srgbClr val="000000"/>
                                  </a:solidFill>
                                  <a:miter lim="800000"/>
                                  <a:headEnd/>
                                  <a:tailEnd/>
                                </a:ln>
                              </wps:spPr>
                              <wps:txbx>
                                <w:txbxContent>
                                  <w:p w:rsidR="00850E21" w:rsidRPr="0038370E" w:rsidRDefault="00850E21" w:rsidP="00724D4E">
                                    <w:pPr>
                                      <w:jc w:val="center"/>
                                      <w:rPr>
                                        <w:sz w:val="30"/>
                                        <w:szCs w:val="30"/>
                                      </w:rPr>
                                    </w:pPr>
                                    <w:r w:rsidRPr="0038370E">
                                      <w:rPr>
                                        <w:sz w:val="30"/>
                                        <w:szCs w:val="30"/>
                                      </w:rPr>
                                      <w:t>Câu lệnh</w:t>
                                    </w:r>
                                  </w:p>
                                </w:txbxContent>
                              </wps:txbx>
                              <wps:bodyPr rot="0" vert="horz" wrap="square" lIns="91440" tIns="45720" rIns="91440" bIns="45720" anchor="t" anchorCtr="0" upright="1">
                                <a:noAutofit/>
                              </wps:bodyPr>
                            </wps:wsp>
                            <wps:wsp>
                              <wps:cNvPr id="90" name="Line 249"/>
                              <wps:cNvCnPr/>
                              <wps:spPr bwMode="auto">
                                <a:xfrm>
                                  <a:off x="2036" y="10986"/>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250"/>
                              <wps:cNvCnPr/>
                              <wps:spPr bwMode="auto">
                                <a:xfrm>
                                  <a:off x="2065" y="10965"/>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251"/>
                              <wps:cNvCnPr/>
                              <wps:spPr bwMode="auto">
                                <a:xfrm>
                                  <a:off x="4881" y="10959"/>
                                  <a:ext cx="90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46" o:spid="_x0000_s1048" style="position:absolute;margin-left:27.15pt;margin-top:26.9pt;width:187.45pt;height:108.3pt;z-index:251646464" coordorigin="2036,10494" coordsize="374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">
                      <v:shapetype id="_x0000_t4" coordsize="21600,21600" o:spt="4" path="m10800,l,10800,10800,21600,21600,10800xe">
                        <v:stroke joinstyle="miter"/>
                        <v:path gradientshapeok="t" o:connecttype="rect" textboxrect="5400,5400,16200,16200"/>
                      </v:shapetype>
                      <v:shape id="AutoShape 247" o:spid="_x0000_s1049" type="#_x0000_t4" style="position:absolute;left:2601;top:10494;width:23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">
                        <v:textbox>
                          <w:txbxContent>
                            <w:p w:rsidR="00850E21" w:rsidRPr="0038370E" w:rsidRDefault="00850E21" w:rsidP="00724D4E">
                              <w:pPr>
                                <w:rPr>
                                  <w:rFonts w:ascii="Arial" w:hAnsi="Arial" w:cs="Arial"/>
                                </w:rPr>
                              </w:pPr>
                              <w:r>
                                <w:rPr>
                                  <w:rFonts w:ascii="Arial" w:hAnsi="Arial" w:cs="Arial"/>
                                </w:rPr>
                                <w:t>Điều kiện</w:t>
                              </w:r>
                            </w:p>
                          </w:txbxContent>
                        </v:textbox>
                      </v:shape>
                      <v:rect id="Rectangle 248" o:spid="_x0000_s1050" style="position:absolute;left:2781;top:12474;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">
                        <v:textbox>
                          <w:txbxContent>
                            <w:p w:rsidR="00850E21" w:rsidRPr="0038370E" w:rsidRDefault="00850E21" w:rsidP="00724D4E">
                              <w:pPr>
                                <w:jc w:val="center"/>
                                <w:rPr>
                                  <w:sz w:val="30"/>
                                  <w:szCs w:val="30"/>
                                </w:rPr>
                              </w:pPr>
                              <w:r w:rsidRPr="0038370E">
                                <w:rPr>
                                  <w:sz w:val="30"/>
                                  <w:szCs w:val="30"/>
                                </w:rPr>
                                <w:t>Câu lệnh</w:t>
                              </w:r>
                            </w:p>
                          </w:txbxContent>
                        </v:textbox>
                      </v:rect>
                      <v:line id="Line 249" o:spid="_x0000_s1051" style="position:absolute;visibility:visible;mso-wrap-style:square" from="2036,10986" to="2036,12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250" o:spid="_x0000_s1052" style="position:absolute;visibility:visible;mso-wrap-style:square" from="2065,10965" to="2605,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">
                        <v:stroke endarrow="block"/>
                      </v:line>
                      <v:line id="Line 251" o:spid="_x0000_s1053" style="position:absolute;visibility:visible;mso-wrap-style:square" from="4881,10959" to="5781,1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">
                        <v:stroke endarrow="block"/>
                      </v:line>
                    </v:group>
                  </w:pict>
                </mc:Fallback>
              </mc:AlternateContent>
            </w:r>
            <w:r w:rsidR="00724D4E" w:rsidRPr="00B1469A">
              <w:rPr>
                <w:lang w:val="fr-FR"/>
              </w:rPr>
              <w:t>G: Hoạt động này chỉ dừng lại khi điều kiện đó sai S&gt;1000 thì dừng lại.</w:t>
            </w:r>
          </w:p>
          <w:p w:rsidR="00724D4E" w:rsidRPr="00B1469A" w:rsidRDefault="00724D4E" w:rsidP="00724D4E">
            <w:pPr>
              <w:rPr>
                <w:lang w:val="fr-FR"/>
              </w:rPr>
            </w:pPr>
            <w:r w:rsidRPr="00B1469A">
              <w:rPr>
                <w:lang w:val="fr-FR"/>
              </w:rPr>
              <w:t xml:space="preserve">G: Vẽ sơ đồ </w:t>
            </w:r>
          </w:p>
          <w:p w:rsidR="00002D39" w:rsidRPr="00B1469A" w:rsidRDefault="00002D39"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391465" w:rsidP="00724D4E">
            <w:pPr>
              <w:rPr>
                <w:lang w:val="fr-FR"/>
              </w:rPr>
            </w:pPr>
            <w:r>
              <w:rPr>
                <w:noProof/>
              </w:rPr>
              <mc:AlternateContent>
                <mc:Choice Requires="wps">
                  <w:drawing>
                    <wp:anchor distT="0" distB="0" distL="114300" distR="114300" simplePos="0" relativeHeight="251645440" behindDoc="0" locked="0" layoutInCell="1" allowOverlap="1">
                      <wp:simplePos x="0" y="0"/>
                      <wp:positionH relativeFrom="column">
                        <wp:posOffset>347345</wp:posOffset>
                      </wp:positionH>
                      <wp:positionV relativeFrom="paragraph">
                        <wp:posOffset>161925</wp:posOffset>
                      </wp:positionV>
                      <wp:extent cx="457200" cy="0"/>
                      <wp:effectExtent l="11430" t="8255" r="7620" b="10795"/>
                      <wp:wrapNone/>
                      <wp:docPr id="86"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31A26A2" id="Line 245"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5pt,12.75pt" to="63.3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"/>
                  </w:pict>
                </mc:Fallback>
              </mc:AlternateContent>
            </w:r>
            <w:r w:rsidR="00724D4E" w:rsidRPr="00B1469A">
              <w:rPr>
                <w:lang w:val="fr-FR"/>
              </w:rPr>
              <w:t xml:space="preserve">                                                     Sai</w:t>
            </w:r>
          </w:p>
          <w:p w:rsidR="00724D4E" w:rsidRPr="00B1469A" w:rsidRDefault="00724D4E" w:rsidP="00724D4E">
            <w:pPr>
              <w:rPr>
                <w:lang w:val="fr-FR"/>
              </w:rPr>
            </w:pPr>
            <w:r w:rsidRPr="00B1469A">
              <w:rPr>
                <w:lang w:val="fr-FR"/>
              </w:rPr>
              <w:t>Đúng</w:t>
            </w:r>
          </w:p>
          <w:p w:rsidR="00724D4E" w:rsidRPr="00B1469A" w:rsidRDefault="00391465" w:rsidP="00724D4E">
            <w:pPr>
              <w:rPr>
                <w:lang w:val="fr-FR"/>
              </w:rPr>
            </w:pPr>
            <w:r>
              <w:rPr>
                <w:noProof/>
              </w:rPr>
              <mc:AlternateContent>
                <mc:Choice Requires="wps">
                  <w:drawing>
                    <wp:anchor distT="0" distB="0" distL="114300" distR="114300" simplePos="0" relativeHeight="251644416" behindDoc="0" locked="0" layoutInCell="1" allowOverlap="1">
                      <wp:simplePos x="0" y="0"/>
                      <wp:positionH relativeFrom="column">
                        <wp:posOffset>1379220</wp:posOffset>
                      </wp:positionH>
                      <wp:positionV relativeFrom="paragraph">
                        <wp:posOffset>8255</wp:posOffset>
                      </wp:positionV>
                      <wp:extent cx="0" cy="344805"/>
                      <wp:effectExtent l="52705" t="6350" r="61595" b="20320"/>
                      <wp:wrapNone/>
                      <wp:docPr id="85"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4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24762" id="Line 244"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6pt,.65pt" to="108.6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">
                      <v:stroke endarrow="block"/>
                    </v:line>
                  </w:pict>
                </mc:Fallback>
              </mc:AlternateContent>
            </w:r>
          </w:p>
          <w:p w:rsidR="00724D4E" w:rsidRPr="00B1469A" w:rsidRDefault="00724D4E" w:rsidP="00724D4E">
            <w:pPr>
              <w:rPr>
                <w:lang w:val="fr-FR"/>
              </w:rPr>
            </w:pPr>
          </w:p>
          <w:p w:rsidR="00724D4E" w:rsidRPr="00B1469A" w:rsidRDefault="00724D4E" w:rsidP="00724D4E">
            <w:pPr>
              <w:rPr>
                <w:lang w:val="fr-FR"/>
              </w:rPr>
            </w:pPr>
            <w:r w:rsidRPr="00B1469A">
              <w:rPr>
                <w:lang w:val="fr-FR"/>
              </w:rPr>
              <w:t xml:space="preserve">                     </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r w:rsidRPr="00B1469A">
              <w:rPr>
                <w:lang w:val="fr-FR"/>
              </w:rPr>
              <w:t>G: Yêu cầu HS vẽ sơ đồ theo bài toán trên.</w:t>
            </w:r>
          </w:p>
          <w:p w:rsidR="00724D4E" w:rsidRPr="00B1469A" w:rsidRDefault="00724D4E" w:rsidP="00724D4E">
            <w:pPr>
              <w:rPr>
                <w:lang w:val="fr-FR"/>
              </w:rPr>
            </w:pPr>
          </w:p>
          <w:p w:rsidR="00724D4E" w:rsidRPr="00B1469A" w:rsidRDefault="00724D4E" w:rsidP="00724D4E">
            <w:pPr>
              <w:rPr>
                <w:lang w:val="fr-FR"/>
              </w:rPr>
            </w:pPr>
            <w:r w:rsidRPr="00B1469A">
              <w:rPr>
                <w:lang w:val="fr-FR"/>
              </w:rPr>
              <w:t>G: Dựa vào 2 VD trên giới thiệu câu lệnh có dạng lặp với số lần chưa biết trước.</w:t>
            </w:r>
          </w:p>
        </w:tc>
        <w:tc>
          <w:tcPr>
            <w:tcW w:w="6453" w:type="dxa"/>
          </w:tcPr>
          <w:p w:rsidR="00724D4E" w:rsidRPr="00B1469A" w:rsidRDefault="00724D4E" w:rsidP="00724D4E">
            <w:pPr>
              <w:rPr>
                <w:lang w:val="fr-FR"/>
              </w:rPr>
            </w:pPr>
            <w:r w:rsidRPr="00B1469A">
              <w:rPr>
                <w:lang w:val="fr-FR"/>
              </w:rPr>
              <w:t>H: Trả lời</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r w:rsidRPr="00B1469A">
              <w:rPr>
                <w:lang w:val="fr-FR"/>
              </w:rPr>
              <w:t>H: Học bài không biết khi nào thì thuộc.</w:t>
            </w:r>
          </w:p>
          <w:p w:rsidR="00724D4E" w:rsidRPr="00B1469A" w:rsidRDefault="00724D4E" w:rsidP="00724D4E">
            <w:pPr>
              <w:rPr>
                <w:lang w:val="fr-FR"/>
              </w:rPr>
            </w:pPr>
          </w:p>
          <w:p w:rsidR="00724D4E" w:rsidRPr="00B1469A" w:rsidRDefault="00724D4E" w:rsidP="00724D4E">
            <w:pPr>
              <w:rPr>
                <w:lang w:val="fr-FR"/>
              </w:rPr>
            </w:pPr>
            <w:r w:rsidRPr="00B1469A">
              <w:rPr>
                <w:lang w:val="fr-FR"/>
              </w:rPr>
              <w:t>H: Không biết được</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r w:rsidRPr="00B1469A">
              <w:rPr>
                <w:lang w:val="fr-FR"/>
              </w:rPr>
              <w:t>H: Khi có người nhấc máy.</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pt-BR"/>
              </w:rPr>
            </w:pPr>
            <w:r w:rsidRPr="00B1469A">
              <w:rPr>
                <w:lang w:val="pt-BR"/>
              </w:rPr>
              <w:t>H: đọc bài.</w:t>
            </w:r>
          </w:p>
          <w:p w:rsidR="00724D4E" w:rsidRPr="00B1469A" w:rsidRDefault="00724D4E" w:rsidP="00724D4E">
            <w:pPr>
              <w:rPr>
                <w:lang w:val="pt-BR"/>
              </w:rPr>
            </w:pPr>
          </w:p>
          <w:p w:rsidR="00724D4E" w:rsidRPr="00B1469A" w:rsidRDefault="00724D4E" w:rsidP="00724D4E">
            <w:pPr>
              <w:rPr>
                <w:lang w:val="pt-BR"/>
              </w:rPr>
            </w:pPr>
          </w:p>
          <w:p w:rsidR="00724D4E" w:rsidRPr="00B1469A" w:rsidRDefault="00724D4E" w:rsidP="00724D4E">
            <w:pPr>
              <w:rPr>
                <w:lang w:val="pt-BR"/>
              </w:rPr>
            </w:pPr>
            <w:r w:rsidRPr="00B1469A">
              <w:rPr>
                <w:lang w:val="pt-BR"/>
              </w:rPr>
              <w:t>B1: S</w:t>
            </w:r>
            <w:r w:rsidRPr="00B1469A">
              <w:sym w:font="Wingdings" w:char="F0DF"/>
            </w:r>
            <w:r w:rsidRPr="00B1469A">
              <w:rPr>
                <w:lang w:val="pt-BR"/>
              </w:rPr>
              <w:t xml:space="preserve"> 0,n</w:t>
            </w:r>
            <w:r w:rsidRPr="00B1469A">
              <w:sym w:font="Wingdings" w:char="F0DF"/>
            </w:r>
            <w:r w:rsidRPr="00B1469A">
              <w:rPr>
                <w:lang w:val="pt-BR"/>
              </w:rPr>
              <w:t xml:space="preserve"> 0;</w:t>
            </w:r>
          </w:p>
          <w:p w:rsidR="00724D4E" w:rsidRPr="00B1469A" w:rsidRDefault="00724D4E" w:rsidP="00724D4E">
            <w:pPr>
              <w:rPr>
                <w:lang w:val="pt-BR"/>
              </w:rPr>
            </w:pPr>
            <w:r w:rsidRPr="00B1469A">
              <w:rPr>
                <w:lang w:val="pt-BR"/>
              </w:rPr>
              <w:t>B2: trong khi s&lt;=1000, n</w:t>
            </w:r>
            <w:r w:rsidRPr="00B1469A">
              <w:sym w:font="Wingdings" w:char="F0DF"/>
            </w:r>
            <w:r w:rsidRPr="00B1469A">
              <w:rPr>
                <w:lang w:val="pt-BR"/>
              </w:rPr>
              <w:t>n+1; Ngược lại chuyển tới bước 4;</w:t>
            </w:r>
          </w:p>
          <w:p w:rsidR="00724D4E" w:rsidRPr="00B1469A" w:rsidRDefault="00724D4E" w:rsidP="00724D4E">
            <w:pPr>
              <w:rPr>
                <w:lang w:val="pt-BR"/>
              </w:rPr>
            </w:pPr>
            <w:r w:rsidRPr="00B1469A">
              <w:rPr>
                <w:lang w:val="pt-BR"/>
              </w:rPr>
              <w:t>B3: S</w:t>
            </w:r>
            <w:r w:rsidRPr="00B1469A">
              <w:sym w:font="Wingdings" w:char="F0DF"/>
            </w:r>
            <w:r w:rsidRPr="00B1469A">
              <w:rPr>
                <w:lang w:val="pt-BR"/>
              </w:rPr>
              <w:t xml:space="preserve"> s + n và quay lại bước 2;</w:t>
            </w:r>
          </w:p>
          <w:p w:rsidR="00724D4E" w:rsidRPr="00B1469A" w:rsidRDefault="00724D4E" w:rsidP="00724D4E">
            <w:pPr>
              <w:rPr>
                <w:lang w:val="pt-BR"/>
              </w:rPr>
            </w:pPr>
            <w:r w:rsidRPr="00B1469A">
              <w:rPr>
                <w:lang w:val="pt-BR"/>
              </w:rPr>
              <w:t>B4: In kết quả: S và n là số tự nhiên nhỏ nhất sao cho S&gt;1000. Kết thúc thuật toán.</w:t>
            </w:r>
          </w:p>
          <w:p w:rsidR="00724D4E" w:rsidRPr="00B1469A" w:rsidRDefault="00724D4E" w:rsidP="00724D4E">
            <w:pPr>
              <w:rPr>
                <w:lang w:val="pt-BR"/>
              </w:rPr>
            </w:pPr>
            <w:r w:rsidRPr="00B1469A">
              <w:rPr>
                <w:lang w:val="pt-BR"/>
              </w:rPr>
              <w:t xml:space="preserve"> H: Vẽ sơ đồ theo bài toán trên.</w:t>
            </w:r>
          </w:p>
          <w:p w:rsidR="00724D4E" w:rsidRPr="00B1469A" w:rsidRDefault="00391465" w:rsidP="00724D4E">
            <w:pPr>
              <w:rPr>
                <w:lang w:val="pt-BR"/>
              </w:rPr>
            </w:pPr>
            <w:r>
              <w:rPr>
                <w:noProof/>
              </w:rPr>
              <mc:AlternateContent>
                <mc:Choice Requires="wpg">
                  <w:drawing>
                    <wp:anchor distT="0" distB="0" distL="114300" distR="114300" simplePos="0" relativeHeight="251649536" behindDoc="0" locked="0" layoutInCell="1" allowOverlap="1">
                      <wp:simplePos x="0" y="0"/>
                      <wp:positionH relativeFrom="column">
                        <wp:posOffset>180975</wp:posOffset>
                      </wp:positionH>
                      <wp:positionV relativeFrom="paragraph">
                        <wp:posOffset>36830</wp:posOffset>
                      </wp:positionV>
                      <wp:extent cx="2911475" cy="1911350"/>
                      <wp:effectExtent l="8890" t="11430" r="13335" b="10795"/>
                      <wp:wrapNone/>
                      <wp:docPr id="78"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1475" cy="1911350"/>
                                <a:chOff x="6098" y="12492"/>
                                <a:chExt cx="4585" cy="3010"/>
                              </a:xfrm>
                            </wpg:grpSpPr>
                            <wps:wsp>
                              <wps:cNvPr id="79" name="AutoShape 255"/>
                              <wps:cNvSpPr>
                                <a:spLocks noChangeArrowheads="1"/>
                              </wps:cNvSpPr>
                              <wps:spPr bwMode="auto">
                                <a:xfrm>
                                  <a:off x="6674" y="12543"/>
                                  <a:ext cx="2340" cy="900"/>
                                </a:xfrm>
                                <a:prstGeom prst="diamond">
                                  <a:avLst/>
                                </a:prstGeom>
                                <a:solidFill>
                                  <a:srgbClr val="FFFFFF"/>
                                </a:solidFill>
                                <a:ln w="9525">
                                  <a:solidFill>
                                    <a:srgbClr val="000000"/>
                                  </a:solidFill>
                                  <a:miter lim="800000"/>
                                  <a:headEnd/>
                                  <a:tailEnd/>
                                </a:ln>
                              </wps:spPr>
                              <wps:txbx>
                                <w:txbxContent>
                                  <w:p w:rsidR="00850E21" w:rsidRPr="0038370E" w:rsidRDefault="00850E21" w:rsidP="00724D4E">
                                    <w:pPr>
                                      <w:rPr>
                                        <w:rFonts w:ascii="Arial" w:hAnsi="Arial" w:cs="Arial"/>
                                      </w:rPr>
                                    </w:pPr>
                                    <w:r>
                                      <w:rPr>
                                        <w:rFonts w:ascii="Arial" w:hAnsi="Arial" w:cs="Arial"/>
                                      </w:rPr>
                                      <w:t>S&lt;1000</w:t>
                                    </w:r>
                                  </w:p>
                                </w:txbxContent>
                              </wps:txbx>
                              <wps:bodyPr rot="0" vert="horz" wrap="square" lIns="91440" tIns="45720" rIns="91440" bIns="45720" anchor="t" anchorCtr="0" upright="1">
                                <a:noAutofit/>
                              </wps:bodyPr>
                            </wps:wsp>
                            <wps:wsp>
                              <wps:cNvPr id="80" name="Rectangle 256"/>
                              <wps:cNvSpPr>
                                <a:spLocks noChangeArrowheads="1"/>
                              </wps:cNvSpPr>
                              <wps:spPr bwMode="auto">
                                <a:xfrm>
                                  <a:off x="6823" y="14425"/>
                                  <a:ext cx="2310" cy="1077"/>
                                </a:xfrm>
                                <a:prstGeom prst="rect">
                                  <a:avLst/>
                                </a:prstGeom>
                                <a:solidFill>
                                  <a:srgbClr val="FFFFFF"/>
                                </a:solidFill>
                                <a:ln w="9525">
                                  <a:solidFill>
                                    <a:srgbClr val="000000"/>
                                  </a:solidFill>
                                  <a:miter lim="800000"/>
                                  <a:headEnd/>
                                  <a:tailEnd/>
                                </a:ln>
                              </wps:spPr>
                              <wps:txbx>
                                <w:txbxContent>
                                  <w:p w:rsidR="00850E21" w:rsidRDefault="00850E21" w:rsidP="00724D4E">
                                    <w:pPr>
                                      <w:jc w:val="center"/>
                                      <w:rPr>
                                        <w:sz w:val="30"/>
                                        <w:szCs w:val="30"/>
                                      </w:rPr>
                                    </w:pPr>
                                    <w:r>
                                      <w:rPr>
                                        <w:sz w:val="30"/>
                                        <w:szCs w:val="30"/>
                                      </w:rPr>
                                      <w:t>N:=n+1</w:t>
                                    </w:r>
                                  </w:p>
                                  <w:p w:rsidR="00850E21" w:rsidRPr="0038370E" w:rsidRDefault="00850E21" w:rsidP="00724D4E">
                                    <w:pPr>
                                      <w:jc w:val="center"/>
                                      <w:rPr>
                                        <w:sz w:val="30"/>
                                        <w:szCs w:val="30"/>
                                      </w:rPr>
                                    </w:pPr>
                                    <w:r>
                                      <w:rPr>
                                        <w:sz w:val="30"/>
                                        <w:szCs w:val="30"/>
                                      </w:rPr>
                                      <w:t>S:=s+n</w:t>
                                    </w:r>
                                  </w:p>
                                </w:txbxContent>
                              </wps:txbx>
                              <wps:bodyPr rot="0" vert="horz" wrap="square" lIns="91440" tIns="45720" rIns="91440" bIns="45720" anchor="t" anchorCtr="0" upright="1">
                                <a:noAutofit/>
                              </wps:bodyPr>
                            </wps:wsp>
                            <wps:wsp>
                              <wps:cNvPr id="81" name="Line 257"/>
                              <wps:cNvCnPr/>
                              <wps:spPr bwMode="auto">
                                <a:xfrm flipH="1">
                                  <a:off x="6098" y="12940"/>
                                  <a:ext cx="25" cy="18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258"/>
                              <wps:cNvCnPr/>
                              <wps:spPr bwMode="auto">
                                <a:xfrm>
                                  <a:off x="6132" y="12916"/>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259"/>
                              <wps:cNvCnPr/>
                              <wps:spPr bwMode="auto">
                                <a:xfrm>
                                  <a:off x="7903" y="13345"/>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Oval 260"/>
                              <wps:cNvSpPr>
                                <a:spLocks noChangeArrowheads="1"/>
                              </wps:cNvSpPr>
                              <wps:spPr bwMode="auto">
                                <a:xfrm>
                                  <a:off x="9343" y="12492"/>
                                  <a:ext cx="1340" cy="90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0E21" w:rsidRPr="00FE07C4" w:rsidRDefault="00850E21" w:rsidP="00724D4E">
                                    <w:r>
                                      <w:t>Kết quả</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4" o:spid="_x0000_s1054" style="position:absolute;margin-left:14.25pt;margin-top:2.9pt;width:229.25pt;height:150.5pt;z-index:251649536" coordorigin="6098,12492" coordsize="4585,3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">
                      <v:shape id="AutoShape 255" o:spid="_x0000_s1055" type="#_x0000_t4" style="position:absolute;left:6674;top:12543;width:23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">
                        <v:textbox>
                          <w:txbxContent>
                            <w:p w:rsidR="00850E21" w:rsidRPr="0038370E" w:rsidRDefault="00850E21" w:rsidP="00724D4E">
                              <w:pPr>
                                <w:rPr>
                                  <w:rFonts w:ascii="Arial" w:hAnsi="Arial" w:cs="Arial"/>
                                </w:rPr>
                              </w:pPr>
                              <w:r>
                                <w:rPr>
                                  <w:rFonts w:ascii="Arial" w:hAnsi="Arial" w:cs="Arial"/>
                                </w:rPr>
                                <w:t>S&lt;1000</w:t>
                              </w:r>
                            </w:p>
                          </w:txbxContent>
                        </v:textbox>
                      </v:shape>
                      <v:rect id="Rectangle 256" o:spid="_x0000_s1056" style="position:absolute;left:6823;top:14425;width:2310;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">
                        <v:textbox>
                          <w:txbxContent>
                            <w:p w:rsidR="00850E21" w:rsidRDefault="00850E21" w:rsidP="00724D4E">
                              <w:pPr>
                                <w:jc w:val="center"/>
                                <w:rPr>
                                  <w:sz w:val="30"/>
                                  <w:szCs w:val="30"/>
                                </w:rPr>
                              </w:pPr>
                              <w:r>
                                <w:rPr>
                                  <w:sz w:val="30"/>
                                  <w:szCs w:val="30"/>
                                </w:rPr>
                                <w:t>N:=n+1</w:t>
                              </w:r>
                            </w:p>
                            <w:p w:rsidR="00850E21" w:rsidRPr="0038370E" w:rsidRDefault="00850E21" w:rsidP="00724D4E">
                              <w:pPr>
                                <w:jc w:val="center"/>
                                <w:rPr>
                                  <w:sz w:val="30"/>
                                  <w:szCs w:val="30"/>
                                </w:rPr>
                              </w:pPr>
                              <w:r>
                                <w:rPr>
                                  <w:sz w:val="30"/>
                                  <w:szCs w:val="30"/>
                                </w:rPr>
                                <w:t>S:=s+n</w:t>
                              </w:r>
                            </w:p>
                          </w:txbxContent>
                        </v:textbox>
                      </v:rect>
                      <v:line id="Line 257" o:spid="_x0000_s1057" style="position:absolute;flip:x;visibility:visible;mso-wrap-style:square" from="6098,12940" to="6123,1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258" o:spid="_x0000_s1058" style="position:absolute;visibility:visible;mso-wrap-style:square" from="6132,12916" to="6672,1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">
                        <v:stroke endarrow="block"/>
                      </v:line>
                      <v:line id="Line 259" o:spid="_x0000_s1059" style="position:absolute;visibility:visible;mso-wrap-style:square" from="7903,13345" to="7903,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PMxAAAANsAAAAPAAAAZHJzL2Rvd25yZXYueG1sRI9PawIx&#10;FMTvQr9DeIXeNGsL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CphA8zEAAAA2wAAAA8A&#10;AAAAAAAAAAAAAAAABwIAAGRycy9kb3ducmV2LnhtbFBLBQYAAAAAAwADALcAAAD4AgAAAAA=&#10;">
                        <v:stroke endarrow="block"/>
                      </v:line>
                      <v:oval id="Oval 260" o:spid="_x0000_s1060" style="position:absolute;left:9343;top:12492;width:13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">
                        <v:textbox>
                          <w:txbxContent>
                            <w:p w:rsidR="00850E21" w:rsidRPr="00FE07C4" w:rsidRDefault="00850E21" w:rsidP="00724D4E">
                              <w:r>
                                <w:t>Kết quả</w:t>
                              </w:r>
                            </w:p>
                          </w:txbxContent>
                        </v:textbox>
                      </v:oval>
                    </v:group>
                  </w:pict>
                </mc:Fallback>
              </mc:AlternateContent>
            </w:r>
          </w:p>
          <w:p w:rsidR="00724D4E" w:rsidRPr="00B1469A" w:rsidRDefault="00724D4E" w:rsidP="00724D4E">
            <w:pPr>
              <w:rPr>
                <w:lang w:val="pt-BR"/>
              </w:rPr>
            </w:pPr>
          </w:p>
          <w:p w:rsidR="00724D4E" w:rsidRPr="00B1469A" w:rsidRDefault="00724D4E" w:rsidP="00724D4E">
            <w:pPr>
              <w:rPr>
                <w:lang w:val="pt-BR"/>
              </w:rPr>
            </w:pPr>
          </w:p>
          <w:p w:rsidR="00724D4E" w:rsidRPr="00B1469A" w:rsidRDefault="00391465" w:rsidP="00724D4E">
            <w:r>
              <w:rPr>
                <w:noProof/>
              </w:rPr>
              <mc:AlternateContent>
                <mc:Choice Requires="wps">
                  <w:drawing>
                    <wp:anchor distT="0" distB="0" distL="114300" distR="114300" simplePos="0" relativeHeight="251647488" behindDoc="0" locked="0" layoutInCell="1" allowOverlap="1">
                      <wp:simplePos x="0" y="0"/>
                      <wp:positionH relativeFrom="column">
                        <wp:posOffset>2004695</wp:posOffset>
                      </wp:positionH>
                      <wp:positionV relativeFrom="paragraph">
                        <wp:posOffset>55880</wp:posOffset>
                      </wp:positionV>
                      <wp:extent cx="225425" cy="1905"/>
                      <wp:effectExtent l="13335" t="53340" r="18415" b="59055"/>
                      <wp:wrapNone/>
                      <wp:docPr id="77"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5425" cy="19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EF6D4D" id="Line 252"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85pt,4.4pt" to="175.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">
                      <v:stroke endarrow="block"/>
                    </v:line>
                  </w:pict>
                </mc:Fallback>
              </mc:AlternateContent>
            </w:r>
            <w:r>
              <w:rPr>
                <w:noProof/>
              </w:rPr>
              <mc:AlternateContent>
                <mc:Choice Requires="wpc">
                  <w:drawing>
                    <wp:inline distT="0" distB="0" distL="0" distR="0">
                      <wp:extent cx="1143635" cy="342900"/>
                      <wp:effectExtent l="0" t="0" r="0" b="2540"/>
                      <wp:docPr id="242" name="Canvas 2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12031EE7" id="Canvas 242" o:spid="_x0000_s1026" editas="canvas" style="width:90.05pt;height:27pt;mso-position-horizontal-relative:char;mso-position-vertical-relative:line" coordsize="1143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">
                      <v:shape id="_x0000_s1027" type="#_x0000_t75" style="position:absolute;width:11436;height:3429;visibility:visible;mso-wrap-style:square">
                        <v:fill o:detectmouseclick="t"/>
                        <v:path o:connecttype="none"/>
                      </v:shape>
                      <w10:anchorlock/>
                    </v:group>
                  </w:pict>
                </mc:Fallback>
              </mc:AlternateContent>
            </w:r>
          </w:p>
          <w:p w:rsidR="00724D4E" w:rsidRPr="00B1469A" w:rsidRDefault="00724D4E" w:rsidP="00724D4E">
            <w:r w:rsidRPr="00B1469A">
              <w:t xml:space="preserve">                                                    Sai</w:t>
            </w:r>
          </w:p>
          <w:p w:rsidR="00724D4E" w:rsidRPr="00B1469A" w:rsidRDefault="00724D4E" w:rsidP="00724D4E">
            <w:r w:rsidRPr="00B1469A">
              <w:t xml:space="preserve">                    Đúng</w:t>
            </w:r>
          </w:p>
          <w:p w:rsidR="00724D4E" w:rsidRPr="00B1469A" w:rsidRDefault="00724D4E" w:rsidP="00724D4E"/>
          <w:p w:rsidR="00724D4E" w:rsidRPr="00B1469A" w:rsidRDefault="00391465" w:rsidP="00724D4E">
            <w:r>
              <w:rPr>
                <w:noProof/>
              </w:rPr>
              <mc:AlternateContent>
                <mc:Choice Requires="wps">
                  <w:drawing>
                    <wp:anchor distT="0" distB="0" distL="114300" distR="114300" simplePos="0" relativeHeight="251648512" behindDoc="0" locked="0" layoutInCell="1" allowOverlap="1">
                      <wp:simplePos x="0" y="0"/>
                      <wp:positionH relativeFrom="column">
                        <wp:posOffset>180975</wp:posOffset>
                      </wp:positionH>
                      <wp:positionV relativeFrom="paragraph">
                        <wp:posOffset>48895</wp:posOffset>
                      </wp:positionV>
                      <wp:extent cx="457200" cy="0"/>
                      <wp:effectExtent l="8890" t="8890" r="10160" b="10160"/>
                      <wp:wrapNone/>
                      <wp:docPr id="76"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81BFF9" id="Line 253"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3.85pt" to="50.2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"/>
                  </w:pict>
                </mc:Fallback>
              </mc:AlternateConten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tc>
      </w:tr>
      <w:tr w:rsidR="00724D4E" w:rsidRPr="00B1469A">
        <w:tc>
          <w:tcPr>
            <w:tcW w:w="10881" w:type="dxa"/>
            <w:gridSpan w:val="2"/>
          </w:tcPr>
          <w:p w:rsidR="00724D4E" w:rsidRPr="00B1469A" w:rsidRDefault="00724D4E" w:rsidP="00990B6D">
            <w:pPr>
              <w:jc w:val="center"/>
              <w:rPr>
                <w:b/>
              </w:rPr>
            </w:pPr>
            <w:r w:rsidRPr="00B1469A">
              <w:rPr>
                <w:b/>
              </w:rPr>
              <w:t>V</w:t>
            </w:r>
            <w:r w:rsidR="00990B6D" w:rsidRPr="00B1469A">
              <w:rPr>
                <w:b/>
              </w:rPr>
              <w:t>í</w:t>
            </w:r>
            <w:r w:rsidRPr="00B1469A">
              <w:rPr>
                <w:b/>
              </w:rPr>
              <w:t xml:space="preserve"> dụ về lệnh lặp với số lần chưa biết trước</w:t>
            </w:r>
          </w:p>
        </w:tc>
      </w:tr>
      <w:tr w:rsidR="00724D4E" w:rsidRPr="00B1469A">
        <w:tc>
          <w:tcPr>
            <w:tcW w:w="4428" w:type="dxa"/>
          </w:tcPr>
          <w:p w:rsidR="00724D4E" w:rsidRPr="00B1469A" w:rsidRDefault="00724D4E" w:rsidP="00724D4E">
            <w:r w:rsidRPr="00B1469A">
              <w:t>Trong Pascal câu lệnh lặp với số lần chưa biết trước có dạng:</w:t>
            </w:r>
          </w:p>
          <w:p w:rsidR="00724D4E" w:rsidRPr="00B1469A" w:rsidRDefault="00724D4E" w:rsidP="00724D4E">
            <w:r w:rsidRPr="00B1469A">
              <w:t>While &lt;điều kiện&gt; do câu lệnh;</w:t>
            </w:r>
          </w:p>
          <w:p w:rsidR="00724D4E" w:rsidRPr="00B1469A" w:rsidRDefault="00724D4E" w:rsidP="00724D4E">
            <w:r w:rsidRPr="00B1469A">
              <w:t>Trong đó: điều kiện thường là một phép so sánh.</w:t>
            </w:r>
          </w:p>
          <w:p w:rsidR="00724D4E" w:rsidRPr="00B1469A" w:rsidRDefault="00724D4E" w:rsidP="00724D4E">
            <w:r w:rsidRPr="00B1469A">
              <w:t>Câu lệnh có thể là câu lệnh đơn giản hay câu lệnh ghép.</w:t>
            </w:r>
          </w:p>
          <w:p w:rsidR="00724D4E" w:rsidRPr="00B1469A" w:rsidRDefault="00724D4E" w:rsidP="00724D4E">
            <w:r w:rsidRPr="00B1469A">
              <w:t>G: Câu lệnh này được thực hiện thế nào?</w:t>
            </w:r>
          </w:p>
          <w:p w:rsidR="00724D4E" w:rsidRPr="00B1469A" w:rsidRDefault="00724D4E" w:rsidP="00724D4E"/>
          <w:p w:rsidR="00724D4E" w:rsidRPr="00B1469A" w:rsidRDefault="00724D4E" w:rsidP="00724D4E"/>
          <w:p w:rsidR="00724D4E" w:rsidRPr="00B1469A" w:rsidRDefault="00724D4E" w:rsidP="00724D4E">
            <w:r w:rsidRPr="00B1469A">
              <w:rPr>
                <w:b/>
              </w:rPr>
              <w:t>VD3</w:t>
            </w:r>
            <w:r w:rsidRPr="00B1469A">
              <w:t>: Viết chương trình tính số n nhỏ nhất để 1/n nhỏ hơn sai số cho trước(Sai số=0.005);</w:t>
            </w:r>
          </w:p>
          <w:p w:rsidR="00724D4E" w:rsidRPr="00B1469A" w:rsidRDefault="00724D4E" w:rsidP="00724D4E">
            <w:r w:rsidRPr="00B1469A">
              <w:t>G: Cho học sinh giải bài toán.</w:t>
            </w:r>
          </w:p>
          <w:p w:rsidR="00724D4E" w:rsidRPr="00B1469A" w:rsidRDefault="00724D4E" w:rsidP="00724D4E"/>
          <w:p w:rsidR="00724D4E" w:rsidRPr="00B1469A" w:rsidRDefault="00724D4E" w:rsidP="00724D4E">
            <w:r w:rsidRPr="00B1469A">
              <w:t>G: Xác định bài toán</w:t>
            </w:r>
          </w:p>
          <w:p w:rsidR="00724D4E" w:rsidRPr="00B1469A" w:rsidRDefault="00724D4E" w:rsidP="00724D4E"/>
          <w:p w:rsidR="00724D4E" w:rsidRPr="00B1469A" w:rsidRDefault="00724D4E" w:rsidP="00724D4E">
            <w:r w:rsidRPr="00B1469A">
              <w:t>G: Mô tả thuật toán</w:t>
            </w:r>
          </w:p>
          <w:p w:rsidR="00724D4E" w:rsidRPr="00B1469A" w:rsidRDefault="00724D4E" w:rsidP="00724D4E"/>
          <w:p w:rsidR="00724D4E" w:rsidRPr="00B1469A" w:rsidRDefault="00724D4E" w:rsidP="00724D4E"/>
          <w:p w:rsidR="00724D4E" w:rsidRPr="00B1469A" w:rsidRDefault="00724D4E" w:rsidP="00724D4E">
            <w:r w:rsidRPr="00B1469A">
              <w:t>G: Viết chương trình sử dụng vòng lặp while .. do.</w:t>
            </w:r>
          </w:p>
          <w:p w:rsidR="00724D4E" w:rsidRPr="00B1469A" w:rsidRDefault="00724D4E" w:rsidP="00724D4E">
            <w:r w:rsidRPr="00B1469A">
              <w:t>G: Gợi ý cho HS viết</w:t>
            </w:r>
          </w:p>
          <w:p w:rsidR="00724D4E" w:rsidRPr="00B1469A" w:rsidRDefault="00724D4E" w:rsidP="00724D4E"/>
          <w:p w:rsidR="00724D4E" w:rsidRPr="00B1469A" w:rsidRDefault="00724D4E" w:rsidP="00724D4E">
            <w:r w:rsidRPr="00B1469A">
              <w:t>Khai báo biến như thế nào?</w:t>
            </w:r>
          </w:p>
          <w:p w:rsidR="00724D4E" w:rsidRPr="00B1469A" w:rsidRDefault="00724D4E" w:rsidP="00724D4E"/>
          <w:p w:rsidR="00724D4E" w:rsidRPr="00B1469A" w:rsidRDefault="00724D4E" w:rsidP="00724D4E">
            <w:r w:rsidRPr="00B1469A">
              <w:t>Khai báo hằng?</w:t>
            </w:r>
          </w:p>
          <w:p w:rsidR="00724D4E" w:rsidRPr="00B1469A" w:rsidRDefault="00724D4E" w:rsidP="00724D4E"/>
          <w:p w:rsidR="00724D4E" w:rsidRPr="00B1469A" w:rsidRDefault="00724D4E" w:rsidP="00724D4E">
            <w:r w:rsidRPr="00B1469A">
              <w:t>Tại sao gán giá trị ban đầu là 1?</w:t>
            </w:r>
          </w:p>
          <w:p w:rsidR="00724D4E" w:rsidRPr="00B1469A" w:rsidRDefault="00724D4E" w:rsidP="00724D4E">
            <w:r w:rsidRPr="00B1469A">
              <w:t>Sử dụng lệnh while&lt;điều kiện&gt; do &lt;câu lênh&gt;</w:t>
            </w:r>
          </w:p>
          <w:p w:rsidR="00724D4E" w:rsidRPr="00B1469A" w:rsidRDefault="00724D4E" w:rsidP="00724D4E">
            <w:r w:rsidRPr="00B1469A">
              <w:t>Tại sao lại bỏ trong begin..end?</w:t>
            </w:r>
          </w:p>
          <w:p w:rsidR="00724D4E" w:rsidRPr="00B1469A" w:rsidRDefault="00724D4E" w:rsidP="00724D4E">
            <w:r w:rsidRPr="00B1469A">
              <w:t>Nếu không bỏ trong begin .. end thì điều gì sẽ xảy ra?</w:t>
            </w:r>
          </w:p>
          <w:p w:rsidR="00724D4E" w:rsidRPr="00B1469A" w:rsidRDefault="00724D4E" w:rsidP="00724D4E">
            <w:r w:rsidRPr="00B1469A">
              <w:t xml:space="preserve"> </w:t>
            </w:r>
          </w:p>
        </w:tc>
        <w:tc>
          <w:tcPr>
            <w:tcW w:w="6453" w:type="dxa"/>
          </w:tcPr>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Pr>
              <w:numPr>
                <w:ilvl w:val="0"/>
                <w:numId w:val="7"/>
              </w:numPr>
            </w:pPr>
            <w:r w:rsidRPr="00B1469A">
              <w:t>Kiểm tra điều kiện</w:t>
            </w:r>
          </w:p>
          <w:p w:rsidR="00724D4E" w:rsidRPr="00B1469A" w:rsidRDefault="00724D4E" w:rsidP="00724D4E">
            <w:pPr>
              <w:numPr>
                <w:ilvl w:val="0"/>
                <w:numId w:val="7"/>
              </w:numPr>
            </w:pPr>
            <w:r w:rsidRPr="00B1469A">
              <w:t>Nếu điều kiện đúng thực hiện câu lệnh và quay lại bước 1, câu lệnh sai sẽ bị bỏ qua và việc thực hiện lệnh sẽ kết thúc.</w:t>
            </w:r>
          </w:p>
          <w:p w:rsidR="00724D4E" w:rsidRPr="00B1469A" w:rsidRDefault="00724D4E" w:rsidP="00724D4E">
            <w:pPr>
              <w:ind w:left="360"/>
            </w:pPr>
          </w:p>
          <w:p w:rsidR="00724D4E" w:rsidRPr="00B1469A" w:rsidRDefault="00724D4E" w:rsidP="00724D4E">
            <w:pPr>
              <w:ind w:left="360"/>
            </w:pPr>
          </w:p>
          <w:p w:rsidR="00724D4E" w:rsidRPr="00B1469A" w:rsidRDefault="00724D4E" w:rsidP="00724D4E">
            <w:pPr>
              <w:ind w:left="360"/>
            </w:pPr>
          </w:p>
          <w:p w:rsidR="00724D4E" w:rsidRPr="00B1469A" w:rsidRDefault="00724D4E" w:rsidP="00724D4E">
            <w:pPr>
              <w:ind w:left="360"/>
              <w:rPr>
                <w:lang w:val="pt-BR"/>
              </w:rPr>
            </w:pPr>
            <w:r w:rsidRPr="00B1469A">
              <w:rPr>
                <w:lang w:val="pt-BR"/>
              </w:rPr>
              <w:t>1/n=0.005 ==&gt; n= 200;</w:t>
            </w:r>
          </w:p>
          <w:p w:rsidR="00724D4E" w:rsidRPr="00B1469A" w:rsidRDefault="00724D4E" w:rsidP="00724D4E">
            <w:pPr>
              <w:ind w:left="360"/>
              <w:rPr>
                <w:lang w:val="pt-BR"/>
              </w:rPr>
            </w:pPr>
          </w:p>
          <w:p w:rsidR="00724D4E" w:rsidRPr="00B1469A" w:rsidRDefault="00724D4E" w:rsidP="00724D4E">
            <w:pPr>
              <w:rPr>
                <w:lang w:val="pt-BR"/>
              </w:rPr>
            </w:pPr>
            <w:r w:rsidRPr="00B1469A">
              <w:rPr>
                <w:lang w:val="pt-BR"/>
              </w:rPr>
              <w:t>H: input: sai số = 0.005&gt;1/n</w:t>
            </w:r>
          </w:p>
          <w:p w:rsidR="00724D4E" w:rsidRPr="00B1469A" w:rsidRDefault="00724D4E" w:rsidP="00724D4E">
            <w:pPr>
              <w:rPr>
                <w:lang w:val="pt-BR"/>
              </w:rPr>
            </w:pPr>
            <w:r w:rsidRPr="00B1469A">
              <w:rPr>
                <w:lang w:val="pt-BR"/>
              </w:rPr>
              <w:t xml:space="preserve">     Output: n</w:t>
            </w:r>
          </w:p>
          <w:p w:rsidR="00724D4E" w:rsidRPr="00B1469A" w:rsidRDefault="00724D4E" w:rsidP="00724D4E">
            <w:pPr>
              <w:rPr>
                <w:lang w:val="pt-BR"/>
              </w:rPr>
            </w:pPr>
            <w:r w:rsidRPr="00B1469A">
              <w:rPr>
                <w:lang w:val="pt-BR"/>
              </w:rPr>
              <w:t>B1: x=1,n=1</w:t>
            </w:r>
          </w:p>
          <w:p w:rsidR="00724D4E" w:rsidRPr="00B1469A" w:rsidRDefault="00724D4E" w:rsidP="00724D4E">
            <w:pPr>
              <w:rPr>
                <w:lang w:val="pt-BR"/>
              </w:rPr>
            </w:pPr>
            <w:r w:rsidRPr="00B1469A">
              <w:rPr>
                <w:lang w:val="pt-BR"/>
              </w:rPr>
              <w:t>B2: khi x&gt;= 0.005 thi n</w:t>
            </w:r>
            <w:r w:rsidRPr="00B1469A">
              <w:sym w:font="Wingdings" w:char="F0DF"/>
            </w:r>
            <w:r w:rsidRPr="00B1469A">
              <w:rPr>
                <w:lang w:val="pt-BR"/>
              </w:rPr>
              <w:t>n+1; x</w:t>
            </w:r>
            <w:r w:rsidRPr="00B1469A">
              <w:sym w:font="Wingdings" w:char="F0DF"/>
            </w:r>
            <w:r w:rsidRPr="00B1469A">
              <w:rPr>
                <w:lang w:val="pt-BR"/>
              </w:rPr>
              <w:t>1/n</w:t>
            </w:r>
          </w:p>
          <w:p w:rsidR="00724D4E" w:rsidRPr="00B1469A" w:rsidRDefault="00724D4E" w:rsidP="00724D4E">
            <w:pPr>
              <w:rPr>
                <w:lang w:val="it-IT"/>
              </w:rPr>
            </w:pPr>
            <w:r w:rsidRPr="00B1469A">
              <w:rPr>
                <w:lang w:val="it-IT"/>
              </w:rPr>
              <w:t>B3: in ra giá trị n;</w:t>
            </w:r>
          </w:p>
          <w:p w:rsidR="00724D4E" w:rsidRPr="00B1469A" w:rsidRDefault="00724D4E" w:rsidP="00724D4E">
            <w:pPr>
              <w:rPr>
                <w:lang w:val="it-IT"/>
              </w:rPr>
            </w:pPr>
          </w:p>
          <w:p w:rsidR="00724D4E" w:rsidRPr="00B1469A" w:rsidRDefault="00724D4E" w:rsidP="00724D4E">
            <w:pPr>
              <w:rPr>
                <w:lang w:val="pt-BR"/>
              </w:rPr>
            </w:pPr>
            <w:r w:rsidRPr="00B1469A">
              <w:rPr>
                <w:lang w:val="pt-BR"/>
              </w:rPr>
              <w:t>Program VD3;</w:t>
            </w:r>
          </w:p>
          <w:p w:rsidR="00724D4E" w:rsidRPr="00B1469A" w:rsidRDefault="00724D4E" w:rsidP="00724D4E">
            <w:pPr>
              <w:rPr>
                <w:lang w:val="pt-BR"/>
              </w:rPr>
            </w:pPr>
            <w:r w:rsidRPr="00B1469A">
              <w:rPr>
                <w:lang w:val="pt-BR"/>
              </w:rPr>
              <w:t>Uses crt;</w:t>
            </w:r>
          </w:p>
          <w:p w:rsidR="00724D4E" w:rsidRPr="00B1469A" w:rsidRDefault="00724D4E" w:rsidP="00724D4E">
            <w:pPr>
              <w:rPr>
                <w:lang w:val="pt-BR"/>
              </w:rPr>
            </w:pPr>
            <w:r w:rsidRPr="00B1469A">
              <w:rPr>
                <w:lang w:val="pt-BR"/>
              </w:rPr>
              <w:t>Var x: real;</w:t>
            </w:r>
          </w:p>
          <w:p w:rsidR="00724D4E" w:rsidRPr="00B1469A" w:rsidRDefault="00724D4E" w:rsidP="00724D4E">
            <w:pPr>
              <w:rPr>
                <w:lang w:val="pt-BR"/>
              </w:rPr>
            </w:pPr>
            <w:r w:rsidRPr="00B1469A">
              <w:rPr>
                <w:lang w:val="pt-BR"/>
              </w:rPr>
              <w:t>N:integer;</w:t>
            </w:r>
          </w:p>
          <w:p w:rsidR="00724D4E" w:rsidRPr="00B1469A" w:rsidRDefault="00724D4E" w:rsidP="00724D4E">
            <w:r w:rsidRPr="00B1469A">
              <w:t>Const saiso=0.005</w:t>
            </w:r>
          </w:p>
          <w:p w:rsidR="00724D4E" w:rsidRPr="00B1469A" w:rsidRDefault="00724D4E" w:rsidP="00724D4E">
            <w:r w:rsidRPr="00B1469A">
              <w:t>Begin</w:t>
            </w:r>
          </w:p>
          <w:p w:rsidR="00724D4E" w:rsidRPr="00B1469A" w:rsidRDefault="00724D4E" w:rsidP="00724D4E">
            <w:r w:rsidRPr="00B1469A">
              <w:t>Clrsrcr;</w:t>
            </w:r>
          </w:p>
          <w:p w:rsidR="00724D4E" w:rsidRPr="00B1469A" w:rsidRDefault="00724D4E" w:rsidP="00724D4E">
            <w:r w:rsidRPr="00B1469A">
              <w:t>X:=1;n:=1;</w:t>
            </w:r>
          </w:p>
          <w:p w:rsidR="00724D4E" w:rsidRPr="00B1469A" w:rsidRDefault="00724D4E" w:rsidP="00724D4E">
            <w:pPr>
              <w:rPr>
                <w:lang w:val="pt-BR"/>
              </w:rPr>
            </w:pPr>
            <w:r w:rsidRPr="00B1469A">
              <w:rPr>
                <w:lang w:val="pt-BR"/>
              </w:rPr>
              <w:t>While x&gt;=saiso do</w:t>
            </w:r>
          </w:p>
          <w:p w:rsidR="00724D4E" w:rsidRPr="00B1469A" w:rsidRDefault="00724D4E" w:rsidP="00724D4E">
            <w:pPr>
              <w:rPr>
                <w:lang w:val="pt-BR"/>
              </w:rPr>
            </w:pPr>
            <w:r w:rsidRPr="00B1469A">
              <w:rPr>
                <w:lang w:val="pt-BR"/>
              </w:rPr>
              <w:t>Begin</w:t>
            </w:r>
          </w:p>
          <w:p w:rsidR="00724D4E" w:rsidRPr="00B1469A" w:rsidRDefault="00724D4E" w:rsidP="00724D4E">
            <w:pPr>
              <w:rPr>
                <w:lang w:val="pt-BR"/>
              </w:rPr>
            </w:pPr>
            <w:r w:rsidRPr="00B1469A">
              <w:rPr>
                <w:lang w:val="pt-BR"/>
              </w:rPr>
              <w:t>N:=n+1;x:=1/n;</w:t>
            </w:r>
          </w:p>
          <w:p w:rsidR="00724D4E" w:rsidRPr="00B1469A" w:rsidRDefault="00724D4E" w:rsidP="00724D4E">
            <w:pPr>
              <w:rPr>
                <w:lang w:val="pt-BR"/>
              </w:rPr>
            </w:pPr>
            <w:r w:rsidRPr="00B1469A">
              <w:rPr>
                <w:lang w:val="pt-BR"/>
              </w:rPr>
              <w:t>End;</w:t>
            </w:r>
          </w:p>
          <w:p w:rsidR="00724D4E" w:rsidRPr="00B1469A" w:rsidRDefault="00724D4E" w:rsidP="00DB28C5"/>
        </w:tc>
      </w:tr>
    </w:tbl>
    <w:p w:rsidR="00002D39" w:rsidRPr="00B1469A" w:rsidRDefault="00002D39" w:rsidP="00002D39">
      <w:pPr>
        <w:ind w:firstLine="720"/>
        <w:rPr>
          <w:b/>
        </w:rPr>
      </w:pPr>
      <w:r w:rsidRPr="00B1469A">
        <w:rPr>
          <w:b/>
        </w:rPr>
        <w:t>3.Hoạt động 3: Luyện tập, vận dụng, mở rộng (10 phút):</w:t>
      </w:r>
    </w:p>
    <w:p w:rsidR="00002D39" w:rsidRPr="00B1469A" w:rsidRDefault="00002D39" w:rsidP="00002D39">
      <w:pPr>
        <w:numPr>
          <w:ilvl w:val="0"/>
          <w:numId w:val="1"/>
        </w:numPr>
      </w:pPr>
      <w:r w:rsidRPr="00B1469A">
        <w:t>Câu lệnh lặp với số lần biết trước và câu lệnh lặp với số lần chưa biết trước.</w:t>
      </w:r>
    </w:p>
    <w:p w:rsidR="00002D39" w:rsidRPr="00B1469A" w:rsidRDefault="00002D39" w:rsidP="00002D39">
      <w:pPr>
        <w:numPr>
          <w:ilvl w:val="0"/>
          <w:numId w:val="1"/>
        </w:numPr>
      </w:pPr>
      <w:r w:rsidRPr="00B1469A">
        <w:t>Cú pháp câu lệnh lặp chưa biết trước?</w:t>
      </w:r>
    </w:p>
    <w:p w:rsidR="00002D39" w:rsidRPr="00B1469A" w:rsidRDefault="00002D39" w:rsidP="00002D39">
      <w:pPr>
        <w:ind w:firstLine="720"/>
        <w:rPr>
          <w:b/>
          <w:bCs/>
        </w:rPr>
      </w:pPr>
      <w:r w:rsidRPr="00B1469A">
        <w:rPr>
          <w:b/>
          <w:bCs/>
        </w:rPr>
        <w:t>.Dặn dò</w:t>
      </w:r>
    </w:p>
    <w:p w:rsidR="00002D39" w:rsidRPr="00B1469A" w:rsidRDefault="00002D39" w:rsidP="00002D39">
      <w:pPr>
        <w:numPr>
          <w:ilvl w:val="2"/>
          <w:numId w:val="2"/>
        </w:numPr>
        <w:ind w:hanging="1980"/>
      </w:pPr>
      <w:r w:rsidRPr="00B1469A">
        <w:t>Làm bài tập trong SGK\T71, học bài.</w:t>
      </w:r>
    </w:p>
    <w:p w:rsidR="00002D39" w:rsidRPr="00B1469A" w:rsidRDefault="00002D39" w:rsidP="00002D39">
      <w:pPr>
        <w:tabs>
          <w:tab w:val="left" w:pos="360"/>
          <w:tab w:val="left" w:pos="540"/>
          <w:tab w:val="left" w:pos="720"/>
          <w:tab w:val="left" w:pos="900"/>
        </w:tabs>
        <w:ind w:left="360"/>
      </w:pPr>
      <w:r w:rsidRPr="00B1469A">
        <w:t>Tiếp tục xem trước Bài 8.</w:t>
      </w:r>
    </w:p>
    <w:p w:rsidR="00002D39" w:rsidRPr="00B1469A" w:rsidRDefault="00002D39" w:rsidP="00002D39">
      <w:pPr>
        <w:tabs>
          <w:tab w:val="left" w:pos="360"/>
          <w:tab w:val="left" w:pos="540"/>
          <w:tab w:val="left" w:pos="720"/>
          <w:tab w:val="left" w:pos="900"/>
        </w:tabs>
        <w:ind w:left="360"/>
        <w:rPr>
          <w:lang w:val="nl-NL"/>
        </w:rPr>
      </w:pPr>
      <w:r w:rsidRPr="00B1469A">
        <w:rPr>
          <w:rFonts w:ascii=".VnTimeH" w:hAnsi=".VnTimeH"/>
          <w:b/>
          <w:u w:val="single"/>
          <w:lang w:val="pt-BR"/>
        </w:rPr>
        <w:t>Rót kinh nghiÖm</w:t>
      </w:r>
    </w:p>
    <w:p w:rsidR="00D36684" w:rsidRPr="00B1469A" w:rsidRDefault="00D36684" w:rsidP="00D36684"/>
    <w:p w:rsidR="00724D4E" w:rsidRDefault="00724D4E" w:rsidP="006433BA">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6433BA" w:rsidRPr="00B1469A" w:rsidRDefault="006433BA" w:rsidP="006433BA">
      <w:pPr>
        <w:jc w:val="both"/>
        <w:rPr>
          <w:b/>
          <w:bCs/>
        </w:rPr>
      </w:pPr>
    </w:p>
    <w:p w:rsidR="00724D4E" w:rsidRPr="00B1469A" w:rsidRDefault="00724D4E" w:rsidP="00724D4E">
      <w:pPr>
        <w:jc w:val="both"/>
        <w:rPr>
          <w:b/>
          <w:bCs/>
        </w:rPr>
      </w:pPr>
    </w:p>
    <w:p w:rsidR="00724D4E" w:rsidRPr="00B1469A" w:rsidRDefault="00724D4E" w:rsidP="00724D4E">
      <w:pPr>
        <w:jc w:val="center"/>
        <w:rPr>
          <w:b/>
          <w:bCs/>
        </w:rPr>
      </w:pPr>
      <w:r w:rsidRPr="00B1469A">
        <w:rPr>
          <w:b/>
          <w:bCs/>
        </w:rPr>
        <w:t xml:space="preserve">Bài </w:t>
      </w:r>
      <w:r w:rsidR="00002D39" w:rsidRPr="00B1469A">
        <w:rPr>
          <w:b/>
          <w:bCs/>
        </w:rPr>
        <w:t>8</w:t>
      </w:r>
      <w:r w:rsidRPr="00B1469A">
        <w:rPr>
          <w:b/>
          <w:bCs/>
        </w:rPr>
        <w:t xml:space="preserve"> : LẶP VỚI SỐ LẦN CHƯA BIẾT TRƯỚC</w:t>
      </w:r>
      <w:r w:rsidR="008D3D07" w:rsidRPr="00B1469A">
        <w:rPr>
          <w:b/>
          <w:bCs/>
        </w:rPr>
        <w:t xml:space="preserve"> (tiếp)</w:t>
      </w:r>
    </w:p>
    <w:p w:rsidR="00724D4E" w:rsidRPr="00B1469A" w:rsidRDefault="00724D4E" w:rsidP="00724D4E">
      <w:pPr>
        <w:rPr>
          <w:b/>
          <w:bCs/>
        </w:rPr>
      </w:pPr>
    </w:p>
    <w:p w:rsidR="00724D4E" w:rsidRPr="00B1469A" w:rsidRDefault="00724D4E" w:rsidP="00724D4E">
      <w:pPr>
        <w:rPr>
          <w:b/>
          <w:bCs/>
          <w:u w:val="single"/>
        </w:rPr>
      </w:pPr>
      <w:r w:rsidRPr="00B1469A">
        <w:rPr>
          <w:b/>
          <w:bCs/>
          <w:u w:val="single"/>
        </w:rPr>
        <w:t>I.Mục đích</w:t>
      </w:r>
    </w:p>
    <w:p w:rsidR="00724D4E" w:rsidRPr="00B1469A" w:rsidRDefault="00724D4E" w:rsidP="00724D4E">
      <w:pPr>
        <w:ind w:left="360"/>
        <w:rPr>
          <w:b/>
          <w:bCs/>
        </w:rPr>
      </w:pPr>
      <w:r w:rsidRPr="00B1469A">
        <w:rPr>
          <w:b/>
          <w:bCs/>
        </w:rPr>
        <w:t>1.Kiến thức</w:t>
      </w:r>
    </w:p>
    <w:p w:rsidR="00724D4E" w:rsidRPr="00B1469A" w:rsidRDefault="00724D4E" w:rsidP="008E6C0E">
      <w:pPr>
        <w:numPr>
          <w:ilvl w:val="0"/>
          <w:numId w:val="53"/>
        </w:numPr>
        <w:rPr>
          <w:bCs/>
        </w:rPr>
      </w:pPr>
      <w:r w:rsidRPr="00B1469A">
        <w:rPr>
          <w:bCs/>
        </w:rPr>
        <w:t>Biết nhu cầu cần có cấu trúc lặp với số lần chưa biết trước trong ngôn ngữ lập trình.</w:t>
      </w:r>
    </w:p>
    <w:p w:rsidR="00724D4E" w:rsidRPr="00B1469A" w:rsidRDefault="00724D4E" w:rsidP="008E6C0E">
      <w:pPr>
        <w:numPr>
          <w:ilvl w:val="0"/>
          <w:numId w:val="53"/>
        </w:numPr>
        <w:rPr>
          <w:bCs/>
        </w:rPr>
      </w:pPr>
      <w:r w:rsidRPr="00B1469A">
        <w:rPr>
          <w:bCs/>
        </w:rPr>
        <w:t>Biết ngôn ngữ lập trình dùng cấu trúc lặp với số lần chưa biết trước để chỉ dẫn máy tính thực hiện lặp đi lặp lại công việc đến khi một điều kiện nào đó được thỏa mãn.</w:t>
      </w:r>
    </w:p>
    <w:p w:rsidR="00724D4E" w:rsidRPr="00B1469A" w:rsidRDefault="00724D4E" w:rsidP="008E6C0E">
      <w:pPr>
        <w:numPr>
          <w:ilvl w:val="0"/>
          <w:numId w:val="53"/>
        </w:numPr>
        <w:rPr>
          <w:bCs/>
        </w:rPr>
      </w:pPr>
      <w:r w:rsidRPr="00B1469A">
        <w:rPr>
          <w:bCs/>
        </w:rPr>
        <w:t>Hiểu hoạt động của câu lệnh lặp với số lần chưa biết trước while .. do trong Pascal.</w:t>
      </w:r>
    </w:p>
    <w:p w:rsidR="00724D4E" w:rsidRPr="00B1469A" w:rsidRDefault="00724D4E" w:rsidP="00724D4E">
      <w:pPr>
        <w:rPr>
          <w:b/>
          <w:bCs/>
        </w:rPr>
      </w:pPr>
      <w:r w:rsidRPr="00B1469A">
        <w:rPr>
          <w:b/>
          <w:bCs/>
        </w:rPr>
        <w:t xml:space="preserve">       2.Kĩ năng</w:t>
      </w:r>
    </w:p>
    <w:p w:rsidR="00724D4E" w:rsidRPr="00B1469A" w:rsidRDefault="00724D4E" w:rsidP="00724D4E">
      <w:pPr>
        <w:numPr>
          <w:ilvl w:val="0"/>
          <w:numId w:val="3"/>
        </w:numPr>
        <w:rPr>
          <w:bCs/>
        </w:rPr>
      </w:pPr>
      <w:r w:rsidRPr="00B1469A">
        <w:rPr>
          <w:bCs/>
        </w:rPr>
        <w:t>Viết đúng lệnh while .. do trong một số tình huống đơn giản</w:t>
      </w:r>
    </w:p>
    <w:p w:rsidR="00724D4E" w:rsidRPr="00B1469A" w:rsidRDefault="00724D4E" w:rsidP="00724D4E">
      <w:pPr>
        <w:ind w:left="360"/>
        <w:rPr>
          <w:b/>
          <w:bCs/>
        </w:rPr>
      </w:pPr>
      <w:r w:rsidRPr="00B1469A">
        <w:rPr>
          <w:b/>
          <w:bCs/>
        </w:rPr>
        <w:t>3.Thái độ</w:t>
      </w:r>
    </w:p>
    <w:p w:rsidR="00724D4E" w:rsidRPr="00B1469A" w:rsidRDefault="00724D4E" w:rsidP="00724D4E">
      <w:pPr>
        <w:numPr>
          <w:ilvl w:val="0"/>
          <w:numId w:val="1"/>
        </w:numPr>
        <w:rPr>
          <w:bCs/>
        </w:rPr>
      </w:pPr>
      <w:r w:rsidRPr="00B1469A">
        <w:rPr>
          <w:bCs/>
        </w:rPr>
        <w:t>Có ý thức tư duy, có thái độ ham học hỏi, tác phong làm việc nghiêm túc.</w:t>
      </w:r>
    </w:p>
    <w:p w:rsidR="00724D4E" w:rsidRPr="00B1469A" w:rsidRDefault="004726F4" w:rsidP="00724D4E">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w:t>
      </w:r>
      <w:r w:rsidR="00760AA7" w:rsidRPr="00B1469A">
        <w:rPr>
          <w:bCs/>
        </w:rPr>
        <w:t xml:space="preserve">làm việc nhóm.                </w:t>
      </w:r>
      <w:r w:rsidR="00850E21" w:rsidRPr="00B1469A">
        <w:rPr>
          <w:b/>
          <w:bCs/>
        </w:rPr>
        <w:t>PHƯƠNG PHÁP</w:t>
      </w:r>
      <w:r w:rsidR="00AC1F97" w:rsidRPr="00B1469A">
        <w:rPr>
          <w:b/>
          <w:bCs/>
        </w:rPr>
        <w:t>:</w:t>
      </w:r>
    </w:p>
    <w:p w:rsidR="00724D4E" w:rsidRPr="00B1469A" w:rsidRDefault="00724D4E" w:rsidP="00724D4E">
      <w:pPr>
        <w:numPr>
          <w:ilvl w:val="0"/>
          <w:numId w:val="1"/>
        </w:numPr>
        <w:rPr>
          <w:bCs/>
        </w:rPr>
      </w:pPr>
      <w:r w:rsidRPr="00B1469A">
        <w:rPr>
          <w:bCs/>
        </w:rPr>
        <w:t>Đặt và giải quyết vấn đề</w:t>
      </w:r>
    </w:p>
    <w:p w:rsidR="00724D4E" w:rsidRPr="00B1469A" w:rsidRDefault="00850E21" w:rsidP="00724D4E">
      <w:pPr>
        <w:spacing w:before="60" w:after="60"/>
        <w:jc w:val="both"/>
        <w:rPr>
          <w:b/>
          <w:bCs/>
          <w:u w:val="single"/>
        </w:rPr>
      </w:pPr>
      <w:r w:rsidRPr="00B1469A">
        <w:rPr>
          <w:b/>
          <w:bCs/>
        </w:rPr>
        <w:t>II. CHUẨN BỊ BÀI HỌC:</w:t>
      </w:r>
      <w:r w:rsidR="00724D4E" w:rsidRPr="00B1469A">
        <w:rPr>
          <w:b/>
          <w:bCs/>
          <w:u w:val="single"/>
        </w:rPr>
        <w:t xml:space="preserve"> </w:t>
      </w:r>
    </w:p>
    <w:p w:rsidR="00724D4E" w:rsidRPr="00B1469A" w:rsidRDefault="00724D4E" w:rsidP="00724D4E">
      <w:pPr>
        <w:spacing w:before="60" w:after="60"/>
        <w:jc w:val="both"/>
      </w:pPr>
      <w:r w:rsidRPr="00B1469A">
        <w:rPr>
          <w:b/>
          <w:bCs/>
        </w:rPr>
        <w:t xml:space="preserve">1. Giáo viên </w:t>
      </w:r>
      <w:r w:rsidRPr="00B1469A">
        <w:t xml:space="preserve"> : </w:t>
      </w:r>
    </w:p>
    <w:p w:rsidR="00724D4E" w:rsidRPr="00B1469A" w:rsidRDefault="00724D4E" w:rsidP="00724D4E">
      <w:pPr>
        <w:spacing w:before="60" w:after="60"/>
        <w:ind w:left="1440"/>
        <w:jc w:val="both"/>
      </w:pPr>
      <w:r w:rsidRPr="00B1469A">
        <w:t>- SGK, SGV, tài liệu, Giáo án.</w:t>
      </w:r>
    </w:p>
    <w:p w:rsidR="00724D4E" w:rsidRPr="00B1469A" w:rsidRDefault="00724D4E" w:rsidP="00724D4E">
      <w:pPr>
        <w:spacing w:before="60" w:after="60"/>
        <w:jc w:val="both"/>
      </w:pPr>
      <w:r w:rsidRPr="00B1469A">
        <w:rPr>
          <w:b/>
          <w:bCs/>
        </w:rPr>
        <w:t>2. Học sinh</w:t>
      </w:r>
      <w:r w:rsidRPr="00B1469A">
        <w:t xml:space="preserve"> :</w:t>
      </w:r>
    </w:p>
    <w:p w:rsidR="00724D4E" w:rsidRPr="00B1469A" w:rsidRDefault="00724D4E" w:rsidP="00724D4E">
      <w:pPr>
        <w:spacing w:before="60" w:after="60"/>
        <w:ind w:left="1440"/>
        <w:jc w:val="both"/>
      </w:pPr>
      <w:r w:rsidRPr="00B1469A">
        <w:t>- Đọc trước bài 8.</w:t>
      </w:r>
    </w:p>
    <w:p w:rsidR="00724D4E" w:rsidRPr="00B1469A" w:rsidRDefault="00850E21" w:rsidP="00724D4E">
      <w:pPr>
        <w:spacing w:before="60" w:after="60"/>
        <w:jc w:val="both"/>
        <w:rPr>
          <w:b/>
          <w:bCs/>
        </w:rPr>
      </w:pPr>
      <w:r w:rsidRPr="00B1469A">
        <w:rPr>
          <w:b/>
          <w:bCs/>
        </w:rPr>
        <w:t>III. TIẾN TRÌNH BÀI HỌC:</w:t>
      </w:r>
      <w:r w:rsidR="00AC1F97" w:rsidRPr="00B1469A">
        <w:rPr>
          <w:b/>
          <w:bCs/>
        </w:rPr>
        <w:t xml:space="preserve"> </w:t>
      </w:r>
    </w:p>
    <w:p w:rsidR="00002D39" w:rsidRPr="00B1469A" w:rsidRDefault="00002D39" w:rsidP="00002D39">
      <w:pPr>
        <w:ind w:left="720"/>
        <w:rPr>
          <w:rFonts w:ascii=".VnTime" w:hAnsi=".VnTime"/>
          <w:b/>
          <w:lang w:val="fr-FR"/>
        </w:rPr>
      </w:pPr>
      <w:r w:rsidRPr="00B1469A">
        <w:rPr>
          <w:b/>
          <w:lang w:val="fr-FR"/>
        </w:rPr>
        <w:t>1.</w:t>
      </w:r>
      <w:r w:rsidRPr="00B1469A">
        <w:rPr>
          <w:rFonts w:ascii=".VnTime" w:hAnsi=".VnTime"/>
          <w:b/>
          <w:lang w:val="fr-FR"/>
        </w:rPr>
        <w:t>Ho¹t ®éng 1: Khëi ®éng (5 phót)</w:t>
      </w:r>
    </w:p>
    <w:p w:rsidR="00002D39" w:rsidRPr="00B1469A" w:rsidRDefault="00002D39" w:rsidP="00002D39">
      <w:pPr>
        <w:spacing w:before="60" w:after="60"/>
        <w:jc w:val="both"/>
        <w:rPr>
          <w:bCs/>
        </w:rPr>
      </w:pPr>
      <w:r w:rsidRPr="00B1469A">
        <w:rPr>
          <w:bCs/>
        </w:rPr>
        <w:t>? Hãy cho biết đoạn chương trình in ra giá trị của i,j,k là bao nhiêu ?</w:t>
      </w:r>
    </w:p>
    <w:p w:rsidR="00002D39" w:rsidRPr="00B1469A" w:rsidRDefault="00002D39" w:rsidP="00002D39">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J :=3 ;k :=4 ;</w:t>
      </w:r>
    </w:p>
    <w:p w:rsidR="00002D39" w:rsidRPr="00B1469A" w:rsidRDefault="00002D39" w:rsidP="00002D39">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For i :=1 to 5 do j :=j+1 ;</w:t>
      </w:r>
    </w:p>
    <w:p w:rsidR="00002D39" w:rsidRPr="00B1469A" w:rsidRDefault="00002D39" w:rsidP="00002D39">
      <w:pPr>
        <w:pStyle w:val="BodyText"/>
        <w:spacing w:before="60" w:after="60" w:line="240" w:lineRule="auto"/>
        <w:ind w:left="360"/>
        <w:rPr>
          <w:rFonts w:ascii="Times New Roman" w:hAnsi="Times New Roman"/>
          <w:bCs/>
        </w:rPr>
      </w:pPr>
      <w:r w:rsidRPr="00B1469A">
        <w:rPr>
          <w:rFonts w:ascii="Times New Roman" w:hAnsi="Times New Roman"/>
          <w:bCs/>
        </w:rPr>
        <w:tab/>
      </w:r>
      <w:r w:rsidRPr="00B1469A">
        <w:rPr>
          <w:rFonts w:ascii="Times New Roman" w:hAnsi="Times New Roman"/>
          <w:bCs/>
        </w:rPr>
        <w:tab/>
        <w:t>K :=k+j ;</w:t>
      </w:r>
    </w:p>
    <w:p w:rsidR="00002D39" w:rsidRPr="00B1469A" w:rsidRDefault="00002D39" w:rsidP="00002D39">
      <w:pPr>
        <w:pStyle w:val="BodyText"/>
        <w:spacing w:before="60" w:after="60" w:line="240" w:lineRule="auto"/>
        <w:ind w:left="720" w:firstLine="720"/>
        <w:rPr>
          <w:rFonts w:ascii="Times New Roman" w:hAnsi="Times New Roman"/>
          <w:bCs/>
        </w:rPr>
      </w:pPr>
      <w:r w:rsidRPr="00B1469A">
        <w:rPr>
          <w:rFonts w:ascii="Times New Roman" w:hAnsi="Times New Roman"/>
          <w:bCs/>
        </w:rPr>
        <w:t>Writeln(j,’ ‘,k) ;</w:t>
      </w:r>
    </w:p>
    <w:p w:rsidR="00724D4E" w:rsidRPr="00B1469A" w:rsidRDefault="00724D4E" w:rsidP="00724D4E">
      <w:pPr>
        <w:pStyle w:val="BodyText"/>
        <w:spacing w:before="60" w:after="60" w:line="240" w:lineRule="auto"/>
        <w:rPr>
          <w:rFonts w:ascii="Times New Roman" w:hAnsi="Times New Roman"/>
          <w:bCs/>
        </w:rPr>
      </w:pPr>
      <w:r w:rsidRPr="00B1469A">
        <w:rPr>
          <w:rFonts w:ascii="Times New Roman" w:hAnsi="Times New Roman"/>
          <w:bCs/>
        </w:rPr>
        <w:t>? Viết cú pháp của lệnh lặp chưa biết trước? Nêu một vài ví dụ về hoạt động lệnh lặp chưa biết trước?</w:t>
      </w:r>
    </w:p>
    <w:p w:rsidR="00002D39" w:rsidRPr="00B1469A" w:rsidRDefault="00002D39" w:rsidP="00002D39">
      <w:pPr>
        <w:ind w:left="360"/>
        <w:rPr>
          <w:lang w:val="nl-NL"/>
        </w:rPr>
      </w:pP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428"/>
        <w:gridCol w:w="6225"/>
      </w:tblGrid>
      <w:tr w:rsidR="00724D4E" w:rsidRPr="00B1469A">
        <w:tc>
          <w:tcPr>
            <w:tcW w:w="4428" w:type="dxa"/>
          </w:tcPr>
          <w:p w:rsidR="00724D4E" w:rsidRPr="00B1469A" w:rsidRDefault="00BD2E0D" w:rsidP="00724D4E">
            <w:pPr>
              <w:jc w:val="center"/>
              <w:rPr>
                <w:b/>
                <w:lang w:val="fr-FR"/>
              </w:rPr>
            </w:pPr>
            <w:r w:rsidRPr="00B1469A">
              <w:rPr>
                <w:b/>
                <w:lang w:val="fr-FR"/>
              </w:rPr>
              <w:t>HOẠT ĐỘNG CỦA GV VÀ HS</w:t>
            </w:r>
          </w:p>
        </w:tc>
        <w:tc>
          <w:tcPr>
            <w:tcW w:w="6225" w:type="dxa"/>
          </w:tcPr>
          <w:p w:rsidR="00724D4E" w:rsidRPr="00B1469A" w:rsidRDefault="00152A40" w:rsidP="00724D4E">
            <w:pPr>
              <w:jc w:val="center"/>
              <w:rPr>
                <w:b/>
                <w:lang w:val="fr-FR"/>
              </w:rPr>
            </w:pPr>
            <w:r w:rsidRPr="00B1469A">
              <w:rPr>
                <w:b/>
                <w:lang w:val="fr-FR"/>
              </w:rPr>
              <w:t>NỘI DUNG, YÊU CẦU CẦN ĐẠT</w:t>
            </w:r>
          </w:p>
        </w:tc>
      </w:tr>
      <w:tr w:rsidR="00724D4E" w:rsidRPr="00B1469A">
        <w:tc>
          <w:tcPr>
            <w:tcW w:w="10653" w:type="dxa"/>
            <w:gridSpan w:val="2"/>
          </w:tcPr>
          <w:p w:rsidR="00724D4E" w:rsidRPr="00B1469A" w:rsidRDefault="00724D4E" w:rsidP="00002D39">
            <w:pPr>
              <w:jc w:val="center"/>
              <w:rPr>
                <w:b/>
                <w:lang w:val="fr-FR"/>
              </w:rPr>
            </w:pPr>
            <w:r w:rsidRPr="00B1469A">
              <w:rPr>
                <w:b/>
                <w:lang w:val="fr-FR"/>
              </w:rPr>
              <w:t xml:space="preserve"> V</w:t>
            </w:r>
            <w:r w:rsidR="00002D39" w:rsidRPr="00B1469A">
              <w:rPr>
                <w:b/>
                <w:lang w:val="fr-FR"/>
              </w:rPr>
              <w:t>í</w:t>
            </w:r>
            <w:r w:rsidRPr="00B1469A">
              <w:rPr>
                <w:b/>
                <w:lang w:val="fr-FR"/>
              </w:rPr>
              <w:t xml:space="preserve"> dụ về lệnh lặp với số lần chưa biết trước</w:t>
            </w:r>
          </w:p>
        </w:tc>
      </w:tr>
      <w:tr w:rsidR="00724D4E" w:rsidRPr="00B1469A">
        <w:tc>
          <w:tcPr>
            <w:tcW w:w="4428" w:type="dxa"/>
          </w:tcPr>
          <w:p w:rsidR="00724D4E" w:rsidRPr="00B1469A" w:rsidRDefault="00724D4E" w:rsidP="00724D4E">
            <w:pPr>
              <w:rPr>
                <w:lang w:val="fr-FR"/>
              </w:rPr>
            </w:pPr>
            <w:r w:rsidRPr="00B1469A">
              <w:rPr>
                <w:b/>
                <w:lang w:val="fr-FR"/>
              </w:rPr>
              <w:t>VD4:</w:t>
            </w:r>
            <w:r w:rsidRPr="00B1469A">
              <w:rPr>
                <w:lang w:val="fr-FR"/>
              </w:rPr>
              <w:t xml:space="preserve"> Viết chương trình  tìm n để  khi T</w:t>
            </w:r>
            <w:r w:rsidRPr="00B1469A">
              <w:rPr>
                <w:vertAlign w:val="subscript"/>
                <w:lang w:val="fr-FR"/>
              </w:rPr>
              <w:t>n</w:t>
            </w:r>
            <w:r w:rsidRPr="00B1469A">
              <w:rPr>
                <w:lang w:val="fr-FR"/>
              </w:rPr>
              <w:t xml:space="preserve"> &lt;1000.</w:t>
            </w:r>
          </w:p>
          <w:p w:rsidR="00724D4E" w:rsidRPr="00B1469A" w:rsidRDefault="00724D4E" w:rsidP="00724D4E">
            <w:pPr>
              <w:rPr>
                <w:lang w:val="fr-FR"/>
              </w:rPr>
            </w:pPr>
            <w:r w:rsidRPr="00B1469A">
              <w:rPr>
                <w:lang w:val="fr-FR"/>
              </w:rPr>
              <w:t>G: Giải bài toán</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r w:rsidRPr="00B1469A">
              <w:rPr>
                <w:lang w:val="fr-FR"/>
              </w:rPr>
              <w:t>G: Nhắc lại thuật toán</w:t>
            </w: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p>
          <w:p w:rsidR="00724D4E" w:rsidRPr="00B1469A" w:rsidRDefault="00724D4E" w:rsidP="00724D4E">
            <w:pPr>
              <w:rPr>
                <w:lang w:val="fr-FR"/>
              </w:rPr>
            </w:pPr>
            <w:r w:rsidRPr="00B1469A">
              <w:rPr>
                <w:lang w:val="fr-FR"/>
              </w:rPr>
              <w:t>G: Gợi ý cho hs viết chương trình sử dụng vòng lặp while .. do.</w:t>
            </w:r>
          </w:p>
          <w:p w:rsidR="00724D4E" w:rsidRPr="00B1469A" w:rsidRDefault="00724D4E" w:rsidP="00724D4E">
            <w:pPr>
              <w:rPr>
                <w:lang w:val="fr-FR"/>
              </w:rPr>
            </w:pPr>
          </w:p>
          <w:p w:rsidR="00724D4E" w:rsidRPr="00B1469A" w:rsidRDefault="00724D4E" w:rsidP="00724D4E">
            <w:pPr>
              <w:rPr>
                <w:lang w:val="fr-FR"/>
              </w:rPr>
            </w:pPr>
            <w:r w:rsidRPr="00B1469A">
              <w:rPr>
                <w:lang w:val="fr-FR"/>
              </w:rPr>
              <w:t>Khai báo những biến nào?</w:t>
            </w:r>
          </w:p>
          <w:p w:rsidR="00724D4E" w:rsidRPr="00B1469A" w:rsidRDefault="00724D4E" w:rsidP="00724D4E">
            <w:pPr>
              <w:rPr>
                <w:lang w:val="fr-FR"/>
              </w:rPr>
            </w:pPr>
          </w:p>
          <w:p w:rsidR="00724D4E" w:rsidRPr="00B1469A" w:rsidRDefault="00724D4E" w:rsidP="00724D4E">
            <w:pPr>
              <w:rPr>
                <w:lang w:val="pt-BR"/>
              </w:rPr>
            </w:pPr>
            <w:r w:rsidRPr="00B1469A">
              <w:rPr>
                <w:lang w:val="pt-BR"/>
              </w:rPr>
              <w:t>Ban đầu gán giá trị cho s,n là bao nhiêu?</w:t>
            </w:r>
          </w:p>
          <w:p w:rsidR="00724D4E" w:rsidRPr="00B1469A" w:rsidRDefault="00724D4E" w:rsidP="00724D4E">
            <w:r w:rsidRPr="00B1469A">
              <w:t>Tại sao lại bỏ trong begin .. end?</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r w:rsidRPr="00B1469A">
              <w:t>G: chạy chương trình theo từng bước của câu lệnh để hs hình dung.</w:t>
            </w:r>
          </w:p>
          <w:p w:rsidR="00724D4E" w:rsidRPr="00B1469A" w:rsidRDefault="00724D4E" w:rsidP="00724D4E">
            <w:r w:rsidRPr="00B1469A">
              <w:rPr>
                <w:b/>
              </w:rPr>
              <w:t xml:space="preserve">VD5: </w:t>
            </w:r>
            <w:r w:rsidRPr="00B1469A">
              <w:t>Viết chương trình tính tổng sau:</w:t>
            </w:r>
          </w:p>
          <w:p w:rsidR="00724D4E" w:rsidRPr="00B1469A" w:rsidRDefault="00724D4E" w:rsidP="00724D4E">
            <w:r w:rsidRPr="00B1469A">
              <w:t>T= 1+1/2+1/3….1/100</w:t>
            </w:r>
          </w:p>
          <w:p w:rsidR="00724D4E" w:rsidRPr="00B1469A" w:rsidRDefault="00724D4E" w:rsidP="00724D4E">
            <w:r w:rsidRPr="00B1469A">
              <w:t>G: Gọi HS lên viết chương trình sử dụng for .. do</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tc>
        <w:tc>
          <w:tcPr>
            <w:tcW w:w="6225" w:type="dxa"/>
          </w:tcPr>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r w:rsidRPr="00B1469A">
              <w:t>* Xác định bài toán</w:t>
            </w:r>
          </w:p>
          <w:p w:rsidR="00724D4E" w:rsidRPr="00B1469A" w:rsidRDefault="00724D4E" w:rsidP="00724D4E">
            <w:r w:rsidRPr="00B1469A">
              <w:t>Input: Tổng n số &lt;1000</w:t>
            </w:r>
          </w:p>
          <w:p w:rsidR="00724D4E" w:rsidRPr="00B1469A" w:rsidRDefault="00724D4E" w:rsidP="00724D4E">
            <w:r w:rsidRPr="00B1469A">
              <w:t>Output: S, n</w:t>
            </w:r>
          </w:p>
          <w:p w:rsidR="00724D4E" w:rsidRPr="00B1469A" w:rsidRDefault="00724D4E" w:rsidP="00724D4E">
            <w:r w:rsidRPr="00B1469A">
              <w:t>* Mô tả thuật toán</w:t>
            </w:r>
          </w:p>
          <w:p w:rsidR="00724D4E" w:rsidRPr="00B1469A" w:rsidRDefault="00724D4E" w:rsidP="00724D4E">
            <w:pPr>
              <w:rPr>
                <w:lang w:val="pt-BR"/>
              </w:rPr>
            </w:pPr>
            <w:r w:rsidRPr="00B1469A">
              <w:rPr>
                <w:lang w:val="pt-BR"/>
              </w:rPr>
              <w:t>B1: S</w:t>
            </w:r>
            <w:r w:rsidRPr="00B1469A">
              <w:sym w:font="Wingdings" w:char="F0DF"/>
            </w:r>
            <w:r w:rsidRPr="00B1469A">
              <w:rPr>
                <w:lang w:val="pt-BR"/>
              </w:rPr>
              <w:t xml:space="preserve"> 0,n</w:t>
            </w:r>
            <w:r w:rsidRPr="00B1469A">
              <w:sym w:font="Wingdings" w:char="F0DF"/>
            </w:r>
            <w:r w:rsidRPr="00B1469A">
              <w:rPr>
                <w:lang w:val="pt-BR"/>
              </w:rPr>
              <w:t xml:space="preserve"> 0;</w:t>
            </w:r>
          </w:p>
          <w:p w:rsidR="00724D4E" w:rsidRPr="00B1469A" w:rsidRDefault="00724D4E" w:rsidP="00724D4E">
            <w:pPr>
              <w:rPr>
                <w:lang w:val="pt-BR"/>
              </w:rPr>
            </w:pPr>
            <w:r w:rsidRPr="00B1469A">
              <w:rPr>
                <w:lang w:val="pt-BR"/>
              </w:rPr>
              <w:t>B2: trong khi s&lt;=1000, n</w:t>
            </w:r>
            <w:r w:rsidRPr="00B1469A">
              <w:sym w:font="Wingdings" w:char="F0DF"/>
            </w:r>
            <w:r w:rsidRPr="00B1469A">
              <w:rPr>
                <w:lang w:val="pt-BR"/>
              </w:rPr>
              <w:t>n+1; Ngược lại chuyển tới bước 4;</w:t>
            </w:r>
          </w:p>
          <w:p w:rsidR="00724D4E" w:rsidRPr="00B1469A" w:rsidRDefault="00724D4E" w:rsidP="00724D4E">
            <w:pPr>
              <w:rPr>
                <w:lang w:val="pt-BR"/>
              </w:rPr>
            </w:pPr>
            <w:r w:rsidRPr="00B1469A">
              <w:rPr>
                <w:lang w:val="pt-BR"/>
              </w:rPr>
              <w:t>B3: S</w:t>
            </w:r>
            <w:r w:rsidRPr="00B1469A">
              <w:sym w:font="Wingdings" w:char="F0DF"/>
            </w:r>
            <w:r w:rsidRPr="00B1469A">
              <w:rPr>
                <w:lang w:val="pt-BR"/>
              </w:rPr>
              <w:t xml:space="preserve"> s + n và quay lại bước 2;</w:t>
            </w:r>
          </w:p>
          <w:p w:rsidR="00724D4E" w:rsidRPr="00B1469A" w:rsidRDefault="00724D4E" w:rsidP="00724D4E">
            <w:pPr>
              <w:rPr>
                <w:lang w:val="pt-BR"/>
              </w:rPr>
            </w:pPr>
            <w:r w:rsidRPr="00B1469A">
              <w:rPr>
                <w:lang w:val="pt-BR"/>
              </w:rPr>
              <w:t>B4: In kết quả: S và n là số tự nhiên nhỏ nhất sao cho S&gt;1000. Kết thúc thuật toán.</w:t>
            </w:r>
          </w:p>
          <w:p w:rsidR="00724D4E" w:rsidRPr="00B1469A" w:rsidRDefault="00724D4E" w:rsidP="00724D4E">
            <w:pPr>
              <w:rPr>
                <w:lang w:val="pt-BR"/>
              </w:rPr>
            </w:pPr>
            <w:r w:rsidRPr="00B1469A">
              <w:rPr>
                <w:lang w:val="pt-BR"/>
              </w:rPr>
              <w:t xml:space="preserve"> *Viết chương trình</w:t>
            </w:r>
          </w:p>
          <w:p w:rsidR="00724D4E" w:rsidRPr="00B1469A" w:rsidRDefault="00724D4E" w:rsidP="00724D4E">
            <w:pPr>
              <w:rPr>
                <w:lang w:val="pt-BR"/>
              </w:rPr>
            </w:pPr>
            <w:r w:rsidRPr="00B1469A">
              <w:rPr>
                <w:lang w:val="pt-BR"/>
              </w:rPr>
              <w:t>Program timn;</w:t>
            </w:r>
          </w:p>
          <w:p w:rsidR="00724D4E" w:rsidRPr="00B1469A" w:rsidRDefault="00724D4E" w:rsidP="00724D4E">
            <w:pPr>
              <w:rPr>
                <w:lang w:val="pt-BR"/>
              </w:rPr>
            </w:pPr>
            <w:r w:rsidRPr="00B1469A">
              <w:rPr>
                <w:lang w:val="pt-BR"/>
              </w:rPr>
              <w:t>Uses crt;</w:t>
            </w:r>
          </w:p>
          <w:p w:rsidR="00724D4E" w:rsidRPr="00B1469A" w:rsidRDefault="00724D4E" w:rsidP="00724D4E">
            <w:pPr>
              <w:rPr>
                <w:lang w:val="pt-BR"/>
              </w:rPr>
            </w:pPr>
            <w:r w:rsidRPr="00B1469A">
              <w:rPr>
                <w:lang w:val="pt-BR"/>
              </w:rPr>
              <w:t>Var n,s: integer;</w:t>
            </w:r>
          </w:p>
          <w:p w:rsidR="00724D4E" w:rsidRPr="00B1469A" w:rsidRDefault="00724D4E" w:rsidP="00724D4E">
            <w:r w:rsidRPr="00B1469A">
              <w:t>Begin</w:t>
            </w:r>
          </w:p>
          <w:p w:rsidR="00724D4E" w:rsidRPr="00B1469A" w:rsidRDefault="00724D4E" w:rsidP="00724D4E">
            <w:r w:rsidRPr="00B1469A">
              <w:t>S:=0;n:=0</w:t>
            </w:r>
          </w:p>
          <w:p w:rsidR="00724D4E" w:rsidRPr="00B1469A" w:rsidRDefault="00724D4E" w:rsidP="00724D4E">
            <w:r w:rsidRPr="00B1469A">
              <w:t>While s&lt;=1000 do</w:t>
            </w:r>
          </w:p>
          <w:p w:rsidR="00724D4E" w:rsidRPr="00B1469A" w:rsidRDefault="00724D4E" w:rsidP="00724D4E">
            <w:pPr>
              <w:rPr>
                <w:lang w:val="pt-BR"/>
              </w:rPr>
            </w:pPr>
            <w:r w:rsidRPr="00B1469A">
              <w:rPr>
                <w:lang w:val="pt-BR"/>
              </w:rPr>
              <w:t>Begin</w:t>
            </w:r>
          </w:p>
          <w:p w:rsidR="00724D4E" w:rsidRPr="00B1469A" w:rsidRDefault="00724D4E" w:rsidP="00724D4E">
            <w:pPr>
              <w:rPr>
                <w:lang w:val="pt-BR"/>
              </w:rPr>
            </w:pPr>
            <w:r w:rsidRPr="00B1469A">
              <w:rPr>
                <w:lang w:val="pt-BR"/>
              </w:rPr>
              <w:t>S:=s+n;</w:t>
            </w:r>
          </w:p>
          <w:p w:rsidR="00724D4E" w:rsidRPr="00B1469A" w:rsidRDefault="00724D4E" w:rsidP="00724D4E">
            <w:pPr>
              <w:rPr>
                <w:lang w:val="pt-BR"/>
              </w:rPr>
            </w:pPr>
            <w:r w:rsidRPr="00B1469A">
              <w:rPr>
                <w:lang w:val="pt-BR"/>
              </w:rPr>
              <w:t>N:=n+1;</w:t>
            </w:r>
          </w:p>
          <w:p w:rsidR="00724D4E" w:rsidRPr="00B1469A" w:rsidRDefault="00724D4E" w:rsidP="00724D4E">
            <w:r w:rsidRPr="00B1469A">
              <w:t>End;</w:t>
            </w:r>
          </w:p>
          <w:p w:rsidR="00724D4E" w:rsidRPr="00B1469A" w:rsidRDefault="00724D4E" w:rsidP="00724D4E">
            <w:r w:rsidRPr="00B1469A">
              <w:t>Writeln(‘so n nho nhat de tong&gt;1000 là:’,n);</w:t>
            </w:r>
          </w:p>
          <w:p w:rsidR="00724D4E" w:rsidRPr="00B1469A" w:rsidRDefault="00724D4E" w:rsidP="00724D4E">
            <w:r w:rsidRPr="00B1469A">
              <w:t>Writeln(‘ tổng dau tiên&gt;1000 là:’,s);</w:t>
            </w:r>
          </w:p>
          <w:p w:rsidR="00724D4E" w:rsidRPr="00B1469A" w:rsidRDefault="00724D4E" w:rsidP="00724D4E">
            <w:r w:rsidRPr="00B1469A">
              <w:t>Readln</w:t>
            </w:r>
          </w:p>
          <w:p w:rsidR="00724D4E" w:rsidRPr="00B1469A" w:rsidRDefault="00724D4E" w:rsidP="00724D4E">
            <w:r w:rsidRPr="00B1469A">
              <w:t>End.</w:t>
            </w:r>
          </w:p>
          <w:p w:rsidR="00724D4E" w:rsidRPr="00B1469A" w:rsidRDefault="00724D4E" w:rsidP="00724D4E"/>
          <w:p w:rsidR="00724D4E" w:rsidRPr="00B1469A" w:rsidRDefault="00724D4E" w:rsidP="00724D4E">
            <w:r w:rsidRPr="00B1469A">
              <w:t>S:=0;</w:t>
            </w:r>
          </w:p>
          <w:p w:rsidR="00724D4E" w:rsidRPr="00B1469A" w:rsidRDefault="00724D4E" w:rsidP="00724D4E">
            <w:r w:rsidRPr="00B1469A">
              <w:t>S:=s+1/I;</w:t>
            </w:r>
          </w:p>
          <w:p w:rsidR="00724D4E" w:rsidRPr="00B1469A" w:rsidRDefault="00724D4E" w:rsidP="00724D4E">
            <w:r w:rsidRPr="00B1469A">
              <w:t>I:=i+1;</w:t>
            </w:r>
          </w:p>
          <w:p w:rsidR="00724D4E" w:rsidRPr="00B1469A" w:rsidRDefault="00724D4E" w:rsidP="00724D4E">
            <w:r w:rsidRPr="00B1469A">
              <w:t>End;</w:t>
            </w:r>
          </w:p>
          <w:p w:rsidR="00724D4E" w:rsidRPr="00B1469A" w:rsidRDefault="00724D4E" w:rsidP="00724D4E">
            <w:r w:rsidRPr="00B1469A">
              <w:t>Writeln(‘tổng là:’,s);</w:t>
            </w:r>
          </w:p>
          <w:p w:rsidR="00724D4E" w:rsidRPr="00B1469A" w:rsidRDefault="00724D4E" w:rsidP="00724D4E">
            <w:r w:rsidRPr="00B1469A">
              <w:t>Readln</w:t>
            </w:r>
          </w:p>
          <w:p w:rsidR="00724D4E" w:rsidRPr="00B1469A" w:rsidRDefault="00724D4E" w:rsidP="00724D4E">
            <w:r w:rsidRPr="00B1469A">
              <w:t>End.</w:t>
            </w:r>
          </w:p>
        </w:tc>
      </w:tr>
      <w:tr w:rsidR="00724D4E" w:rsidRPr="00B1469A">
        <w:tc>
          <w:tcPr>
            <w:tcW w:w="10653" w:type="dxa"/>
            <w:gridSpan w:val="2"/>
          </w:tcPr>
          <w:p w:rsidR="00724D4E" w:rsidRPr="00B1469A" w:rsidRDefault="00724D4E" w:rsidP="00724D4E">
            <w:pPr>
              <w:jc w:val="center"/>
              <w:rPr>
                <w:b/>
              </w:rPr>
            </w:pPr>
            <w:r w:rsidRPr="00B1469A">
              <w:rPr>
                <w:b/>
              </w:rPr>
              <w:t>Lặp vô hạn lần – Lỗi lập trình cần tránh</w:t>
            </w:r>
          </w:p>
        </w:tc>
      </w:tr>
      <w:tr w:rsidR="00724D4E" w:rsidRPr="00B1469A">
        <w:tc>
          <w:tcPr>
            <w:tcW w:w="4428" w:type="dxa"/>
          </w:tcPr>
          <w:p w:rsidR="00724D4E" w:rsidRPr="00B1469A" w:rsidRDefault="00724D4E" w:rsidP="00724D4E">
            <w:r w:rsidRPr="00B1469A">
              <w:t>G: cho ví dụ lặp không bao giờ ngừng và việc viết chương trình cần tránh vòng lặp không bao giờ kết thúc.</w:t>
            </w:r>
          </w:p>
          <w:p w:rsidR="00724D4E" w:rsidRPr="00B1469A" w:rsidRDefault="00724D4E" w:rsidP="00724D4E">
            <w:r w:rsidRPr="00B1469A">
              <w:t>G: phân tích các lệnh trên</w:t>
            </w:r>
          </w:p>
          <w:p w:rsidR="00724D4E" w:rsidRPr="00B1469A" w:rsidRDefault="00724D4E" w:rsidP="00724D4E">
            <w:pPr>
              <w:rPr>
                <w:lang w:val="es-ES"/>
              </w:rPr>
            </w:pPr>
            <w:r w:rsidRPr="00B1469A">
              <w:rPr>
                <w:lang w:val="es-ES"/>
              </w:rPr>
              <w:t>Cho x ban đầu bằng 5</w:t>
            </w:r>
          </w:p>
          <w:p w:rsidR="00724D4E" w:rsidRPr="00B1469A" w:rsidRDefault="00724D4E" w:rsidP="00724D4E">
            <w:pPr>
              <w:rPr>
                <w:lang w:val="es-ES"/>
              </w:rPr>
            </w:pPr>
            <w:r w:rsidRPr="00B1469A">
              <w:rPr>
                <w:lang w:val="es-ES"/>
              </w:rPr>
              <w:t>Khi x&lt;5 thì viết ra chào bạn.</w:t>
            </w:r>
          </w:p>
          <w:p w:rsidR="00724D4E" w:rsidRPr="00B1469A" w:rsidRDefault="00724D4E" w:rsidP="00724D4E">
            <w:pPr>
              <w:rPr>
                <w:lang w:val="es-ES"/>
              </w:rPr>
            </w:pPr>
            <w:r w:rsidRPr="00B1469A">
              <w:rPr>
                <w:lang w:val="es-ES"/>
              </w:rPr>
              <w:t>Nhưng x luôn &lt; 5 nên vòng lặp được thực hiện không bao giờ kết thúc. Lặp đi lặp lại vô hạn lần.</w:t>
            </w:r>
          </w:p>
          <w:p w:rsidR="00724D4E" w:rsidRPr="00B1469A" w:rsidRDefault="00724D4E" w:rsidP="00724D4E">
            <w:pPr>
              <w:rPr>
                <w:lang w:val="es-ES"/>
              </w:rPr>
            </w:pPr>
            <w:r w:rsidRPr="00B1469A">
              <w:rPr>
                <w:lang w:val="es-ES"/>
              </w:rPr>
              <w:t>G: lầy ví dụ bài trên</w:t>
            </w:r>
          </w:p>
        </w:tc>
        <w:tc>
          <w:tcPr>
            <w:tcW w:w="6225" w:type="dxa"/>
          </w:tcPr>
          <w:p w:rsidR="00724D4E" w:rsidRPr="00B1469A" w:rsidRDefault="00724D4E" w:rsidP="00724D4E">
            <w:pPr>
              <w:rPr>
                <w:lang w:val="es-ES"/>
              </w:rPr>
            </w:pPr>
          </w:p>
          <w:p w:rsidR="00724D4E" w:rsidRPr="00B1469A" w:rsidRDefault="00724D4E" w:rsidP="00724D4E">
            <w:pPr>
              <w:rPr>
                <w:lang w:val="es-ES"/>
              </w:rPr>
            </w:pPr>
          </w:p>
          <w:p w:rsidR="00724D4E" w:rsidRPr="00B1469A" w:rsidRDefault="00724D4E" w:rsidP="00724D4E">
            <w:pPr>
              <w:rPr>
                <w:lang w:val="es-ES"/>
              </w:rPr>
            </w:pPr>
          </w:p>
          <w:p w:rsidR="00724D4E" w:rsidRPr="00B1469A" w:rsidRDefault="00724D4E" w:rsidP="00724D4E">
            <w:pPr>
              <w:rPr>
                <w:lang w:val="es-ES"/>
              </w:rPr>
            </w:pPr>
          </w:p>
          <w:p w:rsidR="00724D4E" w:rsidRPr="00B1469A" w:rsidRDefault="00724D4E" w:rsidP="00724D4E">
            <w:pPr>
              <w:rPr>
                <w:lang w:val="es-ES"/>
              </w:rPr>
            </w:pPr>
          </w:p>
          <w:p w:rsidR="00724D4E" w:rsidRPr="00B1469A" w:rsidRDefault="00724D4E" w:rsidP="00724D4E">
            <w:pPr>
              <w:rPr>
                <w:lang w:val="nl-NL"/>
              </w:rPr>
            </w:pPr>
            <w:r w:rsidRPr="00B1469A">
              <w:rPr>
                <w:lang w:val="nl-NL"/>
              </w:rPr>
              <w:t>Var x: integer;</w:t>
            </w:r>
          </w:p>
          <w:p w:rsidR="00724D4E" w:rsidRPr="00B1469A" w:rsidRDefault="00724D4E" w:rsidP="00724D4E">
            <w:pPr>
              <w:rPr>
                <w:lang w:val="nl-NL"/>
              </w:rPr>
            </w:pPr>
            <w:r w:rsidRPr="00B1469A">
              <w:rPr>
                <w:lang w:val="nl-NL"/>
              </w:rPr>
              <w:t xml:space="preserve">Begin </w:t>
            </w:r>
          </w:p>
          <w:p w:rsidR="00724D4E" w:rsidRPr="00B1469A" w:rsidRDefault="00724D4E" w:rsidP="00724D4E">
            <w:pPr>
              <w:rPr>
                <w:lang w:val="nl-NL"/>
              </w:rPr>
            </w:pPr>
            <w:r w:rsidRPr="00B1469A">
              <w:rPr>
                <w:lang w:val="nl-NL"/>
              </w:rPr>
              <w:t>X:=5;</w:t>
            </w:r>
          </w:p>
          <w:p w:rsidR="00724D4E" w:rsidRPr="00B1469A" w:rsidRDefault="00724D4E" w:rsidP="00724D4E">
            <w:r w:rsidRPr="00B1469A">
              <w:t>While x&lt;7 do writeln(‘chao ban’);</w:t>
            </w:r>
          </w:p>
          <w:p w:rsidR="00724D4E" w:rsidRPr="00B1469A" w:rsidRDefault="00724D4E" w:rsidP="00724D4E">
            <w:r w:rsidRPr="00B1469A">
              <w:t>End.</w:t>
            </w:r>
          </w:p>
          <w:p w:rsidR="00724D4E" w:rsidRPr="00B1469A" w:rsidRDefault="00724D4E" w:rsidP="00724D4E"/>
        </w:tc>
      </w:tr>
    </w:tbl>
    <w:p w:rsidR="00CF101C" w:rsidRPr="00B1469A" w:rsidRDefault="00CF101C" w:rsidP="00CF101C">
      <w:pPr>
        <w:ind w:firstLine="720"/>
        <w:rPr>
          <w:b/>
        </w:rPr>
      </w:pPr>
      <w:r w:rsidRPr="00B1469A">
        <w:rPr>
          <w:b/>
        </w:rPr>
        <w:t>3.Hoạt động 3: Luyện tập, vận dụng, mở rộng (10 phút):</w:t>
      </w:r>
    </w:p>
    <w:p w:rsidR="00114188" w:rsidRPr="00B1469A" w:rsidRDefault="00114188" w:rsidP="00114188">
      <w:pPr>
        <w:numPr>
          <w:ilvl w:val="0"/>
          <w:numId w:val="1"/>
        </w:numPr>
      </w:pPr>
      <w:r w:rsidRPr="00B1469A">
        <w:t>Câu lệnh lặp với số lần biết trước và câu lệnh lặp với số lần chưa biết trước. Sử dụng câu lệnh lặp chưa biết trước vào các bài toán.</w:t>
      </w:r>
    </w:p>
    <w:p w:rsidR="00114188" w:rsidRPr="00B1469A" w:rsidRDefault="00114188" w:rsidP="00114188">
      <w:pPr>
        <w:numPr>
          <w:ilvl w:val="0"/>
          <w:numId w:val="1"/>
        </w:numPr>
      </w:pPr>
      <w:r w:rsidRPr="00B1469A">
        <w:t>Cú pháp câu lệnh lặp chưa biết trước? Lỗi lặp vô hạn lần.</w:t>
      </w:r>
    </w:p>
    <w:p w:rsidR="00CF101C" w:rsidRPr="00B1469A" w:rsidRDefault="00CF101C" w:rsidP="00CF101C">
      <w:pPr>
        <w:ind w:firstLine="720"/>
        <w:rPr>
          <w:b/>
          <w:bCs/>
        </w:rPr>
      </w:pPr>
      <w:r w:rsidRPr="00B1469A">
        <w:rPr>
          <w:b/>
          <w:bCs/>
        </w:rPr>
        <w:t>Dặn dò</w:t>
      </w:r>
    </w:p>
    <w:p w:rsidR="00724D4E" w:rsidRPr="00B1469A" w:rsidRDefault="00724D4E" w:rsidP="008E6C0E">
      <w:pPr>
        <w:numPr>
          <w:ilvl w:val="0"/>
          <w:numId w:val="54"/>
        </w:numPr>
        <w:ind w:firstLine="902"/>
        <w:rPr>
          <w:lang w:val="fr-FR"/>
        </w:rPr>
      </w:pPr>
      <w:r w:rsidRPr="00B1469A">
        <w:rPr>
          <w:lang w:val="fr-FR"/>
        </w:rPr>
        <w:t>Làm bài tập trong SGK\T71</w:t>
      </w:r>
    </w:p>
    <w:p w:rsidR="00724D4E" w:rsidRPr="00B1469A" w:rsidRDefault="00724D4E" w:rsidP="008E6C0E">
      <w:pPr>
        <w:numPr>
          <w:ilvl w:val="0"/>
          <w:numId w:val="54"/>
        </w:numPr>
        <w:ind w:firstLine="902"/>
      </w:pPr>
      <w:r w:rsidRPr="00B1469A">
        <w:t>Tiết sau tiết bài tập</w:t>
      </w:r>
    </w:p>
    <w:tbl>
      <w:tblPr>
        <w:tblW w:w="0" w:type="auto"/>
        <w:tblLook w:val="0000" w:firstRow="0" w:lastRow="0" w:firstColumn="0" w:lastColumn="0" w:noHBand="0" w:noVBand="0"/>
      </w:tblPr>
      <w:tblGrid>
        <w:gridCol w:w="3794"/>
      </w:tblGrid>
      <w:tr w:rsidR="00E95244" w:rsidRPr="00B1469A">
        <w:tc>
          <w:tcPr>
            <w:tcW w:w="3794" w:type="dxa"/>
          </w:tcPr>
          <w:p w:rsidR="00E95244" w:rsidRPr="00B1469A" w:rsidRDefault="00E95244" w:rsidP="00AF132F">
            <w:pPr>
              <w:spacing w:line="264" w:lineRule="auto"/>
              <w:jc w:val="both"/>
              <w:rPr>
                <w:rFonts w:ascii=".VnTimeH" w:hAnsi=".VnTimeH"/>
                <w:b/>
                <w:u w:val="single"/>
                <w:lang w:val="pt-BR"/>
              </w:rPr>
            </w:pPr>
            <w:r w:rsidRPr="00B1469A">
              <w:rPr>
                <w:rFonts w:ascii=".VnTimeH" w:hAnsi=".VnTimeH"/>
                <w:b/>
                <w:lang w:val="pt-BR"/>
              </w:rPr>
              <w:t xml:space="preserve"> </w:t>
            </w:r>
            <w:r w:rsidRPr="00B1469A">
              <w:rPr>
                <w:rFonts w:ascii=".VnTimeH" w:hAnsi=".VnTimeH"/>
                <w:b/>
                <w:u w:val="single"/>
                <w:lang w:val="pt-BR"/>
              </w:rPr>
              <w:t>Rót kinh nghiÖm</w:t>
            </w:r>
          </w:p>
          <w:p w:rsidR="00114188" w:rsidRPr="00B1469A" w:rsidRDefault="00114188" w:rsidP="00AF132F">
            <w:pPr>
              <w:spacing w:line="264" w:lineRule="auto"/>
              <w:jc w:val="both"/>
              <w:rPr>
                <w:rFonts w:ascii=".VnTimeH" w:hAnsi=".VnTimeH"/>
                <w:b/>
                <w:u w:val="single"/>
                <w:lang w:val="pt-BR"/>
              </w:rPr>
            </w:pPr>
          </w:p>
          <w:p w:rsidR="00114188" w:rsidRPr="00B1469A" w:rsidRDefault="00114188" w:rsidP="00AF132F">
            <w:pPr>
              <w:spacing w:line="264" w:lineRule="auto"/>
              <w:jc w:val="both"/>
              <w:rPr>
                <w:rFonts w:ascii=".VnTimeH" w:hAnsi=".VnTimeH"/>
                <w:b/>
                <w:u w:val="single"/>
                <w:lang w:val="pt-BR"/>
              </w:rPr>
            </w:pPr>
          </w:p>
          <w:p w:rsidR="00114188" w:rsidRPr="00B1469A" w:rsidRDefault="00114188" w:rsidP="00AF132F">
            <w:pPr>
              <w:spacing w:line="264" w:lineRule="auto"/>
              <w:jc w:val="both"/>
              <w:rPr>
                <w:rFonts w:ascii=".VnTimeH" w:hAnsi=".VnTimeH"/>
                <w:lang w:val="pt-BR"/>
              </w:rPr>
            </w:pPr>
          </w:p>
        </w:tc>
      </w:tr>
    </w:tbl>
    <w:p w:rsidR="00724D4E" w:rsidRPr="00B1469A" w:rsidRDefault="00724D4E" w:rsidP="00724D4E">
      <w:pPr>
        <w:jc w:val="both"/>
        <w:rPr>
          <w:b/>
          <w:bCs/>
        </w:rPr>
      </w:pPr>
    </w:p>
    <w:p w:rsidR="00724D4E" w:rsidRPr="00B1469A" w:rsidRDefault="00724D4E" w:rsidP="00724D4E">
      <w:pPr>
        <w:jc w:val="center"/>
        <w:rPr>
          <w:b/>
          <w:bCs/>
        </w:rPr>
      </w:pPr>
      <w:r w:rsidRPr="00B1469A">
        <w:rPr>
          <w:b/>
          <w:bCs/>
        </w:rPr>
        <w:t>Bài thực hành 6:    SỬ DỤNG LỆNH LẶP WHILE…DO</w:t>
      </w:r>
    </w:p>
    <w:p w:rsidR="00724D4E" w:rsidRPr="00B1469A" w:rsidRDefault="00724D4E" w:rsidP="00724D4E">
      <w:pPr>
        <w:rPr>
          <w:b/>
          <w:bCs/>
        </w:rPr>
      </w:pPr>
    </w:p>
    <w:p w:rsidR="00724D4E" w:rsidRPr="00B1469A" w:rsidRDefault="00724D4E" w:rsidP="00724D4E">
      <w:pPr>
        <w:rPr>
          <w:b/>
          <w:bCs/>
          <w:u w:val="single"/>
        </w:rPr>
      </w:pPr>
      <w:r w:rsidRPr="00B1469A">
        <w:rPr>
          <w:b/>
          <w:bCs/>
          <w:u w:val="single"/>
        </w:rPr>
        <w:t>I.Mục đích</w:t>
      </w:r>
    </w:p>
    <w:p w:rsidR="00724D4E" w:rsidRPr="00B1469A" w:rsidRDefault="00724D4E" w:rsidP="00724D4E">
      <w:pPr>
        <w:ind w:left="360"/>
        <w:rPr>
          <w:b/>
          <w:bCs/>
        </w:rPr>
      </w:pPr>
      <w:r w:rsidRPr="00B1469A">
        <w:rPr>
          <w:b/>
          <w:bCs/>
        </w:rPr>
        <w:t>1. Kiến thức</w:t>
      </w:r>
    </w:p>
    <w:p w:rsidR="00724D4E" w:rsidRPr="00B1469A" w:rsidRDefault="00724D4E" w:rsidP="00724D4E">
      <w:pPr>
        <w:numPr>
          <w:ilvl w:val="0"/>
          <w:numId w:val="8"/>
        </w:numPr>
        <w:rPr>
          <w:bCs/>
        </w:rPr>
      </w:pPr>
      <w:r w:rsidRPr="00B1469A">
        <w:rPr>
          <w:bCs/>
        </w:rPr>
        <w:t>Viết được chương trình có sử dụng vòng lặp While…do</w:t>
      </w:r>
    </w:p>
    <w:p w:rsidR="00724D4E" w:rsidRPr="00B1469A" w:rsidRDefault="00724D4E" w:rsidP="00724D4E">
      <w:pPr>
        <w:numPr>
          <w:ilvl w:val="0"/>
          <w:numId w:val="8"/>
        </w:numPr>
        <w:rPr>
          <w:bCs/>
        </w:rPr>
      </w:pPr>
      <w:r w:rsidRPr="00B1469A">
        <w:rPr>
          <w:bCs/>
        </w:rPr>
        <w:t>Sử dụng được câu lệnh ghép</w:t>
      </w:r>
    </w:p>
    <w:p w:rsidR="00724D4E" w:rsidRPr="00B1469A" w:rsidRDefault="00724D4E" w:rsidP="00724D4E">
      <w:pPr>
        <w:rPr>
          <w:b/>
          <w:bCs/>
        </w:rPr>
      </w:pPr>
      <w:r w:rsidRPr="00B1469A">
        <w:rPr>
          <w:b/>
          <w:bCs/>
        </w:rPr>
        <w:t xml:space="preserve">      2.Kĩ năng</w:t>
      </w:r>
    </w:p>
    <w:p w:rsidR="00724D4E" w:rsidRPr="00B1469A" w:rsidRDefault="00724D4E" w:rsidP="00724D4E">
      <w:pPr>
        <w:numPr>
          <w:ilvl w:val="0"/>
          <w:numId w:val="3"/>
        </w:numPr>
        <w:rPr>
          <w:bCs/>
        </w:rPr>
      </w:pPr>
      <w:r w:rsidRPr="00B1469A">
        <w:rPr>
          <w:bCs/>
        </w:rPr>
        <w:t>Đọc hiểu chương trình có vòng lặp while…do</w:t>
      </w:r>
    </w:p>
    <w:p w:rsidR="00724D4E" w:rsidRPr="00B1469A" w:rsidRDefault="00724D4E" w:rsidP="00724D4E">
      <w:pPr>
        <w:ind w:left="360"/>
        <w:rPr>
          <w:b/>
          <w:bCs/>
        </w:rPr>
      </w:pPr>
      <w:r w:rsidRPr="00B1469A">
        <w:rPr>
          <w:b/>
          <w:bCs/>
        </w:rPr>
        <w:t>3.Thái độ</w:t>
      </w:r>
    </w:p>
    <w:p w:rsidR="00724D4E" w:rsidRPr="00B1469A" w:rsidRDefault="00724D4E" w:rsidP="00724D4E">
      <w:pPr>
        <w:numPr>
          <w:ilvl w:val="0"/>
          <w:numId w:val="1"/>
        </w:numPr>
        <w:rPr>
          <w:bCs/>
        </w:rPr>
      </w:pPr>
      <w:r w:rsidRPr="00B1469A">
        <w:rPr>
          <w:bCs/>
        </w:rPr>
        <w:t>Có ý thức tư duy, có thái độ ham học hỏi, tác phong làm việc nghiêm túc.</w:t>
      </w:r>
    </w:p>
    <w:p w:rsidR="00724D4E" w:rsidRPr="00B1469A" w:rsidRDefault="004726F4" w:rsidP="00724D4E">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w:t>
      </w:r>
      <w:r w:rsidR="00760AA7" w:rsidRPr="00B1469A">
        <w:rPr>
          <w:bCs/>
        </w:rPr>
        <w:t xml:space="preserve">làm việc nhóm.                </w:t>
      </w:r>
      <w:r w:rsidR="00850E21" w:rsidRPr="00B1469A">
        <w:rPr>
          <w:b/>
          <w:bCs/>
        </w:rPr>
        <w:t>PHƯƠNG PHÁP</w:t>
      </w:r>
      <w:r w:rsidR="00AC1F97" w:rsidRPr="00B1469A">
        <w:rPr>
          <w:b/>
          <w:bCs/>
        </w:rPr>
        <w:t>:</w:t>
      </w:r>
    </w:p>
    <w:p w:rsidR="00724D4E" w:rsidRPr="00B1469A" w:rsidRDefault="00724D4E" w:rsidP="00724D4E">
      <w:pPr>
        <w:numPr>
          <w:ilvl w:val="0"/>
          <w:numId w:val="1"/>
        </w:numPr>
        <w:rPr>
          <w:bCs/>
        </w:rPr>
      </w:pPr>
      <w:r w:rsidRPr="00B1469A">
        <w:rPr>
          <w:bCs/>
        </w:rPr>
        <w:t>Đặt và giải quyết vấn đề - Luyện tập thực hành.</w:t>
      </w:r>
    </w:p>
    <w:p w:rsidR="00724D4E" w:rsidRPr="00B1469A" w:rsidRDefault="00850E21" w:rsidP="00724D4E">
      <w:pPr>
        <w:spacing w:before="60" w:after="60"/>
        <w:jc w:val="both"/>
        <w:rPr>
          <w:b/>
          <w:bCs/>
          <w:u w:val="single"/>
        </w:rPr>
      </w:pPr>
      <w:r w:rsidRPr="00B1469A">
        <w:rPr>
          <w:b/>
          <w:bCs/>
        </w:rPr>
        <w:t>II. CHUẨN BỊ BÀI HỌC:</w:t>
      </w:r>
      <w:r w:rsidR="00724D4E" w:rsidRPr="00B1469A">
        <w:rPr>
          <w:b/>
          <w:bCs/>
          <w:u w:val="single"/>
        </w:rPr>
        <w:t xml:space="preserve"> </w:t>
      </w:r>
    </w:p>
    <w:p w:rsidR="00724D4E" w:rsidRPr="00B1469A" w:rsidRDefault="00724D4E" w:rsidP="007C128C">
      <w:pPr>
        <w:spacing w:before="60" w:after="60"/>
        <w:jc w:val="both"/>
      </w:pPr>
      <w:r w:rsidRPr="00B1469A">
        <w:rPr>
          <w:b/>
          <w:bCs/>
        </w:rPr>
        <w:t xml:space="preserve">1. Giáo viên </w:t>
      </w:r>
      <w:r w:rsidRPr="00B1469A">
        <w:t xml:space="preserve"> : - SGK, tài liệu, Giáo án, Phòng máy</w:t>
      </w:r>
    </w:p>
    <w:p w:rsidR="00724D4E" w:rsidRPr="00B1469A" w:rsidRDefault="00724D4E" w:rsidP="007C128C">
      <w:pPr>
        <w:spacing w:before="60" w:after="60"/>
        <w:jc w:val="both"/>
      </w:pPr>
      <w:r w:rsidRPr="00B1469A">
        <w:rPr>
          <w:b/>
          <w:bCs/>
        </w:rPr>
        <w:t>2. Học sinh</w:t>
      </w:r>
      <w:r w:rsidRPr="00B1469A">
        <w:t xml:space="preserve"> :- Đọc trước bài TH6</w:t>
      </w:r>
    </w:p>
    <w:p w:rsidR="00724D4E" w:rsidRPr="00B1469A" w:rsidRDefault="00850E21" w:rsidP="00724D4E">
      <w:pPr>
        <w:spacing w:before="60" w:after="60"/>
        <w:jc w:val="both"/>
        <w:rPr>
          <w:b/>
          <w:bCs/>
        </w:rPr>
      </w:pPr>
      <w:r w:rsidRPr="00B1469A">
        <w:rPr>
          <w:b/>
          <w:bCs/>
        </w:rPr>
        <w:t>III. TIẾN TRÌNH BÀI HỌC:</w:t>
      </w:r>
      <w:r w:rsidR="00AC1F97" w:rsidRPr="00B1469A">
        <w:rPr>
          <w:b/>
          <w:bCs/>
        </w:rPr>
        <w:t xml:space="preserve"> </w:t>
      </w:r>
    </w:p>
    <w:p w:rsidR="00724D4E" w:rsidRPr="00B1469A" w:rsidRDefault="0084726F" w:rsidP="0084726F">
      <w:pPr>
        <w:ind w:left="720"/>
        <w:rPr>
          <w:b/>
          <w:bCs/>
        </w:rPr>
      </w:pPr>
      <w:r w:rsidRPr="00B1469A">
        <w:rPr>
          <w:b/>
          <w:lang w:val="fr-FR"/>
        </w:rPr>
        <w:t>1.</w:t>
      </w:r>
      <w:r w:rsidRPr="00B1469A">
        <w:rPr>
          <w:rFonts w:ascii=".VnTime" w:hAnsi=".VnTime"/>
          <w:b/>
          <w:lang w:val="fr-FR"/>
        </w:rPr>
        <w:t xml:space="preserve">Ho¹t ®éng 1: Khëi ®éng </w:t>
      </w:r>
      <w:r w:rsidRPr="00B1469A">
        <w:rPr>
          <w:b/>
          <w:bCs/>
        </w:rPr>
        <w:t xml:space="preserve"> </w:t>
      </w:r>
    </w:p>
    <w:p w:rsidR="00734BA7" w:rsidRPr="00B1469A" w:rsidRDefault="00724D4E" w:rsidP="00734BA7">
      <w:pPr>
        <w:spacing w:before="60" w:after="60"/>
        <w:ind w:left="360"/>
        <w:jc w:val="both"/>
      </w:pPr>
      <w:r w:rsidRPr="00B1469A">
        <w:rPr>
          <w:b/>
          <w:bCs/>
        </w:rPr>
        <w:t xml:space="preserve">Kiểm tra </w:t>
      </w:r>
      <w:r w:rsidR="007C128C" w:rsidRPr="00B1469A">
        <w:rPr>
          <w:b/>
          <w:bCs/>
        </w:rPr>
        <w:t xml:space="preserve">15’: </w:t>
      </w:r>
      <w:r w:rsidR="00734BA7" w:rsidRPr="00B1469A">
        <w:t>Viết chương trình tính tổng hai số a, b (với giá trị của a, b được nhập vào từ bàn phím)</w:t>
      </w:r>
    </w:p>
    <w:p w:rsidR="00724D4E" w:rsidRPr="00B1469A" w:rsidRDefault="001A21A0" w:rsidP="00724D4E">
      <w:pPr>
        <w:pStyle w:val="BodyText"/>
        <w:spacing w:before="60" w:after="60" w:line="240" w:lineRule="auto"/>
        <w:ind w:left="360"/>
        <w:rPr>
          <w:rFonts w:ascii="Times New Roman" w:hAnsi="Times New Roman"/>
          <w:bCs/>
        </w:rPr>
      </w:pPr>
      <w:r w:rsidRPr="00B1469A">
        <w:rPr>
          <w:rFonts w:ascii="Times New Roman" w:hAnsi="Times New Roman"/>
          <w:b/>
          <w:bCs/>
        </w:rPr>
        <w:t>Biểu chấm:</w:t>
      </w:r>
      <w:r w:rsidR="0054337A" w:rsidRPr="00B1469A">
        <w:rPr>
          <w:rFonts w:ascii="Times New Roman" w:hAnsi="Times New Roman"/>
          <w:b/>
          <w:bCs/>
        </w:rPr>
        <w:t xml:space="preserve"> </w:t>
      </w:r>
      <w:r w:rsidR="0054337A" w:rsidRPr="00B1469A">
        <w:rPr>
          <w:rFonts w:ascii="Times New Roman" w:hAnsi="Times New Roman"/>
          <w:bCs/>
        </w:rPr>
        <w:t>(hs thiếu 5 dấu ; trở lên trừ 1đ)</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1"/>
        <w:gridCol w:w="5317"/>
      </w:tblGrid>
      <w:tr w:rsidR="00D84250" w:rsidRPr="00B1469A" w:rsidTr="00D84250">
        <w:tc>
          <w:tcPr>
            <w:tcW w:w="5519" w:type="dxa"/>
            <w:shd w:val="clear" w:color="auto" w:fill="auto"/>
          </w:tcPr>
          <w:p w:rsidR="000C42D2" w:rsidRPr="00B1469A" w:rsidRDefault="000C42D2" w:rsidP="00D84250">
            <w:pPr>
              <w:spacing w:before="60" w:after="60"/>
              <w:ind w:left="360"/>
              <w:jc w:val="both"/>
            </w:pPr>
            <w:r w:rsidRPr="00B1469A">
              <w:t>Program tong_hai_so;</w:t>
            </w:r>
          </w:p>
          <w:p w:rsidR="000C42D2" w:rsidRPr="00B1469A" w:rsidRDefault="000C42D2" w:rsidP="00D84250">
            <w:pPr>
              <w:spacing w:before="60" w:after="60"/>
              <w:ind w:left="360"/>
              <w:jc w:val="both"/>
            </w:pPr>
            <w:r w:rsidRPr="00B1469A">
              <w:t>Uses crt ;</w:t>
            </w:r>
          </w:p>
          <w:p w:rsidR="000C42D2" w:rsidRPr="00B1469A" w:rsidRDefault="000C42D2" w:rsidP="00D84250">
            <w:pPr>
              <w:spacing w:before="60" w:after="60"/>
              <w:ind w:left="360"/>
              <w:jc w:val="both"/>
            </w:pPr>
            <w:r w:rsidRPr="00B1469A">
              <w:t>Var a, b : real ;</w:t>
            </w:r>
          </w:p>
          <w:p w:rsidR="000C42D2" w:rsidRPr="00B1469A" w:rsidRDefault="000C42D2" w:rsidP="00D84250">
            <w:pPr>
              <w:spacing w:before="60" w:after="60"/>
              <w:ind w:left="360"/>
              <w:jc w:val="both"/>
            </w:pPr>
            <w:r w:rsidRPr="00B1469A">
              <w:t>Begin</w:t>
            </w:r>
          </w:p>
          <w:p w:rsidR="000C42D2" w:rsidRPr="00B1469A" w:rsidRDefault="000C42D2" w:rsidP="00D84250">
            <w:pPr>
              <w:spacing w:before="60" w:after="60"/>
              <w:ind w:left="360"/>
              <w:jc w:val="both"/>
            </w:pPr>
            <w:r w:rsidRPr="00B1469A">
              <w:t>Clrscr;</w:t>
            </w:r>
            <w:r w:rsidR="00976681" w:rsidRPr="00B1469A">
              <w:t xml:space="preserve"> </w:t>
            </w:r>
          </w:p>
          <w:p w:rsidR="000C42D2" w:rsidRPr="00B1469A" w:rsidRDefault="000C42D2" w:rsidP="00D84250">
            <w:pPr>
              <w:spacing w:before="60" w:after="60"/>
              <w:ind w:left="360"/>
              <w:jc w:val="both"/>
            </w:pPr>
            <w:r w:rsidRPr="00B1469A">
              <w:t xml:space="preserve">Write(‘Nhập a, b :) ; </w:t>
            </w:r>
          </w:p>
          <w:p w:rsidR="000C42D2" w:rsidRPr="00B1469A" w:rsidRDefault="000C42D2" w:rsidP="00D84250">
            <w:pPr>
              <w:spacing w:before="60" w:after="60"/>
              <w:ind w:left="360"/>
              <w:jc w:val="both"/>
            </w:pPr>
            <w:r w:rsidRPr="00B1469A">
              <w:t>Readln(a,b) ;</w:t>
            </w:r>
          </w:p>
          <w:p w:rsidR="000C42D2" w:rsidRPr="00B1469A" w:rsidRDefault="000C42D2" w:rsidP="00D84250">
            <w:pPr>
              <w:spacing w:before="60" w:after="60"/>
              <w:ind w:left="360"/>
              <w:jc w:val="both"/>
            </w:pPr>
            <w:r w:rsidRPr="00B1469A">
              <w:t>Writeln(‘Tong của a va b la:’, (a+b):4:2) ;</w:t>
            </w:r>
          </w:p>
          <w:p w:rsidR="000C42D2" w:rsidRPr="00B1469A" w:rsidRDefault="000C42D2" w:rsidP="00D84250">
            <w:pPr>
              <w:spacing w:before="60" w:after="60"/>
              <w:ind w:left="360"/>
              <w:jc w:val="both"/>
            </w:pPr>
            <w:r w:rsidRPr="00B1469A">
              <w:t>Readln ;</w:t>
            </w:r>
          </w:p>
          <w:p w:rsidR="007C128C" w:rsidRPr="00B1469A" w:rsidRDefault="000C42D2" w:rsidP="00D84250">
            <w:pPr>
              <w:spacing w:before="60" w:after="60"/>
              <w:ind w:left="360"/>
              <w:jc w:val="both"/>
              <w:rPr>
                <w:b/>
                <w:bCs/>
              </w:rPr>
            </w:pPr>
            <w:r w:rsidRPr="00B1469A">
              <w:t>End.</w:t>
            </w:r>
          </w:p>
        </w:tc>
        <w:tc>
          <w:tcPr>
            <w:tcW w:w="5519" w:type="dxa"/>
            <w:shd w:val="clear" w:color="auto" w:fill="auto"/>
          </w:tcPr>
          <w:p w:rsidR="007C128C" w:rsidRPr="00B1469A" w:rsidRDefault="000C42D2" w:rsidP="00D84250">
            <w:pPr>
              <w:spacing w:before="60" w:after="60"/>
              <w:ind w:left="360"/>
              <w:jc w:val="both"/>
              <w:rPr>
                <w:bCs/>
                <w:sz w:val="16"/>
              </w:rPr>
            </w:pPr>
            <w:r w:rsidRPr="00B1469A">
              <w:rPr>
                <w:b/>
                <w:bCs/>
              </w:rPr>
              <w:t>1 điểm</w:t>
            </w:r>
            <w:r w:rsidR="006B65DD" w:rsidRPr="00B1469A">
              <w:rPr>
                <w:b/>
                <w:bCs/>
              </w:rPr>
              <w:t xml:space="preserve"> </w:t>
            </w:r>
            <w:r w:rsidR="006B65DD" w:rsidRPr="00B1469A">
              <w:rPr>
                <w:bCs/>
                <w:sz w:val="16"/>
              </w:rPr>
              <w:t>không được cho dấu , vào tên và không có dấu cách</w:t>
            </w:r>
          </w:p>
          <w:p w:rsidR="000C42D2" w:rsidRPr="00B1469A" w:rsidRDefault="000C42D2" w:rsidP="00D84250">
            <w:pPr>
              <w:spacing w:before="60" w:after="60"/>
              <w:ind w:left="360"/>
              <w:jc w:val="both"/>
              <w:rPr>
                <w:b/>
                <w:bCs/>
              </w:rPr>
            </w:pPr>
            <w:r w:rsidRPr="00B1469A">
              <w:rPr>
                <w:b/>
                <w:bCs/>
              </w:rPr>
              <w:t>1 điểm</w:t>
            </w:r>
          </w:p>
          <w:p w:rsidR="000C42D2" w:rsidRPr="00B1469A" w:rsidRDefault="000C42D2" w:rsidP="00D84250">
            <w:pPr>
              <w:spacing w:before="60" w:after="60"/>
              <w:ind w:left="360"/>
              <w:jc w:val="both"/>
              <w:rPr>
                <w:b/>
                <w:bCs/>
              </w:rPr>
            </w:pPr>
            <w:r w:rsidRPr="00B1469A">
              <w:rPr>
                <w:b/>
                <w:bCs/>
              </w:rPr>
              <w:t>1 điểm</w:t>
            </w:r>
          </w:p>
          <w:p w:rsidR="000C42D2" w:rsidRPr="00B1469A" w:rsidRDefault="000C42D2" w:rsidP="00D84250">
            <w:pPr>
              <w:spacing w:before="60" w:after="60"/>
              <w:ind w:left="360"/>
              <w:jc w:val="both"/>
              <w:rPr>
                <w:b/>
                <w:bCs/>
              </w:rPr>
            </w:pPr>
            <w:r w:rsidRPr="00B1469A">
              <w:rPr>
                <w:b/>
                <w:bCs/>
              </w:rPr>
              <w:t>1 điểm</w:t>
            </w:r>
            <w:r w:rsidR="00EE14DF" w:rsidRPr="00B1469A">
              <w:rPr>
                <w:bCs/>
              </w:rPr>
              <w:t xml:space="preserve"> sau begin có ; không cho điểm</w:t>
            </w:r>
          </w:p>
          <w:p w:rsidR="000C42D2" w:rsidRPr="00B1469A" w:rsidRDefault="000C42D2" w:rsidP="00D84250">
            <w:pPr>
              <w:spacing w:before="60" w:after="60"/>
              <w:ind w:left="360"/>
              <w:jc w:val="both"/>
              <w:rPr>
                <w:b/>
                <w:bCs/>
              </w:rPr>
            </w:pPr>
            <w:r w:rsidRPr="00B1469A">
              <w:rPr>
                <w:b/>
                <w:bCs/>
              </w:rPr>
              <w:t>1 điểm</w:t>
            </w:r>
            <w:r w:rsidR="00976681" w:rsidRPr="00B1469A">
              <w:rPr>
                <w:b/>
                <w:bCs/>
              </w:rPr>
              <w:t xml:space="preserve"> </w:t>
            </w:r>
            <w:r w:rsidR="00976681" w:rsidRPr="00B1469A">
              <w:rPr>
                <w:bCs/>
              </w:rPr>
              <w:t>viết trước begin không cho điểm</w:t>
            </w:r>
          </w:p>
          <w:p w:rsidR="000C42D2" w:rsidRPr="00B1469A" w:rsidRDefault="000C42D2" w:rsidP="00D84250">
            <w:pPr>
              <w:spacing w:before="60" w:after="60"/>
              <w:ind w:left="360"/>
              <w:jc w:val="both"/>
              <w:rPr>
                <w:b/>
                <w:bCs/>
              </w:rPr>
            </w:pPr>
            <w:r w:rsidRPr="00B1469A">
              <w:rPr>
                <w:b/>
                <w:bCs/>
              </w:rPr>
              <w:t>1 điểm</w:t>
            </w:r>
          </w:p>
          <w:p w:rsidR="000C42D2" w:rsidRPr="00B1469A" w:rsidRDefault="000C42D2" w:rsidP="00D84250">
            <w:pPr>
              <w:spacing w:before="60" w:after="60"/>
              <w:ind w:left="360"/>
              <w:jc w:val="both"/>
              <w:rPr>
                <w:b/>
                <w:bCs/>
              </w:rPr>
            </w:pPr>
            <w:r w:rsidRPr="00B1469A">
              <w:rPr>
                <w:b/>
                <w:bCs/>
              </w:rPr>
              <w:t>1 điểm</w:t>
            </w:r>
          </w:p>
          <w:p w:rsidR="000C42D2" w:rsidRPr="00B1469A" w:rsidRDefault="000C42D2" w:rsidP="00D84250">
            <w:pPr>
              <w:spacing w:before="60" w:after="60"/>
              <w:ind w:left="360"/>
              <w:jc w:val="both"/>
              <w:rPr>
                <w:b/>
                <w:bCs/>
              </w:rPr>
            </w:pPr>
            <w:r w:rsidRPr="00B1469A">
              <w:rPr>
                <w:b/>
                <w:bCs/>
              </w:rPr>
              <w:t>1 điểm</w:t>
            </w:r>
            <w:r w:rsidR="002146A3" w:rsidRPr="00B1469A">
              <w:rPr>
                <w:b/>
                <w:bCs/>
              </w:rPr>
              <w:t xml:space="preserve"> </w:t>
            </w:r>
            <w:r w:rsidR="002146A3" w:rsidRPr="00B1469A">
              <w:rPr>
                <w:bCs/>
                <w:sz w:val="14"/>
              </w:rPr>
              <w:t xml:space="preserve">Nếu viết </w:t>
            </w:r>
            <w:r w:rsidR="002146A3" w:rsidRPr="00B1469A">
              <w:rPr>
                <w:sz w:val="12"/>
              </w:rPr>
              <w:t>Writeln(‘Tong của a va b la:’,s); s:=a+b; sẽ không ra kq, chỉ ra =0</w:t>
            </w:r>
          </w:p>
          <w:p w:rsidR="000C42D2" w:rsidRPr="00B1469A" w:rsidRDefault="000C42D2" w:rsidP="00D84250">
            <w:pPr>
              <w:spacing w:before="60" w:after="60"/>
              <w:ind w:left="360"/>
              <w:jc w:val="both"/>
              <w:rPr>
                <w:bCs/>
              </w:rPr>
            </w:pPr>
            <w:r w:rsidRPr="00B1469A">
              <w:rPr>
                <w:b/>
                <w:bCs/>
              </w:rPr>
              <w:t>1 điểm</w:t>
            </w:r>
            <w:r w:rsidR="0042581F" w:rsidRPr="00B1469A">
              <w:rPr>
                <w:b/>
                <w:bCs/>
              </w:rPr>
              <w:t xml:space="preserve"> </w:t>
            </w:r>
            <w:r w:rsidR="0042581F" w:rsidRPr="00B1469A">
              <w:rPr>
                <w:bCs/>
              </w:rPr>
              <w:t xml:space="preserve"> không có dấu ; vẫn đúng</w:t>
            </w:r>
          </w:p>
          <w:p w:rsidR="000C42D2" w:rsidRPr="00B1469A" w:rsidRDefault="000C42D2" w:rsidP="00D84250">
            <w:pPr>
              <w:spacing w:before="60" w:after="60"/>
              <w:ind w:left="360"/>
              <w:jc w:val="both"/>
              <w:rPr>
                <w:b/>
                <w:bCs/>
              </w:rPr>
            </w:pPr>
            <w:r w:rsidRPr="00B1469A">
              <w:rPr>
                <w:b/>
                <w:bCs/>
              </w:rPr>
              <w:t>1 điểm</w:t>
            </w:r>
          </w:p>
        </w:tc>
      </w:tr>
    </w:tbl>
    <w:p w:rsidR="007C128C" w:rsidRPr="00B1469A" w:rsidRDefault="007C128C" w:rsidP="00724D4E">
      <w:pPr>
        <w:pStyle w:val="BodyText"/>
        <w:spacing w:before="60" w:after="60" w:line="240" w:lineRule="auto"/>
        <w:ind w:left="360"/>
        <w:rPr>
          <w:rFonts w:ascii="Times New Roman" w:hAnsi="Times New Roman"/>
          <w:b/>
          <w:bCs/>
        </w:rPr>
      </w:pPr>
    </w:p>
    <w:p w:rsidR="0084726F" w:rsidRPr="00B1469A" w:rsidRDefault="0084726F" w:rsidP="0084726F">
      <w:pPr>
        <w:ind w:left="360"/>
        <w:rPr>
          <w:lang w:val="nl-NL"/>
        </w:rPr>
      </w:pP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616"/>
        <w:gridCol w:w="5628"/>
      </w:tblGrid>
      <w:tr w:rsidR="00724D4E" w:rsidRPr="00B1469A">
        <w:tc>
          <w:tcPr>
            <w:tcW w:w="4616" w:type="dxa"/>
          </w:tcPr>
          <w:p w:rsidR="00724D4E" w:rsidRPr="00B1469A" w:rsidRDefault="009923CF" w:rsidP="00724D4E">
            <w:pPr>
              <w:jc w:val="center"/>
              <w:rPr>
                <w:b/>
                <w:lang w:val="fr-FR"/>
              </w:rPr>
            </w:pPr>
            <w:r w:rsidRPr="00B1469A">
              <w:rPr>
                <w:b/>
                <w:lang w:val="fr-FR"/>
              </w:rPr>
              <w:t>HOẠT ĐỘNG CỦA GIÁO VIÊN VÀ HỌC SINH</w:t>
            </w:r>
          </w:p>
        </w:tc>
        <w:tc>
          <w:tcPr>
            <w:tcW w:w="5628" w:type="dxa"/>
          </w:tcPr>
          <w:p w:rsidR="00724D4E" w:rsidRPr="00B1469A" w:rsidRDefault="009923CF" w:rsidP="00724D4E">
            <w:pPr>
              <w:jc w:val="center"/>
              <w:rPr>
                <w:b/>
                <w:lang w:val="fr-FR"/>
              </w:rPr>
            </w:pPr>
            <w:r w:rsidRPr="00B1469A">
              <w:rPr>
                <w:b/>
                <w:lang w:val="fr-FR"/>
              </w:rPr>
              <w:t>NỘI DUNG, YÊU CẦU CẦN ĐẠT</w:t>
            </w:r>
          </w:p>
        </w:tc>
      </w:tr>
      <w:tr w:rsidR="00724D4E" w:rsidRPr="00B1469A">
        <w:tc>
          <w:tcPr>
            <w:tcW w:w="10244" w:type="dxa"/>
            <w:gridSpan w:val="2"/>
          </w:tcPr>
          <w:p w:rsidR="00724D4E" w:rsidRPr="00B1469A" w:rsidRDefault="00724D4E" w:rsidP="00724D4E">
            <w:pPr>
              <w:jc w:val="center"/>
              <w:rPr>
                <w:b/>
              </w:rPr>
            </w:pPr>
            <w:r w:rsidRPr="00B1469A">
              <w:rPr>
                <w:b/>
              </w:rPr>
              <w:t>Luyện tập</w:t>
            </w:r>
          </w:p>
        </w:tc>
      </w:tr>
      <w:tr w:rsidR="00724D4E" w:rsidRPr="00B1469A">
        <w:tc>
          <w:tcPr>
            <w:tcW w:w="4616" w:type="dxa"/>
          </w:tcPr>
          <w:p w:rsidR="00724D4E" w:rsidRPr="00B1469A" w:rsidRDefault="00724D4E" w:rsidP="00724D4E">
            <w:r w:rsidRPr="00B1469A">
              <w:rPr>
                <w:b/>
              </w:rPr>
              <w:t>Bài 1: Tính trung bình của n số x1,x2,x3,..xn.</w:t>
            </w:r>
          </w:p>
          <w:p w:rsidR="00724D4E" w:rsidRPr="00B1469A" w:rsidRDefault="00724D4E" w:rsidP="00724D4E">
            <w:r w:rsidRPr="00B1469A">
              <w:t>G: Yêu cầu hs xác định bài toán.</w:t>
            </w:r>
          </w:p>
          <w:p w:rsidR="00724D4E" w:rsidRPr="00B1469A" w:rsidRDefault="00724D4E" w:rsidP="00724D4E"/>
          <w:p w:rsidR="00724D4E" w:rsidRPr="00B1469A" w:rsidRDefault="00724D4E" w:rsidP="00724D4E"/>
          <w:p w:rsidR="00724D4E" w:rsidRPr="00B1469A" w:rsidRDefault="00724D4E" w:rsidP="00724D4E">
            <w:r w:rsidRPr="00B1469A">
              <w:t>G: Học sinh mô tả thuật toán</w:t>
            </w:r>
          </w:p>
          <w:p w:rsidR="00724D4E" w:rsidRPr="00B1469A" w:rsidRDefault="00724D4E" w:rsidP="00724D4E">
            <w:r w:rsidRPr="00B1469A">
              <w:t>G: Gợi ý để học sinh viết thuật toán</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r w:rsidRPr="00B1469A">
              <w:t>G: Dựa vào thuật toán và sử dụng lệnh While .. do để viết chương trình.</w:t>
            </w:r>
          </w:p>
          <w:p w:rsidR="00724D4E" w:rsidRPr="00B1469A" w:rsidRDefault="00724D4E" w:rsidP="00724D4E">
            <w:r w:rsidRPr="00B1469A">
              <w:t>- Khai báo biến cho chương trình</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r w:rsidRPr="00B1469A">
              <w:t>+Gán biến đem =0 và tb=0;</w:t>
            </w:r>
          </w:p>
          <w:p w:rsidR="00724D4E" w:rsidRPr="00B1469A" w:rsidRDefault="00724D4E" w:rsidP="00724D4E">
            <w:pPr>
              <w:rPr>
                <w:lang w:val="pt-BR"/>
              </w:rPr>
            </w:pPr>
            <w:r w:rsidRPr="00B1469A">
              <w:rPr>
                <w:lang w:val="pt-BR"/>
              </w:rPr>
              <w:t>Nhập n;</w:t>
            </w:r>
          </w:p>
          <w:p w:rsidR="00724D4E" w:rsidRPr="00B1469A" w:rsidRDefault="00724D4E" w:rsidP="00724D4E">
            <w:pPr>
              <w:rPr>
                <w:lang w:val="pt-BR"/>
              </w:rPr>
            </w:pPr>
          </w:p>
          <w:p w:rsidR="00724D4E" w:rsidRPr="00B1469A" w:rsidRDefault="00724D4E" w:rsidP="00724D4E">
            <w:pPr>
              <w:rPr>
                <w:lang w:val="pt-BR"/>
              </w:rPr>
            </w:pPr>
            <w:r w:rsidRPr="00B1469A">
              <w:rPr>
                <w:lang w:val="pt-BR"/>
              </w:rPr>
              <w:t>+Trong khi dem&lt;n thì</w:t>
            </w:r>
          </w:p>
          <w:p w:rsidR="00724D4E" w:rsidRPr="00B1469A" w:rsidRDefault="00724D4E" w:rsidP="00724D4E">
            <w:pPr>
              <w:numPr>
                <w:ilvl w:val="0"/>
                <w:numId w:val="9"/>
              </w:numPr>
            </w:pPr>
            <w:r w:rsidRPr="00B1469A">
              <w:t>Tăng dem lên 1</w:t>
            </w:r>
          </w:p>
          <w:p w:rsidR="00724D4E" w:rsidRPr="00B1469A" w:rsidRDefault="00724D4E" w:rsidP="00724D4E">
            <w:pPr>
              <w:numPr>
                <w:ilvl w:val="0"/>
                <w:numId w:val="9"/>
              </w:numPr>
            </w:pPr>
            <w:r w:rsidRPr="00B1469A">
              <w:t>Nhập x</w:t>
            </w:r>
          </w:p>
          <w:p w:rsidR="00724D4E" w:rsidRPr="00B1469A" w:rsidRDefault="00724D4E" w:rsidP="00724D4E">
            <w:pPr>
              <w:numPr>
                <w:ilvl w:val="0"/>
                <w:numId w:val="9"/>
              </w:numPr>
            </w:pPr>
            <w:r w:rsidRPr="00B1469A">
              <w:t>Cộng dồn giá trị TB vào</w:t>
            </w:r>
          </w:p>
          <w:p w:rsidR="00724D4E" w:rsidRPr="00B1469A" w:rsidRDefault="00724D4E" w:rsidP="00724D4E"/>
          <w:p w:rsidR="00724D4E" w:rsidRPr="00B1469A" w:rsidRDefault="00724D4E" w:rsidP="00724D4E">
            <w:r w:rsidRPr="00B1469A">
              <w:t>+Tính giá trị trung bình</w:t>
            </w:r>
          </w:p>
          <w:p w:rsidR="00724D4E" w:rsidRPr="00B1469A" w:rsidRDefault="00724D4E" w:rsidP="00724D4E">
            <w:r w:rsidRPr="00B1469A">
              <w:t>+In ra màn hình</w:t>
            </w:r>
          </w:p>
          <w:p w:rsidR="00724D4E" w:rsidRPr="00B1469A" w:rsidRDefault="00724D4E" w:rsidP="00724D4E"/>
          <w:p w:rsidR="00724D4E" w:rsidRPr="00B1469A" w:rsidRDefault="00724D4E" w:rsidP="00724D4E"/>
          <w:p w:rsidR="00724D4E" w:rsidRPr="00B1469A" w:rsidRDefault="00724D4E" w:rsidP="00724D4E"/>
        </w:tc>
        <w:tc>
          <w:tcPr>
            <w:tcW w:w="5628" w:type="dxa"/>
          </w:tcPr>
          <w:p w:rsidR="00724D4E" w:rsidRPr="00B1469A" w:rsidRDefault="00724D4E" w:rsidP="00724D4E">
            <w:pPr>
              <w:rPr>
                <w:b/>
              </w:rPr>
            </w:pPr>
          </w:p>
          <w:p w:rsidR="00724D4E" w:rsidRPr="00B1469A" w:rsidRDefault="00724D4E" w:rsidP="00724D4E">
            <w:pPr>
              <w:rPr>
                <w:b/>
              </w:rPr>
            </w:pPr>
          </w:p>
          <w:p w:rsidR="00724D4E" w:rsidRPr="00B1469A" w:rsidRDefault="00724D4E" w:rsidP="00724D4E">
            <w:pPr>
              <w:rPr>
                <w:b/>
                <w:lang w:val="pt-BR"/>
              </w:rPr>
            </w:pPr>
            <w:r w:rsidRPr="00B1469A">
              <w:rPr>
                <w:b/>
                <w:lang w:val="pt-BR"/>
              </w:rPr>
              <w:t>H: Xác định bài toán:</w:t>
            </w:r>
          </w:p>
          <w:p w:rsidR="00724D4E" w:rsidRPr="00B1469A" w:rsidRDefault="00724D4E" w:rsidP="00724D4E">
            <w:pPr>
              <w:numPr>
                <w:ilvl w:val="0"/>
                <w:numId w:val="6"/>
              </w:numPr>
              <w:rPr>
                <w:lang w:val="pt-BR"/>
              </w:rPr>
            </w:pPr>
            <w:r w:rsidRPr="00B1469A">
              <w:rPr>
                <w:b/>
                <w:lang w:val="pt-BR"/>
              </w:rPr>
              <w:t xml:space="preserve">Input: </w:t>
            </w:r>
            <w:r w:rsidRPr="00B1469A">
              <w:rPr>
                <w:lang w:val="pt-BR"/>
              </w:rPr>
              <w:t>Cho n số x1, x2, x3…xn.</w:t>
            </w:r>
          </w:p>
          <w:p w:rsidR="00724D4E" w:rsidRPr="00B1469A" w:rsidRDefault="00724D4E" w:rsidP="00724D4E">
            <w:pPr>
              <w:numPr>
                <w:ilvl w:val="0"/>
                <w:numId w:val="6"/>
              </w:numPr>
            </w:pPr>
            <w:r w:rsidRPr="00B1469A">
              <w:rPr>
                <w:b/>
              </w:rPr>
              <w:t xml:space="preserve">Output: </w:t>
            </w:r>
            <w:r w:rsidRPr="00B1469A">
              <w:t>Tính trung bình.</w:t>
            </w:r>
          </w:p>
          <w:p w:rsidR="00724D4E" w:rsidRPr="00B1469A" w:rsidRDefault="00724D4E" w:rsidP="00724D4E">
            <w:r w:rsidRPr="00B1469A">
              <w:t>H: Mô tả thuật toán:</w:t>
            </w:r>
          </w:p>
          <w:p w:rsidR="00724D4E" w:rsidRPr="00B1469A" w:rsidRDefault="00724D4E" w:rsidP="00724D4E">
            <w:pPr>
              <w:rPr>
                <w:lang w:val="pt-BR"/>
              </w:rPr>
            </w:pPr>
            <w:r w:rsidRPr="00B1469A">
              <w:rPr>
                <w:lang w:val="pt-BR"/>
              </w:rPr>
              <w:t>B1: dem</w:t>
            </w:r>
            <w:r w:rsidRPr="00B1469A">
              <w:sym w:font="Wingdings" w:char="F0DF"/>
            </w:r>
            <w:r w:rsidRPr="00B1469A">
              <w:rPr>
                <w:lang w:val="pt-BR"/>
              </w:rPr>
              <w:t>0; TB</w:t>
            </w:r>
            <w:r w:rsidRPr="00B1469A">
              <w:sym w:font="Wingdings" w:char="F0DF"/>
            </w:r>
            <w:r w:rsidRPr="00B1469A">
              <w:rPr>
                <w:lang w:val="pt-BR"/>
              </w:rPr>
              <w:t>0;</w:t>
            </w:r>
          </w:p>
          <w:p w:rsidR="00724D4E" w:rsidRPr="00B1469A" w:rsidRDefault="00724D4E" w:rsidP="00724D4E">
            <w:pPr>
              <w:rPr>
                <w:lang w:val="pt-BR"/>
              </w:rPr>
            </w:pPr>
            <w:r w:rsidRPr="00B1469A">
              <w:rPr>
                <w:lang w:val="pt-BR"/>
              </w:rPr>
              <w:t>B2: nhập n;</w:t>
            </w:r>
          </w:p>
          <w:p w:rsidR="00724D4E" w:rsidRPr="00B1469A" w:rsidRDefault="00724D4E" w:rsidP="00724D4E">
            <w:pPr>
              <w:rPr>
                <w:lang w:val="pt-BR"/>
              </w:rPr>
            </w:pPr>
            <w:r w:rsidRPr="00B1469A">
              <w:rPr>
                <w:lang w:val="pt-BR"/>
              </w:rPr>
              <w:t>B3: Nếu dem&gt;n thì tới bước 5</w:t>
            </w:r>
          </w:p>
          <w:p w:rsidR="00724D4E" w:rsidRPr="00B1469A" w:rsidRDefault="00724D4E" w:rsidP="00724D4E">
            <w:pPr>
              <w:rPr>
                <w:lang w:val="pt-BR"/>
              </w:rPr>
            </w:pPr>
            <w:r w:rsidRPr="00B1469A">
              <w:rPr>
                <w:lang w:val="pt-BR"/>
              </w:rPr>
              <w:t>B4: dem</w:t>
            </w:r>
            <w:r w:rsidRPr="00B1469A">
              <w:sym w:font="Wingdings" w:char="F0DF"/>
            </w:r>
            <w:r w:rsidRPr="00B1469A">
              <w:rPr>
                <w:lang w:val="pt-BR"/>
              </w:rPr>
              <w:t>dem+1; nhập x; TB</w:t>
            </w:r>
            <w:r w:rsidRPr="00B1469A">
              <w:sym w:font="Wingdings" w:char="F0DF"/>
            </w:r>
            <w:r w:rsidRPr="00B1469A">
              <w:rPr>
                <w:lang w:val="pt-BR"/>
              </w:rPr>
              <w:t>TB+x;</w:t>
            </w:r>
          </w:p>
          <w:p w:rsidR="00724D4E" w:rsidRPr="00B1469A" w:rsidRDefault="00724D4E" w:rsidP="00724D4E">
            <w:pPr>
              <w:rPr>
                <w:lang w:val="pt-BR"/>
              </w:rPr>
            </w:pPr>
            <w:r w:rsidRPr="00B1469A">
              <w:rPr>
                <w:lang w:val="pt-BR"/>
              </w:rPr>
              <w:t>B5: Kết thúc và in kết quả ra màn hình.</w:t>
            </w:r>
          </w:p>
          <w:p w:rsidR="00724D4E" w:rsidRPr="00B1469A" w:rsidRDefault="00724D4E" w:rsidP="00724D4E">
            <w:pPr>
              <w:rPr>
                <w:lang w:val="pt-BR"/>
              </w:rPr>
            </w:pPr>
          </w:p>
          <w:p w:rsidR="00724D4E" w:rsidRPr="00B1469A" w:rsidRDefault="00724D4E" w:rsidP="00724D4E">
            <w:pPr>
              <w:rPr>
                <w:lang w:val="pt-BR"/>
              </w:rPr>
            </w:pPr>
            <w:r w:rsidRPr="00B1469A">
              <w:rPr>
                <w:lang w:val="pt-BR"/>
              </w:rPr>
              <w:t>Program trungbinh;</w:t>
            </w:r>
          </w:p>
          <w:p w:rsidR="00724D4E" w:rsidRPr="00B1469A" w:rsidRDefault="00724D4E" w:rsidP="00724D4E">
            <w:pPr>
              <w:rPr>
                <w:lang w:val="pt-BR"/>
              </w:rPr>
            </w:pPr>
            <w:r w:rsidRPr="00B1469A">
              <w:rPr>
                <w:lang w:val="pt-BR"/>
              </w:rPr>
              <w:t>Uses crt;</w:t>
            </w:r>
          </w:p>
          <w:p w:rsidR="00724D4E" w:rsidRPr="00B1469A" w:rsidRDefault="00724D4E" w:rsidP="00724D4E">
            <w:pPr>
              <w:rPr>
                <w:lang w:val="pt-BR"/>
              </w:rPr>
            </w:pPr>
            <w:r w:rsidRPr="00B1469A">
              <w:rPr>
                <w:lang w:val="pt-BR"/>
              </w:rPr>
              <w:t>Var N, dem: integer;</w:t>
            </w:r>
          </w:p>
          <w:p w:rsidR="00724D4E" w:rsidRPr="00B1469A" w:rsidRDefault="00724D4E" w:rsidP="00724D4E">
            <w:r w:rsidRPr="00B1469A">
              <w:rPr>
                <w:lang w:val="pt-BR"/>
              </w:rPr>
              <w:t xml:space="preserve">        </w:t>
            </w:r>
            <w:r w:rsidRPr="00B1469A">
              <w:t>X, TB: Real;</w:t>
            </w:r>
          </w:p>
          <w:p w:rsidR="00724D4E" w:rsidRPr="00B1469A" w:rsidRDefault="00724D4E" w:rsidP="00724D4E">
            <w:r w:rsidRPr="00B1469A">
              <w:t>Begin</w:t>
            </w:r>
          </w:p>
          <w:p w:rsidR="00724D4E" w:rsidRPr="00B1469A" w:rsidRDefault="00724D4E" w:rsidP="00724D4E">
            <w:r w:rsidRPr="00B1469A">
              <w:t>Clrscr;</w:t>
            </w:r>
          </w:p>
          <w:p w:rsidR="00724D4E" w:rsidRPr="00B1469A" w:rsidRDefault="00724D4E" w:rsidP="00724D4E">
            <w:r w:rsidRPr="00B1469A">
              <w:t>begin</w:t>
            </w:r>
          </w:p>
          <w:p w:rsidR="00724D4E" w:rsidRPr="00B1469A" w:rsidRDefault="00724D4E" w:rsidP="00724D4E">
            <w:r w:rsidRPr="00B1469A">
              <w:t>Dem:=0; TB:=0;</w:t>
            </w:r>
          </w:p>
          <w:p w:rsidR="00724D4E" w:rsidRPr="00B1469A" w:rsidRDefault="00724D4E" w:rsidP="00724D4E">
            <w:r w:rsidRPr="00B1469A">
              <w:t>Write (‘nhap so N =’); Readln(N);</w:t>
            </w:r>
          </w:p>
          <w:p w:rsidR="00724D4E" w:rsidRPr="00B1469A" w:rsidRDefault="00724D4E" w:rsidP="00724D4E">
            <w:pPr>
              <w:rPr>
                <w:lang w:val="pt-BR"/>
              </w:rPr>
            </w:pPr>
            <w:r w:rsidRPr="00B1469A">
              <w:rPr>
                <w:lang w:val="pt-BR"/>
              </w:rPr>
              <w:t>While dem&lt;n do</w:t>
            </w:r>
          </w:p>
          <w:p w:rsidR="00724D4E" w:rsidRPr="00B1469A" w:rsidRDefault="00724D4E" w:rsidP="00724D4E">
            <w:pPr>
              <w:rPr>
                <w:lang w:val="pt-BR"/>
              </w:rPr>
            </w:pPr>
            <w:r w:rsidRPr="00B1469A">
              <w:rPr>
                <w:lang w:val="pt-BR"/>
              </w:rPr>
              <w:t>Begin</w:t>
            </w:r>
          </w:p>
          <w:p w:rsidR="00724D4E" w:rsidRPr="00B1469A" w:rsidRDefault="00724D4E" w:rsidP="00724D4E">
            <w:pPr>
              <w:rPr>
                <w:lang w:val="pt-BR"/>
              </w:rPr>
            </w:pPr>
            <w:r w:rsidRPr="00B1469A">
              <w:rPr>
                <w:lang w:val="pt-BR"/>
              </w:rPr>
              <w:t>Dem:=dem +1;</w:t>
            </w:r>
          </w:p>
          <w:p w:rsidR="00724D4E" w:rsidRPr="00B1469A" w:rsidRDefault="00724D4E" w:rsidP="00724D4E">
            <w:r w:rsidRPr="00B1469A">
              <w:t xml:space="preserve">Write(‘nhap x:’); Readln(x); </w:t>
            </w:r>
          </w:p>
          <w:p w:rsidR="00724D4E" w:rsidRPr="00B1469A" w:rsidRDefault="00724D4E" w:rsidP="00724D4E">
            <w:r w:rsidRPr="00B1469A">
              <w:t>Tb:= TB+x;</w:t>
            </w:r>
          </w:p>
          <w:p w:rsidR="00724D4E" w:rsidRPr="00B1469A" w:rsidRDefault="00724D4E" w:rsidP="00724D4E">
            <w:r w:rsidRPr="00B1469A">
              <w:t>End;</w:t>
            </w:r>
          </w:p>
          <w:p w:rsidR="00724D4E" w:rsidRPr="00B1469A" w:rsidRDefault="00724D4E" w:rsidP="00724D4E">
            <w:r w:rsidRPr="00B1469A">
              <w:t>TB:=TB\n;</w:t>
            </w:r>
          </w:p>
          <w:p w:rsidR="00724D4E" w:rsidRPr="00B1469A" w:rsidRDefault="00724D4E" w:rsidP="00724D4E">
            <w:r w:rsidRPr="00B1469A">
              <w:t>Writeln(‘ Trung bình của’,n, ‘ so là:’,tb);</w:t>
            </w:r>
          </w:p>
          <w:p w:rsidR="00724D4E" w:rsidRPr="00B1469A" w:rsidRDefault="00724D4E" w:rsidP="00724D4E">
            <w:r w:rsidRPr="00B1469A">
              <w:t>Readln</w:t>
            </w:r>
          </w:p>
          <w:p w:rsidR="00724D4E" w:rsidRPr="00B1469A" w:rsidRDefault="00724D4E" w:rsidP="00724D4E">
            <w:r w:rsidRPr="00B1469A">
              <w:t>End.</w:t>
            </w:r>
          </w:p>
          <w:p w:rsidR="00724D4E" w:rsidRPr="00B1469A" w:rsidRDefault="00724D4E" w:rsidP="00724D4E"/>
        </w:tc>
      </w:tr>
      <w:tr w:rsidR="00724D4E" w:rsidRPr="00B1469A">
        <w:tc>
          <w:tcPr>
            <w:tcW w:w="10244" w:type="dxa"/>
            <w:gridSpan w:val="2"/>
          </w:tcPr>
          <w:p w:rsidR="00724D4E" w:rsidRPr="00B1469A" w:rsidRDefault="00724D4E" w:rsidP="00724D4E">
            <w:pPr>
              <w:jc w:val="center"/>
              <w:rPr>
                <w:b/>
              </w:rPr>
            </w:pPr>
            <w:r w:rsidRPr="00B1469A">
              <w:rPr>
                <w:b/>
              </w:rPr>
              <w:t>Thực hành</w:t>
            </w:r>
          </w:p>
        </w:tc>
      </w:tr>
      <w:tr w:rsidR="00724D4E" w:rsidRPr="00B1469A">
        <w:tc>
          <w:tcPr>
            <w:tcW w:w="4616" w:type="dxa"/>
          </w:tcPr>
          <w:p w:rsidR="00724D4E" w:rsidRPr="00B1469A" w:rsidRDefault="00724D4E" w:rsidP="00724D4E">
            <w:r w:rsidRPr="00B1469A">
              <w:t>G: Hướng dẫn và quan sát học sinh gõ chương trình vào Pascal.</w:t>
            </w:r>
          </w:p>
          <w:p w:rsidR="00724D4E" w:rsidRPr="00B1469A" w:rsidRDefault="00724D4E" w:rsidP="00724D4E">
            <w:r w:rsidRPr="00B1469A">
              <w:t>G: Dặn dò học sinh và tìm các lỗi sai để sửa cho học sinh.</w:t>
            </w:r>
          </w:p>
        </w:tc>
        <w:tc>
          <w:tcPr>
            <w:tcW w:w="5628" w:type="dxa"/>
          </w:tcPr>
          <w:p w:rsidR="00724D4E" w:rsidRPr="00B1469A" w:rsidRDefault="00724D4E" w:rsidP="00724D4E">
            <w:r w:rsidRPr="00B1469A">
              <w:t>H: Gõ chương trình</w:t>
            </w:r>
          </w:p>
          <w:p w:rsidR="00724D4E" w:rsidRPr="00B1469A" w:rsidRDefault="00724D4E" w:rsidP="00724D4E">
            <w:r w:rsidRPr="00B1469A">
              <w:t>H: Chỉnh sửa và chạy lại chương trình.</w:t>
            </w:r>
          </w:p>
          <w:p w:rsidR="00724D4E" w:rsidRPr="00B1469A" w:rsidRDefault="00724D4E" w:rsidP="00724D4E">
            <w:pPr>
              <w:rPr>
                <w:lang w:val="pt-BR"/>
              </w:rPr>
            </w:pPr>
            <w:r w:rsidRPr="00B1469A">
              <w:rPr>
                <w:lang w:val="pt-BR"/>
              </w:rPr>
              <w:t>H: Bấm F9 để sửa lỗi.</w:t>
            </w:r>
          </w:p>
          <w:p w:rsidR="00724D4E" w:rsidRPr="00B1469A" w:rsidRDefault="00724D4E" w:rsidP="00724D4E">
            <w:pPr>
              <w:rPr>
                <w:lang w:val="pt-BR"/>
              </w:rPr>
            </w:pPr>
            <w:r w:rsidRPr="00B1469A">
              <w:rPr>
                <w:lang w:val="pt-BR"/>
              </w:rPr>
              <w:t>H: Bấm CTRl+F9 để chạy chương trình.</w:t>
            </w:r>
          </w:p>
          <w:p w:rsidR="00724D4E" w:rsidRPr="00B1469A" w:rsidRDefault="00724D4E" w:rsidP="00724D4E">
            <w:pPr>
              <w:rPr>
                <w:lang w:val="pt-BR"/>
              </w:rPr>
            </w:pPr>
            <w:r w:rsidRPr="00B1469A">
              <w:rPr>
                <w:lang w:val="pt-BR"/>
              </w:rPr>
              <w:t>H: Nhận xét và rút ra kết luận</w:t>
            </w:r>
          </w:p>
          <w:p w:rsidR="00724D4E" w:rsidRPr="00B1469A" w:rsidRDefault="00724D4E" w:rsidP="00724D4E">
            <w:r w:rsidRPr="00B1469A">
              <w:t>H: Tự khám phá</w:t>
            </w:r>
          </w:p>
          <w:p w:rsidR="00724D4E" w:rsidRPr="00B1469A" w:rsidRDefault="00724D4E" w:rsidP="00724D4E">
            <w:pPr>
              <w:rPr>
                <w:b/>
              </w:rPr>
            </w:pPr>
          </w:p>
        </w:tc>
      </w:tr>
    </w:tbl>
    <w:p w:rsidR="0084726F" w:rsidRPr="00B1469A" w:rsidRDefault="0084726F" w:rsidP="0084726F">
      <w:pPr>
        <w:ind w:firstLine="720"/>
        <w:rPr>
          <w:b/>
        </w:rPr>
      </w:pPr>
      <w:r w:rsidRPr="00B1469A">
        <w:rPr>
          <w:b/>
        </w:rPr>
        <w:t>3.Hoạt động 3: Luyện tập, vận dụng, mở rộng (10 phút):</w:t>
      </w:r>
    </w:p>
    <w:p w:rsidR="0084726F" w:rsidRPr="00B1469A" w:rsidRDefault="0084726F" w:rsidP="0084726F">
      <w:pPr>
        <w:numPr>
          <w:ilvl w:val="0"/>
          <w:numId w:val="1"/>
        </w:numPr>
      </w:pPr>
      <w:r w:rsidRPr="00B1469A">
        <w:t>Câu lệnh lặp với số lần biết trước và câu lệnh lặp với số lần chưa biết trước. Sử dụng câu lệnh lặp chưa biết trước vào các bài toán.</w:t>
      </w:r>
    </w:p>
    <w:p w:rsidR="0084726F" w:rsidRPr="00B1469A" w:rsidRDefault="0084726F" w:rsidP="0084726F">
      <w:pPr>
        <w:numPr>
          <w:ilvl w:val="0"/>
          <w:numId w:val="1"/>
        </w:numPr>
      </w:pPr>
      <w:r w:rsidRPr="00B1469A">
        <w:t>Cú pháp câu lệnh lặp chưa biết trước? Lỗi lặp vô hạn lần.</w:t>
      </w:r>
    </w:p>
    <w:p w:rsidR="0084726F" w:rsidRPr="00B1469A" w:rsidRDefault="0084726F" w:rsidP="0084726F">
      <w:pPr>
        <w:ind w:firstLine="720"/>
        <w:rPr>
          <w:b/>
          <w:bCs/>
        </w:rPr>
      </w:pPr>
      <w:r w:rsidRPr="00B1469A">
        <w:rPr>
          <w:b/>
          <w:bCs/>
        </w:rPr>
        <w:t>Dặn dò</w:t>
      </w:r>
    </w:p>
    <w:p w:rsidR="0084726F" w:rsidRPr="00B1469A" w:rsidRDefault="0084726F" w:rsidP="008E6C0E">
      <w:pPr>
        <w:numPr>
          <w:ilvl w:val="0"/>
          <w:numId w:val="54"/>
        </w:numPr>
        <w:ind w:firstLine="902"/>
        <w:rPr>
          <w:lang w:val="fr-FR"/>
        </w:rPr>
      </w:pPr>
      <w:r w:rsidRPr="00B1469A">
        <w:rPr>
          <w:lang w:val="fr-FR"/>
        </w:rPr>
        <w:t>Làm bài tập trong SGK</w:t>
      </w:r>
    </w:p>
    <w:p w:rsidR="00724D4E" w:rsidRPr="00B1469A" w:rsidRDefault="00724D4E" w:rsidP="00724D4E">
      <w:pPr>
        <w:ind w:left="360" w:firstLine="720"/>
        <w:rPr>
          <w:bCs/>
        </w:rPr>
      </w:pPr>
    </w:p>
    <w:tbl>
      <w:tblPr>
        <w:tblW w:w="0" w:type="auto"/>
        <w:tblLook w:val="0000" w:firstRow="0" w:lastRow="0" w:firstColumn="0" w:lastColumn="0" w:noHBand="0" w:noVBand="0"/>
      </w:tblPr>
      <w:tblGrid>
        <w:gridCol w:w="3794"/>
      </w:tblGrid>
      <w:tr w:rsidR="00A75130" w:rsidRPr="00B1469A">
        <w:tc>
          <w:tcPr>
            <w:tcW w:w="3794" w:type="dxa"/>
          </w:tcPr>
          <w:p w:rsidR="00A75130" w:rsidRPr="00B1469A" w:rsidRDefault="00A75130" w:rsidP="00AF132F">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A75130" w:rsidRPr="00B1469A" w:rsidRDefault="00A75130" w:rsidP="00A75130">
      <w:pPr>
        <w:spacing w:line="264" w:lineRule="auto"/>
        <w:rPr>
          <w:lang w:val="pt-BR"/>
        </w:rPr>
      </w:pPr>
      <w:r w:rsidRPr="00B1469A">
        <w:rPr>
          <w:rFonts w:ascii="Arial" w:hAnsi="Arial" w:cs="Arial"/>
          <w:lang w:val="pt-BR"/>
        </w:rPr>
        <w:t>…………………………………………………………………………………………………………………………………………………………………………………</w:t>
      </w:r>
    </w:p>
    <w:p w:rsidR="00A75130" w:rsidRPr="00B1469A" w:rsidRDefault="00A75130" w:rsidP="00A75130"/>
    <w:p w:rsidR="00AB0685" w:rsidRPr="00B1469A" w:rsidRDefault="00724D4E" w:rsidP="00AB0685">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724D4E" w:rsidRPr="00B1469A" w:rsidRDefault="00724D4E" w:rsidP="00AB0685">
      <w:pPr>
        <w:jc w:val="both"/>
        <w:rPr>
          <w:b/>
          <w:bCs/>
        </w:rPr>
      </w:pPr>
    </w:p>
    <w:p w:rsidR="00724D4E" w:rsidRPr="00B1469A" w:rsidRDefault="00724D4E" w:rsidP="00724D4E">
      <w:pPr>
        <w:jc w:val="center"/>
        <w:rPr>
          <w:b/>
          <w:bCs/>
        </w:rPr>
      </w:pPr>
      <w:r w:rsidRPr="00B1469A">
        <w:rPr>
          <w:b/>
          <w:bCs/>
        </w:rPr>
        <w:t>Bài thực hành 6:    SỬ DỤNG LỆNH LẶP WHILE…DO</w:t>
      </w:r>
      <w:r w:rsidR="008D3D07" w:rsidRPr="00B1469A">
        <w:rPr>
          <w:b/>
          <w:bCs/>
        </w:rPr>
        <w:t xml:space="preserve"> (tiếp)</w:t>
      </w:r>
    </w:p>
    <w:p w:rsidR="00724D4E" w:rsidRPr="00B1469A" w:rsidRDefault="00724D4E" w:rsidP="00724D4E">
      <w:pPr>
        <w:rPr>
          <w:b/>
          <w:bCs/>
        </w:rPr>
      </w:pPr>
    </w:p>
    <w:p w:rsidR="00724D4E" w:rsidRPr="00B1469A" w:rsidRDefault="00724D4E" w:rsidP="00724D4E">
      <w:pPr>
        <w:rPr>
          <w:b/>
          <w:bCs/>
          <w:u w:val="single"/>
        </w:rPr>
      </w:pPr>
      <w:r w:rsidRPr="00B1469A">
        <w:rPr>
          <w:b/>
          <w:bCs/>
          <w:u w:val="single"/>
        </w:rPr>
        <w:t>I.Mục đích</w:t>
      </w:r>
    </w:p>
    <w:p w:rsidR="00724D4E" w:rsidRPr="00B1469A" w:rsidRDefault="00724D4E" w:rsidP="00724D4E">
      <w:pPr>
        <w:ind w:left="360"/>
        <w:rPr>
          <w:b/>
          <w:bCs/>
        </w:rPr>
      </w:pPr>
      <w:r w:rsidRPr="00B1469A">
        <w:rPr>
          <w:b/>
          <w:bCs/>
        </w:rPr>
        <w:t>1. Kiến thức</w:t>
      </w:r>
    </w:p>
    <w:p w:rsidR="00724D4E" w:rsidRPr="00B1469A" w:rsidRDefault="00724D4E" w:rsidP="00724D4E">
      <w:pPr>
        <w:numPr>
          <w:ilvl w:val="0"/>
          <w:numId w:val="8"/>
        </w:numPr>
        <w:rPr>
          <w:bCs/>
        </w:rPr>
      </w:pPr>
      <w:r w:rsidRPr="00B1469A">
        <w:rPr>
          <w:bCs/>
        </w:rPr>
        <w:t>Viết được chương trình có sử dụng vòng lặp While…do</w:t>
      </w:r>
    </w:p>
    <w:p w:rsidR="00724D4E" w:rsidRPr="00B1469A" w:rsidRDefault="00724D4E" w:rsidP="00724D4E">
      <w:pPr>
        <w:numPr>
          <w:ilvl w:val="0"/>
          <w:numId w:val="8"/>
        </w:numPr>
        <w:rPr>
          <w:bCs/>
        </w:rPr>
      </w:pPr>
      <w:r w:rsidRPr="00B1469A">
        <w:rPr>
          <w:bCs/>
        </w:rPr>
        <w:t>Sử dụng được câu lệnh ghép</w:t>
      </w:r>
    </w:p>
    <w:p w:rsidR="00724D4E" w:rsidRPr="00B1469A" w:rsidRDefault="00724D4E" w:rsidP="00724D4E">
      <w:pPr>
        <w:rPr>
          <w:b/>
          <w:bCs/>
        </w:rPr>
      </w:pPr>
      <w:r w:rsidRPr="00B1469A">
        <w:rPr>
          <w:b/>
          <w:bCs/>
        </w:rPr>
        <w:t xml:space="preserve">      2.Kĩ năng</w:t>
      </w:r>
    </w:p>
    <w:p w:rsidR="00724D4E" w:rsidRPr="00B1469A" w:rsidRDefault="00724D4E" w:rsidP="00724D4E">
      <w:pPr>
        <w:numPr>
          <w:ilvl w:val="0"/>
          <w:numId w:val="3"/>
        </w:numPr>
        <w:rPr>
          <w:bCs/>
        </w:rPr>
      </w:pPr>
      <w:r w:rsidRPr="00B1469A">
        <w:rPr>
          <w:bCs/>
        </w:rPr>
        <w:t>Đọc hiểu chương trình có vòng lặp while…do</w:t>
      </w:r>
    </w:p>
    <w:p w:rsidR="00724D4E" w:rsidRPr="00B1469A" w:rsidRDefault="00724D4E" w:rsidP="00724D4E">
      <w:pPr>
        <w:ind w:left="360"/>
        <w:rPr>
          <w:b/>
          <w:bCs/>
        </w:rPr>
      </w:pPr>
      <w:r w:rsidRPr="00B1469A">
        <w:rPr>
          <w:b/>
          <w:bCs/>
        </w:rPr>
        <w:t>3.Thái độ</w:t>
      </w:r>
    </w:p>
    <w:p w:rsidR="00724D4E" w:rsidRPr="00B1469A" w:rsidRDefault="00724D4E" w:rsidP="00724D4E">
      <w:pPr>
        <w:numPr>
          <w:ilvl w:val="0"/>
          <w:numId w:val="1"/>
        </w:numPr>
        <w:rPr>
          <w:bCs/>
        </w:rPr>
      </w:pPr>
      <w:r w:rsidRPr="00B1469A">
        <w:rPr>
          <w:bCs/>
        </w:rPr>
        <w:t>Có ý thức tư duy, có thái độ ham học hỏi, tác phong làm việc nghiêm túc.</w:t>
      </w:r>
    </w:p>
    <w:p w:rsidR="00724D4E" w:rsidRPr="00B1469A" w:rsidRDefault="004726F4" w:rsidP="00724D4E">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w:t>
      </w:r>
      <w:r w:rsidR="00760AA7" w:rsidRPr="00B1469A">
        <w:rPr>
          <w:bCs/>
        </w:rPr>
        <w:t xml:space="preserve">làm việc nhóm.                </w:t>
      </w:r>
      <w:r w:rsidR="00850E21" w:rsidRPr="00B1469A">
        <w:rPr>
          <w:b/>
          <w:bCs/>
        </w:rPr>
        <w:t>PHƯƠNG PHÁP</w:t>
      </w:r>
      <w:r w:rsidR="00AC1F97" w:rsidRPr="00B1469A">
        <w:rPr>
          <w:b/>
          <w:bCs/>
        </w:rPr>
        <w:t>:</w:t>
      </w:r>
    </w:p>
    <w:p w:rsidR="00724D4E" w:rsidRPr="00B1469A" w:rsidRDefault="00724D4E" w:rsidP="00724D4E">
      <w:pPr>
        <w:numPr>
          <w:ilvl w:val="0"/>
          <w:numId w:val="1"/>
        </w:numPr>
        <w:rPr>
          <w:bCs/>
        </w:rPr>
      </w:pPr>
      <w:r w:rsidRPr="00B1469A">
        <w:rPr>
          <w:bCs/>
        </w:rPr>
        <w:t>Đặt và giải quyết vấn đề - Luyện tập thực hành.</w:t>
      </w:r>
    </w:p>
    <w:p w:rsidR="00724D4E" w:rsidRPr="00B1469A" w:rsidRDefault="00850E21" w:rsidP="00724D4E">
      <w:pPr>
        <w:spacing w:before="60" w:after="60"/>
        <w:jc w:val="both"/>
        <w:rPr>
          <w:b/>
          <w:bCs/>
          <w:u w:val="single"/>
        </w:rPr>
      </w:pPr>
      <w:r w:rsidRPr="00B1469A">
        <w:rPr>
          <w:b/>
          <w:bCs/>
        </w:rPr>
        <w:t>II. CHUẨN BỊ BÀI HỌC:</w:t>
      </w:r>
      <w:r w:rsidR="00724D4E" w:rsidRPr="00B1469A">
        <w:rPr>
          <w:b/>
          <w:bCs/>
          <w:u w:val="single"/>
        </w:rPr>
        <w:t xml:space="preserve"> </w:t>
      </w:r>
    </w:p>
    <w:p w:rsidR="00724D4E" w:rsidRPr="00B1469A" w:rsidRDefault="00724D4E" w:rsidP="00724D4E">
      <w:pPr>
        <w:spacing w:before="60" w:after="60"/>
        <w:jc w:val="both"/>
      </w:pPr>
      <w:r w:rsidRPr="00B1469A">
        <w:rPr>
          <w:b/>
          <w:bCs/>
        </w:rPr>
        <w:t xml:space="preserve">1. Giáo viên </w:t>
      </w:r>
      <w:r w:rsidRPr="00B1469A">
        <w:t xml:space="preserve"> : </w:t>
      </w:r>
    </w:p>
    <w:p w:rsidR="00724D4E" w:rsidRPr="00B1469A" w:rsidRDefault="00724D4E" w:rsidP="00724D4E">
      <w:pPr>
        <w:spacing w:before="60" w:after="60"/>
        <w:ind w:left="1440"/>
        <w:jc w:val="both"/>
      </w:pPr>
      <w:r w:rsidRPr="00B1469A">
        <w:t>- SGK, tài liệu, Giáo án, Phòng máy</w:t>
      </w:r>
    </w:p>
    <w:p w:rsidR="00724D4E" w:rsidRPr="00B1469A" w:rsidRDefault="00724D4E" w:rsidP="00724D4E">
      <w:pPr>
        <w:spacing w:before="60" w:after="60"/>
        <w:jc w:val="both"/>
      </w:pPr>
      <w:r w:rsidRPr="00B1469A">
        <w:rPr>
          <w:b/>
          <w:bCs/>
        </w:rPr>
        <w:t>2. Học sinh</w:t>
      </w:r>
      <w:r w:rsidRPr="00B1469A">
        <w:t xml:space="preserve"> :</w:t>
      </w:r>
    </w:p>
    <w:p w:rsidR="00724D4E" w:rsidRPr="00B1469A" w:rsidRDefault="00724D4E" w:rsidP="00724D4E">
      <w:pPr>
        <w:spacing w:before="60" w:after="60"/>
        <w:ind w:left="1440"/>
        <w:jc w:val="both"/>
      </w:pPr>
      <w:r w:rsidRPr="00B1469A">
        <w:t>- Đọc trước bài TH6</w:t>
      </w:r>
    </w:p>
    <w:p w:rsidR="00724D4E" w:rsidRPr="00B1469A" w:rsidRDefault="00850E21" w:rsidP="00724D4E">
      <w:pPr>
        <w:spacing w:before="60" w:after="60"/>
        <w:jc w:val="both"/>
        <w:rPr>
          <w:b/>
          <w:bCs/>
        </w:rPr>
      </w:pPr>
      <w:r w:rsidRPr="00B1469A">
        <w:rPr>
          <w:b/>
          <w:bCs/>
        </w:rPr>
        <w:t>III. TIẾN TRÌNH BÀI HỌC:</w:t>
      </w:r>
      <w:r w:rsidR="00AC1F97" w:rsidRPr="00B1469A">
        <w:rPr>
          <w:b/>
          <w:bCs/>
        </w:rPr>
        <w:t xml:space="preserve"> </w:t>
      </w:r>
    </w:p>
    <w:p w:rsidR="00724D4E" w:rsidRPr="00B1469A" w:rsidRDefault="0084726F" w:rsidP="0084726F">
      <w:pPr>
        <w:ind w:left="720"/>
        <w:rPr>
          <w:b/>
          <w:bCs/>
        </w:rPr>
      </w:pPr>
      <w:r w:rsidRPr="00B1469A">
        <w:rPr>
          <w:b/>
          <w:lang w:val="fr-FR"/>
        </w:rPr>
        <w:t>1.</w:t>
      </w:r>
      <w:r w:rsidRPr="00B1469A">
        <w:rPr>
          <w:rFonts w:ascii=".VnTime" w:hAnsi=".VnTime"/>
          <w:b/>
          <w:lang w:val="fr-FR"/>
        </w:rPr>
        <w:t xml:space="preserve">Ho¹t ®éng 1: Khëi ®éng </w:t>
      </w:r>
      <w:r w:rsidRPr="00B1469A">
        <w:rPr>
          <w:b/>
          <w:bCs/>
        </w:rPr>
        <w:t xml:space="preserve"> </w:t>
      </w:r>
      <w:r w:rsidR="00724D4E" w:rsidRPr="00B1469A">
        <w:rPr>
          <w:b/>
          <w:bCs/>
        </w:rPr>
        <w:t>(</w:t>
      </w:r>
      <w:r w:rsidRPr="00B1469A">
        <w:rPr>
          <w:b/>
          <w:bCs/>
        </w:rPr>
        <w:t>5</w:t>
      </w:r>
      <w:r w:rsidR="00724D4E" w:rsidRPr="00B1469A">
        <w:rPr>
          <w:b/>
          <w:bCs/>
        </w:rPr>
        <w:t xml:space="preserve"> phút) </w:t>
      </w:r>
    </w:p>
    <w:p w:rsidR="00724D4E" w:rsidRPr="00B1469A" w:rsidRDefault="00724D4E" w:rsidP="00724D4E">
      <w:pPr>
        <w:pStyle w:val="BodyText"/>
        <w:spacing w:before="60" w:after="60" w:line="240" w:lineRule="auto"/>
        <w:ind w:left="360"/>
        <w:rPr>
          <w:rFonts w:ascii="Times New Roman" w:hAnsi="Times New Roman"/>
          <w:b/>
          <w:bCs/>
        </w:rPr>
      </w:pPr>
      <w:r w:rsidRPr="00B1469A">
        <w:rPr>
          <w:rFonts w:ascii="Times New Roman" w:hAnsi="Times New Roman"/>
          <w:b/>
          <w:bCs/>
        </w:rPr>
        <w:t>Kiểm tra bài cũ ( Kiểm tra trong qua trình thực hành).</w:t>
      </w:r>
    </w:p>
    <w:p w:rsidR="0084726F" w:rsidRPr="00B1469A" w:rsidRDefault="0084726F" w:rsidP="0084726F">
      <w:pPr>
        <w:ind w:left="360"/>
        <w:rPr>
          <w:lang w:val="nl-NL"/>
        </w:rPr>
      </w:pPr>
      <w:r w:rsidRPr="00B1469A">
        <w:rPr>
          <w:b/>
          <w:lang w:val="fr-FR"/>
        </w:rPr>
        <w:t>2.</w:t>
      </w:r>
      <w:r w:rsidRPr="00B1469A">
        <w:rPr>
          <w:rFonts w:ascii=".VnTime" w:hAnsi=".VnTime"/>
          <w:b/>
          <w:lang w:val="fr-FR"/>
        </w:rPr>
        <w:t xml:space="preserve">Ho¹t ®éng 2: </w:t>
      </w:r>
      <w:r w:rsidRPr="00B1469A">
        <w:rPr>
          <w:b/>
          <w:lang w:val="fr-FR"/>
        </w:rPr>
        <w:t>Hình thành kiến thức</w:t>
      </w:r>
      <w:r w:rsidRPr="00B1469A">
        <w:rPr>
          <w:rFonts w:ascii=".VnTime" w:hAnsi=".VnTime"/>
          <w:b/>
          <w:lang w:val="fr-FR"/>
        </w:rPr>
        <w:t xml:space="preserve"> (30 phó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616"/>
        <w:gridCol w:w="5628"/>
      </w:tblGrid>
      <w:tr w:rsidR="00724D4E" w:rsidRPr="00B1469A">
        <w:tc>
          <w:tcPr>
            <w:tcW w:w="4616" w:type="dxa"/>
          </w:tcPr>
          <w:p w:rsidR="00724D4E" w:rsidRPr="00B1469A" w:rsidRDefault="009923CF" w:rsidP="00724D4E">
            <w:pPr>
              <w:jc w:val="center"/>
              <w:rPr>
                <w:b/>
                <w:lang w:val="fr-FR"/>
              </w:rPr>
            </w:pPr>
            <w:r w:rsidRPr="00B1469A">
              <w:rPr>
                <w:b/>
                <w:lang w:val="fr-FR"/>
              </w:rPr>
              <w:t>HOẠT ĐỘNG CỦA GIÁO VIÊN VÀ HỌC SINH</w:t>
            </w:r>
          </w:p>
        </w:tc>
        <w:tc>
          <w:tcPr>
            <w:tcW w:w="5628" w:type="dxa"/>
          </w:tcPr>
          <w:p w:rsidR="00724D4E" w:rsidRPr="00B1469A" w:rsidRDefault="009923CF" w:rsidP="00724D4E">
            <w:pPr>
              <w:jc w:val="center"/>
              <w:rPr>
                <w:b/>
                <w:lang w:val="fr-FR"/>
              </w:rPr>
            </w:pPr>
            <w:r w:rsidRPr="00B1469A">
              <w:rPr>
                <w:b/>
                <w:lang w:val="fr-FR"/>
              </w:rPr>
              <w:t>NỘI DUNG, YÊU CẦU CẦN ĐẠT</w:t>
            </w:r>
          </w:p>
        </w:tc>
      </w:tr>
      <w:tr w:rsidR="00724D4E" w:rsidRPr="00B1469A">
        <w:tc>
          <w:tcPr>
            <w:tcW w:w="10244" w:type="dxa"/>
            <w:gridSpan w:val="2"/>
          </w:tcPr>
          <w:p w:rsidR="00724D4E" w:rsidRPr="00B1469A" w:rsidRDefault="00724D4E" w:rsidP="00724D4E">
            <w:pPr>
              <w:jc w:val="center"/>
              <w:rPr>
                <w:b/>
              </w:rPr>
            </w:pPr>
            <w:r w:rsidRPr="00B1469A">
              <w:rPr>
                <w:b/>
              </w:rPr>
              <w:t>Luyện tập</w:t>
            </w:r>
          </w:p>
        </w:tc>
      </w:tr>
      <w:tr w:rsidR="00724D4E" w:rsidRPr="00B1469A">
        <w:tc>
          <w:tcPr>
            <w:tcW w:w="4616" w:type="dxa"/>
          </w:tcPr>
          <w:p w:rsidR="00724D4E" w:rsidRPr="00B1469A" w:rsidRDefault="00724D4E" w:rsidP="00724D4E"/>
          <w:p w:rsidR="00724D4E" w:rsidRPr="00B1469A" w:rsidRDefault="00724D4E" w:rsidP="00724D4E">
            <w:r w:rsidRPr="00B1469A">
              <w:rPr>
                <w:b/>
              </w:rPr>
              <w:t>Bài 2:</w:t>
            </w:r>
            <w:r w:rsidRPr="00B1469A">
              <w:t xml:space="preserve"> Viết chương trình kiểm tra xem số nhập vào có phải là số nguyên tố hay không?</w:t>
            </w:r>
          </w:p>
          <w:p w:rsidR="00724D4E" w:rsidRPr="00B1469A" w:rsidRDefault="00724D4E" w:rsidP="00724D4E">
            <w:r w:rsidRPr="00B1469A">
              <w:t>G: Thế nào được gọi là số nguyên tố?</w:t>
            </w:r>
          </w:p>
          <w:p w:rsidR="00724D4E" w:rsidRPr="00B1469A" w:rsidRDefault="00724D4E" w:rsidP="00724D4E"/>
          <w:p w:rsidR="00724D4E" w:rsidRPr="00B1469A" w:rsidRDefault="00724D4E" w:rsidP="00724D4E">
            <w:r w:rsidRPr="00B1469A">
              <w:t>G: Kiểm tra số nhập vào chia hết cho 1,2,3…n không?. Nếu chia hết nó không phải là số nguyên tố, còn nó không chia hết cho bất kì số nào trừ số 1 và chính nó thì đưa ra màn hình nó là số nguyên tố.</w:t>
            </w:r>
          </w:p>
          <w:p w:rsidR="00724D4E" w:rsidRPr="00B1469A" w:rsidRDefault="00724D4E" w:rsidP="00724D4E">
            <w:r w:rsidRPr="00B1469A">
              <w:t>G: Yêu cầu hs xác định bài toán.</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r w:rsidRPr="00B1469A">
              <w:t>G: Dựa vào thuật toán và sử dụng lệnh While .. do để viết chương trình.</w:t>
            </w:r>
          </w:p>
          <w:p w:rsidR="00724D4E" w:rsidRPr="00B1469A" w:rsidRDefault="00724D4E" w:rsidP="00724D4E">
            <w:r w:rsidRPr="00B1469A">
              <w:t>- Khai báo biến cho chương trình</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pPr>
              <w:rPr>
                <w:lang w:val="pt-BR"/>
              </w:rPr>
            </w:pPr>
            <w:r w:rsidRPr="00B1469A">
              <w:rPr>
                <w:lang w:val="pt-BR"/>
              </w:rPr>
              <w:t>+ Nhập n;</w:t>
            </w:r>
          </w:p>
          <w:p w:rsidR="00724D4E" w:rsidRPr="00B1469A" w:rsidRDefault="00724D4E" w:rsidP="00724D4E">
            <w:pPr>
              <w:rPr>
                <w:lang w:val="pt-BR"/>
              </w:rPr>
            </w:pPr>
            <w:r w:rsidRPr="00B1469A">
              <w:rPr>
                <w:lang w:val="pt-BR"/>
              </w:rPr>
              <w:t>Kiểm tra xem n&lt;=1;</w:t>
            </w:r>
          </w:p>
          <w:p w:rsidR="00724D4E" w:rsidRPr="00B1469A" w:rsidRDefault="00724D4E" w:rsidP="00724D4E">
            <w:pPr>
              <w:rPr>
                <w:lang w:val="pt-BR"/>
              </w:rPr>
            </w:pPr>
          </w:p>
          <w:p w:rsidR="00724D4E" w:rsidRPr="00B1469A" w:rsidRDefault="00724D4E" w:rsidP="00724D4E">
            <w:pPr>
              <w:rPr>
                <w:lang w:val="pt-BR"/>
              </w:rPr>
            </w:pPr>
          </w:p>
          <w:p w:rsidR="00724D4E" w:rsidRPr="00B1469A" w:rsidRDefault="00724D4E" w:rsidP="00724D4E">
            <w:pPr>
              <w:rPr>
                <w:lang w:val="pt-BR"/>
              </w:rPr>
            </w:pPr>
          </w:p>
          <w:p w:rsidR="00724D4E" w:rsidRPr="00B1469A" w:rsidRDefault="00724D4E" w:rsidP="00724D4E">
            <w:pPr>
              <w:rPr>
                <w:lang w:val="pt-BR"/>
              </w:rPr>
            </w:pPr>
          </w:p>
          <w:p w:rsidR="00724D4E" w:rsidRPr="00B1469A" w:rsidRDefault="00724D4E" w:rsidP="00724D4E">
            <w:r w:rsidRPr="00B1469A">
              <w:rPr>
                <w:lang w:val="pt-BR"/>
              </w:rPr>
              <w:t xml:space="preserve">Kiểm tra điều kiện nếu phần dư của n mod I &lt;&gt;0 thì n là số nguyên tố. </w:t>
            </w:r>
            <w:r w:rsidRPr="00B1469A">
              <w:t>Ngược lại n không phải là số nguyên tố.</w:t>
            </w:r>
          </w:p>
          <w:p w:rsidR="00724D4E" w:rsidRPr="00B1469A" w:rsidRDefault="00724D4E" w:rsidP="00724D4E"/>
          <w:p w:rsidR="00724D4E" w:rsidRPr="00B1469A" w:rsidRDefault="00724D4E" w:rsidP="00724D4E"/>
          <w:p w:rsidR="00724D4E" w:rsidRPr="00B1469A" w:rsidRDefault="00724D4E" w:rsidP="00724D4E"/>
          <w:p w:rsidR="00724D4E" w:rsidRPr="00B1469A" w:rsidRDefault="00724D4E" w:rsidP="00724D4E"/>
        </w:tc>
        <w:tc>
          <w:tcPr>
            <w:tcW w:w="5628" w:type="dxa"/>
          </w:tcPr>
          <w:p w:rsidR="00724D4E" w:rsidRPr="00B1469A" w:rsidRDefault="00724D4E" w:rsidP="00724D4E">
            <w:pPr>
              <w:rPr>
                <w:b/>
              </w:rPr>
            </w:pPr>
          </w:p>
          <w:p w:rsidR="00724D4E" w:rsidRPr="00B1469A" w:rsidRDefault="00724D4E" w:rsidP="00724D4E">
            <w:pPr>
              <w:rPr>
                <w:b/>
              </w:rPr>
            </w:pPr>
          </w:p>
          <w:p w:rsidR="00724D4E" w:rsidRPr="00B1469A" w:rsidRDefault="00724D4E" w:rsidP="00724D4E">
            <w:pPr>
              <w:rPr>
                <w:b/>
              </w:rPr>
            </w:pPr>
          </w:p>
          <w:p w:rsidR="00724D4E" w:rsidRPr="00B1469A" w:rsidRDefault="00724D4E" w:rsidP="00724D4E">
            <w:pPr>
              <w:rPr>
                <w:lang w:val="de-DE"/>
              </w:rPr>
            </w:pPr>
          </w:p>
          <w:p w:rsidR="00724D4E" w:rsidRPr="00B1469A" w:rsidRDefault="00724D4E" w:rsidP="00724D4E">
            <w:pPr>
              <w:rPr>
                <w:lang w:val="de-DE"/>
              </w:rPr>
            </w:pPr>
            <w:r w:rsidRPr="00B1469A">
              <w:rPr>
                <w:lang w:val="de-DE"/>
              </w:rPr>
              <w:t>Số nguyên tố là số lớn hơn 1 và là ước của 1 và chính nó.</w:t>
            </w:r>
          </w:p>
          <w:p w:rsidR="00724D4E" w:rsidRPr="00B1469A" w:rsidRDefault="00724D4E" w:rsidP="00724D4E">
            <w:pPr>
              <w:rPr>
                <w:lang w:val="de-DE"/>
              </w:rPr>
            </w:pPr>
          </w:p>
          <w:p w:rsidR="00724D4E" w:rsidRPr="00B1469A" w:rsidRDefault="00724D4E" w:rsidP="00724D4E">
            <w:pPr>
              <w:rPr>
                <w:b/>
                <w:lang w:val="de-DE"/>
              </w:rPr>
            </w:pPr>
          </w:p>
          <w:p w:rsidR="00724D4E" w:rsidRPr="00B1469A" w:rsidRDefault="00724D4E" w:rsidP="00724D4E">
            <w:pPr>
              <w:rPr>
                <w:b/>
                <w:lang w:val="de-DE"/>
              </w:rPr>
            </w:pPr>
          </w:p>
          <w:p w:rsidR="00724D4E" w:rsidRPr="00B1469A" w:rsidRDefault="00724D4E" w:rsidP="00724D4E">
            <w:pPr>
              <w:rPr>
                <w:b/>
                <w:lang w:val="de-DE"/>
              </w:rPr>
            </w:pPr>
          </w:p>
          <w:p w:rsidR="00724D4E" w:rsidRPr="00B1469A" w:rsidRDefault="00724D4E" w:rsidP="00724D4E">
            <w:pPr>
              <w:rPr>
                <w:b/>
                <w:lang w:val="de-DE"/>
              </w:rPr>
            </w:pPr>
          </w:p>
          <w:p w:rsidR="00724D4E" w:rsidRPr="00B1469A" w:rsidRDefault="00724D4E" w:rsidP="00724D4E">
            <w:pPr>
              <w:rPr>
                <w:b/>
                <w:lang w:val="pt-BR"/>
              </w:rPr>
            </w:pPr>
            <w:r w:rsidRPr="00B1469A">
              <w:rPr>
                <w:b/>
                <w:lang w:val="pt-BR"/>
              </w:rPr>
              <w:t>H: Xác định bài toán:</w:t>
            </w:r>
          </w:p>
          <w:p w:rsidR="00724D4E" w:rsidRPr="00B1469A" w:rsidRDefault="00724D4E" w:rsidP="00724D4E">
            <w:pPr>
              <w:numPr>
                <w:ilvl w:val="0"/>
                <w:numId w:val="6"/>
              </w:numPr>
            </w:pPr>
            <w:r w:rsidRPr="00B1469A">
              <w:rPr>
                <w:b/>
              </w:rPr>
              <w:t xml:space="preserve">Input: </w:t>
            </w:r>
            <w:r w:rsidRPr="00B1469A">
              <w:t xml:space="preserve">Cho n </w:t>
            </w:r>
          </w:p>
          <w:p w:rsidR="00724D4E" w:rsidRPr="00B1469A" w:rsidRDefault="00724D4E" w:rsidP="00724D4E">
            <w:pPr>
              <w:numPr>
                <w:ilvl w:val="0"/>
                <w:numId w:val="6"/>
              </w:numPr>
            </w:pPr>
            <w:r w:rsidRPr="00B1469A">
              <w:rPr>
                <w:b/>
              </w:rPr>
              <w:t xml:space="preserve">Output: </w:t>
            </w:r>
            <w:r w:rsidRPr="00B1469A">
              <w:t>Kiểm tra n có phải là số nguyên tố</w:t>
            </w:r>
          </w:p>
          <w:p w:rsidR="00724D4E" w:rsidRPr="00B1469A" w:rsidRDefault="00724D4E" w:rsidP="00724D4E"/>
          <w:p w:rsidR="00724D4E" w:rsidRPr="00B1469A" w:rsidRDefault="00724D4E" w:rsidP="00724D4E">
            <w:pPr>
              <w:rPr>
                <w:lang w:val="pt-BR"/>
              </w:rPr>
            </w:pPr>
            <w:r w:rsidRPr="00B1469A">
              <w:rPr>
                <w:lang w:val="pt-BR"/>
              </w:rPr>
              <w:t>Program trungbinh;</w:t>
            </w:r>
          </w:p>
          <w:p w:rsidR="00724D4E" w:rsidRPr="00B1469A" w:rsidRDefault="00724D4E" w:rsidP="00724D4E">
            <w:pPr>
              <w:rPr>
                <w:lang w:val="pt-BR"/>
              </w:rPr>
            </w:pPr>
            <w:r w:rsidRPr="00B1469A">
              <w:rPr>
                <w:lang w:val="pt-BR"/>
              </w:rPr>
              <w:t>Uses crt;</w:t>
            </w:r>
          </w:p>
          <w:p w:rsidR="00724D4E" w:rsidRPr="00B1469A" w:rsidRDefault="00724D4E" w:rsidP="00724D4E">
            <w:pPr>
              <w:rPr>
                <w:lang w:val="pt-BR"/>
              </w:rPr>
            </w:pPr>
            <w:r w:rsidRPr="00B1469A">
              <w:rPr>
                <w:lang w:val="pt-BR"/>
              </w:rPr>
              <w:t>Var N, i: integer;</w:t>
            </w:r>
          </w:p>
          <w:p w:rsidR="00724D4E" w:rsidRPr="00B1469A" w:rsidRDefault="00724D4E" w:rsidP="00724D4E">
            <w:r w:rsidRPr="00B1469A">
              <w:rPr>
                <w:lang w:val="pt-BR"/>
              </w:rPr>
              <w:t xml:space="preserve">        </w:t>
            </w:r>
            <w:r w:rsidRPr="00B1469A">
              <w:t>Begin</w:t>
            </w:r>
          </w:p>
          <w:p w:rsidR="00724D4E" w:rsidRPr="00B1469A" w:rsidRDefault="00724D4E" w:rsidP="00724D4E">
            <w:r w:rsidRPr="00B1469A">
              <w:t>Clrscr;</w:t>
            </w:r>
          </w:p>
          <w:p w:rsidR="00724D4E" w:rsidRPr="00B1469A" w:rsidRDefault="00724D4E" w:rsidP="00724D4E">
            <w:r w:rsidRPr="00B1469A">
              <w:t>begin</w:t>
            </w:r>
          </w:p>
          <w:p w:rsidR="00724D4E" w:rsidRPr="00B1469A" w:rsidRDefault="00724D4E" w:rsidP="00724D4E">
            <w:r w:rsidRPr="00B1469A">
              <w:t>Write (‘nhap so N =’); Readln(N);</w:t>
            </w:r>
          </w:p>
          <w:p w:rsidR="00724D4E" w:rsidRPr="00B1469A" w:rsidRDefault="00724D4E" w:rsidP="00724D4E">
            <w:r w:rsidRPr="00B1469A">
              <w:t>If n&lt;=1 then writeln(n, ‘ khong phai la nguyen to’);</w:t>
            </w:r>
          </w:p>
          <w:p w:rsidR="00724D4E" w:rsidRPr="00B1469A" w:rsidRDefault="00724D4E" w:rsidP="00724D4E">
            <w:r w:rsidRPr="00B1469A">
              <w:t>Else</w:t>
            </w:r>
          </w:p>
          <w:p w:rsidR="00724D4E" w:rsidRPr="00B1469A" w:rsidRDefault="00724D4E" w:rsidP="00724D4E">
            <w:r w:rsidRPr="00B1469A">
              <w:t>Begin</w:t>
            </w:r>
          </w:p>
          <w:p w:rsidR="00724D4E" w:rsidRPr="00B1469A" w:rsidRDefault="00724D4E" w:rsidP="00724D4E">
            <w:r w:rsidRPr="00B1469A">
              <w:t xml:space="preserve">         I:=2;</w:t>
            </w:r>
          </w:p>
          <w:p w:rsidR="00724D4E" w:rsidRPr="00B1469A" w:rsidRDefault="00724D4E" w:rsidP="00724D4E">
            <w:r w:rsidRPr="00B1469A">
              <w:t>While (n mod i)&lt;&gt;0 do</w:t>
            </w:r>
          </w:p>
          <w:p w:rsidR="00724D4E" w:rsidRPr="00B1469A" w:rsidRDefault="00724D4E" w:rsidP="00724D4E">
            <w:r w:rsidRPr="00B1469A">
              <w:t>Begin</w:t>
            </w:r>
          </w:p>
          <w:p w:rsidR="00724D4E" w:rsidRPr="00B1469A" w:rsidRDefault="00724D4E" w:rsidP="00724D4E">
            <w:r w:rsidRPr="00B1469A">
              <w:t>i=i+1;</w:t>
            </w:r>
          </w:p>
          <w:p w:rsidR="00724D4E" w:rsidRPr="00B1469A" w:rsidRDefault="00724D4E" w:rsidP="00724D4E">
            <w:r w:rsidRPr="00B1469A">
              <w:t>if i=n then writeln(n, ‘là so nguyen to’)</w:t>
            </w:r>
          </w:p>
          <w:p w:rsidR="00724D4E" w:rsidRPr="00B1469A" w:rsidRDefault="00724D4E" w:rsidP="00724D4E">
            <w:r w:rsidRPr="00B1469A">
              <w:t>else writeln(n, ‘ khong la so nguyen to’);</w:t>
            </w:r>
          </w:p>
          <w:p w:rsidR="00724D4E" w:rsidRPr="00B1469A" w:rsidRDefault="00724D4E" w:rsidP="00724D4E">
            <w:r w:rsidRPr="00B1469A">
              <w:t>End;</w:t>
            </w:r>
          </w:p>
          <w:p w:rsidR="00724D4E" w:rsidRPr="00B1469A" w:rsidRDefault="00724D4E" w:rsidP="00724D4E">
            <w:r w:rsidRPr="00B1469A">
              <w:t>Readln</w:t>
            </w:r>
          </w:p>
          <w:p w:rsidR="00724D4E" w:rsidRPr="00B1469A" w:rsidRDefault="00724D4E" w:rsidP="00724D4E">
            <w:r w:rsidRPr="00B1469A">
              <w:t>End.</w:t>
            </w:r>
          </w:p>
          <w:p w:rsidR="00724D4E" w:rsidRPr="00B1469A" w:rsidRDefault="00724D4E" w:rsidP="00724D4E"/>
        </w:tc>
      </w:tr>
      <w:tr w:rsidR="00724D4E" w:rsidRPr="00B1469A">
        <w:tc>
          <w:tcPr>
            <w:tcW w:w="10244" w:type="dxa"/>
            <w:gridSpan w:val="2"/>
          </w:tcPr>
          <w:p w:rsidR="00724D4E" w:rsidRPr="00B1469A" w:rsidRDefault="00724D4E" w:rsidP="00724D4E">
            <w:pPr>
              <w:jc w:val="center"/>
              <w:rPr>
                <w:b/>
              </w:rPr>
            </w:pPr>
            <w:r w:rsidRPr="00B1469A">
              <w:rPr>
                <w:b/>
              </w:rPr>
              <w:t>Thực hành</w:t>
            </w:r>
          </w:p>
        </w:tc>
      </w:tr>
      <w:tr w:rsidR="00724D4E" w:rsidRPr="00B1469A">
        <w:tc>
          <w:tcPr>
            <w:tcW w:w="4616" w:type="dxa"/>
          </w:tcPr>
          <w:p w:rsidR="00724D4E" w:rsidRPr="00B1469A" w:rsidRDefault="00724D4E" w:rsidP="00724D4E">
            <w:r w:rsidRPr="00B1469A">
              <w:t>G: Hướng dẫn và quan sát học sinh gõ chương trình vào Pascal.</w:t>
            </w:r>
          </w:p>
          <w:p w:rsidR="00724D4E" w:rsidRPr="00B1469A" w:rsidRDefault="00724D4E" w:rsidP="00724D4E">
            <w:r w:rsidRPr="00B1469A">
              <w:t>G: Dặn dò học sinh và tìm các lỗi sai để sửa cho học sinh.</w:t>
            </w:r>
          </w:p>
        </w:tc>
        <w:tc>
          <w:tcPr>
            <w:tcW w:w="5628" w:type="dxa"/>
          </w:tcPr>
          <w:p w:rsidR="00724D4E" w:rsidRPr="00B1469A" w:rsidRDefault="00724D4E" w:rsidP="00724D4E">
            <w:r w:rsidRPr="00B1469A">
              <w:t>H: Gõ chương trình</w:t>
            </w:r>
          </w:p>
          <w:p w:rsidR="00724D4E" w:rsidRPr="00B1469A" w:rsidRDefault="00724D4E" w:rsidP="00724D4E">
            <w:r w:rsidRPr="00B1469A">
              <w:t>H: Chỉnh sửa và chạy lại chương trình.</w:t>
            </w:r>
          </w:p>
          <w:p w:rsidR="00724D4E" w:rsidRPr="00B1469A" w:rsidRDefault="00724D4E" w:rsidP="00724D4E">
            <w:pPr>
              <w:rPr>
                <w:lang w:val="pt-BR"/>
              </w:rPr>
            </w:pPr>
            <w:r w:rsidRPr="00B1469A">
              <w:rPr>
                <w:lang w:val="pt-BR"/>
              </w:rPr>
              <w:t>H: Bấm F9 để sửa lỗi.</w:t>
            </w:r>
          </w:p>
          <w:p w:rsidR="00724D4E" w:rsidRPr="00B1469A" w:rsidRDefault="00724D4E" w:rsidP="00724D4E">
            <w:pPr>
              <w:rPr>
                <w:lang w:val="pt-BR"/>
              </w:rPr>
            </w:pPr>
            <w:r w:rsidRPr="00B1469A">
              <w:rPr>
                <w:lang w:val="pt-BR"/>
              </w:rPr>
              <w:t>H: Bấm CTRl+F9 để chạy chương trình.</w:t>
            </w:r>
          </w:p>
          <w:p w:rsidR="00724D4E" w:rsidRPr="00B1469A" w:rsidRDefault="00724D4E" w:rsidP="00724D4E">
            <w:pPr>
              <w:rPr>
                <w:lang w:val="pt-BR"/>
              </w:rPr>
            </w:pPr>
            <w:r w:rsidRPr="00B1469A">
              <w:rPr>
                <w:lang w:val="pt-BR"/>
              </w:rPr>
              <w:t>H: Nhận xét và rút ra kết luận</w:t>
            </w:r>
          </w:p>
          <w:p w:rsidR="00724D4E" w:rsidRPr="00B1469A" w:rsidRDefault="00724D4E" w:rsidP="00724D4E">
            <w:r w:rsidRPr="00B1469A">
              <w:t>H: Tự khám phá</w:t>
            </w:r>
          </w:p>
        </w:tc>
      </w:tr>
    </w:tbl>
    <w:p w:rsidR="00724D4E" w:rsidRPr="00B1469A" w:rsidRDefault="0084726F" w:rsidP="00724D4E">
      <w:pPr>
        <w:rPr>
          <w:b/>
        </w:rPr>
      </w:pPr>
      <w:r w:rsidRPr="00B1469A">
        <w:rPr>
          <w:b/>
        </w:rPr>
        <w:t>3</w:t>
      </w:r>
      <w:r w:rsidR="00724D4E" w:rsidRPr="00B1469A">
        <w:rPr>
          <w:b/>
        </w:rPr>
        <w:t>.</w:t>
      </w:r>
      <w:r w:rsidR="00850E21" w:rsidRPr="00B1469A">
        <w:rPr>
          <w:b/>
        </w:rPr>
        <w:t>Hoạt động 3: Luyện tập, vận dụng, mở rộng (10 phút):</w:t>
      </w:r>
    </w:p>
    <w:p w:rsidR="00724D4E" w:rsidRPr="00B1469A" w:rsidRDefault="00724D4E" w:rsidP="00724D4E">
      <w:pPr>
        <w:ind w:left="360" w:firstLine="720"/>
      </w:pPr>
      <w:r w:rsidRPr="00B1469A">
        <w:t>- Sử dụng vòng lặp While .. do cho các bài toán.</w:t>
      </w:r>
    </w:p>
    <w:p w:rsidR="00724D4E" w:rsidRPr="00B1469A" w:rsidRDefault="00724D4E" w:rsidP="00724D4E">
      <w:pPr>
        <w:ind w:left="360" w:firstLine="720"/>
      </w:pPr>
      <w:r w:rsidRPr="00B1469A">
        <w:t>- Sử dụng câu lệnh ghép.</w:t>
      </w:r>
    </w:p>
    <w:p w:rsidR="00724D4E" w:rsidRPr="00B1469A" w:rsidRDefault="00724D4E" w:rsidP="00724D4E">
      <w:pPr>
        <w:rPr>
          <w:b/>
          <w:bCs/>
        </w:rPr>
      </w:pPr>
      <w:r w:rsidRPr="00B1469A">
        <w:rPr>
          <w:b/>
          <w:bCs/>
        </w:rPr>
        <w:t>Dặn dò:</w:t>
      </w:r>
    </w:p>
    <w:p w:rsidR="00724D4E" w:rsidRPr="00B1469A" w:rsidRDefault="00724D4E" w:rsidP="00812046">
      <w:pPr>
        <w:ind w:left="360" w:firstLine="720"/>
        <w:rPr>
          <w:bCs/>
        </w:rPr>
      </w:pPr>
      <w:r w:rsidRPr="00B1469A">
        <w:rPr>
          <w:bCs/>
        </w:rPr>
        <w:t>- Ôn tập t</w:t>
      </w:r>
      <w:r w:rsidR="0084726F" w:rsidRPr="00B1469A">
        <w:rPr>
          <w:bCs/>
        </w:rPr>
        <w:t>uần</w:t>
      </w:r>
      <w:r w:rsidRPr="00B1469A">
        <w:rPr>
          <w:bCs/>
        </w:rPr>
        <w:t xml:space="preserve"> sau kiểm tra 1 tiết.</w:t>
      </w:r>
    </w:p>
    <w:tbl>
      <w:tblPr>
        <w:tblW w:w="0" w:type="auto"/>
        <w:tblLook w:val="0000" w:firstRow="0" w:lastRow="0" w:firstColumn="0" w:lastColumn="0" w:noHBand="0" w:noVBand="0"/>
      </w:tblPr>
      <w:tblGrid>
        <w:gridCol w:w="3794"/>
      </w:tblGrid>
      <w:tr w:rsidR="00A75130" w:rsidRPr="00B1469A">
        <w:tc>
          <w:tcPr>
            <w:tcW w:w="3794" w:type="dxa"/>
          </w:tcPr>
          <w:p w:rsidR="00A75130" w:rsidRPr="00B1469A" w:rsidRDefault="00A75130" w:rsidP="00AF132F">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A75130" w:rsidRPr="00B1469A" w:rsidRDefault="00A75130" w:rsidP="00A75130">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A75130" w:rsidRPr="00B1469A">
        <w:tc>
          <w:tcPr>
            <w:tcW w:w="3794" w:type="dxa"/>
          </w:tcPr>
          <w:p w:rsidR="00A75130" w:rsidRPr="00B1469A" w:rsidRDefault="00A75130" w:rsidP="00AF132F">
            <w:pPr>
              <w:spacing w:line="264" w:lineRule="auto"/>
              <w:jc w:val="both"/>
              <w:rPr>
                <w:b/>
                <w:lang w:val="pt-BR"/>
              </w:rPr>
            </w:pPr>
          </w:p>
        </w:tc>
        <w:tc>
          <w:tcPr>
            <w:tcW w:w="6096" w:type="dxa"/>
          </w:tcPr>
          <w:p w:rsidR="00A75130" w:rsidRPr="00B1469A" w:rsidRDefault="00A75130" w:rsidP="00AF132F">
            <w:pPr>
              <w:jc w:val="center"/>
              <w:rPr>
                <w:rFonts w:ascii=".VnTime" w:hAnsi=".VnTime"/>
                <w:b/>
                <w:lang w:val="pt-BR"/>
              </w:rPr>
            </w:pPr>
          </w:p>
          <w:p w:rsidR="00A75130" w:rsidRPr="00B1469A" w:rsidRDefault="00A75130" w:rsidP="00AF132F">
            <w:pPr>
              <w:pStyle w:val="Heading3"/>
              <w:spacing w:line="240" w:lineRule="auto"/>
              <w:jc w:val="center"/>
              <w:rPr>
                <w:lang w:val="pt-BR"/>
              </w:rPr>
            </w:pPr>
          </w:p>
        </w:tc>
      </w:tr>
    </w:tbl>
    <w:p w:rsidR="00A75130" w:rsidRPr="00B1469A" w:rsidRDefault="00A75130" w:rsidP="00A75130">
      <w:pPr>
        <w:rPr>
          <w:b/>
        </w:rPr>
      </w:pPr>
    </w:p>
    <w:p w:rsidR="00AD6B25" w:rsidRPr="00B1469A" w:rsidRDefault="00AD6B25" w:rsidP="00724D4E">
      <w:pPr>
        <w:jc w:val="both"/>
        <w:rPr>
          <w:b/>
          <w:bCs/>
        </w:rPr>
      </w:pPr>
    </w:p>
    <w:p w:rsidR="00AD6B25" w:rsidRPr="00B1469A" w:rsidRDefault="00AD6B25" w:rsidP="00724D4E">
      <w:pPr>
        <w:jc w:val="both"/>
        <w:rPr>
          <w:b/>
          <w:bCs/>
        </w:rPr>
      </w:pPr>
    </w:p>
    <w:p w:rsidR="00AD6B25" w:rsidRPr="00B1469A" w:rsidRDefault="00AD6B25" w:rsidP="00724D4E">
      <w:pPr>
        <w:jc w:val="both"/>
        <w:rPr>
          <w:b/>
          <w:bCs/>
        </w:rPr>
      </w:pPr>
    </w:p>
    <w:p w:rsidR="006433BA" w:rsidRPr="00B1469A" w:rsidRDefault="0042659E" w:rsidP="006433BA">
      <w:pPr>
        <w:jc w:val="both"/>
        <w:rPr>
          <w:b/>
          <w:bCs/>
          <w:sz w:val="26"/>
          <w:szCs w:val="26"/>
        </w:rPr>
      </w:pPr>
      <w:r w:rsidRPr="00B1469A">
        <w:rPr>
          <w:b/>
          <w:bCs/>
          <w:sz w:val="44"/>
          <w:szCs w:val="26"/>
        </w:rPr>
        <w:br w:type="page"/>
      </w:r>
    </w:p>
    <w:p w:rsidR="003C63C2" w:rsidRPr="00B1469A" w:rsidRDefault="003C63C2" w:rsidP="006433BA">
      <w:pPr>
        <w:jc w:val="both"/>
        <w:rPr>
          <w:bCs/>
          <w:sz w:val="1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p>
    <w:p w:rsidR="003C63C2" w:rsidRPr="00B1469A" w:rsidRDefault="003C63C2" w:rsidP="003C63C2">
      <w:pPr>
        <w:jc w:val="center"/>
        <w:rPr>
          <w:b/>
          <w:bCs/>
          <w:sz w:val="34"/>
          <w:szCs w:val="26"/>
        </w:rPr>
      </w:pPr>
      <w:r w:rsidRPr="00B1469A">
        <w:rPr>
          <w:b/>
          <w:bCs/>
          <w:sz w:val="34"/>
          <w:szCs w:val="26"/>
        </w:rPr>
        <w:t>BÀI TẬP</w:t>
      </w:r>
    </w:p>
    <w:p w:rsidR="003C63C2" w:rsidRPr="00B1469A" w:rsidRDefault="003C63C2" w:rsidP="003C63C2">
      <w:pPr>
        <w:jc w:val="center"/>
        <w:rPr>
          <w:bCs/>
          <w:sz w:val="6"/>
          <w:szCs w:val="26"/>
        </w:rPr>
      </w:pPr>
    </w:p>
    <w:p w:rsidR="003C63C2" w:rsidRPr="00B1469A" w:rsidRDefault="003C63C2" w:rsidP="003C63C2">
      <w:pPr>
        <w:rPr>
          <w:b/>
          <w:bCs/>
          <w:sz w:val="26"/>
          <w:szCs w:val="26"/>
          <w:u w:val="single"/>
        </w:rPr>
      </w:pPr>
      <w:r w:rsidRPr="00B1469A">
        <w:rPr>
          <w:b/>
          <w:bCs/>
          <w:sz w:val="26"/>
          <w:szCs w:val="26"/>
          <w:u w:val="single"/>
        </w:rPr>
        <w:t>I.Mục đích</w:t>
      </w:r>
    </w:p>
    <w:p w:rsidR="003C63C2" w:rsidRPr="00B1469A" w:rsidRDefault="003C63C2" w:rsidP="003C63C2">
      <w:pPr>
        <w:ind w:left="360"/>
        <w:rPr>
          <w:b/>
          <w:bCs/>
          <w:sz w:val="26"/>
          <w:szCs w:val="26"/>
        </w:rPr>
      </w:pPr>
      <w:r w:rsidRPr="00B1469A">
        <w:rPr>
          <w:b/>
          <w:bCs/>
          <w:sz w:val="26"/>
          <w:szCs w:val="26"/>
        </w:rPr>
        <w:t>1. Kiến thức</w:t>
      </w:r>
    </w:p>
    <w:p w:rsidR="003C63C2" w:rsidRPr="00B1469A" w:rsidRDefault="003C63C2" w:rsidP="003C63C2">
      <w:pPr>
        <w:numPr>
          <w:ilvl w:val="0"/>
          <w:numId w:val="8"/>
        </w:numPr>
        <w:rPr>
          <w:bCs/>
          <w:sz w:val="26"/>
          <w:szCs w:val="26"/>
        </w:rPr>
      </w:pPr>
      <w:r w:rsidRPr="00B1469A">
        <w:rPr>
          <w:bCs/>
          <w:sz w:val="26"/>
          <w:szCs w:val="26"/>
        </w:rPr>
        <w:t>Củng cố các kiến thức câu lệnh lặp với số lần chưa biết trước.</w:t>
      </w:r>
    </w:p>
    <w:p w:rsidR="003C63C2" w:rsidRPr="00B1469A" w:rsidRDefault="003C63C2" w:rsidP="003C63C2">
      <w:pPr>
        <w:ind w:left="360"/>
        <w:rPr>
          <w:b/>
          <w:bCs/>
          <w:sz w:val="26"/>
          <w:szCs w:val="26"/>
        </w:rPr>
      </w:pPr>
      <w:r w:rsidRPr="00B1469A">
        <w:rPr>
          <w:b/>
          <w:bCs/>
          <w:sz w:val="26"/>
          <w:szCs w:val="26"/>
        </w:rPr>
        <w:t>2.Kĩ năng</w:t>
      </w:r>
    </w:p>
    <w:p w:rsidR="003C63C2" w:rsidRPr="00B1469A" w:rsidRDefault="003C63C2" w:rsidP="003C63C2">
      <w:pPr>
        <w:numPr>
          <w:ilvl w:val="0"/>
          <w:numId w:val="8"/>
        </w:numPr>
        <w:rPr>
          <w:bCs/>
          <w:sz w:val="26"/>
          <w:szCs w:val="26"/>
        </w:rPr>
      </w:pPr>
      <w:r w:rsidRPr="00B1469A">
        <w:rPr>
          <w:bCs/>
          <w:sz w:val="26"/>
          <w:szCs w:val="26"/>
        </w:rPr>
        <w:t>Hiểu hoạt động của câu lệnh lặp với số lần chưa biết trước while…do và vận dụng vào các bài tập.</w:t>
      </w:r>
    </w:p>
    <w:p w:rsidR="003C63C2" w:rsidRPr="00B1469A" w:rsidRDefault="003C63C2" w:rsidP="003C63C2">
      <w:pPr>
        <w:ind w:left="360"/>
        <w:rPr>
          <w:b/>
          <w:bCs/>
          <w:sz w:val="26"/>
          <w:szCs w:val="26"/>
        </w:rPr>
      </w:pPr>
      <w:r w:rsidRPr="00B1469A">
        <w:rPr>
          <w:b/>
          <w:bCs/>
          <w:sz w:val="26"/>
          <w:szCs w:val="26"/>
        </w:rPr>
        <w:t>3.Thái độ</w:t>
      </w:r>
    </w:p>
    <w:p w:rsidR="003C63C2" w:rsidRPr="00B1469A" w:rsidRDefault="003C63C2" w:rsidP="003C63C2">
      <w:pPr>
        <w:numPr>
          <w:ilvl w:val="0"/>
          <w:numId w:val="1"/>
        </w:numPr>
        <w:rPr>
          <w:bCs/>
          <w:sz w:val="26"/>
          <w:szCs w:val="26"/>
        </w:rPr>
      </w:pPr>
      <w:r w:rsidRPr="00B1469A">
        <w:rPr>
          <w:bCs/>
          <w:sz w:val="26"/>
          <w:szCs w:val="26"/>
        </w:rPr>
        <w:t>Có ý thức tư duy, có thái độ ham học hỏi, tác phong làm việc nghiêm túc.</w:t>
      </w:r>
    </w:p>
    <w:p w:rsidR="003077AA" w:rsidRPr="00B1469A" w:rsidRDefault="004726F4" w:rsidP="003077AA">
      <w:pPr>
        <w:numPr>
          <w:ilvl w:val="0"/>
          <w:numId w:val="7"/>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C63C2" w:rsidRPr="00B1469A" w:rsidRDefault="00760AA7" w:rsidP="003077AA">
      <w:pPr>
        <w:ind w:left="720"/>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C63C2" w:rsidRPr="00B1469A" w:rsidRDefault="003C63C2" w:rsidP="003C63C2">
      <w:pPr>
        <w:numPr>
          <w:ilvl w:val="0"/>
          <w:numId w:val="1"/>
        </w:numPr>
        <w:rPr>
          <w:bCs/>
          <w:sz w:val="26"/>
          <w:szCs w:val="26"/>
        </w:rPr>
      </w:pPr>
      <w:r w:rsidRPr="00B1469A">
        <w:rPr>
          <w:bCs/>
          <w:sz w:val="26"/>
          <w:szCs w:val="26"/>
        </w:rPr>
        <w:t>Đặt và giải quyết vấn đề.</w:t>
      </w:r>
    </w:p>
    <w:p w:rsidR="003C63C2" w:rsidRPr="00B1469A" w:rsidRDefault="00850E21" w:rsidP="003C63C2">
      <w:pPr>
        <w:spacing w:before="60" w:after="60"/>
        <w:jc w:val="both"/>
        <w:rPr>
          <w:b/>
          <w:bCs/>
          <w:sz w:val="26"/>
          <w:szCs w:val="26"/>
          <w:u w:val="single"/>
        </w:rPr>
      </w:pPr>
      <w:r w:rsidRPr="00B1469A">
        <w:rPr>
          <w:b/>
          <w:bCs/>
          <w:sz w:val="26"/>
          <w:szCs w:val="26"/>
        </w:rPr>
        <w:t>II. CHUẨN BỊ BÀI HỌC:</w:t>
      </w:r>
      <w:r w:rsidR="003C63C2" w:rsidRPr="00B1469A">
        <w:rPr>
          <w:b/>
          <w:bCs/>
          <w:sz w:val="26"/>
          <w:szCs w:val="26"/>
          <w:u w:val="single"/>
        </w:rPr>
        <w:t xml:space="preserve"> </w:t>
      </w:r>
    </w:p>
    <w:p w:rsidR="003C63C2" w:rsidRPr="00B1469A" w:rsidRDefault="003C63C2" w:rsidP="003C63C2">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3C63C2" w:rsidRPr="00B1469A" w:rsidRDefault="003C63C2" w:rsidP="003C63C2">
      <w:pPr>
        <w:spacing w:before="60" w:after="60"/>
        <w:ind w:left="1440"/>
        <w:jc w:val="both"/>
        <w:rPr>
          <w:sz w:val="26"/>
          <w:szCs w:val="26"/>
        </w:rPr>
      </w:pPr>
      <w:r w:rsidRPr="00B1469A">
        <w:rPr>
          <w:sz w:val="26"/>
          <w:szCs w:val="26"/>
        </w:rPr>
        <w:t>- SGK, tài liệu, Giáo án, bài tập</w:t>
      </w:r>
    </w:p>
    <w:p w:rsidR="003C63C2" w:rsidRPr="00B1469A" w:rsidRDefault="003C63C2" w:rsidP="003C63C2">
      <w:pPr>
        <w:spacing w:before="60" w:after="60"/>
        <w:jc w:val="both"/>
        <w:rPr>
          <w:sz w:val="26"/>
          <w:szCs w:val="26"/>
        </w:rPr>
      </w:pPr>
      <w:r w:rsidRPr="00B1469A">
        <w:rPr>
          <w:b/>
          <w:bCs/>
          <w:sz w:val="26"/>
          <w:szCs w:val="26"/>
        </w:rPr>
        <w:t>2. Học sinh</w:t>
      </w:r>
      <w:r w:rsidRPr="00B1469A">
        <w:rPr>
          <w:sz w:val="26"/>
          <w:szCs w:val="26"/>
        </w:rPr>
        <w:t xml:space="preserve"> :</w:t>
      </w:r>
    </w:p>
    <w:p w:rsidR="003C63C2" w:rsidRPr="00B1469A" w:rsidRDefault="003C63C2" w:rsidP="003C63C2">
      <w:pPr>
        <w:spacing w:before="60" w:after="60"/>
        <w:ind w:left="1440"/>
        <w:jc w:val="both"/>
        <w:rPr>
          <w:sz w:val="26"/>
          <w:szCs w:val="26"/>
        </w:rPr>
      </w:pPr>
      <w:r w:rsidRPr="00B1469A">
        <w:rPr>
          <w:sz w:val="26"/>
          <w:szCs w:val="26"/>
        </w:rPr>
        <w:t>- Làm bài tập trong SGK.</w:t>
      </w:r>
    </w:p>
    <w:p w:rsidR="003C63C2" w:rsidRPr="00B1469A" w:rsidRDefault="003C63C2" w:rsidP="003C63C2">
      <w:pPr>
        <w:spacing w:before="60" w:after="60"/>
        <w:jc w:val="both"/>
        <w:rPr>
          <w:b/>
          <w:bCs/>
          <w:sz w:val="26"/>
          <w:szCs w:val="26"/>
        </w:rPr>
      </w:pPr>
      <w:r w:rsidRPr="00B1469A">
        <w:rPr>
          <w:b/>
          <w:bCs/>
          <w:sz w:val="26"/>
          <w:szCs w:val="26"/>
          <w:u w:val="single"/>
        </w:rPr>
        <w:t>IV. Tiến trình tiết dạy</w:t>
      </w:r>
      <w:r w:rsidRPr="00B1469A">
        <w:rPr>
          <w:b/>
          <w:bCs/>
          <w:sz w:val="26"/>
          <w:szCs w:val="26"/>
        </w:rPr>
        <w:t xml:space="preserve"> </w:t>
      </w:r>
    </w:p>
    <w:p w:rsidR="003C63C2" w:rsidRPr="00B1469A" w:rsidRDefault="008E1F43" w:rsidP="003C63C2">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C63C2" w:rsidRPr="00B1469A" w:rsidRDefault="003C63C2" w:rsidP="003C63C2">
      <w:pPr>
        <w:pStyle w:val="BodyText"/>
        <w:spacing w:before="60" w:after="60" w:line="240" w:lineRule="auto"/>
        <w:ind w:left="360"/>
        <w:rPr>
          <w:rFonts w:ascii="Times New Roman" w:hAnsi="Times New Roman"/>
          <w:b/>
          <w:bCs/>
          <w:sz w:val="26"/>
          <w:szCs w:val="26"/>
        </w:rPr>
      </w:pPr>
      <w:r w:rsidRPr="00B1469A">
        <w:rPr>
          <w:rFonts w:ascii="Times New Roman" w:hAnsi="Times New Roman"/>
          <w:b/>
          <w:bCs/>
          <w:sz w:val="26"/>
          <w:szCs w:val="26"/>
        </w:rPr>
        <w:t xml:space="preserve"> Kiểm tra bài cũ (Kiểm tra trong quá trình làm bài tập)</w:t>
      </w:r>
    </w:p>
    <w:p w:rsidR="000443F6" w:rsidRPr="00B1469A" w:rsidRDefault="00F94E10" w:rsidP="008E6C0E">
      <w:pPr>
        <w:pStyle w:val="BodyText"/>
        <w:numPr>
          <w:ilvl w:val="1"/>
          <w:numId w:val="8"/>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rPr>
        <w:t>Hoạt động 2: Hình thành kiến thức (30 phút)</w:t>
      </w:r>
    </w:p>
    <w:tbl>
      <w:tblPr>
        <w:tblpPr w:leftFromText="180" w:rightFromText="180" w:vertAnchor="text" w:tblpXSpec="right" w:tblpY="1"/>
        <w:tblOverlap w:val="never"/>
        <w:tblW w:w="1037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176"/>
        <w:gridCol w:w="5201"/>
      </w:tblGrid>
      <w:tr w:rsidR="003C63C2" w:rsidRPr="00B1469A">
        <w:tc>
          <w:tcPr>
            <w:tcW w:w="5176" w:type="dxa"/>
          </w:tcPr>
          <w:p w:rsidR="003C63C2" w:rsidRPr="00B1469A" w:rsidRDefault="003C63C2" w:rsidP="00A857AC">
            <w:pPr>
              <w:jc w:val="center"/>
              <w:rPr>
                <w:b/>
                <w:sz w:val="26"/>
                <w:szCs w:val="26"/>
                <w:lang w:val="fr-FR"/>
              </w:rPr>
            </w:pPr>
            <w:r w:rsidRPr="00B1469A">
              <w:rPr>
                <w:b/>
                <w:sz w:val="26"/>
                <w:szCs w:val="26"/>
                <w:lang w:val="fr-FR"/>
              </w:rPr>
              <w:t>HOẠT ĐÔNG CỦA G</w:t>
            </w:r>
            <w:r w:rsidR="00A857AC" w:rsidRPr="00B1469A">
              <w:rPr>
                <w:b/>
                <w:sz w:val="26"/>
                <w:szCs w:val="26"/>
                <w:lang w:val="fr-FR"/>
              </w:rPr>
              <w:t>V</w:t>
            </w:r>
            <w:r w:rsidR="004E0EC2" w:rsidRPr="00B1469A">
              <w:rPr>
                <w:b/>
                <w:sz w:val="26"/>
                <w:szCs w:val="26"/>
                <w:lang w:val="fr-FR"/>
              </w:rPr>
              <w:t xml:space="preserve"> VÀ HS</w:t>
            </w:r>
          </w:p>
        </w:tc>
        <w:tc>
          <w:tcPr>
            <w:tcW w:w="5201" w:type="dxa"/>
          </w:tcPr>
          <w:p w:rsidR="003C63C2" w:rsidRPr="00B1469A" w:rsidRDefault="004E0EC2" w:rsidP="00AF132F">
            <w:pPr>
              <w:jc w:val="center"/>
              <w:rPr>
                <w:b/>
                <w:sz w:val="26"/>
                <w:szCs w:val="26"/>
                <w:lang w:val="fr-FR"/>
              </w:rPr>
            </w:pPr>
            <w:r w:rsidRPr="00B1469A">
              <w:rPr>
                <w:b/>
                <w:sz w:val="26"/>
                <w:szCs w:val="26"/>
                <w:lang w:val="fr-FR"/>
              </w:rPr>
              <w:t>Nội dung, yêu cầu cần đạt</w:t>
            </w:r>
          </w:p>
        </w:tc>
      </w:tr>
      <w:tr w:rsidR="003C63C2" w:rsidRPr="00B1469A">
        <w:tc>
          <w:tcPr>
            <w:tcW w:w="5176" w:type="dxa"/>
          </w:tcPr>
          <w:p w:rsidR="003C63C2" w:rsidRPr="00B1469A" w:rsidRDefault="003C63C2" w:rsidP="00AF132F">
            <w:pPr>
              <w:rPr>
                <w:b/>
                <w:sz w:val="26"/>
                <w:lang w:val="fr-FR"/>
              </w:rPr>
            </w:pPr>
            <w:r w:rsidRPr="00B1469A">
              <w:rPr>
                <w:b/>
                <w:sz w:val="26"/>
                <w:lang w:val="fr-FR"/>
              </w:rPr>
              <w:t>Bài tập 3: Sgk\71</w:t>
            </w:r>
          </w:p>
          <w:p w:rsidR="003C63C2" w:rsidRPr="00B1469A" w:rsidRDefault="003C63C2" w:rsidP="00AF132F">
            <w:pPr>
              <w:rPr>
                <w:sz w:val="26"/>
                <w:lang w:val="fr-FR"/>
              </w:rPr>
            </w:pPr>
            <w:r w:rsidRPr="00B1469A">
              <w:rPr>
                <w:sz w:val="26"/>
                <w:lang w:val="fr-FR"/>
              </w:rPr>
              <w:t xml:space="preserve">Viết chương trình pascal thể hiện các thuật toán sau: </w:t>
            </w:r>
          </w:p>
          <w:p w:rsidR="003C63C2" w:rsidRPr="00B1469A" w:rsidRDefault="003C63C2" w:rsidP="00AF132F">
            <w:pPr>
              <w:rPr>
                <w:sz w:val="26"/>
              </w:rPr>
            </w:pPr>
            <w:r w:rsidRPr="00B1469A">
              <w:rPr>
                <w:sz w:val="26"/>
              </w:rPr>
              <w:t>a/ Thuật toán 1:</w:t>
            </w:r>
          </w:p>
          <w:p w:rsidR="003C63C2" w:rsidRPr="00B1469A" w:rsidRDefault="003C63C2" w:rsidP="00AF132F">
            <w:pPr>
              <w:rPr>
                <w:sz w:val="26"/>
              </w:rPr>
            </w:pPr>
            <w:r w:rsidRPr="00B1469A">
              <w:rPr>
                <w:sz w:val="26"/>
              </w:rPr>
              <w:t xml:space="preserve">B1:S </w:t>
            </w:r>
            <w:r w:rsidRPr="00B1469A">
              <w:rPr>
                <w:sz w:val="26"/>
              </w:rPr>
              <w:sym w:font="Wingdings 3" w:char="F0A7"/>
            </w:r>
            <w:r w:rsidRPr="00B1469A">
              <w:rPr>
                <w:sz w:val="26"/>
              </w:rPr>
              <w:t>10, X</w:t>
            </w:r>
            <w:r w:rsidRPr="00B1469A">
              <w:rPr>
                <w:sz w:val="26"/>
              </w:rPr>
              <w:sym w:font="Wingdings 3" w:char="F0A7"/>
            </w:r>
            <w:r w:rsidRPr="00B1469A">
              <w:rPr>
                <w:sz w:val="26"/>
              </w:rPr>
              <w:t>0.5.</w:t>
            </w:r>
          </w:p>
          <w:p w:rsidR="003C63C2" w:rsidRPr="00B1469A" w:rsidRDefault="003C63C2" w:rsidP="00AF132F">
            <w:pPr>
              <w:rPr>
                <w:sz w:val="26"/>
              </w:rPr>
            </w:pPr>
            <w:r w:rsidRPr="00B1469A">
              <w:rPr>
                <w:sz w:val="26"/>
              </w:rPr>
              <w:t>B2: Nếu S</w:t>
            </w:r>
            <w:r w:rsidRPr="00B1469A">
              <w:rPr>
                <w:sz w:val="26"/>
                <w:u w:val="single"/>
              </w:rPr>
              <w:t>&lt;</w:t>
            </w:r>
            <w:r w:rsidRPr="00B1469A">
              <w:rPr>
                <w:sz w:val="26"/>
              </w:rPr>
              <w:t xml:space="preserve"> 5.2, chuyển tới bước 4.</w:t>
            </w:r>
          </w:p>
          <w:p w:rsidR="003C63C2" w:rsidRPr="00B1469A" w:rsidRDefault="003C63C2" w:rsidP="00AF132F">
            <w:pPr>
              <w:rPr>
                <w:sz w:val="26"/>
              </w:rPr>
            </w:pPr>
            <w:r w:rsidRPr="00B1469A">
              <w:rPr>
                <w:sz w:val="26"/>
              </w:rPr>
              <w:t>B3: S</w:t>
            </w:r>
            <w:r w:rsidRPr="00B1469A">
              <w:rPr>
                <w:sz w:val="26"/>
              </w:rPr>
              <w:sym w:font="Wingdings 3" w:char="F0A7"/>
            </w:r>
            <w:r w:rsidRPr="00B1469A">
              <w:rPr>
                <w:sz w:val="26"/>
              </w:rPr>
              <w:t>S-X và quay lại bước 2</w:t>
            </w:r>
          </w:p>
          <w:p w:rsidR="003C63C2" w:rsidRPr="00B1469A" w:rsidRDefault="003C63C2" w:rsidP="00AF132F">
            <w:pPr>
              <w:rPr>
                <w:sz w:val="26"/>
              </w:rPr>
            </w:pPr>
            <w:r w:rsidRPr="00B1469A">
              <w:rPr>
                <w:sz w:val="26"/>
              </w:rPr>
              <w:t>B4: Thông báo S và kết thúc thuật toán</w:t>
            </w:r>
          </w:p>
          <w:p w:rsidR="003C63C2" w:rsidRPr="00B1469A" w:rsidRDefault="003C63C2" w:rsidP="00AF132F">
            <w:pPr>
              <w:rPr>
                <w:sz w:val="26"/>
              </w:rPr>
            </w:pPr>
            <w:r w:rsidRPr="00B1469A">
              <w:rPr>
                <w:sz w:val="26"/>
              </w:rPr>
              <w:t xml:space="preserve">- Thuật toán này nó chạy bao nhiêu vòng lặp? </w:t>
            </w:r>
          </w:p>
          <w:p w:rsidR="003C63C2" w:rsidRPr="00B1469A" w:rsidRDefault="003C63C2" w:rsidP="00AF132F">
            <w:pPr>
              <w:rPr>
                <w:sz w:val="26"/>
              </w:rPr>
            </w:pPr>
            <w:r w:rsidRPr="00B1469A">
              <w:rPr>
                <w:sz w:val="26"/>
              </w:rPr>
              <w:sym w:font="Wingdings" w:char="F0E0"/>
            </w:r>
            <w:r w:rsidRPr="00B1469A">
              <w:rPr>
                <w:sz w:val="26"/>
              </w:rPr>
              <w:t>Thuật toán chạy 10 vòng lặp</w:t>
            </w:r>
          </w:p>
          <w:p w:rsidR="003C63C2" w:rsidRPr="00B1469A" w:rsidRDefault="003C63C2" w:rsidP="00AF132F">
            <w:pPr>
              <w:rPr>
                <w:sz w:val="26"/>
              </w:rPr>
            </w:pPr>
            <w:r w:rsidRPr="00B1469A">
              <w:rPr>
                <w:sz w:val="26"/>
              </w:rPr>
              <w:t>*Thuật toán chạy như sau:</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GV: Yêu cầu học sinh viết chương trình</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 xml:space="preserve">b) Thuật toán 2: </w:t>
            </w:r>
          </w:p>
          <w:p w:rsidR="003C63C2" w:rsidRPr="00B1469A" w:rsidRDefault="003C63C2" w:rsidP="00AF132F">
            <w:pPr>
              <w:rPr>
                <w:sz w:val="26"/>
              </w:rPr>
            </w:pPr>
            <w:r w:rsidRPr="00B1469A">
              <w:rPr>
                <w:sz w:val="26"/>
              </w:rPr>
              <w:t xml:space="preserve">B1:S </w:t>
            </w:r>
            <w:r w:rsidRPr="00B1469A">
              <w:rPr>
                <w:sz w:val="26"/>
              </w:rPr>
              <w:sym w:font="Wingdings 3" w:char="F0A7"/>
            </w:r>
            <w:r w:rsidRPr="00B1469A">
              <w:rPr>
                <w:sz w:val="26"/>
              </w:rPr>
              <w:t>10, X</w:t>
            </w:r>
            <w:r w:rsidRPr="00B1469A">
              <w:rPr>
                <w:sz w:val="26"/>
              </w:rPr>
              <w:sym w:font="Wingdings 3" w:char="F0A7"/>
            </w:r>
            <w:r w:rsidRPr="00B1469A">
              <w:rPr>
                <w:sz w:val="26"/>
              </w:rPr>
              <w:t>0.</w:t>
            </w:r>
          </w:p>
          <w:p w:rsidR="003C63C2" w:rsidRPr="00B1469A" w:rsidRDefault="003C63C2" w:rsidP="00AF132F">
            <w:pPr>
              <w:rPr>
                <w:sz w:val="26"/>
              </w:rPr>
            </w:pPr>
            <w:r w:rsidRPr="00B1469A">
              <w:rPr>
                <w:sz w:val="26"/>
              </w:rPr>
              <w:t>B2: Nếu S</w:t>
            </w:r>
            <w:r w:rsidRPr="00B1469A">
              <w:rPr>
                <w:sz w:val="26"/>
                <w:u w:val="single"/>
              </w:rPr>
              <w:t>&gt;</w:t>
            </w:r>
            <w:r w:rsidRPr="00B1469A">
              <w:rPr>
                <w:sz w:val="26"/>
              </w:rPr>
              <w:t>10, chuyển tới bước 4.</w:t>
            </w:r>
          </w:p>
          <w:p w:rsidR="003C63C2" w:rsidRPr="00B1469A" w:rsidRDefault="003C63C2" w:rsidP="00AF132F">
            <w:pPr>
              <w:rPr>
                <w:sz w:val="26"/>
                <w:lang w:val="pt-BR"/>
              </w:rPr>
            </w:pPr>
            <w:r w:rsidRPr="00B1469A">
              <w:rPr>
                <w:sz w:val="26"/>
                <w:lang w:val="pt-BR"/>
              </w:rPr>
              <w:t>B3: n</w:t>
            </w:r>
            <w:r w:rsidRPr="00B1469A">
              <w:rPr>
                <w:sz w:val="26"/>
              </w:rPr>
              <w:sym w:font="Wingdings 3" w:char="F0A7"/>
            </w:r>
            <w:r w:rsidRPr="00B1469A">
              <w:rPr>
                <w:sz w:val="26"/>
                <w:lang w:val="pt-BR"/>
              </w:rPr>
              <w:t>n = 3, : S</w:t>
            </w:r>
            <w:r w:rsidRPr="00B1469A">
              <w:rPr>
                <w:sz w:val="26"/>
              </w:rPr>
              <w:sym w:font="Wingdings 3" w:char="F0A7"/>
            </w:r>
            <w:r w:rsidRPr="00B1469A">
              <w:rPr>
                <w:sz w:val="26"/>
                <w:lang w:val="pt-BR"/>
              </w:rPr>
              <w:t>S - n quay lại bước 2</w:t>
            </w:r>
          </w:p>
          <w:p w:rsidR="003C63C2" w:rsidRPr="00B1469A" w:rsidRDefault="003C63C2" w:rsidP="00AF132F">
            <w:pPr>
              <w:rPr>
                <w:sz w:val="26"/>
                <w:lang w:val="pt-BR"/>
              </w:rPr>
            </w:pPr>
            <w:r w:rsidRPr="00B1469A">
              <w:rPr>
                <w:sz w:val="26"/>
                <w:lang w:val="pt-BR"/>
              </w:rPr>
              <w:t>B4: Thông báo S và kết thúc thuật toán</w:t>
            </w:r>
          </w:p>
          <w:p w:rsidR="003C63C2" w:rsidRPr="00B1469A" w:rsidRDefault="003C63C2" w:rsidP="00AF132F">
            <w:pPr>
              <w:rPr>
                <w:sz w:val="26"/>
                <w:lang w:val="pt-BR"/>
              </w:rPr>
            </w:pPr>
            <w:r w:rsidRPr="00B1469A">
              <w:rPr>
                <w:sz w:val="26"/>
                <w:lang w:val="pt-BR"/>
              </w:rPr>
              <w:t xml:space="preserve">- Thuật toán này nó chạy bao nhiêu vòng lặp? </w:t>
            </w:r>
          </w:p>
          <w:p w:rsidR="003C63C2" w:rsidRPr="00B1469A" w:rsidRDefault="003C63C2" w:rsidP="00AF132F">
            <w:pPr>
              <w:rPr>
                <w:sz w:val="26"/>
                <w:lang w:val="pt-BR"/>
              </w:rPr>
            </w:pPr>
            <w:r w:rsidRPr="00B1469A">
              <w:rPr>
                <w:sz w:val="26"/>
              </w:rPr>
              <w:sym w:font="Wingdings" w:char="F0E0"/>
            </w:r>
            <w:r w:rsidRPr="00B1469A">
              <w:rPr>
                <w:sz w:val="26"/>
                <w:lang w:val="pt-BR"/>
              </w:rPr>
              <w:t>Thuật toán không thực hiện bước nào.</w:t>
            </w:r>
          </w:p>
          <w:p w:rsidR="003C63C2" w:rsidRPr="00B1469A" w:rsidRDefault="003C63C2" w:rsidP="00AF132F">
            <w:pPr>
              <w:rPr>
                <w:sz w:val="26"/>
                <w:lang w:val="pt-BR"/>
              </w:rPr>
            </w:pPr>
            <w:r w:rsidRPr="00B1469A">
              <w:rPr>
                <w:sz w:val="26"/>
                <w:lang w:val="pt-BR"/>
              </w:rPr>
              <w:t>Gv: giải thích</w:t>
            </w:r>
          </w:p>
          <w:p w:rsidR="003C63C2" w:rsidRPr="00B1469A" w:rsidRDefault="003C63C2" w:rsidP="00AF132F">
            <w:pPr>
              <w:rPr>
                <w:sz w:val="26"/>
                <w:lang w:val="pt-BR"/>
              </w:rPr>
            </w:pPr>
            <w:r w:rsidRPr="00B1469A">
              <w:rPr>
                <w:sz w:val="26"/>
                <w:lang w:val="pt-BR"/>
              </w:rPr>
              <w:t xml:space="preserve">GV: Yêu cầu học sinh viết chương trình </w:t>
            </w: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b/>
                <w:sz w:val="26"/>
                <w:lang w:val="pt-BR"/>
              </w:rPr>
            </w:pPr>
            <w:r w:rsidRPr="00B1469A">
              <w:rPr>
                <w:b/>
                <w:sz w:val="26"/>
                <w:lang w:val="pt-BR"/>
              </w:rPr>
              <w:t>Bài 4: SGK\T71</w:t>
            </w:r>
          </w:p>
          <w:p w:rsidR="003C63C2" w:rsidRPr="00B1469A" w:rsidRDefault="003C63C2" w:rsidP="00AF132F">
            <w:pPr>
              <w:rPr>
                <w:sz w:val="26"/>
                <w:lang w:val="pt-BR"/>
              </w:rPr>
            </w:pPr>
            <w:r w:rsidRPr="00B1469A">
              <w:rPr>
                <w:sz w:val="26"/>
                <w:lang w:val="pt-BR"/>
              </w:rPr>
              <w:t>a. Chương trình chạy như sau:</w:t>
            </w:r>
          </w:p>
          <w:p w:rsidR="003C63C2" w:rsidRPr="00B1469A" w:rsidRDefault="003C63C2" w:rsidP="00AF132F">
            <w:pPr>
              <w:rPr>
                <w:sz w:val="26"/>
                <w:lang w:val="pt-BR"/>
              </w:rPr>
            </w:pPr>
            <w:r w:rsidRPr="00B1469A">
              <w:rPr>
                <w:sz w:val="26"/>
                <w:lang w:val="pt-BR"/>
              </w:rPr>
              <w:t>S:= 0; n:= 0;</w:t>
            </w:r>
          </w:p>
          <w:p w:rsidR="003C63C2" w:rsidRPr="00B1469A" w:rsidRDefault="003C63C2" w:rsidP="00AF132F">
            <w:pPr>
              <w:rPr>
                <w:sz w:val="26"/>
                <w:lang w:val="pt-BR"/>
              </w:rPr>
            </w:pPr>
            <w:r w:rsidRPr="00B1469A">
              <w:rPr>
                <w:sz w:val="26"/>
                <w:lang w:val="pt-BR"/>
              </w:rPr>
              <w:t>While s&lt;=10 do</w:t>
            </w:r>
          </w:p>
          <w:p w:rsidR="003C63C2" w:rsidRPr="00B1469A" w:rsidRDefault="003C63C2" w:rsidP="00AF132F">
            <w:pPr>
              <w:rPr>
                <w:sz w:val="26"/>
                <w:lang w:val="pt-BR"/>
              </w:rPr>
            </w:pPr>
            <w:r w:rsidRPr="00B1469A">
              <w:rPr>
                <w:sz w:val="26"/>
                <w:lang w:val="pt-BR"/>
              </w:rPr>
              <w:t>Begin n:=n+1; s:=s+n  end;</w:t>
            </w:r>
          </w:p>
          <w:p w:rsidR="003C63C2" w:rsidRPr="00B1469A" w:rsidRDefault="003C63C2" w:rsidP="00AF132F">
            <w:pPr>
              <w:rPr>
                <w:sz w:val="26"/>
                <w:lang w:val="pt-BR"/>
              </w:rPr>
            </w:pPr>
            <w:r w:rsidRPr="00B1469A">
              <w:rPr>
                <w:sz w:val="26"/>
                <w:lang w:val="pt-BR"/>
              </w:rPr>
              <w:t>GV: Chương trình trên thực hiện bao nhiêu vòng lăp?</w:t>
            </w:r>
          </w:p>
          <w:p w:rsidR="003C63C2" w:rsidRPr="00B1469A" w:rsidRDefault="003C63C2" w:rsidP="00AF132F">
            <w:pPr>
              <w:rPr>
                <w:sz w:val="26"/>
                <w:lang w:val="pt-BR"/>
              </w:rPr>
            </w:pPr>
            <w:r w:rsidRPr="00B1469A">
              <w:rPr>
                <w:sz w:val="26"/>
                <w:lang w:val="pt-BR"/>
              </w:rPr>
              <w:t>GV: Gợi ý cho chạy vòng lặp</w:t>
            </w:r>
          </w:p>
          <w:p w:rsidR="003C63C2" w:rsidRPr="00B1469A" w:rsidRDefault="003C63C2" w:rsidP="00AF132F">
            <w:pPr>
              <w:rPr>
                <w:sz w:val="26"/>
                <w:lang w:val="pt-BR"/>
              </w:rPr>
            </w:pPr>
          </w:p>
          <w:p w:rsidR="003C63C2" w:rsidRPr="00B1469A" w:rsidRDefault="003C63C2" w:rsidP="00AF132F">
            <w:pPr>
              <w:rPr>
                <w:sz w:val="26"/>
                <w:lang w:val="pt-BR"/>
              </w:rPr>
            </w:pPr>
          </w:p>
          <w:p w:rsidR="003C63C2" w:rsidRPr="00B1469A" w:rsidRDefault="003C63C2" w:rsidP="00AF132F">
            <w:pPr>
              <w:rPr>
                <w:sz w:val="26"/>
                <w:lang w:val="pt-BR"/>
              </w:rPr>
            </w:pPr>
            <w:r w:rsidRPr="00B1469A">
              <w:rPr>
                <w:sz w:val="26"/>
                <w:lang w:val="pt-BR"/>
              </w:rPr>
              <w:t>b. Chương trình chạy như sau:</w:t>
            </w:r>
          </w:p>
          <w:p w:rsidR="003C63C2" w:rsidRPr="00B1469A" w:rsidRDefault="003C63C2" w:rsidP="00AF132F">
            <w:pPr>
              <w:rPr>
                <w:sz w:val="26"/>
                <w:lang w:val="pt-BR"/>
              </w:rPr>
            </w:pPr>
            <w:r w:rsidRPr="00B1469A">
              <w:rPr>
                <w:sz w:val="26"/>
                <w:lang w:val="pt-BR"/>
              </w:rPr>
              <w:t>S:= 0; n:= 0;</w:t>
            </w:r>
          </w:p>
          <w:p w:rsidR="003C63C2" w:rsidRPr="00B1469A" w:rsidRDefault="003C63C2" w:rsidP="00AF132F">
            <w:pPr>
              <w:rPr>
                <w:sz w:val="26"/>
                <w:lang w:val="pt-BR"/>
              </w:rPr>
            </w:pPr>
            <w:r w:rsidRPr="00B1469A">
              <w:rPr>
                <w:sz w:val="26"/>
                <w:lang w:val="pt-BR"/>
              </w:rPr>
              <w:t>While s&lt;=10 do</w:t>
            </w:r>
          </w:p>
          <w:p w:rsidR="003C63C2" w:rsidRPr="00B1469A" w:rsidRDefault="003C63C2" w:rsidP="00AF132F">
            <w:pPr>
              <w:rPr>
                <w:sz w:val="26"/>
                <w:lang w:val="pt-BR"/>
              </w:rPr>
            </w:pPr>
            <w:r w:rsidRPr="00B1469A">
              <w:rPr>
                <w:sz w:val="26"/>
                <w:lang w:val="pt-BR"/>
              </w:rPr>
              <w:t xml:space="preserve"> n:=n+1; s:=s+n ;</w:t>
            </w:r>
          </w:p>
          <w:p w:rsidR="003C63C2" w:rsidRPr="00B1469A" w:rsidRDefault="003C63C2" w:rsidP="00AF132F">
            <w:pPr>
              <w:rPr>
                <w:sz w:val="26"/>
                <w:lang w:val="pt-BR"/>
              </w:rPr>
            </w:pPr>
            <w:r w:rsidRPr="00B1469A">
              <w:rPr>
                <w:sz w:val="26"/>
                <w:lang w:val="pt-BR"/>
              </w:rPr>
              <w:t>GV: Cho học sinh chạy chương trình và xem có bao nhiêu vòng lặp?</w:t>
            </w:r>
          </w:p>
          <w:p w:rsidR="003C63C2" w:rsidRPr="00B1469A" w:rsidRDefault="003C63C2" w:rsidP="00AF132F">
            <w:pPr>
              <w:rPr>
                <w:sz w:val="26"/>
                <w:lang w:val="pt-BR"/>
              </w:rPr>
            </w:pPr>
            <w:r w:rsidRPr="00B1469A">
              <w:rPr>
                <w:sz w:val="26"/>
                <w:lang w:val="pt-BR"/>
              </w:rPr>
              <w:t>GV: Chạy chương trình và giải thích sau câu lệnh lặp chỉ thực hiện lệnh n:=n+1 nên vòng lặp vô hạn.</w:t>
            </w:r>
          </w:p>
          <w:tbl>
            <w:tblPr>
              <w:tblW w:w="4882" w:type="dxa"/>
              <w:tblLook w:val="01E0" w:firstRow="1" w:lastRow="1" w:firstColumn="1" w:lastColumn="1" w:noHBand="0" w:noVBand="0"/>
            </w:tblPr>
            <w:tblGrid>
              <w:gridCol w:w="2167"/>
              <w:gridCol w:w="2715"/>
            </w:tblGrid>
            <w:tr w:rsidR="003C63C2" w:rsidRPr="00B1469A">
              <w:trPr>
                <w:trHeight w:val="358"/>
              </w:trPr>
              <w:tc>
                <w:tcPr>
                  <w:tcW w:w="2167" w:type="dxa"/>
                </w:tcPr>
                <w:p w:rsidR="003C63C2" w:rsidRPr="00B1469A" w:rsidRDefault="003C63C2" w:rsidP="00540636">
                  <w:pPr>
                    <w:framePr w:hSpace="180" w:wrap="around" w:vAnchor="text" w:hAnchor="text" w:xAlign="right" w:y="1"/>
                    <w:suppressOverlap/>
                    <w:rPr>
                      <w:sz w:val="26"/>
                    </w:rPr>
                  </w:pPr>
                  <w:r w:rsidRPr="00B1469A">
                    <w:rPr>
                      <w:sz w:val="26"/>
                    </w:rPr>
                    <w:t xml:space="preserve">N=0 </w:t>
                  </w:r>
                </w:p>
              </w:tc>
              <w:tc>
                <w:tcPr>
                  <w:tcW w:w="2715" w:type="dxa"/>
                </w:tcPr>
                <w:p w:rsidR="003C63C2" w:rsidRPr="00B1469A" w:rsidRDefault="003C63C2" w:rsidP="00540636">
                  <w:pPr>
                    <w:framePr w:hSpace="180" w:wrap="around" w:vAnchor="text" w:hAnchor="text" w:xAlign="right" w:y="1"/>
                    <w:suppressOverlap/>
                    <w:rPr>
                      <w:sz w:val="26"/>
                    </w:rPr>
                  </w:pPr>
                  <w:r w:rsidRPr="00B1469A">
                    <w:rPr>
                      <w:sz w:val="26"/>
                    </w:rPr>
                    <w:t xml:space="preserve">S = 0 </w:t>
                  </w: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1</w:t>
                  </w:r>
                </w:p>
              </w:tc>
              <w:tc>
                <w:tcPr>
                  <w:tcW w:w="2715" w:type="dxa"/>
                  <w:vMerge w:val="restart"/>
                </w:tcPr>
                <w:p w:rsidR="003C63C2" w:rsidRPr="00B1469A" w:rsidRDefault="003C63C2" w:rsidP="00540636">
                  <w:pPr>
                    <w:framePr w:hSpace="180" w:wrap="around" w:vAnchor="text" w:hAnchor="text" w:xAlign="right" w:y="1"/>
                    <w:suppressOverlap/>
                    <w:rPr>
                      <w:sz w:val="26"/>
                    </w:rPr>
                  </w:pPr>
                  <w:r w:rsidRPr="00B1469A">
                    <w:rPr>
                      <w:sz w:val="26"/>
                    </w:rPr>
                    <w:t>S: luôn luôn bằng 0; bởi vì sau câu lệnh n: = n+1; câu lệnh lặp kết thúc nên  điều kiện s=0 luôn luôn thoã mãn.</w:t>
                  </w: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2</w:t>
                  </w:r>
                </w:p>
              </w:tc>
              <w:tc>
                <w:tcPr>
                  <w:tcW w:w="2715" w:type="dxa"/>
                  <w:vMerge/>
                </w:tcPr>
                <w:p w:rsidR="003C63C2" w:rsidRPr="00B1469A" w:rsidRDefault="003C63C2" w:rsidP="00540636">
                  <w:pPr>
                    <w:framePr w:hSpace="180" w:wrap="around" w:vAnchor="text" w:hAnchor="text" w:xAlign="right" w:y="1"/>
                    <w:suppressOverlap/>
                    <w:rPr>
                      <w:sz w:val="26"/>
                    </w:rPr>
                  </w:pP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3</w:t>
                  </w:r>
                </w:p>
              </w:tc>
              <w:tc>
                <w:tcPr>
                  <w:tcW w:w="2715" w:type="dxa"/>
                  <w:vMerge/>
                </w:tcPr>
                <w:p w:rsidR="003C63C2" w:rsidRPr="00B1469A" w:rsidRDefault="003C63C2" w:rsidP="00540636">
                  <w:pPr>
                    <w:framePr w:hSpace="180" w:wrap="around" w:vAnchor="text" w:hAnchor="text" w:xAlign="right" w:y="1"/>
                    <w:suppressOverlap/>
                    <w:rPr>
                      <w:sz w:val="26"/>
                    </w:rPr>
                  </w:pP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4</w:t>
                  </w:r>
                </w:p>
              </w:tc>
              <w:tc>
                <w:tcPr>
                  <w:tcW w:w="2715" w:type="dxa"/>
                  <w:vMerge/>
                </w:tcPr>
                <w:p w:rsidR="003C63C2" w:rsidRPr="00B1469A" w:rsidRDefault="003C63C2" w:rsidP="00540636">
                  <w:pPr>
                    <w:framePr w:hSpace="180" w:wrap="around" w:vAnchor="text" w:hAnchor="text" w:xAlign="right" w:y="1"/>
                    <w:suppressOverlap/>
                    <w:rPr>
                      <w:sz w:val="26"/>
                    </w:rPr>
                  </w:pP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w:t>
                  </w:r>
                </w:p>
              </w:tc>
              <w:tc>
                <w:tcPr>
                  <w:tcW w:w="2715" w:type="dxa"/>
                  <w:vMerge/>
                </w:tcPr>
                <w:p w:rsidR="003C63C2" w:rsidRPr="00B1469A" w:rsidRDefault="003C63C2" w:rsidP="00540636">
                  <w:pPr>
                    <w:framePr w:hSpace="180" w:wrap="around" w:vAnchor="text" w:hAnchor="text" w:xAlign="right" w:y="1"/>
                    <w:suppressOverlap/>
                    <w:rPr>
                      <w:sz w:val="26"/>
                    </w:rPr>
                  </w:pPr>
                </w:p>
              </w:tc>
            </w:tr>
            <w:tr w:rsidR="003C63C2" w:rsidRPr="00B1469A">
              <w:tc>
                <w:tcPr>
                  <w:tcW w:w="2167" w:type="dxa"/>
                </w:tcPr>
                <w:p w:rsidR="003C63C2" w:rsidRPr="00B1469A" w:rsidRDefault="003C63C2" w:rsidP="00540636">
                  <w:pPr>
                    <w:framePr w:hSpace="180" w:wrap="around" w:vAnchor="text" w:hAnchor="text" w:xAlign="right" w:y="1"/>
                    <w:suppressOverlap/>
                    <w:rPr>
                      <w:sz w:val="26"/>
                    </w:rPr>
                  </w:pPr>
                  <w:r w:rsidRPr="00B1469A">
                    <w:rPr>
                      <w:sz w:val="26"/>
                    </w:rPr>
                    <w:t>N thực hiện vô tận</w:t>
                  </w:r>
                </w:p>
              </w:tc>
              <w:tc>
                <w:tcPr>
                  <w:tcW w:w="2715" w:type="dxa"/>
                  <w:vMerge/>
                </w:tcPr>
                <w:p w:rsidR="003C63C2" w:rsidRPr="00B1469A" w:rsidRDefault="003C63C2" w:rsidP="00540636">
                  <w:pPr>
                    <w:framePr w:hSpace="180" w:wrap="around" w:vAnchor="text" w:hAnchor="text" w:xAlign="right" w:y="1"/>
                    <w:suppressOverlap/>
                    <w:rPr>
                      <w:sz w:val="26"/>
                    </w:rPr>
                  </w:pPr>
                </w:p>
              </w:tc>
            </w:tr>
          </w:tbl>
          <w:p w:rsidR="003C63C2" w:rsidRPr="00B1469A" w:rsidRDefault="003C63C2" w:rsidP="00AF132F">
            <w:pPr>
              <w:rPr>
                <w:sz w:val="26"/>
              </w:rPr>
            </w:pPr>
            <w:r w:rsidRPr="00B1469A">
              <w:rPr>
                <w:sz w:val="26"/>
              </w:rPr>
              <w:t>GV: Từ 2 ví dụ trên em có nhận xét gì?</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GV: Nhận xét và đưa ra kết luận.</w:t>
            </w:r>
          </w:p>
          <w:p w:rsidR="003C63C2" w:rsidRPr="00B1469A" w:rsidRDefault="003C63C2" w:rsidP="00AF132F">
            <w:pPr>
              <w:pStyle w:val="BodyText"/>
              <w:spacing w:before="60" w:after="60" w:line="240" w:lineRule="auto"/>
              <w:rPr>
                <w:rFonts w:ascii="Times New Roman" w:hAnsi="Times New Roman"/>
                <w:bCs/>
                <w:sz w:val="26"/>
                <w:szCs w:val="26"/>
              </w:rPr>
            </w:pPr>
            <w:r w:rsidRPr="00B1469A">
              <w:rPr>
                <w:rFonts w:ascii="Times New Roman" w:hAnsi="Times New Roman"/>
                <w:b/>
                <w:bCs/>
                <w:sz w:val="26"/>
                <w:szCs w:val="26"/>
              </w:rPr>
              <w:t>Bài 5 :T\71</w:t>
            </w:r>
            <w:r w:rsidRPr="00B1469A">
              <w:rPr>
                <w:rFonts w:ascii="Times New Roman" w:hAnsi="Times New Roman"/>
                <w:bCs/>
                <w:sz w:val="26"/>
                <w:szCs w:val="26"/>
              </w:rPr>
              <w:t> : Hãy chỉ ra lỗi trong các câu lệnh sau đây :</w:t>
            </w:r>
          </w:p>
          <w:p w:rsidR="003C63C2" w:rsidRPr="00B1469A" w:rsidRDefault="003C63C2" w:rsidP="008B774C">
            <w:pPr>
              <w:pStyle w:val="BodyText"/>
              <w:numPr>
                <w:ilvl w:val="1"/>
                <w:numId w:val="4"/>
              </w:numPr>
              <w:tabs>
                <w:tab w:val="clear" w:pos="1440"/>
              </w:tabs>
              <w:spacing w:before="60" w:after="60" w:line="240" w:lineRule="auto"/>
              <w:ind w:left="724"/>
              <w:rPr>
                <w:rFonts w:ascii="Times New Roman" w:hAnsi="Times New Roman"/>
                <w:bCs/>
                <w:sz w:val="26"/>
                <w:szCs w:val="26"/>
              </w:rPr>
            </w:pPr>
            <w:r w:rsidRPr="00B1469A">
              <w:rPr>
                <w:rFonts w:ascii="Times New Roman" w:hAnsi="Times New Roman"/>
                <w:bCs/>
                <w:sz w:val="26"/>
                <w:szCs w:val="26"/>
              </w:rPr>
              <w:t>x : =10 ; while x :=10 do x := x + 5</w:t>
            </w:r>
          </w:p>
          <w:p w:rsidR="003C63C2" w:rsidRPr="00B1469A" w:rsidRDefault="003C63C2" w:rsidP="008B774C">
            <w:pPr>
              <w:pStyle w:val="BodyText"/>
              <w:numPr>
                <w:ilvl w:val="1"/>
                <w:numId w:val="4"/>
              </w:numPr>
              <w:tabs>
                <w:tab w:val="clear" w:pos="1440"/>
              </w:tabs>
              <w:spacing w:before="60" w:after="60" w:line="240" w:lineRule="auto"/>
              <w:ind w:left="724"/>
              <w:rPr>
                <w:rFonts w:ascii="Times New Roman" w:hAnsi="Times New Roman"/>
                <w:bCs/>
                <w:sz w:val="26"/>
                <w:szCs w:val="26"/>
              </w:rPr>
            </w:pPr>
            <w:r w:rsidRPr="00B1469A">
              <w:rPr>
                <w:rFonts w:ascii="Times New Roman" w:hAnsi="Times New Roman"/>
                <w:bCs/>
                <w:sz w:val="26"/>
                <w:szCs w:val="26"/>
              </w:rPr>
              <w:t>x :=10 ; while x = 10 do x := x + 5</w:t>
            </w:r>
          </w:p>
          <w:p w:rsidR="003C63C2" w:rsidRPr="00B1469A" w:rsidRDefault="003C63C2" w:rsidP="008B774C">
            <w:pPr>
              <w:pStyle w:val="BodyText"/>
              <w:numPr>
                <w:ilvl w:val="1"/>
                <w:numId w:val="4"/>
              </w:numPr>
              <w:tabs>
                <w:tab w:val="clear" w:pos="1440"/>
              </w:tabs>
              <w:spacing w:before="60" w:after="60" w:line="240" w:lineRule="auto"/>
              <w:ind w:left="724"/>
              <w:rPr>
                <w:rFonts w:ascii="Times New Roman" w:hAnsi="Times New Roman"/>
                <w:bCs/>
                <w:sz w:val="26"/>
                <w:szCs w:val="26"/>
                <w:lang w:val="pt-BR"/>
              </w:rPr>
            </w:pPr>
            <w:r w:rsidRPr="00B1469A">
              <w:rPr>
                <w:rFonts w:ascii="Times New Roman" w:hAnsi="Times New Roman"/>
                <w:bCs/>
                <w:sz w:val="26"/>
                <w:szCs w:val="26"/>
                <w:lang w:val="pt-BR"/>
              </w:rPr>
              <w:t>s :=0 ;n :=0 ; while s&lt;=10 do n :=n+1 ; s :=s+n ;</w:t>
            </w:r>
          </w:p>
          <w:p w:rsidR="003C63C2" w:rsidRPr="00B1469A" w:rsidRDefault="003C63C2" w:rsidP="00AF132F">
            <w:pPr>
              <w:pStyle w:val="BodyText"/>
              <w:spacing w:before="60" w:after="60" w:line="240" w:lineRule="auto"/>
              <w:ind w:left="364"/>
              <w:rPr>
                <w:rFonts w:ascii="Times New Roman" w:hAnsi="Times New Roman"/>
                <w:bCs/>
                <w:sz w:val="26"/>
                <w:szCs w:val="26"/>
                <w:lang w:val="pt-BR"/>
              </w:rPr>
            </w:pPr>
          </w:p>
          <w:p w:rsidR="003C63C2" w:rsidRPr="00B1469A" w:rsidRDefault="003C63C2" w:rsidP="00AF132F">
            <w:pPr>
              <w:rPr>
                <w:sz w:val="26"/>
                <w:lang w:val="pt-BR"/>
              </w:rPr>
            </w:pPr>
          </w:p>
          <w:p w:rsidR="003C63C2" w:rsidRPr="00B1469A" w:rsidRDefault="003C63C2" w:rsidP="00AF132F">
            <w:pPr>
              <w:rPr>
                <w:sz w:val="26"/>
                <w:lang w:val="pt-BR"/>
              </w:rPr>
            </w:pPr>
            <w:r w:rsidRPr="00B1469A">
              <w:rPr>
                <w:sz w:val="26"/>
                <w:lang w:val="pt-BR"/>
              </w:rPr>
              <w:t>Bài tập 6: Cho đoạn chương trình sau hãy xác định chương trình có bao nhiêu vòng lặp và kết quả cuối cùng (j,k) bằng bao nhiêu?</w:t>
            </w:r>
          </w:p>
          <w:p w:rsidR="003C63C2" w:rsidRPr="00B1469A" w:rsidRDefault="003C63C2" w:rsidP="00AF132F">
            <w:pPr>
              <w:rPr>
                <w:sz w:val="26"/>
              </w:rPr>
            </w:pPr>
            <w:r w:rsidRPr="00B1469A">
              <w:rPr>
                <w:sz w:val="26"/>
              </w:rPr>
              <w:t>J:=1; k:=2;i:=0;</w:t>
            </w:r>
          </w:p>
          <w:p w:rsidR="003C63C2" w:rsidRPr="00B1469A" w:rsidRDefault="003C63C2" w:rsidP="00AF132F">
            <w:pPr>
              <w:rPr>
                <w:sz w:val="26"/>
              </w:rPr>
            </w:pPr>
            <w:r w:rsidRPr="00B1469A">
              <w:rPr>
                <w:sz w:val="26"/>
              </w:rPr>
              <w:t xml:space="preserve">While i&lt;5 do </w:t>
            </w:r>
          </w:p>
          <w:p w:rsidR="003C63C2" w:rsidRPr="00B1469A" w:rsidRDefault="003C63C2" w:rsidP="00AF132F">
            <w:pPr>
              <w:rPr>
                <w:b/>
                <w:sz w:val="26"/>
              </w:rPr>
            </w:pPr>
            <w:r w:rsidRPr="00B1469A">
              <w:rPr>
                <w:b/>
                <w:sz w:val="26"/>
              </w:rPr>
              <w:t>Begin</w:t>
            </w:r>
          </w:p>
          <w:p w:rsidR="003C63C2" w:rsidRPr="00B1469A" w:rsidRDefault="003C63C2" w:rsidP="00AF132F">
            <w:pPr>
              <w:ind w:firstLine="567"/>
              <w:rPr>
                <w:b/>
                <w:sz w:val="26"/>
              </w:rPr>
            </w:pPr>
            <w:r w:rsidRPr="00B1469A">
              <w:rPr>
                <w:b/>
                <w:sz w:val="26"/>
              </w:rPr>
              <w:t>I:=i+1;</w:t>
            </w:r>
          </w:p>
          <w:p w:rsidR="003C63C2" w:rsidRPr="00B1469A" w:rsidRDefault="003C63C2" w:rsidP="00AF132F">
            <w:pPr>
              <w:ind w:firstLine="567"/>
              <w:rPr>
                <w:b/>
                <w:sz w:val="26"/>
              </w:rPr>
            </w:pPr>
            <w:r w:rsidRPr="00B1469A">
              <w:rPr>
                <w:b/>
                <w:sz w:val="26"/>
              </w:rPr>
              <w:t>J:=J+1;</w:t>
            </w:r>
          </w:p>
          <w:p w:rsidR="003C63C2" w:rsidRPr="00B1469A" w:rsidRDefault="003C63C2" w:rsidP="00AF132F">
            <w:pPr>
              <w:ind w:firstLine="567"/>
              <w:rPr>
                <w:b/>
                <w:sz w:val="26"/>
              </w:rPr>
            </w:pPr>
            <w:r w:rsidRPr="00B1469A">
              <w:rPr>
                <w:b/>
                <w:sz w:val="26"/>
              </w:rPr>
              <w:t>K:=K+J;</w:t>
            </w:r>
          </w:p>
          <w:p w:rsidR="003C63C2" w:rsidRPr="00B1469A" w:rsidRDefault="003C63C2" w:rsidP="00AF132F">
            <w:pPr>
              <w:rPr>
                <w:b/>
                <w:sz w:val="26"/>
              </w:rPr>
            </w:pPr>
            <w:r w:rsidRPr="00B1469A">
              <w:rPr>
                <w:b/>
                <w:sz w:val="26"/>
              </w:rPr>
              <w:t>End;</w:t>
            </w:r>
          </w:p>
          <w:p w:rsidR="003C63C2" w:rsidRPr="00B1469A" w:rsidRDefault="003C63C2" w:rsidP="00AF132F">
            <w:pPr>
              <w:rPr>
                <w:sz w:val="26"/>
              </w:rPr>
            </w:pPr>
            <w:r w:rsidRPr="00B1469A">
              <w:rPr>
                <w:sz w:val="26"/>
              </w:rPr>
              <w:t>Writeln(j,k);</w:t>
            </w:r>
          </w:p>
          <w:p w:rsidR="003C63C2" w:rsidRPr="00B1469A" w:rsidRDefault="003C63C2" w:rsidP="00AF132F">
            <w:pPr>
              <w:rPr>
                <w:sz w:val="26"/>
              </w:rPr>
            </w:pPr>
            <w:r w:rsidRPr="00B1469A">
              <w:rPr>
                <w:sz w:val="26"/>
              </w:rPr>
              <w:t>Nếu chương trình như sau thì cuối cùng kết quả (j,k) bằng bao nhiêu?</w:t>
            </w:r>
          </w:p>
          <w:p w:rsidR="003C63C2" w:rsidRPr="00B1469A" w:rsidRDefault="003C63C2" w:rsidP="00AF132F">
            <w:pPr>
              <w:rPr>
                <w:sz w:val="26"/>
              </w:rPr>
            </w:pPr>
            <w:r w:rsidRPr="00B1469A">
              <w:rPr>
                <w:sz w:val="26"/>
              </w:rPr>
              <w:t>J:=1; k:=2;</w:t>
            </w:r>
          </w:p>
          <w:p w:rsidR="003C63C2" w:rsidRPr="00B1469A" w:rsidRDefault="003C63C2" w:rsidP="00AF132F">
            <w:pPr>
              <w:rPr>
                <w:sz w:val="26"/>
              </w:rPr>
            </w:pPr>
            <w:r w:rsidRPr="00B1469A">
              <w:rPr>
                <w:sz w:val="26"/>
              </w:rPr>
              <w:t xml:space="preserve">While i&lt;5 do </w:t>
            </w:r>
          </w:p>
          <w:p w:rsidR="003C63C2" w:rsidRPr="00B1469A" w:rsidRDefault="003C63C2" w:rsidP="00AF132F">
            <w:pPr>
              <w:ind w:firstLine="567"/>
              <w:rPr>
                <w:b/>
                <w:sz w:val="26"/>
              </w:rPr>
            </w:pPr>
            <w:r w:rsidRPr="00B1469A">
              <w:rPr>
                <w:b/>
                <w:sz w:val="26"/>
              </w:rPr>
              <w:t>I:=i+1;</w:t>
            </w:r>
          </w:p>
          <w:p w:rsidR="003C63C2" w:rsidRPr="00B1469A" w:rsidRDefault="003C63C2" w:rsidP="00602CE4">
            <w:pPr>
              <w:rPr>
                <w:sz w:val="26"/>
              </w:rPr>
            </w:pPr>
          </w:p>
        </w:tc>
        <w:tc>
          <w:tcPr>
            <w:tcW w:w="5201" w:type="dxa"/>
          </w:tcPr>
          <w:p w:rsidR="003C63C2" w:rsidRPr="00B1469A" w:rsidRDefault="003C63C2" w:rsidP="00AF132F">
            <w:pPr>
              <w:jc w:val="center"/>
              <w:rPr>
                <w:sz w:val="26"/>
              </w:rPr>
            </w:pPr>
          </w:p>
          <w:p w:rsidR="003C63C2" w:rsidRPr="00B1469A" w:rsidRDefault="003C63C2" w:rsidP="00AF132F">
            <w:pPr>
              <w:jc w:val="center"/>
              <w:rPr>
                <w:sz w:val="26"/>
              </w:rPr>
            </w:pPr>
          </w:p>
          <w:p w:rsidR="003C63C2" w:rsidRPr="00B1469A" w:rsidRDefault="003C63C2" w:rsidP="00AF132F">
            <w:pPr>
              <w:rPr>
                <w:sz w:val="26"/>
              </w:rPr>
            </w:pPr>
          </w:p>
          <w:p w:rsidR="003C63C2" w:rsidRPr="00B1469A" w:rsidRDefault="003C63C2" w:rsidP="00AF132F">
            <w:pPr>
              <w:jc w:val="center"/>
              <w:rPr>
                <w:sz w:val="26"/>
              </w:rPr>
            </w:pPr>
          </w:p>
          <w:p w:rsidR="003C63C2" w:rsidRPr="00B1469A" w:rsidRDefault="003C63C2" w:rsidP="00AF132F">
            <w:pPr>
              <w:jc w:val="center"/>
              <w:rPr>
                <w:sz w:val="26"/>
              </w:rPr>
            </w:pPr>
          </w:p>
          <w:p w:rsidR="003C63C2" w:rsidRPr="00B1469A" w:rsidRDefault="003C63C2" w:rsidP="00AF132F">
            <w:pPr>
              <w:jc w:val="center"/>
              <w:rPr>
                <w:sz w:val="26"/>
              </w:rPr>
            </w:pPr>
          </w:p>
          <w:p w:rsidR="003C63C2" w:rsidRPr="00B1469A" w:rsidRDefault="003C63C2" w:rsidP="00AF132F">
            <w:pPr>
              <w:rPr>
                <w:sz w:val="26"/>
              </w:rPr>
            </w:pPr>
            <w:r w:rsidRPr="00B1469A">
              <w:rPr>
                <w:sz w:val="26"/>
              </w:rPr>
              <w:t>Hs: Trả lời</w:t>
            </w:r>
          </w:p>
          <w:tbl>
            <w:tblPr>
              <w:tblW w:w="0" w:type="auto"/>
              <w:tblLook w:val="01E0" w:firstRow="1" w:lastRow="1" w:firstColumn="1" w:lastColumn="1" w:noHBand="0" w:noVBand="0"/>
            </w:tblPr>
            <w:tblGrid>
              <w:gridCol w:w="984"/>
              <w:gridCol w:w="984"/>
              <w:gridCol w:w="727"/>
              <w:gridCol w:w="900"/>
              <w:gridCol w:w="1327"/>
            </w:tblGrid>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Bước</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s</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X</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S&gt;5</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s-x</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1</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10</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Đ </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10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2</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9.5</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Đ</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9.5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3</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9.0</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Đ </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9.0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4</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8.5</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Đ</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8.5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5</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8.0  </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Đ </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8.0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6</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7.5 </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Đ</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7.5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7</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7</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Đ </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7.0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8</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6.5</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Đ</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6.5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9</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6</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 xml:space="preserve">Đ </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6.0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10</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5.5</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Đ</w:t>
                  </w:r>
                </w:p>
              </w:tc>
              <w:tc>
                <w:tcPr>
                  <w:tcW w:w="1327" w:type="dxa"/>
                </w:tcPr>
                <w:p w:rsidR="003C63C2" w:rsidRPr="00B1469A" w:rsidRDefault="003C63C2" w:rsidP="00540636">
                  <w:pPr>
                    <w:framePr w:hSpace="180" w:wrap="around" w:vAnchor="text" w:hAnchor="text" w:xAlign="right" w:y="1"/>
                    <w:suppressOverlap/>
                    <w:jc w:val="center"/>
                    <w:rPr>
                      <w:sz w:val="26"/>
                    </w:rPr>
                  </w:pPr>
                  <w:r w:rsidRPr="00B1469A">
                    <w:rPr>
                      <w:sz w:val="26"/>
                    </w:rPr>
                    <w:t>5.5 - 0.5</w:t>
                  </w:r>
                </w:p>
              </w:tc>
            </w:tr>
            <w:tr w:rsidR="003C63C2" w:rsidRPr="00B1469A">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11</w:t>
                  </w:r>
                </w:p>
              </w:tc>
              <w:tc>
                <w:tcPr>
                  <w:tcW w:w="984" w:type="dxa"/>
                </w:tcPr>
                <w:p w:rsidR="003C63C2" w:rsidRPr="00B1469A" w:rsidRDefault="003C63C2" w:rsidP="00540636">
                  <w:pPr>
                    <w:framePr w:hSpace="180" w:wrap="around" w:vAnchor="text" w:hAnchor="text" w:xAlign="right" w:y="1"/>
                    <w:suppressOverlap/>
                    <w:jc w:val="center"/>
                    <w:rPr>
                      <w:sz w:val="26"/>
                    </w:rPr>
                  </w:pPr>
                  <w:r w:rsidRPr="00B1469A">
                    <w:rPr>
                      <w:sz w:val="26"/>
                    </w:rPr>
                    <w:t>5.0</w:t>
                  </w:r>
                </w:p>
              </w:tc>
              <w:tc>
                <w:tcPr>
                  <w:tcW w:w="727" w:type="dxa"/>
                </w:tcPr>
                <w:p w:rsidR="003C63C2" w:rsidRPr="00B1469A" w:rsidRDefault="003C63C2" w:rsidP="00540636">
                  <w:pPr>
                    <w:framePr w:hSpace="180" w:wrap="around" w:vAnchor="text" w:hAnchor="text" w:xAlign="right" w:y="1"/>
                    <w:suppressOverlap/>
                    <w:jc w:val="center"/>
                    <w:rPr>
                      <w:sz w:val="26"/>
                    </w:rPr>
                  </w:pPr>
                  <w:r w:rsidRPr="00B1469A">
                    <w:rPr>
                      <w:sz w:val="26"/>
                    </w:rPr>
                    <w:t>0.5</w:t>
                  </w:r>
                </w:p>
              </w:tc>
              <w:tc>
                <w:tcPr>
                  <w:tcW w:w="900" w:type="dxa"/>
                </w:tcPr>
                <w:p w:rsidR="003C63C2" w:rsidRPr="00B1469A" w:rsidRDefault="003C63C2" w:rsidP="00540636">
                  <w:pPr>
                    <w:framePr w:hSpace="180" w:wrap="around" w:vAnchor="text" w:hAnchor="text" w:xAlign="right" w:y="1"/>
                    <w:suppressOverlap/>
                    <w:jc w:val="center"/>
                    <w:rPr>
                      <w:sz w:val="26"/>
                    </w:rPr>
                  </w:pPr>
                  <w:r w:rsidRPr="00B1469A">
                    <w:rPr>
                      <w:sz w:val="26"/>
                    </w:rPr>
                    <w:t>S</w:t>
                  </w:r>
                </w:p>
              </w:tc>
              <w:tc>
                <w:tcPr>
                  <w:tcW w:w="1327" w:type="dxa"/>
                </w:tcPr>
                <w:p w:rsidR="003C63C2" w:rsidRPr="00B1469A" w:rsidRDefault="003C63C2" w:rsidP="00540636">
                  <w:pPr>
                    <w:framePr w:hSpace="180" w:wrap="around" w:vAnchor="text" w:hAnchor="text" w:xAlign="right" w:y="1"/>
                    <w:suppressOverlap/>
                    <w:rPr>
                      <w:sz w:val="26"/>
                    </w:rPr>
                  </w:pPr>
                  <w:r w:rsidRPr="00B1469A">
                    <w:rPr>
                      <w:sz w:val="26"/>
                    </w:rPr>
                    <w:t>Kết thúc</w:t>
                  </w:r>
                </w:p>
              </w:tc>
            </w:tr>
          </w:tbl>
          <w:p w:rsidR="003C63C2" w:rsidRPr="00B1469A" w:rsidRDefault="003C63C2" w:rsidP="00AF132F">
            <w:pPr>
              <w:rPr>
                <w:sz w:val="26"/>
              </w:rPr>
            </w:pPr>
          </w:p>
          <w:p w:rsidR="003C63C2" w:rsidRPr="00B1469A" w:rsidRDefault="003C63C2" w:rsidP="00AF132F">
            <w:pPr>
              <w:rPr>
                <w:sz w:val="12"/>
              </w:rPr>
            </w:pPr>
          </w:p>
          <w:p w:rsidR="003C63C2" w:rsidRPr="00B1469A" w:rsidRDefault="003C63C2" w:rsidP="00AF132F">
            <w:pPr>
              <w:rPr>
                <w:sz w:val="26"/>
              </w:rPr>
            </w:pPr>
            <w:r w:rsidRPr="00B1469A">
              <w:rPr>
                <w:sz w:val="26"/>
              </w:rPr>
              <w:t xml:space="preserve">HS: Viết chương trình </w:t>
            </w:r>
          </w:p>
          <w:p w:rsidR="003C63C2" w:rsidRPr="00B1469A" w:rsidRDefault="003C63C2" w:rsidP="00AF132F">
            <w:pPr>
              <w:rPr>
                <w:sz w:val="26"/>
              </w:rPr>
            </w:pPr>
            <w:r w:rsidRPr="00B1469A">
              <w:rPr>
                <w:sz w:val="26"/>
              </w:rPr>
              <w:t>S:=10; x:=0.5;</w:t>
            </w:r>
          </w:p>
          <w:p w:rsidR="003C63C2" w:rsidRPr="00B1469A" w:rsidRDefault="003C63C2" w:rsidP="00AF132F">
            <w:pPr>
              <w:rPr>
                <w:sz w:val="26"/>
              </w:rPr>
            </w:pPr>
            <w:r w:rsidRPr="00B1469A">
              <w:rPr>
                <w:sz w:val="26"/>
              </w:rPr>
              <w:t>While s&gt;5.2 do s:=s – x;</w:t>
            </w:r>
          </w:p>
          <w:p w:rsidR="003C63C2" w:rsidRPr="00B1469A" w:rsidRDefault="003C63C2" w:rsidP="00AF132F">
            <w:pPr>
              <w:rPr>
                <w:sz w:val="26"/>
              </w:rPr>
            </w:pPr>
            <w:r w:rsidRPr="00B1469A">
              <w:rPr>
                <w:sz w:val="26"/>
              </w:rPr>
              <w:t>Write (s);</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Hs: Trả lời</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HS: Viết chương trình</w:t>
            </w:r>
          </w:p>
          <w:p w:rsidR="003C63C2" w:rsidRPr="00B1469A" w:rsidRDefault="003C63C2" w:rsidP="00AF132F">
            <w:pPr>
              <w:rPr>
                <w:sz w:val="26"/>
                <w:lang w:val="pt-BR"/>
              </w:rPr>
            </w:pPr>
            <w:r w:rsidRPr="00B1469A">
              <w:rPr>
                <w:sz w:val="26"/>
                <w:lang w:val="pt-BR"/>
              </w:rPr>
              <w:t>s:=10; n:= 0;</w:t>
            </w:r>
          </w:p>
          <w:p w:rsidR="003C63C2" w:rsidRPr="00B1469A" w:rsidRDefault="003C63C2" w:rsidP="00AF132F">
            <w:pPr>
              <w:rPr>
                <w:sz w:val="26"/>
                <w:lang w:val="pt-BR"/>
              </w:rPr>
            </w:pPr>
            <w:r w:rsidRPr="00B1469A">
              <w:rPr>
                <w:sz w:val="26"/>
                <w:lang w:val="pt-BR"/>
              </w:rPr>
              <w:t xml:space="preserve">While s&lt; 10 do </w:t>
            </w:r>
          </w:p>
          <w:p w:rsidR="003C63C2" w:rsidRPr="00B1469A" w:rsidRDefault="003C63C2" w:rsidP="00AF132F">
            <w:pPr>
              <w:rPr>
                <w:sz w:val="26"/>
                <w:lang w:val="pt-BR"/>
              </w:rPr>
            </w:pPr>
            <w:r w:rsidRPr="00B1469A">
              <w:rPr>
                <w:sz w:val="26"/>
                <w:lang w:val="pt-BR"/>
              </w:rPr>
              <w:t>Begin n:= n+3; s:=s- n;</w:t>
            </w:r>
          </w:p>
          <w:p w:rsidR="003C63C2" w:rsidRPr="00B1469A" w:rsidRDefault="003C63C2" w:rsidP="00AF132F">
            <w:pPr>
              <w:rPr>
                <w:sz w:val="26"/>
              </w:rPr>
            </w:pPr>
            <w:r w:rsidRPr="00B1469A">
              <w:rPr>
                <w:sz w:val="26"/>
              </w:rPr>
              <w:t>end;</w:t>
            </w:r>
          </w:p>
          <w:p w:rsidR="003C63C2" w:rsidRPr="00B1469A" w:rsidRDefault="003C63C2" w:rsidP="00AF132F">
            <w:pPr>
              <w:rPr>
                <w:sz w:val="26"/>
              </w:rPr>
            </w:pPr>
            <w:r w:rsidRPr="00B1469A">
              <w:rPr>
                <w:sz w:val="26"/>
              </w:rPr>
              <w:t>Writeln (s);</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HS: Trả lời</w:t>
            </w:r>
          </w:p>
          <w:p w:rsidR="003C63C2" w:rsidRPr="00B1469A" w:rsidRDefault="003C63C2" w:rsidP="00AF132F">
            <w:pPr>
              <w:rPr>
                <w:sz w:val="26"/>
              </w:rPr>
            </w:pPr>
          </w:p>
          <w:p w:rsidR="003C63C2" w:rsidRPr="00B1469A" w:rsidRDefault="003C63C2" w:rsidP="00AF132F">
            <w:pPr>
              <w:rPr>
                <w:sz w:val="26"/>
              </w:rPr>
            </w:pPr>
            <w:r w:rsidRPr="00B1469A">
              <w:rPr>
                <w:sz w:val="26"/>
              </w:rPr>
              <w:t>HS: Tiếp tục phân tích và chạy chương trình</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HS: Chạy chương trình trên giấy nháp</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r w:rsidRPr="00B1469A">
              <w:rPr>
                <w:sz w:val="26"/>
              </w:rPr>
              <w:t>HS: Trong câu a thì 2 lệnh n:=n+1 và s:=s+n nằm trong begin .. end nên thực hiện 2 lệnh trên cùng lúc.</w:t>
            </w:r>
          </w:p>
          <w:p w:rsidR="003C63C2" w:rsidRPr="00B1469A" w:rsidRDefault="003C63C2" w:rsidP="00AF132F">
            <w:pPr>
              <w:rPr>
                <w:sz w:val="26"/>
              </w:rPr>
            </w:pPr>
            <w:r w:rsidRPr="00B1469A">
              <w:rPr>
                <w:sz w:val="26"/>
              </w:rPr>
              <w:t>Trong câu b 2 lệnh không nằm trong begin..end nên chỉ thực hiện lệnh sau điều kiện.</w:t>
            </w: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AF132F">
            <w:pPr>
              <w:rPr>
                <w:sz w:val="26"/>
              </w:rPr>
            </w:pPr>
          </w:p>
          <w:p w:rsidR="003C63C2" w:rsidRPr="00B1469A" w:rsidRDefault="003C63C2" w:rsidP="008B774C">
            <w:pPr>
              <w:numPr>
                <w:ilvl w:val="2"/>
                <w:numId w:val="8"/>
              </w:numPr>
              <w:tabs>
                <w:tab w:val="clear" w:pos="2340"/>
                <w:tab w:val="num" w:pos="815"/>
              </w:tabs>
              <w:ind w:hanging="1950"/>
              <w:rPr>
                <w:sz w:val="26"/>
                <w:lang w:val="fr-FR"/>
              </w:rPr>
            </w:pPr>
            <w:r w:rsidRPr="00B1469A">
              <w:rPr>
                <w:sz w:val="26"/>
                <w:lang w:val="fr-FR"/>
              </w:rPr>
              <w:t>Sai vì x:=10 đúng phải là x=10;</w:t>
            </w:r>
          </w:p>
          <w:p w:rsidR="003C63C2" w:rsidRPr="00B1469A" w:rsidRDefault="003C63C2" w:rsidP="008B774C">
            <w:pPr>
              <w:numPr>
                <w:ilvl w:val="2"/>
                <w:numId w:val="8"/>
              </w:numPr>
              <w:tabs>
                <w:tab w:val="clear" w:pos="2340"/>
                <w:tab w:val="num" w:pos="815"/>
              </w:tabs>
              <w:ind w:hanging="1950"/>
              <w:rPr>
                <w:sz w:val="26"/>
                <w:lang w:val="it-IT"/>
              </w:rPr>
            </w:pPr>
            <w:r w:rsidRPr="00B1469A">
              <w:rPr>
                <w:sz w:val="26"/>
                <w:lang w:val="it-IT"/>
              </w:rPr>
              <w:t>Sai vì x=x+5 đúng x:=x+5</w:t>
            </w:r>
          </w:p>
          <w:p w:rsidR="003C63C2" w:rsidRPr="00B1469A" w:rsidRDefault="003C63C2" w:rsidP="008B774C">
            <w:pPr>
              <w:numPr>
                <w:ilvl w:val="2"/>
                <w:numId w:val="8"/>
              </w:numPr>
              <w:tabs>
                <w:tab w:val="clear" w:pos="2340"/>
                <w:tab w:val="num" w:pos="815"/>
              </w:tabs>
              <w:ind w:left="815" w:hanging="425"/>
              <w:rPr>
                <w:sz w:val="26"/>
                <w:lang w:val="it-IT"/>
              </w:rPr>
            </w:pPr>
            <w:r w:rsidRPr="00B1469A">
              <w:rPr>
                <w:sz w:val="26"/>
                <w:lang w:val="it-IT"/>
              </w:rPr>
              <w:t>Sai vì vòng lặp sẽ vô hạn gây treo máy.</w:t>
            </w:r>
          </w:p>
          <w:p w:rsidR="003C63C2" w:rsidRPr="00B1469A" w:rsidRDefault="003C63C2" w:rsidP="00AF132F">
            <w:pPr>
              <w:rPr>
                <w:sz w:val="26"/>
                <w:lang w:val="it-IT"/>
              </w:rPr>
            </w:pPr>
          </w:p>
          <w:p w:rsidR="003C63C2" w:rsidRPr="00B1469A" w:rsidRDefault="003C63C2" w:rsidP="00AF132F">
            <w:pPr>
              <w:rPr>
                <w:sz w:val="26"/>
                <w:lang w:val="it-IT"/>
              </w:rPr>
            </w:pPr>
          </w:p>
          <w:p w:rsidR="003C63C2" w:rsidRPr="00B1469A" w:rsidRDefault="003C63C2" w:rsidP="00AF132F">
            <w:pPr>
              <w:rPr>
                <w:sz w:val="26"/>
                <w:lang w:val="it-IT"/>
              </w:rPr>
            </w:pPr>
          </w:p>
          <w:p w:rsidR="003C63C2" w:rsidRPr="00B1469A" w:rsidRDefault="003C63C2" w:rsidP="00AF132F">
            <w:pPr>
              <w:rPr>
                <w:sz w:val="26"/>
                <w:lang w:val="it-IT"/>
              </w:rPr>
            </w:pPr>
          </w:p>
          <w:p w:rsidR="003C63C2" w:rsidRPr="00B1469A" w:rsidRDefault="003C63C2" w:rsidP="00AF132F">
            <w:pPr>
              <w:rPr>
                <w:sz w:val="26"/>
                <w:lang w:val="it-IT"/>
              </w:rPr>
            </w:pPr>
            <w:r w:rsidRPr="00B1469A">
              <w:rPr>
                <w:sz w:val="26"/>
                <w:lang w:val="it-IT"/>
              </w:rPr>
              <w:t>HS: Phân tích vòng lặp trên giấy.</w:t>
            </w:r>
          </w:p>
          <w:p w:rsidR="003C63C2" w:rsidRPr="00B1469A" w:rsidRDefault="003C63C2" w:rsidP="00AF132F">
            <w:pPr>
              <w:rPr>
                <w:sz w:val="26"/>
                <w:lang w:val="it-IT"/>
              </w:rPr>
            </w:pPr>
            <w:r w:rsidRPr="00B1469A">
              <w:rPr>
                <w:sz w:val="26"/>
                <w:lang w:val="it-IT"/>
              </w:rPr>
              <w:t>HS: vẽ bảng phân tích và lên bảng làm bài.</w:t>
            </w:r>
          </w:p>
          <w:p w:rsidR="003C63C2" w:rsidRPr="00B1469A" w:rsidRDefault="003C63C2" w:rsidP="00AF132F">
            <w:pPr>
              <w:rPr>
                <w:sz w:val="26"/>
                <w:lang w:val="it-IT"/>
              </w:rPr>
            </w:pPr>
          </w:p>
        </w:tc>
      </w:tr>
    </w:tbl>
    <w:p w:rsidR="003C42F2" w:rsidRPr="00B1469A" w:rsidRDefault="003C42F2" w:rsidP="003C63C2">
      <w:pPr>
        <w:rPr>
          <w:b/>
          <w:sz w:val="26"/>
          <w:szCs w:val="26"/>
        </w:rPr>
      </w:pPr>
    </w:p>
    <w:p w:rsidR="003C42F2" w:rsidRPr="00B1469A" w:rsidRDefault="003C42F2" w:rsidP="003C63C2">
      <w:pPr>
        <w:rPr>
          <w:b/>
          <w:sz w:val="26"/>
          <w:szCs w:val="26"/>
        </w:rPr>
      </w:pPr>
    </w:p>
    <w:p w:rsidR="00B55AD1" w:rsidRPr="00B1469A" w:rsidRDefault="003C63C2" w:rsidP="00B55AD1">
      <w:pPr>
        <w:numPr>
          <w:ilvl w:val="0"/>
          <w:numId w:val="6"/>
        </w:numPr>
        <w:rPr>
          <w:sz w:val="26"/>
          <w:szCs w:val="26"/>
        </w:rPr>
      </w:pPr>
      <w:r w:rsidRPr="00B1469A">
        <w:rPr>
          <w:sz w:val="26"/>
          <w:szCs w:val="26"/>
        </w:rPr>
        <w:t>S</w:t>
      </w:r>
    </w:p>
    <w:p w:rsidR="00B55AD1" w:rsidRPr="00B1469A" w:rsidRDefault="00B55AD1" w:rsidP="00B55AD1">
      <w:pPr>
        <w:ind w:left="720"/>
        <w:rPr>
          <w:b/>
          <w:sz w:val="26"/>
          <w:szCs w:val="26"/>
        </w:rPr>
      </w:pPr>
      <w:r w:rsidRPr="00B1469A">
        <w:rPr>
          <w:b/>
          <w:sz w:val="26"/>
          <w:szCs w:val="26"/>
        </w:rPr>
        <w:t>3.Hoạt động 3: Luyện tập, vận dụng, mở rộng (10 phút)</w:t>
      </w:r>
    </w:p>
    <w:p w:rsidR="003C63C2" w:rsidRPr="00B1469A" w:rsidRDefault="00B55AD1" w:rsidP="003C63C2">
      <w:pPr>
        <w:numPr>
          <w:ilvl w:val="0"/>
          <w:numId w:val="6"/>
        </w:numPr>
        <w:rPr>
          <w:sz w:val="26"/>
          <w:szCs w:val="26"/>
        </w:rPr>
      </w:pPr>
      <w:r w:rsidRPr="00B1469A">
        <w:rPr>
          <w:sz w:val="26"/>
          <w:szCs w:val="26"/>
        </w:rPr>
        <w:t>S</w:t>
      </w:r>
      <w:r w:rsidR="003C63C2" w:rsidRPr="00B1469A">
        <w:rPr>
          <w:sz w:val="26"/>
          <w:szCs w:val="26"/>
        </w:rPr>
        <w:t>ử dụng While … do cho các chương trình l</w:t>
      </w:r>
      <w:r w:rsidR="00602CE4" w:rsidRPr="00B1469A">
        <w:rPr>
          <w:sz w:val="26"/>
          <w:szCs w:val="26"/>
        </w:rPr>
        <w:t>l</w:t>
      </w:r>
      <w:r w:rsidR="003C63C2" w:rsidRPr="00B1469A">
        <w:rPr>
          <w:sz w:val="26"/>
          <w:szCs w:val="26"/>
        </w:rPr>
        <w:t>ặp với số lần chưa biết trước.</w:t>
      </w:r>
    </w:p>
    <w:p w:rsidR="003C63C2" w:rsidRPr="00B1469A" w:rsidRDefault="003C63C2" w:rsidP="003C63C2">
      <w:pPr>
        <w:numPr>
          <w:ilvl w:val="0"/>
          <w:numId w:val="6"/>
        </w:numPr>
        <w:rPr>
          <w:sz w:val="26"/>
          <w:szCs w:val="26"/>
        </w:rPr>
      </w:pPr>
      <w:r w:rsidRPr="00B1469A">
        <w:rPr>
          <w:sz w:val="26"/>
          <w:szCs w:val="26"/>
        </w:rPr>
        <w:t>Câu lệnh kép nằm trong Begin…end.</w:t>
      </w:r>
    </w:p>
    <w:p w:rsidR="003C63C2" w:rsidRPr="00B1469A" w:rsidRDefault="003C63C2" w:rsidP="003C63C2">
      <w:pPr>
        <w:rPr>
          <w:b/>
          <w:sz w:val="26"/>
          <w:szCs w:val="26"/>
        </w:rPr>
      </w:pPr>
      <w:r w:rsidRPr="00B1469A">
        <w:rPr>
          <w:b/>
          <w:sz w:val="26"/>
          <w:szCs w:val="26"/>
        </w:rPr>
        <w:t xml:space="preserve">Dặn dò: </w:t>
      </w:r>
    </w:p>
    <w:p w:rsidR="003C63C2" w:rsidRPr="00B1469A" w:rsidRDefault="003C63C2" w:rsidP="003C63C2">
      <w:pPr>
        <w:numPr>
          <w:ilvl w:val="0"/>
          <w:numId w:val="6"/>
        </w:numPr>
        <w:rPr>
          <w:sz w:val="26"/>
          <w:szCs w:val="26"/>
        </w:rPr>
      </w:pPr>
      <w:r w:rsidRPr="00B1469A">
        <w:rPr>
          <w:sz w:val="26"/>
          <w:szCs w:val="26"/>
        </w:rPr>
        <w:t>Xác định được chương trình có bao nhiêu vòng lặp</w:t>
      </w:r>
    </w:p>
    <w:p w:rsidR="003C63C2" w:rsidRPr="00B1469A" w:rsidRDefault="003C63C2" w:rsidP="008E6C0E">
      <w:pPr>
        <w:numPr>
          <w:ilvl w:val="0"/>
          <w:numId w:val="6"/>
        </w:numPr>
        <w:rPr>
          <w:szCs w:val="26"/>
        </w:rPr>
      </w:pPr>
      <w:r w:rsidRPr="00B1469A">
        <w:rPr>
          <w:sz w:val="26"/>
          <w:szCs w:val="26"/>
        </w:rPr>
        <w:t>Soạn bài TH6 – Chạy chương trình.</w:t>
      </w:r>
    </w:p>
    <w:tbl>
      <w:tblPr>
        <w:tblW w:w="0" w:type="auto"/>
        <w:tblLook w:val="0000" w:firstRow="0" w:lastRow="0" w:firstColumn="0" w:lastColumn="0" w:noHBand="0" w:noVBand="0"/>
      </w:tblPr>
      <w:tblGrid>
        <w:gridCol w:w="3794"/>
      </w:tblGrid>
      <w:tr w:rsidR="00154F70" w:rsidRPr="00B1469A">
        <w:tc>
          <w:tcPr>
            <w:tcW w:w="3794" w:type="dxa"/>
          </w:tcPr>
          <w:p w:rsidR="00154F70" w:rsidRPr="00B1469A" w:rsidRDefault="00154F70" w:rsidP="00AF132F">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154F70" w:rsidRPr="00B1469A" w:rsidRDefault="00154F70" w:rsidP="00154F70">
      <w:pPr>
        <w:spacing w:line="264" w:lineRule="auto"/>
        <w:rPr>
          <w:lang w:val="pt-BR"/>
        </w:rPr>
      </w:pPr>
      <w:r w:rsidRPr="00B1469A">
        <w:rPr>
          <w:rFonts w:ascii="Arial" w:hAnsi="Arial" w:cs="Arial"/>
          <w:lang w:val="pt-BR"/>
        </w:rPr>
        <w:t>…………………………………………………………………………………………………………………………………………………………………………………</w:t>
      </w:r>
    </w:p>
    <w:p w:rsidR="006433BA" w:rsidRDefault="006433BA" w:rsidP="00724D4E">
      <w:pPr>
        <w:jc w:val="center"/>
        <w:rPr>
          <w:b/>
          <w:bCs/>
        </w:rPr>
      </w:pPr>
    </w:p>
    <w:p w:rsidR="006433BA" w:rsidRDefault="006433BA" w:rsidP="00724D4E">
      <w:pPr>
        <w:jc w:val="center"/>
        <w:rPr>
          <w:b/>
          <w:bCs/>
        </w:rPr>
      </w:pPr>
    </w:p>
    <w:p w:rsidR="006433BA" w:rsidRDefault="006433BA" w:rsidP="00724D4E">
      <w:pPr>
        <w:jc w:val="center"/>
        <w:rPr>
          <w:b/>
          <w:bCs/>
        </w:rPr>
      </w:pPr>
    </w:p>
    <w:p w:rsidR="00724D4E" w:rsidRPr="00B1469A" w:rsidRDefault="00724D4E" w:rsidP="00724D4E">
      <w:pPr>
        <w:jc w:val="center"/>
        <w:rPr>
          <w:b/>
          <w:bCs/>
        </w:rPr>
      </w:pPr>
      <w:r w:rsidRPr="00B1469A">
        <w:rPr>
          <w:b/>
          <w:bCs/>
        </w:rPr>
        <w:t xml:space="preserve">    KIỂM TRA 1 TIẾT</w:t>
      </w:r>
    </w:p>
    <w:p w:rsidR="00724D4E" w:rsidRPr="00B1469A" w:rsidRDefault="00724D4E" w:rsidP="00724D4E">
      <w:pPr>
        <w:rPr>
          <w:b/>
          <w:bCs/>
        </w:rPr>
      </w:pPr>
    </w:p>
    <w:p w:rsidR="00724D4E" w:rsidRPr="00B1469A" w:rsidRDefault="00724D4E" w:rsidP="00724D4E">
      <w:pPr>
        <w:rPr>
          <w:b/>
          <w:bCs/>
          <w:u w:val="single"/>
        </w:rPr>
      </w:pPr>
      <w:r w:rsidRPr="00B1469A">
        <w:rPr>
          <w:b/>
          <w:bCs/>
          <w:u w:val="single"/>
        </w:rPr>
        <w:t>I.Mục đích</w:t>
      </w:r>
    </w:p>
    <w:p w:rsidR="00724D4E" w:rsidRPr="00B1469A" w:rsidRDefault="00724D4E" w:rsidP="00724D4E">
      <w:pPr>
        <w:ind w:left="360"/>
        <w:rPr>
          <w:b/>
          <w:bCs/>
        </w:rPr>
      </w:pPr>
      <w:r w:rsidRPr="00B1469A">
        <w:rPr>
          <w:b/>
          <w:bCs/>
        </w:rPr>
        <w:t>1. Kiến thức</w:t>
      </w:r>
    </w:p>
    <w:p w:rsidR="00724D4E" w:rsidRPr="00B1469A" w:rsidRDefault="00724D4E" w:rsidP="00724D4E">
      <w:pPr>
        <w:numPr>
          <w:ilvl w:val="0"/>
          <w:numId w:val="8"/>
        </w:numPr>
        <w:rPr>
          <w:bCs/>
        </w:rPr>
      </w:pPr>
      <w:r w:rsidRPr="00B1469A">
        <w:rPr>
          <w:bCs/>
        </w:rPr>
        <w:t>Kiểm tra các kiến thức đã học</w:t>
      </w:r>
    </w:p>
    <w:p w:rsidR="00724D4E" w:rsidRPr="00B1469A" w:rsidRDefault="00724D4E" w:rsidP="00724D4E">
      <w:pPr>
        <w:numPr>
          <w:ilvl w:val="0"/>
          <w:numId w:val="8"/>
        </w:numPr>
        <w:rPr>
          <w:bCs/>
        </w:rPr>
      </w:pPr>
      <w:r w:rsidRPr="00B1469A">
        <w:rPr>
          <w:bCs/>
        </w:rPr>
        <w:t>Tổng hợp lại kiến thức và khắc sâu.</w:t>
      </w:r>
    </w:p>
    <w:p w:rsidR="00724D4E" w:rsidRPr="00B1469A" w:rsidRDefault="00724D4E" w:rsidP="00724D4E">
      <w:pPr>
        <w:rPr>
          <w:b/>
          <w:bCs/>
        </w:rPr>
      </w:pPr>
      <w:r w:rsidRPr="00B1469A">
        <w:rPr>
          <w:b/>
          <w:bCs/>
        </w:rPr>
        <w:t xml:space="preserve">      2.Kĩ năng</w:t>
      </w:r>
    </w:p>
    <w:p w:rsidR="00724D4E" w:rsidRPr="00B1469A" w:rsidRDefault="00724D4E" w:rsidP="00724D4E">
      <w:pPr>
        <w:numPr>
          <w:ilvl w:val="0"/>
          <w:numId w:val="3"/>
        </w:numPr>
        <w:rPr>
          <w:bCs/>
        </w:rPr>
      </w:pPr>
      <w:r w:rsidRPr="00B1469A">
        <w:rPr>
          <w:bCs/>
        </w:rPr>
        <w:t>Đọc hiểu chương trình.</w:t>
      </w:r>
    </w:p>
    <w:p w:rsidR="00724D4E" w:rsidRPr="00B1469A" w:rsidRDefault="00724D4E" w:rsidP="00724D4E">
      <w:pPr>
        <w:ind w:left="360"/>
        <w:rPr>
          <w:b/>
          <w:bCs/>
        </w:rPr>
      </w:pPr>
      <w:r w:rsidRPr="00B1469A">
        <w:rPr>
          <w:b/>
          <w:bCs/>
        </w:rPr>
        <w:t>3.Thái độ</w:t>
      </w:r>
    </w:p>
    <w:p w:rsidR="00724D4E" w:rsidRPr="00B1469A" w:rsidRDefault="00724D4E" w:rsidP="00724D4E">
      <w:pPr>
        <w:numPr>
          <w:ilvl w:val="0"/>
          <w:numId w:val="1"/>
        </w:numPr>
        <w:rPr>
          <w:bCs/>
        </w:rPr>
      </w:pPr>
      <w:r w:rsidRPr="00B1469A">
        <w:rPr>
          <w:bCs/>
        </w:rPr>
        <w:t>Có ý thức tư duy, có thái độ ham học hỏi, tác phong làm việc nghiêm túc.</w:t>
      </w:r>
    </w:p>
    <w:p w:rsidR="00724D4E" w:rsidRPr="00B1469A" w:rsidRDefault="004726F4" w:rsidP="00724D4E">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w:t>
      </w:r>
      <w:r w:rsidR="00760AA7" w:rsidRPr="00B1469A">
        <w:rPr>
          <w:bCs/>
        </w:rPr>
        <w:t xml:space="preserve">làm việc nhóm.                </w:t>
      </w:r>
      <w:r w:rsidR="00850E21" w:rsidRPr="00B1469A">
        <w:rPr>
          <w:b/>
          <w:bCs/>
        </w:rPr>
        <w:t>PHƯƠNG PHÁP</w:t>
      </w:r>
      <w:r w:rsidR="00AC1F97" w:rsidRPr="00B1469A">
        <w:rPr>
          <w:b/>
          <w:bCs/>
        </w:rPr>
        <w:t>:</w:t>
      </w:r>
    </w:p>
    <w:p w:rsidR="00724D4E" w:rsidRPr="00B1469A" w:rsidRDefault="00724D4E" w:rsidP="00724D4E">
      <w:pPr>
        <w:numPr>
          <w:ilvl w:val="0"/>
          <w:numId w:val="1"/>
        </w:numPr>
        <w:rPr>
          <w:bCs/>
        </w:rPr>
      </w:pPr>
      <w:r w:rsidRPr="00B1469A">
        <w:rPr>
          <w:bCs/>
        </w:rPr>
        <w:t>Trắc nghiệm khách quan – tự luận</w:t>
      </w:r>
    </w:p>
    <w:p w:rsidR="00724D4E" w:rsidRPr="00B1469A" w:rsidRDefault="00850E21" w:rsidP="00724D4E">
      <w:pPr>
        <w:spacing w:before="60" w:after="60"/>
        <w:jc w:val="both"/>
        <w:rPr>
          <w:b/>
          <w:bCs/>
          <w:u w:val="single"/>
        </w:rPr>
      </w:pPr>
      <w:r w:rsidRPr="00B1469A">
        <w:rPr>
          <w:b/>
          <w:bCs/>
        </w:rPr>
        <w:t>II. CHUẨN BỊ BÀI HỌC:</w:t>
      </w:r>
      <w:r w:rsidR="00724D4E" w:rsidRPr="00B1469A">
        <w:rPr>
          <w:b/>
          <w:bCs/>
          <w:u w:val="single"/>
        </w:rPr>
        <w:t xml:space="preserve"> </w:t>
      </w:r>
    </w:p>
    <w:p w:rsidR="00724D4E" w:rsidRPr="00B1469A" w:rsidRDefault="00724D4E" w:rsidP="00724D4E">
      <w:pPr>
        <w:spacing w:before="60" w:after="60"/>
        <w:jc w:val="both"/>
      </w:pPr>
      <w:r w:rsidRPr="00B1469A">
        <w:rPr>
          <w:b/>
          <w:bCs/>
        </w:rPr>
        <w:t xml:space="preserve">1. Giáo viên </w:t>
      </w:r>
      <w:r w:rsidRPr="00B1469A">
        <w:t xml:space="preserve"> : </w:t>
      </w:r>
    </w:p>
    <w:p w:rsidR="00724D4E" w:rsidRPr="00B1469A" w:rsidRDefault="00724D4E" w:rsidP="00724D4E">
      <w:pPr>
        <w:spacing w:before="60" w:after="60"/>
        <w:ind w:left="1440"/>
        <w:jc w:val="both"/>
        <w:rPr>
          <w:lang w:val="it-IT"/>
        </w:rPr>
      </w:pPr>
      <w:r w:rsidRPr="00B1469A">
        <w:rPr>
          <w:lang w:val="it-IT"/>
        </w:rPr>
        <w:t>- Đề kiểm tra, Ma trận</w:t>
      </w:r>
    </w:p>
    <w:p w:rsidR="000443F6" w:rsidRPr="00B1469A" w:rsidRDefault="000443F6" w:rsidP="000443F6">
      <w:pPr>
        <w:spacing w:before="60" w:after="60"/>
        <w:ind w:left="720"/>
        <w:rPr>
          <w:rFonts w:ascii=".VnTime" w:hAnsi=".VnTime"/>
          <w:b/>
          <w:lang w:val="nl-NL"/>
        </w:rPr>
      </w:pPr>
      <w:r w:rsidRPr="00B1469A">
        <w:rPr>
          <w:b/>
          <w:lang w:val="it-IT"/>
        </w:rPr>
        <w:t>Ma trận đề kiểm tra:</w:t>
      </w:r>
    </w:p>
    <w:tbl>
      <w:tblPr>
        <w:tblW w:w="10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2"/>
        <w:gridCol w:w="931"/>
        <w:gridCol w:w="536"/>
        <w:gridCol w:w="968"/>
        <w:gridCol w:w="430"/>
        <w:gridCol w:w="539"/>
        <w:gridCol w:w="1146"/>
        <w:gridCol w:w="99"/>
        <w:gridCol w:w="10"/>
        <w:gridCol w:w="70"/>
        <w:gridCol w:w="968"/>
        <w:gridCol w:w="197"/>
        <w:gridCol w:w="932"/>
        <w:gridCol w:w="18"/>
        <w:gridCol w:w="1147"/>
        <w:gridCol w:w="1417"/>
      </w:tblGrid>
      <w:tr w:rsidR="000443F6" w:rsidRPr="00B1469A" w:rsidTr="008E6C0E">
        <w:tc>
          <w:tcPr>
            <w:tcW w:w="1272" w:type="dxa"/>
            <w:vMerge w:val="restart"/>
            <w:tcBorders>
              <w:top w:val="single" w:sz="4" w:space="0" w:color="auto"/>
              <w:left w:val="single" w:sz="4" w:space="0" w:color="auto"/>
              <w:bottom w:val="single" w:sz="4" w:space="0" w:color="auto"/>
              <w:right w:val="single" w:sz="4" w:space="0" w:color="auto"/>
              <w:tl2br w:val="single" w:sz="4" w:space="0" w:color="auto"/>
            </w:tcBorders>
          </w:tcPr>
          <w:p w:rsidR="000443F6" w:rsidRPr="00B1469A" w:rsidRDefault="000443F6" w:rsidP="008E6C0E">
            <w:pPr>
              <w:jc w:val="center"/>
              <w:rPr>
                <w:b/>
                <w:bCs/>
                <w:lang w:val="nl-NL"/>
              </w:rPr>
            </w:pPr>
            <w:r w:rsidRPr="00B1469A">
              <w:rPr>
                <w:b/>
                <w:bCs/>
                <w:lang w:val="nl-NL"/>
              </w:rPr>
              <w:t>Cấp độ</w:t>
            </w:r>
          </w:p>
          <w:p w:rsidR="000443F6" w:rsidRPr="00B1469A" w:rsidRDefault="000443F6" w:rsidP="008E6C0E">
            <w:pPr>
              <w:jc w:val="center"/>
              <w:rPr>
                <w:b/>
                <w:bCs/>
                <w:lang w:val="nl-NL"/>
              </w:rPr>
            </w:pPr>
          </w:p>
          <w:p w:rsidR="000443F6" w:rsidRPr="00B1469A" w:rsidRDefault="000443F6" w:rsidP="008E6C0E">
            <w:pPr>
              <w:rPr>
                <w:bCs/>
                <w:sz w:val="20"/>
                <w:lang w:val="nl-NL"/>
              </w:rPr>
            </w:pPr>
          </w:p>
          <w:p w:rsidR="000443F6" w:rsidRPr="00B1469A" w:rsidRDefault="000443F6" w:rsidP="008E6C0E">
            <w:pPr>
              <w:rPr>
                <w:bCs/>
                <w:lang w:val="nl-NL"/>
              </w:rPr>
            </w:pPr>
            <w:r w:rsidRPr="00B1469A">
              <w:rPr>
                <w:bCs/>
                <w:sz w:val="20"/>
                <w:lang w:val="nl-NL"/>
              </w:rPr>
              <w:t>Chủ đề</w:t>
            </w:r>
          </w:p>
        </w:tc>
        <w:tc>
          <w:tcPr>
            <w:tcW w:w="146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jc w:val="center"/>
              <w:rPr>
                <w:b/>
                <w:bCs/>
                <w:lang w:val="nl-NL"/>
              </w:rPr>
            </w:pPr>
            <w:r w:rsidRPr="00B1469A">
              <w:rPr>
                <w:b/>
                <w:bCs/>
                <w:lang w:val="nl-NL"/>
              </w:rPr>
              <w:t>Nhận biết</w:t>
            </w:r>
          </w:p>
        </w:tc>
        <w:tc>
          <w:tcPr>
            <w:tcW w:w="1937"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jc w:val="center"/>
              <w:rPr>
                <w:b/>
                <w:bCs/>
                <w:lang w:val="nl-NL"/>
              </w:rPr>
            </w:pPr>
            <w:r w:rsidRPr="00B1469A">
              <w:rPr>
                <w:b/>
                <w:bCs/>
                <w:lang w:val="nl-NL"/>
              </w:rPr>
              <w:t>Thông hiểu</w:t>
            </w:r>
          </w:p>
        </w:tc>
        <w:tc>
          <w:tcPr>
            <w:tcW w:w="4587" w:type="dxa"/>
            <w:gridSpan w:val="9"/>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
                <w:bCs/>
                <w:lang w:val="nl-NL"/>
              </w:rPr>
            </w:pPr>
            <w:r w:rsidRPr="00B1469A">
              <w:rPr>
                <w:b/>
                <w:bCs/>
                <w:lang w:val="nl-NL"/>
              </w:rPr>
              <w:t>Vận dụng</w:t>
            </w:r>
          </w:p>
        </w:tc>
        <w:tc>
          <w:tcPr>
            <w:tcW w:w="1417" w:type="dxa"/>
            <w:tcBorders>
              <w:top w:val="single" w:sz="4" w:space="0" w:color="auto"/>
              <w:left w:val="single" w:sz="4" w:space="0" w:color="auto"/>
              <w:bottom w:val="nil"/>
              <w:right w:val="single" w:sz="4" w:space="0" w:color="auto"/>
            </w:tcBorders>
            <w:hideMark/>
          </w:tcPr>
          <w:p w:rsidR="000443F6" w:rsidRPr="00B1469A" w:rsidRDefault="000443F6" w:rsidP="008E6C0E">
            <w:pPr>
              <w:jc w:val="center"/>
              <w:rPr>
                <w:b/>
                <w:bCs/>
                <w:lang w:val="nl-NL"/>
              </w:rPr>
            </w:pPr>
            <w:r w:rsidRPr="00B1469A">
              <w:rPr>
                <w:b/>
                <w:bCs/>
                <w:lang w:val="nl-NL"/>
              </w:rPr>
              <w:t>Cộng</w:t>
            </w:r>
          </w:p>
        </w:tc>
      </w:tr>
      <w:tr w:rsidR="000443F6" w:rsidRPr="00B1469A" w:rsidTr="008E6C0E">
        <w:tc>
          <w:tcPr>
            <w:tcW w:w="1272" w:type="dxa"/>
            <w:vMerge/>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rPr>
                <w:bCs/>
                <w:lang w:val="nl-NL"/>
              </w:rPr>
            </w:pPr>
          </w:p>
        </w:tc>
        <w:tc>
          <w:tcPr>
            <w:tcW w:w="1467" w:type="dxa"/>
            <w:gridSpan w:val="2"/>
            <w:vMerge/>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rPr>
                <w:b/>
                <w:bCs/>
                <w:lang w:val="nl-NL"/>
              </w:rPr>
            </w:pPr>
          </w:p>
        </w:tc>
        <w:tc>
          <w:tcPr>
            <w:tcW w:w="1937" w:type="dxa"/>
            <w:gridSpan w:val="3"/>
            <w:vMerge/>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rPr>
                <w:b/>
                <w:bCs/>
                <w:lang w:val="nl-NL"/>
              </w:rPr>
            </w:pPr>
          </w:p>
        </w:tc>
        <w:tc>
          <w:tcPr>
            <w:tcW w:w="2490" w:type="dxa"/>
            <w:gridSpan w:val="6"/>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
                <w:bCs/>
                <w:lang w:val="nl-NL"/>
              </w:rPr>
            </w:pPr>
            <w:r w:rsidRPr="00B1469A">
              <w:rPr>
                <w:b/>
                <w:bCs/>
                <w:lang w:val="nl-NL"/>
              </w:rPr>
              <w:t>Thấp</w:t>
            </w:r>
          </w:p>
        </w:tc>
        <w:tc>
          <w:tcPr>
            <w:tcW w:w="2097" w:type="dxa"/>
            <w:gridSpan w:val="3"/>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
                <w:bCs/>
                <w:lang w:val="nl-NL"/>
              </w:rPr>
            </w:pPr>
            <w:r w:rsidRPr="00B1469A">
              <w:rPr>
                <w:b/>
                <w:bCs/>
                <w:lang w:val="nl-NL"/>
              </w:rPr>
              <w:t>Cao</w:t>
            </w:r>
          </w:p>
        </w:tc>
        <w:tc>
          <w:tcPr>
            <w:tcW w:w="1417" w:type="dxa"/>
            <w:tcBorders>
              <w:top w:val="nil"/>
              <w:left w:val="single" w:sz="4" w:space="0" w:color="auto"/>
              <w:bottom w:val="nil"/>
              <w:right w:val="single" w:sz="4" w:space="0" w:color="auto"/>
            </w:tcBorders>
          </w:tcPr>
          <w:p w:rsidR="000443F6" w:rsidRPr="00B1469A" w:rsidRDefault="000443F6" w:rsidP="008E6C0E">
            <w:pPr>
              <w:jc w:val="center"/>
              <w:rPr>
                <w:b/>
                <w:bCs/>
                <w:lang w:val="nl-NL"/>
              </w:rPr>
            </w:pPr>
          </w:p>
        </w:tc>
      </w:tr>
      <w:tr w:rsidR="000443F6" w:rsidRPr="00B1469A" w:rsidTr="008E6C0E">
        <w:tc>
          <w:tcPr>
            <w:tcW w:w="1272" w:type="dxa"/>
            <w:vMerge/>
            <w:tcBorders>
              <w:top w:val="single" w:sz="4" w:space="0" w:color="auto"/>
              <w:left w:val="single" w:sz="4" w:space="0" w:color="auto"/>
              <w:bottom w:val="single" w:sz="4" w:space="0" w:color="auto"/>
              <w:right w:val="single" w:sz="4" w:space="0" w:color="auto"/>
            </w:tcBorders>
            <w:vAlign w:val="center"/>
            <w:hideMark/>
          </w:tcPr>
          <w:p w:rsidR="000443F6" w:rsidRPr="00B1469A" w:rsidRDefault="000443F6" w:rsidP="008E6C0E">
            <w:pPr>
              <w:rPr>
                <w:bCs/>
                <w:lang w:val="nl-NL"/>
              </w:rPr>
            </w:pPr>
          </w:p>
        </w:tc>
        <w:tc>
          <w:tcPr>
            <w:tcW w:w="931"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NKQ</w:t>
            </w:r>
          </w:p>
        </w:tc>
        <w:tc>
          <w:tcPr>
            <w:tcW w:w="536"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L</w:t>
            </w:r>
          </w:p>
        </w:tc>
        <w:tc>
          <w:tcPr>
            <w:tcW w:w="1398"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NKQ</w:t>
            </w:r>
          </w:p>
        </w:tc>
        <w:tc>
          <w:tcPr>
            <w:tcW w:w="539"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L</w:t>
            </w:r>
          </w:p>
        </w:tc>
        <w:tc>
          <w:tcPr>
            <w:tcW w:w="1325" w:type="dxa"/>
            <w:gridSpan w:val="4"/>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NKQ</w:t>
            </w:r>
          </w:p>
        </w:tc>
        <w:tc>
          <w:tcPr>
            <w:tcW w:w="1165"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L</w:t>
            </w:r>
          </w:p>
        </w:tc>
        <w:tc>
          <w:tcPr>
            <w:tcW w:w="93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NKQ</w:t>
            </w:r>
          </w:p>
        </w:tc>
        <w:tc>
          <w:tcPr>
            <w:tcW w:w="1165"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Cs/>
                <w:lang w:val="nl-NL"/>
              </w:rPr>
            </w:pPr>
            <w:r w:rsidRPr="00B1469A">
              <w:rPr>
                <w:bCs/>
                <w:lang w:val="nl-NL"/>
              </w:rPr>
              <w:t>TL</w:t>
            </w:r>
          </w:p>
        </w:tc>
        <w:tc>
          <w:tcPr>
            <w:tcW w:w="1417" w:type="dxa"/>
            <w:tcBorders>
              <w:top w:val="nil"/>
              <w:left w:val="single" w:sz="4" w:space="0" w:color="auto"/>
              <w:bottom w:val="single" w:sz="4" w:space="0" w:color="auto"/>
              <w:right w:val="single" w:sz="4" w:space="0" w:color="auto"/>
            </w:tcBorders>
          </w:tcPr>
          <w:p w:rsidR="000443F6" w:rsidRPr="00B1469A" w:rsidRDefault="000443F6" w:rsidP="008E6C0E">
            <w:pPr>
              <w:jc w:val="center"/>
              <w:rPr>
                <w:b/>
                <w:bCs/>
                <w:lang w:val="nl-NL"/>
              </w:rPr>
            </w:pP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b/>
                <w:lang w:val="fr-FR"/>
              </w:rPr>
            </w:pPr>
            <w:r w:rsidRPr="00B1469A">
              <w:rPr>
                <w:b/>
                <w:lang w:val="nl-NL"/>
              </w:rPr>
              <w:t xml:space="preserve">1. </w:t>
            </w:r>
            <w:r w:rsidRPr="00B1469A">
              <w:rPr>
                <w:b/>
                <w:lang w:val="fr-FR"/>
              </w:rPr>
              <w:t>Bài7 :</w:t>
            </w:r>
          </w:p>
          <w:p w:rsidR="000443F6" w:rsidRPr="00B1469A" w:rsidRDefault="000443F6" w:rsidP="008E6C0E">
            <w:pPr>
              <w:rPr>
                <w:b/>
                <w:bCs/>
                <w:lang w:val="nl-NL"/>
              </w:rPr>
            </w:pPr>
            <w:r w:rsidRPr="00B1469A">
              <w:rPr>
                <w:b/>
                <w:lang w:val="fr-FR"/>
              </w:rPr>
              <w:t>Câu lệnh lặp</w:t>
            </w:r>
          </w:p>
        </w:tc>
        <w:tc>
          <w:tcPr>
            <w:tcW w:w="1467"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spacing w:val="-4"/>
                <w:lang w:val="nl-NL"/>
              </w:rPr>
            </w:pPr>
            <w:r w:rsidRPr="00B1469A">
              <w:rPr>
                <w:lang w:val="nl-NL"/>
              </w:rPr>
              <w:softHyphen/>
            </w:r>
          </w:p>
          <w:p w:rsidR="000443F6" w:rsidRPr="00B1469A" w:rsidRDefault="000443F6" w:rsidP="008E6C0E">
            <w:pPr>
              <w:jc w:val="both"/>
              <w:rPr>
                <w:lang w:val="nl-NL"/>
              </w:rPr>
            </w:pPr>
          </w:p>
        </w:tc>
        <w:tc>
          <w:tcPr>
            <w:tcW w:w="193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highlight w:val="yellow"/>
                <w:lang w:val="nl-NL"/>
              </w:rPr>
            </w:pPr>
          </w:p>
        </w:tc>
        <w:tc>
          <w:tcPr>
            <w:tcW w:w="2490" w:type="dxa"/>
            <w:gridSpan w:val="6"/>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color w:val="FF0000"/>
                <w:lang w:val="nl-NL"/>
              </w:rPr>
            </w:pPr>
          </w:p>
        </w:tc>
        <w:tc>
          <w:tcPr>
            <w:tcW w:w="209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rPr>
                <w:lang w:val="nl-NL"/>
              </w:rPr>
            </w:pPr>
          </w:p>
        </w:tc>
        <w:tc>
          <w:tcPr>
            <w:tcW w:w="1417"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lang w:val="nl-NL"/>
              </w:rPr>
            </w:pP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Số câu hỏi</w:t>
            </w:r>
          </w:p>
        </w:tc>
        <w:tc>
          <w:tcPr>
            <w:tcW w:w="931"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r w:rsidRPr="00B1469A">
              <w:rPr>
                <w:color w:val="000000"/>
                <w:lang w:val="nl-NL"/>
              </w:rPr>
              <w:t>2</w:t>
            </w:r>
          </w:p>
        </w:tc>
        <w:tc>
          <w:tcPr>
            <w:tcW w:w="536"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398"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color w:val="000000"/>
                <w:highlight w:val="yellow"/>
                <w:lang w:val="nl-NL"/>
              </w:rPr>
            </w:pPr>
            <w:r w:rsidRPr="00B1469A">
              <w:rPr>
                <w:color w:val="000000"/>
                <w:highlight w:val="yellow"/>
                <w:lang w:val="nl-NL"/>
              </w:rPr>
              <w:t>1</w:t>
            </w:r>
          </w:p>
        </w:tc>
        <w:tc>
          <w:tcPr>
            <w:tcW w:w="539"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highlight w:val="yellow"/>
                <w:lang w:val="nl-NL"/>
              </w:rPr>
            </w:pPr>
          </w:p>
        </w:tc>
        <w:tc>
          <w:tcPr>
            <w:tcW w:w="1325" w:type="dxa"/>
            <w:gridSpan w:val="4"/>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165"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color w:val="000000"/>
                <w:highlight w:val="yellow"/>
                <w:lang w:val="nl-NL"/>
              </w:rPr>
            </w:pPr>
            <w:r w:rsidRPr="00B1469A">
              <w:rPr>
                <w:color w:val="000000"/>
                <w:highlight w:val="yellow"/>
                <w:lang w:val="nl-NL"/>
              </w:rPr>
              <w:t>1</w:t>
            </w:r>
          </w:p>
        </w:tc>
        <w:tc>
          <w:tcPr>
            <w:tcW w:w="93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color w:val="000000"/>
                <w:lang w:val="nl-NL"/>
              </w:rPr>
            </w:pPr>
            <w:r w:rsidRPr="00B1469A">
              <w:rPr>
                <w:color w:val="000000"/>
                <w:lang w:val="nl-NL"/>
              </w:rPr>
              <w:t> </w:t>
            </w:r>
          </w:p>
        </w:tc>
        <w:tc>
          <w:tcPr>
            <w:tcW w:w="116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417"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jc w:val="center"/>
              <w:rPr>
                <w:b/>
                <w:bCs/>
                <w:lang w:val="nl-NL"/>
              </w:rPr>
            </w:pPr>
            <w:r w:rsidRPr="00B1469A">
              <w:rPr>
                <w:b/>
                <w:bCs/>
                <w:lang w:val="nl-NL"/>
              </w:rPr>
              <w:t>4</w:t>
            </w: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Số điểm</w:t>
            </w:r>
          </w:p>
        </w:tc>
        <w:tc>
          <w:tcPr>
            <w:tcW w:w="931"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r w:rsidRPr="00B1469A">
              <w:rPr>
                <w:color w:val="000000"/>
                <w:lang w:val="nl-NL"/>
              </w:rPr>
              <w:t>2</w:t>
            </w:r>
          </w:p>
        </w:tc>
        <w:tc>
          <w:tcPr>
            <w:tcW w:w="536"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p>
        </w:tc>
        <w:tc>
          <w:tcPr>
            <w:tcW w:w="1398"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color w:val="000000"/>
                <w:highlight w:val="yellow"/>
                <w:lang w:val="nl-NL"/>
              </w:rPr>
            </w:pPr>
            <w:r w:rsidRPr="00B1469A">
              <w:rPr>
                <w:color w:val="000000"/>
                <w:highlight w:val="yellow"/>
                <w:lang w:val="nl-NL"/>
              </w:rPr>
              <w:t>1</w:t>
            </w:r>
          </w:p>
        </w:tc>
        <w:tc>
          <w:tcPr>
            <w:tcW w:w="539"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highlight w:val="yellow"/>
                <w:lang w:val="nl-NL"/>
              </w:rPr>
            </w:pPr>
          </w:p>
        </w:tc>
        <w:tc>
          <w:tcPr>
            <w:tcW w:w="1325" w:type="dxa"/>
            <w:gridSpan w:val="4"/>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p>
        </w:tc>
        <w:tc>
          <w:tcPr>
            <w:tcW w:w="1165"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color w:val="000000"/>
                <w:highlight w:val="yellow"/>
                <w:lang w:val="nl-NL"/>
              </w:rPr>
            </w:pPr>
            <w:r w:rsidRPr="00B1469A">
              <w:rPr>
                <w:color w:val="000000"/>
                <w:highlight w:val="yellow"/>
                <w:lang w:val="nl-NL"/>
              </w:rPr>
              <w:t>4</w:t>
            </w:r>
          </w:p>
        </w:tc>
        <w:tc>
          <w:tcPr>
            <w:tcW w:w="93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color w:val="000000"/>
                <w:lang w:val="nl-NL"/>
              </w:rPr>
            </w:pPr>
            <w:r w:rsidRPr="00B1469A">
              <w:rPr>
                <w:color w:val="000000"/>
                <w:lang w:val="nl-NL"/>
              </w:rPr>
              <w:t> </w:t>
            </w:r>
          </w:p>
        </w:tc>
        <w:tc>
          <w:tcPr>
            <w:tcW w:w="116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p>
        </w:tc>
        <w:tc>
          <w:tcPr>
            <w:tcW w:w="1417"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jc w:val="center"/>
              <w:rPr>
                <w:b/>
                <w:bCs/>
                <w:lang w:val="nl-NL"/>
              </w:rPr>
            </w:pPr>
            <w:r w:rsidRPr="00B1469A">
              <w:rPr>
                <w:b/>
                <w:bCs/>
                <w:lang w:val="nl-NL"/>
              </w:rPr>
              <w:t>7 (70%)</w:t>
            </w: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 xml:space="preserve">2. </w:t>
            </w:r>
            <w:r w:rsidRPr="00B1469A">
              <w:rPr>
                <w:b/>
                <w:lang w:val="fr-FR"/>
              </w:rPr>
              <w:t>Bài 8: Lặp với số lần chưa biết trước.</w:t>
            </w:r>
          </w:p>
        </w:tc>
        <w:tc>
          <w:tcPr>
            <w:tcW w:w="1467"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lang w:val="nl-NL"/>
              </w:rPr>
            </w:pPr>
          </w:p>
        </w:tc>
        <w:tc>
          <w:tcPr>
            <w:tcW w:w="193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lang w:val="nl-NL"/>
              </w:rPr>
            </w:pPr>
          </w:p>
        </w:tc>
        <w:tc>
          <w:tcPr>
            <w:tcW w:w="124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lang w:val="nl-NL"/>
              </w:rPr>
            </w:pPr>
          </w:p>
        </w:tc>
        <w:tc>
          <w:tcPr>
            <w:tcW w:w="1245" w:type="dxa"/>
            <w:gridSpan w:val="4"/>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color w:val="FF0000"/>
                <w:lang w:val="nl-NL"/>
              </w:rPr>
            </w:pPr>
          </w:p>
        </w:tc>
        <w:tc>
          <w:tcPr>
            <w:tcW w:w="209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both"/>
              <w:rPr>
                <w:color w:val="FF0000"/>
                <w:lang w:val="nl-NL"/>
              </w:rPr>
            </w:pPr>
          </w:p>
        </w:tc>
        <w:tc>
          <w:tcPr>
            <w:tcW w:w="1417"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center"/>
              <w:rPr>
                <w:lang w:val="nl-NL"/>
              </w:rPr>
            </w:pP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Số câu hỏi</w:t>
            </w:r>
          </w:p>
        </w:tc>
        <w:tc>
          <w:tcPr>
            <w:tcW w:w="931"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r w:rsidRPr="00B1469A">
              <w:rPr>
                <w:color w:val="000000"/>
                <w:lang w:val="nl-NL"/>
              </w:rPr>
              <w:t>1</w:t>
            </w:r>
          </w:p>
        </w:tc>
        <w:tc>
          <w:tcPr>
            <w:tcW w:w="536"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398"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r w:rsidRPr="00B1469A">
              <w:rPr>
                <w:color w:val="000000"/>
                <w:lang w:val="nl-NL"/>
              </w:rPr>
              <w:t>2</w:t>
            </w:r>
          </w:p>
        </w:tc>
        <w:tc>
          <w:tcPr>
            <w:tcW w:w="539"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325" w:type="dxa"/>
            <w:gridSpan w:val="4"/>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highlight w:val="yellow"/>
                <w:lang w:val="nl-NL"/>
              </w:rPr>
            </w:pPr>
          </w:p>
        </w:tc>
        <w:tc>
          <w:tcPr>
            <w:tcW w:w="116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highlight w:val="yellow"/>
                <w:lang w:val="nl-NL"/>
              </w:rPr>
            </w:pPr>
          </w:p>
        </w:tc>
        <w:tc>
          <w:tcPr>
            <w:tcW w:w="932"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rPr>
                <w:lang w:val="nl-NL"/>
              </w:rPr>
            </w:pPr>
          </w:p>
        </w:tc>
        <w:tc>
          <w:tcPr>
            <w:tcW w:w="116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rPr>
                <w:color w:val="000000"/>
                <w:lang w:val="nl-NL"/>
              </w:rPr>
            </w:pPr>
          </w:p>
        </w:tc>
        <w:tc>
          <w:tcPr>
            <w:tcW w:w="1417"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jc w:val="center"/>
              <w:rPr>
                <w:b/>
                <w:bCs/>
                <w:lang w:val="nl-NL"/>
              </w:rPr>
            </w:pPr>
            <w:r w:rsidRPr="00B1469A">
              <w:rPr>
                <w:b/>
                <w:bCs/>
                <w:lang w:val="nl-NL"/>
              </w:rPr>
              <w:t>3</w:t>
            </w: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Số điểm</w:t>
            </w:r>
          </w:p>
        </w:tc>
        <w:tc>
          <w:tcPr>
            <w:tcW w:w="931"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r w:rsidRPr="00B1469A">
              <w:rPr>
                <w:color w:val="000000"/>
                <w:lang w:val="nl-NL"/>
              </w:rPr>
              <w:t>1</w:t>
            </w:r>
          </w:p>
        </w:tc>
        <w:tc>
          <w:tcPr>
            <w:tcW w:w="536"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p>
        </w:tc>
        <w:tc>
          <w:tcPr>
            <w:tcW w:w="1398"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r w:rsidRPr="00B1469A">
              <w:rPr>
                <w:color w:val="000000"/>
                <w:lang w:val="nl-NL"/>
              </w:rPr>
              <w:t>2</w:t>
            </w:r>
          </w:p>
        </w:tc>
        <w:tc>
          <w:tcPr>
            <w:tcW w:w="539"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lang w:val="nl-NL"/>
              </w:rPr>
            </w:pPr>
          </w:p>
        </w:tc>
        <w:tc>
          <w:tcPr>
            <w:tcW w:w="1325" w:type="dxa"/>
            <w:gridSpan w:val="4"/>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highlight w:val="yellow"/>
                <w:lang w:val="nl-NL"/>
              </w:rPr>
            </w:pPr>
          </w:p>
        </w:tc>
        <w:tc>
          <w:tcPr>
            <w:tcW w:w="1165"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color w:val="000000"/>
                <w:highlight w:val="yellow"/>
                <w:lang w:val="nl-NL"/>
              </w:rPr>
            </w:pPr>
          </w:p>
        </w:tc>
        <w:tc>
          <w:tcPr>
            <w:tcW w:w="932" w:type="dxa"/>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lang w:val="nl-NL"/>
              </w:rPr>
            </w:pPr>
          </w:p>
        </w:tc>
        <w:tc>
          <w:tcPr>
            <w:tcW w:w="1165" w:type="dxa"/>
            <w:gridSpan w:val="2"/>
            <w:tcBorders>
              <w:top w:val="single" w:sz="4" w:space="0" w:color="auto"/>
              <w:left w:val="single" w:sz="4" w:space="0" w:color="auto"/>
              <w:bottom w:val="single" w:sz="4" w:space="0" w:color="auto"/>
              <w:right w:val="single" w:sz="4" w:space="0" w:color="auto"/>
            </w:tcBorders>
            <w:vAlign w:val="bottom"/>
          </w:tcPr>
          <w:p w:rsidR="000443F6" w:rsidRPr="00B1469A" w:rsidRDefault="000443F6" w:rsidP="008E6C0E">
            <w:pPr>
              <w:jc w:val="right"/>
              <w:rPr>
                <w:color w:val="000000"/>
                <w:lang w:val="nl-NL"/>
              </w:rPr>
            </w:pPr>
          </w:p>
        </w:tc>
        <w:tc>
          <w:tcPr>
            <w:tcW w:w="1417"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jc w:val="center"/>
              <w:rPr>
                <w:b/>
                <w:bCs/>
                <w:lang w:val="nl-NL"/>
              </w:rPr>
            </w:pPr>
            <w:r w:rsidRPr="00B1469A">
              <w:rPr>
                <w:b/>
                <w:bCs/>
                <w:lang w:val="nl-NL"/>
              </w:rPr>
              <w:t>3 (30%)</w:t>
            </w: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TS câu hỏi</w:t>
            </w:r>
          </w:p>
        </w:tc>
        <w:tc>
          <w:tcPr>
            <w:tcW w:w="1467"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rPr>
                <w:b/>
                <w:bCs/>
                <w:color w:val="000000"/>
                <w:lang w:val="nl-NL"/>
              </w:rPr>
            </w:pPr>
          </w:p>
        </w:tc>
        <w:tc>
          <w:tcPr>
            <w:tcW w:w="968"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rPr>
                <w:b/>
                <w:bCs/>
                <w:lang w:val="nl-NL"/>
              </w:rPr>
            </w:pPr>
            <w:r w:rsidRPr="00B1469A">
              <w:rPr>
                <w:b/>
                <w:bCs/>
                <w:lang w:val="nl-NL"/>
              </w:rPr>
              <w:t>1</w:t>
            </w:r>
          </w:p>
        </w:tc>
        <w:tc>
          <w:tcPr>
            <w:tcW w:w="969" w:type="dxa"/>
            <w:gridSpan w:val="2"/>
            <w:tcBorders>
              <w:top w:val="single" w:sz="4" w:space="0" w:color="auto"/>
              <w:left w:val="single" w:sz="4" w:space="0" w:color="auto"/>
              <w:bottom w:val="single" w:sz="4" w:space="0" w:color="auto"/>
              <w:right w:val="single" w:sz="4" w:space="0" w:color="auto"/>
            </w:tcBorders>
            <w:vAlign w:val="bottom"/>
          </w:tcPr>
          <w:p w:rsidR="000443F6" w:rsidRPr="00B1469A" w:rsidRDefault="000443F6" w:rsidP="008E6C0E">
            <w:pPr>
              <w:rPr>
                <w:b/>
                <w:bCs/>
                <w:lang w:val="nl-NL"/>
              </w:rPr>
            </w:pPr>
          </w:p>
        </w:tc>
        <w:tc>
          <w:tcPr>
            <w:tcW w:w="1255" w:type="dxa"/>
            <w:gridSpan w:val="3"/>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b/>
                <w:bCs/>
                <w:lang w:val="nl-NL"/>
              </w:rPr>
            </w:pPr>
            <w:r w:rsidRPr="00B1469A">
              <w:rPr>
                <w:b/>
                <w:bCs/>
                <w:lang w:val="nl-NL"/>
              </w:rPr>
              <w:t>3</w:t>
            </w:r>
          </w:p>
        </w:tc>
        <w:tc>
          <w:tcPr>
            <w:tcW w:w="1038" w:type="dxa"/>
            <w:gridSpan w:val="2"/>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b/>
                <w:bCs/>
                <w:lang w:val="nl-NL"/>
              </w:rPr>
            </w:pPr>
            <w:r w:rsidRPr="00B1469A">
              <w:rPr>
                <w:b/>
                <w:bCs/>
                <w:lang w:val="nl-NL"/>
              </w:rPr>
              <w:t>2</w:t>
            </w:r>
          </w:p>
        </w:tc>
        <w:tc>
          <w:tcPr>
            <w:tcW w:w="114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rPr>
                <w:b/>
                <w:bCs/>
                <w:lang w:val="nl-NL"/>
              </w:rPr>
            </w:pPr>
          </w:p>
        </w:tc>
        <w:tc>
          <w:tcPr>
            <w:tcW w:w="1147"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b/>
                <w:bCs/>
                <w:lang w:val="nl-NL"/>
              </w:rPr>
            </w:pPr>
            <w:r w:rsidRPr="00B1469A">
              <w:rPr>
                <w:b/>
                <w:bCs/>
                <w:lang w:val="nl-NL"/>
              </w:rPr>
              <w:t>2</w:t>
            </w:r>
          </w:p>
        </w:tc>
        <w:tc>
          <w:tcPr>
            <w:tcW w:w="1417"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
                <w:bCs/>
                <w:lang w:val="nl-NL"/>
              </w:rPr>
            </w:pPr>
            <w:r w:rsidRPr="00B1469A">
              <w:rPr>
                <w:b/>
                <w:bCs/>
                <w:lang w:val="nl-NL"/>
              </w:rPr>
              <w:t>8</w:t>
            </w:r>
          </w:p>
        </w:tc>
      </w:tr>
      <w:tr w:rsidR="000443F6" w:rsidRPr="00B1469A" w:rsidTr="008E6C0E">
        <w:tc>
          <w:tcPr>
            <w:tcW w:w="1272"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rPr>
                <w:lang w:val="nl-NL"/>
              </w:rPr>
            </w:pPr>
            <w:r w:rsidRPr="00B1469A">
              <w:rPr>
                <w:lang w:val="nl-NL"/>
              </w:rPr>
              <w:t>TS điểm</w:t>
            </w:r>
          </w:p>
        </w:tc>
        <w:tc>
          <w:tcPr>
            <w:tcW w:w="1467" w:type="dxa"/>
            <w:gridSpan w:val="2"/>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b/>
                <w:bCs/>
                <w:color w:val="000000"/>
                <w:lang w:val="nl-NL"/>
              </w:rPr>
            </w:pPr>
          </w:p>
        </w:tc>
        <w:tc>
          <w:tcPr>
            <w:tcW w:w="968" w:type="dxa"/>
            <w:tcBorders>
              <w:top w:val="single" w:sz="4" w:space="0" w:color="auto"/>
              <w:left w:val="single" w:sz="4" w:space="0" w:color="auto"/>
              <w:bottom w:val="single" w:sz="4" w:space="0" w:color="auto"/>
              <w:right w:val="single" w:sz="4" w:space="0" w:color="auto"/>
            </w:tcBorders>
            <w:vAlign w:val="bottom"/>
            <w:hideMark/>
          </w:tcPr>
          <w:p w:rsidR="000443F6" w:rsidRPr="00B1469A" w:rsidRDefault="000443F6" w:rsidP="008E6C0E">
            <w:pPr>
              <w:jc w:val="right"/>
              <w:rPr>
                <w:b/>
                <w:bCs/>
                <w:lang w:val="nl-NL"/>
              </w:rPr>
            </w:pPr>
            <w:r w:rsidRPr="00B1469A">
              <w:rPr>
                <w:b/>
                <w:bCs/>
                <w:lang w:val="nl-NL"/>
              </w:rPr>
              <w:t>0,5</w:t>
            </w:r>
          </w:p>
        </w:tc>
        <w:tc>
          <w:tcPr>
            <w:tcW w:w="969" w:type="dxa"/>
            <w:gridSpan w:val="2"/>
            <w:tcBorders>
              <w:top w:val="single" w:sz="4" w:space="0" w:color="auto"/>
              <w:left w:val="single" w:sz="4" w:space="0" w:color="auto"/>
              <w:bottom w:val="single" w:sz="4" w:space="0" w:color="auto"/>
              <w:right w:val="single" w:sz="4" w:space="0" w:color="auto"/>
            </w:tcBorders>
            <w:vAlign w:val="bottom"/>
          </w:tcPr>
          <w:p w:rsidR="000443F6" w:rsidRPr="00B1469A" w:rsidRDefault="000443F6" w:rsidP="008E6C0E">
            <w:pPr>
              <w:jc w:val="right"/>
              <w:rPr>
                <w:b/>
                <w:bCs/>
                <w:lang w:val="nl-NL"/>
              </w:rPr>
            </w:pPr>
          </w:p>
        </w:tc>
        <w:tc>
          <w:tcPr>
            <w:tcW w:w="1146"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b/>
                <w:bCs/>
                <w:lang w:val="nl-NL"/>
              </w:rPr>
            </w:pPr>
            <w:r w:rsidRPr="00B1469A">
              <w:rPr>
                <w:b/>
                <w:bCs/>
                <w:lang w:val="nl-NL"/>
              </w:rPr>
              <w:t>1,5</w:t>
            </w:r>
          </w:p>
        </w:tc>
        <w:tc>
          <w:tcPr>
            <w:tcW w:w="1147" w:type="dxa"/>
            <w:gridSpan w:val="4"/>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b/>
                <w:bCs/>
                <w:lang w:val="nl-NL"/>
              </w:rPr>
            </w:pPr>
            <w:r w:rsidRPr="00B1469A">
              <w:rPr>
                <w:b/>
                <w:bCs/>
                <w:lang w:val="nl-NL"/>
              </w:rPr>
              <w:t>4,25</w:t>
            </w:r>
          </w:p>
        </w:tc>
        <w:tc>
          <w:tcPr>
            <w:tcW w:w="1147" w:type="dxa"/>
            <w:gridSpan w:val="3"/>
            <w:tcBorders>
              <w:top w:val="single" w:sz="4" w:space="0" w:color="auto"/>
              <w:left w:val="single" w:sz="4" w:space="0" w:color="auto"/>
              <w:bottom w:val="single" w:sz="4" w:space="0" w:color="auto"/>
              <w:right w:val="single" w:sz="4" w:space="0" w:color="auto"/>
            </w:tcBorders>
          </w:tcPr>
          <w:p w:rsidR="000443F6" w:rsidRPr="00B1469A" w:rsidRDefault="000443F6" w:rsidP="008E6C0E">
            <w:pPr>
              <w:jc w:val="right"/>
              <w:rPr>
                <w:b/>
                <w:bCs/>
                <w:lang w:val="nl-NL"/>
              </w:rPr>
            </w:pPr>
          </w:p>
        </w:tc>
        <w:tc>
          <w:tcPr>
            <w:tcW w:w="1147"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right"/>
              <w:rPr>
                <w:b/>
                <w:bCs/>
                <w:lang w:val="nl-NL"/>
              </w:rPr>
            </w:pPr>
            <w:r w:rsidRPr="00B1469A">
              <w:rPr>
                <w:b/>
                <w:bCs/>
                <w:lang w:val="nl-NL"/>
              </w:rPr>
              <w:t>3,75</w:t>
            </w:r>
          </w:p>
        </w:tc>
        <w:tc>
          <w:tcPr>
            <w:tcW w:w="1417" w:type="dxa"/>
            <w:tcBorders>
              <w:top w:val="single" w:sz="4" w:space="0" w:color="auto"/>
              <w:left w:val="single" w:sz="4" w:space="0" w:color="auto"/>
              <w:bottom w:val="single" w:sz="4" w:space="0" w:color="auto"/>
              <w:right w:val="single" w:sz="4" w:space="0" w:color="auto"/>
            </w:tcBorders>
            <w:hideMark/>
          </w:tcPr>
          <w:p w:rsidR="000443F6" w:rsidRPr="00B1469A" w:rsidRDefault="000443F6" w:rsidP="008E6C0E">
            <w:pPr>
              <w:jc w:val="center"/>
              <w:rPr>
                <w:b/>
                <w:bCs/>
                <w:lang w:val="nl-NL"/>
              </w:rPr>
            </w:pPr>
            <w:r w:rsidRPr="00B1469A">
              <w:rPr>
                <w:b/>
                <w:bCs/>
                <w:lang w:val="nl-NL"/>
              </w:rPr>
              <w:t>10.0</w:t>
            </w:r>
          </w:p>
        </w:tc>
      </w:tr>
    </w:tbl>
    <w:p w:rsidR="000443F6" w:rsidRPr="00B1469A" w:rsidRDefault="000443F6" w:rsidP="000443F6">
      <w:pPr>
        <w:tabs>
          <w:tab w:val="left" w:pos="1845"/>
        </w:tabs>
        <w:rPr>
          <w:lang w:val="it-IT"/>
        </w:rPr>
      </w:pPr>
      <w:r w:rsidRPr="00B1469A">
        <w:rPr>
          <w:rFonts w:ascii=".VnTime" w:hAnsi=".VnTime"/>
        </w:rPr>
        <w:t xml:space="preserve"> Trß: «n tËp tèt ; chuÈn bÞ giÊy nh¸p, ®å dïng</w:t>
      </w:r>
    </w:p>
    <w:p w:rsidR="00724D4E" w:rsidRPr="00B1469A" w:rsidRDefault="00724D4E" w:rsidP="00724D4E">
      <w:pPr>
        <w:spacing w:before="60" w:after="60"/>
        <w:jc w:val="both"/>
        <w:rPr>
          <w:lang w:val="it-IT"/>
        </w:rPr>
      </w:pPr>
      <w:r w:rsidRPr="00B1469A">
        <w:rPr>
          <w:b/>
          <w:bCs/>
          <w:lang w:val="it-IT"/>
        </w:rPr>
        <w:t>2. Học sinh</w:t>
      </w:r>
      <w:r w:rsidRPr="00B1469A">
        <w:rPr>
          <w:lang w:val="it-IT"/>
        </w:rPr>
        <w:t xml:space="preserve"> :</w:t>
      </w:r>
    </w:p>
    <w:p w:rsidR="00724D4E" w:rsidRPr="00B1469A" w:rsidRDefault="00724D4E" w:rsidP="00724D4E">
      <w:pPr>
        <w:spacing w:before="60" w:after="60"/>
        <w:jc w:val="both"/>
        <w:rPr>
          <w:b/>
          <w:u w:val="single"/>
          <w:lang w:val="it-IT"/>
        </w:rPr>
      </w:pPr>
      <w:r w:rsidRPr="00B1469A">
        <w:rPr>
          <w:b/>
          <w:u w:val="single"/>
          <w:lang w:val="it-IT"/>
        </w:rPr>
        <w:t>IV. Tiến trình kiểm tra</w:t>
      </w:r>
    </w:p>
    <w:p w:rsidR="000443F6" w:rsidRPr="00B1469A" w:rsidRDefault="000443F6" w:rsidP="000443F6">
      <w:pPr>
        <w:pStyle w:val="BodyText"/>
        <w:widowControl w:val="0"/>
        <w:spacing w:before="60" w:after="60" w:line="240" w:lineRule="auto"/>
        <w:rPr>
          <w:rFonts w:ascii="Times New Roman" w:hAnsi="Times New Roman"/>
          <w:b/>
          <w:bCs/>
          <w:sz w:val="26"/>
          <w:szCs w:val="26"/>
        </w:rPr>
      </w:pPr>
      <w:r w:rsidRPr="00B1469A">
        <w:rPr>
          <w:rFonts w:ascii="Times New Roman" w:hAnsi="Times New Roman"/>
          <w:b/>
          <w:bCs/>
          <w:sz w:val="26"/>
          <w:szCs w:val="26"/>
        </w:rPr>
        <w:t>1.Hoạt động 1: Khởi động ( phút)</w:t>
      </w:r>
    </w:p>
    <w:p w:rsidR="00724D4E" w:rsidRPr="00B1469A" w:rsidRDefault="00724D4E" w:rsidP="000443F6">
      <w:pPr>
        <w:spacing w:before="60" w:after="60"/>
        <w:jc w:val="both"/>
        <w:rPr>
          <w:b/>
          <w:lang w:val="fr-FR"/>
        </w:rPr>
      </w:pPr>
      <w:r w:rsidRPr="00B1469A">
        <w:rPr>
          <w:b/>
          <w:lang w:val="fr-FR"/>
        </w:rPr>
        <w:t>Ổn định tổ chức</w:t>
      </w:r>
    </w:p>
    <w:p w:rsidR="000443F6" w:rsidRPr="00B1469A" w:rsidRDefault="000443F6" w:rsidP="000443F6">
      <w:pPr>
        <w:spacing w:before="60" w:after="60"/>
        <w:jc w:val="both"/>
        <w:rPr>
          <w:b/>
          <w:lang w:val="fr-FR"/>
        </w:rPr>
      </w:pPr>
      <w:r w:rsidRPr="00B1469A">
        <w:rPr>
          <w:b/>
          <w:bCs/>
          <w:sz w:val="26"/>
          <w:szCs w:val="26"/>
        </w:rPr>
        <w:t>2.Hoạt động 2: K</w:t>
      </w:r>
      <w:r w:rsidRPr="00B1469A">
        <w:rPr>
          <w:b/>
          <w:lang w:val="fr-FR"/>
        </w:rPr>
        <w:t>iểm tra</w:t>
      </w:r>
      <w:r w:rsidRPr="00B1469A">
        <w:rPr>
          <w:b/>
          <w:bCs/>
          <w:sz w:val="26"/>
          <w:szCs w:val="26"/>
        </w:rPr>
        <w:t xml:space="preserve"> (45 phút) </w:t>
      </w:r>
    </w:p>
    <w:p w:rsidR="00724D4E" w:rsidRPr="00B1469A" w:rsidRDefault="00724D4E" w:rsidP="00724D4E">
      <w:pPr>
        <w:spacing w:before="60" w:after="60"/>
        <w:ind w:left="360"/>
        <w:jc w:val="both"/>
        <w:rPr>
          <w:b/>
          <w:lang w:val="fr-FR"/>
        </w:rPr>
      </w:pPr>
      <w:r w:rsidRPr="00B1469A">
        <w:rPr>
          <w:b/>
          <w:lang w:val="fr-FR"/>
        </w:rPr>
        <w:t>b) Đề kiểm tra :</w:t>
      </w:r>
    </w:p>
    <w:p w:rsidR="00DF164F" w:rsidRPr="00B1469A" w:rsidRDefault="00DF164F" w:rsidP="00DF164F">
      <w:pPr>
        <w:spacing w:before="60" w:after="60"/>
        <w:ind w:left="360"/>
        <w:rPr>
          <w:b/>
          <w:u w:val="single"/>
        </w:rPr>
      </w:pPr>
      <w:r w:rsidRPr="00B1469A">
        <w:rPr>
          <w:b/>
          <w:u w:val="single"/>
        </w:rPr>
        <w:t>Đề 1:</w:t>
      </w:r>
      <w:r w:rsidR="00035A19" w:rsidRPr="00B1469A">
        <w:rPr>
          <w:b/>
          <w:u w:val="single"/>
        </w:rPr>
        <w:t xml:space="preserve"> (8A)</w:t>
      </w:r>
    </w:p>
    <w:p w:rsidR="00700B08" w:rsidRPr="00B1469A" w:rsidRDefault="00700B08" w:rsidP="00700B08">
      <w:pPr>
        <w:spacing w:before="60" w:after="60"/>
        <w:ind w:left="360"/>
        <w:jc w:val="both"/>
        <w:rPr>
          <w:b/>
          <w:szCs w:val="20"/>
          <w:lang w:val="fr-FR"/>
        </w:rPr>
      </w:pPr>
      <w:r w:rsidRPr="00B1469A">
        <w:rPr>
          <w:b/>
          <w:u w:val="single"/>
          <w:lang w:val="fr-FR"/>
        </w:rPr>
        <w:t xml:space="preserve">I) Trắc nghiệm : </w:t>
      </w:r>
      <w:r w:rsidRPr="00B1469A">
        <w:rPr>
          <w:b/>
          <w:lang w:val="fr-FR"/>
        </w:rPr>
        <w:t>Hãy khoanh tròn vào câu đúng ở các câu 1 ;2 ;4</w:t>
      </w:r>
      <w:r w:rsidR="00035A19" w:rsidRPr="00B1469A">
        <w:rPr>
          <w:b/>
          <w:lang w:val="fr-FR"/>
        </w:rPr>
        <w:t> ;5</w:t>
      </w:r>
      <w:r w:rsidRPr="00B1469A">
        <w:rPr>
          <w:b/>
          <w:lang w:val="fr-FR"/>
        </w:rPr>
        <w:t> ;6.</w:t>
      </w:r>
    </w:p>
    <w:p w:rsidR="00700B08" w:rsidRPr="00B1469A" w:rsidRDefault="00700B08" w:rsidP="00700B08">
      <w:pPr>
        <w:spacing w:before="60" w:after="60"/>
        <w:ind w:left="360"/>
        <w:jc w:val="both"/>
        <w:rPr>
          <w:lang w:val="fr-FR"/>
        </w:rPr>
      </w:pPr>
      <w:r w:rsidRPr="00B1469A">
        <w:rPr>
          <w:b/>
          <w:u w:val="single"/>
          <w:lang w:val="fr-FR"/>
        </w:rPr>
        <w:t xml:space="preserve">Câu 1 : </w:t>
      </w:r>
      <w:r w:rsidRPr="00B1469A">
        <w:rPr>
          <w:lang w:val="fr-FR"/>
        </w:rPr>
        <w:t xml:space="preserve"> Câu lệnh Pascal sau câu nào đúng ?</w:t>
      </w:r>
    </w:p>
    <w:p w:rsidR="00700B08" w:rsidRPr="00B1469A" w:rsidRDefault="00700B08" w:rsidP="00700B08">
      <w:pPr>
        <w:spacing w:before="60" w:after="60"/>
        <w:ind w:left="360"/>
        <w:jc w:val="both"/>
      </w:pPr>
      <w:r w:rsidRPr="00B1469A">
        <w:t>a) For i := 1 to 10; do  x :=x+1;</w:t>
      </w:r>
      <w:r w:rsidRPr="00B1469A">
        <w:tab/>
        <w:t>b ) For i :=  10 to 1 do x :=x+1 ;</w:t>
      </w:r>
    </w:p>
    <w:p w:rsidR="00700B08" w:rsidRPr="00B1469A" w:rsidRDefault="00700B08" w:rsidP="00700B08">
      <w:pPr>
        <w:spacing w:before="60" w:after="60"/>
        <w:ind w:left="360"/>
        <w:jc w:val="both"/>
      </w:pPr>
      <w:r w:rsidRPr="00B1469A">
        <w:rPr>
          <w:color w:val="FF0000"/>
        </w:rPr>
        <w:t>c) For i :=1 to 10 do x :=x+1 ;</w:t>
      </w:r>
      <w:r w:rsidRPr="00B1469A">
        <w:tab/>
        <w:t>d) For i :=1 to 10 for j :=1 to 10 do x :=x+1 ;</w:t>
      </w:r>
    </w:p>
    <w:p w:rsidR="00700B08" w:rsidRPr="00B1469A" w:rsidRDefault="00700B08" w:rsidP="00700B08">
      <w:pPr>
        <w:spacing w:before="60" w:after="60"/>
        <w:ind w:left="360"/>
        <w:jc w:val="both"/>
      </w:pPr>
      <w:r w:rsidRPr="00B1469A">
        <w:rPr>
          <w:b/>
          <w:u w:val="single"/>
        </w:rPr>
        <w:t xml:space="preserve">Câu 2 : </w:t>
      </w:r>
      <w:r w:rsidRPr="00B1469A">
        <w:t xml:space="preserve">Trong câu lệnh lặp    </w:t>
      </w:r>
      <w:r w:rsidRPr="00B1469A">
        <w:rPr>
          <w:b/>
        </w:rPr>
        <w:t>for i :=1 to 10 do begin s:= s+</w:t>
      </w:r>
      <w:r w:rsidR="008E7765" w:rsidRPr="00B1469A">
        <w:rPr>
          <w:b/>
        </w:rPr>
        <w:t>i;</w:t>
      </w:r>
      <w:r w:rsidRPr="00B1469A">
        <w:rPr>
          <w:b/>
        </w:rPr>
        <w:t xml:space="preserve"> end ;</w:t>
      </w:r>
      <w:r w:rsidRPr="00B1469A">
        <w:t xml:space="preserve"> </w:t>
      </w:r>
    </w:p>
    <w:p w:rsidR="00700B08" w:rsidRPr="00B1469A" w:rsidRDefault="00700B08" w:rsidP="00700B08">
      <w:pPr>
        <w:spacing w:before="60" w:after="60"/>
        <w:ind w:left="360"/>
        <w:jc w:val="both"/>
      </w:pPr>
      <w:r w:rsidRPr="00B1469A">
        <w:t xml:space="preserve">câu lệnh </w:t>
      </w:r>
      <w:r w:rsidR="009675D4" w:rsidRPr="00B1469A">
        <w:t>lặp</w:t>
      </w:r>
      <w:r w:rsidRPr="00B1469A">
        <w:t xml:space="preserve"> được thực hiện bao nhiêu lần?</w:t>
      </w:r>
    </w:p>
    <w:p w:rsidR="00700B08" w:rsidRPr="00B1469A" w:rsidRDefault="00700B08" w:rsidP="00700B08">
      <w:pPr>
        <w:spacing w:before="60" w:after="60"/>
        <w:ind w:left="360"/>
        <w:jc w:val="both"/>
      </w:pPr>
      <w:r w:rsidRPr="00B1469A">
        <w:t>a) Không lần nào.</w:t>
      </w:r>
      <w:r w:rsidRPr="00B1469A">
        <w:tab/>
      </w:r>
      <w:r w:rsidRPr="00B1469A">
        <w:tab/>
        <w:t>b) 1 lần</w:t>
      </w:r>
      <w:r w:rsidRPr="00B1469A">
        <w:tab/>
      </w:r>
      <w:r w:rsidRPr="00B1469A">
        <w:tab/>
        <w:t>c) 2 lần</w:t>
      </w:r>
      <w:r w:rsidRPr="00B1469A">
        <w:tab/>
      </w:r>
      <w:r w:rsidRPr="00B1469A">
        <w:tab/>
      </w:r>
      <w:r w:rsidRPr="00B1469A">
        <w:rPr>
          <w:color w:val="FF0000"/>
        </w:rPr>
        <w:t>d) 10 lần</w:t>
      </w:r>
    </w:p>
    <w:p w:rsidR="00700B08" w:rsidRPr="00B1469A" w:rsidRDefault="00700B08" w:rsidP="00700B08">
      <w:pPr>
        <w:spacing w:before="60" w:after="60"/>
        <w:ind w:left="360"/>
        <w:jc w:val="both"/>
      </w:pPr>
      <w:r w:rsidRPr="00B1469A">
        <w:rPr>
          <w:b/>
          <w:u w:val="single"/>
        </w:rPr>
        <w:t xml:space="preserve">Câu 3 : </w:t>
      </w:r>
      <w:r w:rsidRPr="00B1469A">
        <w:t xml:space="preserve"> Sau khi thực hiện chương trình sau biến </w:t>
      </w:r>
      <w:r w:rsidRPr="00B1469A">
        <w:rPr>
          <w:b/>
        </w:rPr>
        <w:t>j,k</w:t>
      </w:r>
      <w:r w:rsidRPr="00B1469A">
        <w:t xml:space="preserve"> nhận giá trị bao nhiêu ?</w:t>
      </w:r>
    </w:p>
    <w:p w:rsidR="00700B08" w:rsidRPr="00B1469A" w:rsidRDefault="00700B08" w:rsidP="00700B08">
      <w:pPr>
        <w:spacing w:before="60" w:after="60"/>
        <w:ind w:left="360"/>
        <w:jc w:val="both"/>
      </w:pPr>
      <w:r w:rsidRPr="00B1469A">
        <w:rPr>
          <w:b/>
          <w:u w:val="single"/>
        </w:rPr>
        <w:t>Đoạn chương trình sau :</w:t>
      </w:r>
    </w:p>
    <w:p w:rsidR="00700B08" w:rsidRPr="00B1469A" w:rsidRDefault="00700B08" w:rsidP="00700B08">
      <w:pPr>
        <w:spacing w:before="60" w:after="60"/>
        <w:ind w:left="360"/>
        <w:jc w:val="both"/>
      </w:pPr>
      <w:r w:rsidRPr="00B1469A">
        <w:tab/>
        <w:t>j:=1 ;k:=2;</w:t>
      </w:r>
      <w:r w:rsidRPr="00B1469A">
        <w:tab/>
      </w:r>
      <w:r w:rsidRPr="00B1469A">
        <w:tab/>
      </w:r>
      <w:r w:rsidRPr="00B1469A">
        <w:tab/>
      </w:r>
      <w:r w:rsidRPr="00B1469A">
        <w:tab/>
      </w:r>
      <w:r w:rsidRPr="00B1469A">
        <w:tab/>
      </w:r>
      <w:r w:rsidRPr="00B1469A">
        <w:tab/>
      </w:r>
      <w:r w:rsidRPr="00B1469A">
        <w:tab/>
        <w:t>Đáp án : j =</w:t>
      </w:r>
    </w:p>
    <w:p w:rsidR="00700B08" w:rsidRPr="00B1469A" w:rsidRDefault="00700B08" w:rsidP="00700B08">
      <w:pPr>
        <w:spacing w:before="60" w:after="60"/>
        <w:ind w:left="360"/>
        <w:jc w:val="both"/>
      </w:pPr>
      <w:r w:rsidRPr="00B1469A">
        <w:t>For i:=1 to 5 do</w:t>
      </w:r>
      <w:r w:rsidRPr="00B1469A">
        <w:tab/>
      </w:r>
      <w:r w:rsidRPr="00B1469A">
        <w:tab/>
      </w:r>
      <w:r w:rsidRPr="00B1469A">
        <w:tab/>
      </w:r>
      <w:r w:rsidRPr="00B1469A">
        <w:tab/>
      </w:r>
      <w:r w:rsidRPr="00B1469A">
        <w:tab/>
      </w:r>
      <w:r w:rsidRPr="00B1469A">
        <w:tab/>
      </w:r>
      <w:r w:rsidRPr="00B1469A">
        <w:tab/>
      </w:r>
      <w:r w:rsidRPr="00B1469A">
        <w:tab/>
        <w:t xml:space="preserve">    k =</w:t>
      </w:r>
    </w:p>
    <w:p w:rsidR="00700B08" w:rsidRPr="00B1469A" w:rsidRDefault="00700B08" w:rsidP="00700B08">
      <w:pPr>
        <w:spacing w:before="60" w:after="60"/>
        <w:ind w:left="360"/>
        <w:jc w:val="both"/>
      </w:pPr>
      <w:r w:rsidRPr="00B1469A">
        <w:tab/>
        <w:t xml:space="preserve">Begin </w:t>
      </w:r>
    </w:p>
    <w:p w:rsidR="00700B08" w:rsidRPr="00B1469A" w:rsidRDefault="00700B08" w:rsidP="00700B08">
      <w:pPr>
        <w:spacing w:before="60" w:after="60"/>
        <w:ind w:left="360"/>
        <w:jc w:val="both"/>
      </w:pPr>
      <w:r w:rsidRPr="00B1469A">
        <w:tab/>
      </w:r>
      <w:r w:rsidRPr="00B1469A">
        <w:tab/>
        <w:t>j:=j+1</w:t>
      </w:r>
      <w:r w:rsidR="001857FE" w:rsidRPr="00B1469A">
        <w:t>;</w:t>
      </w:r>
    </w:p>
    <w:p w:rsidR="00700B08" w:rsidRPr="00B1469A" w:rsidRDefault="00700B08" w:rsidP="00700B08">
      <w:pPr>
        <w:spacing w:before="60" w:after="60"/>
        <w:ind w:left="1080" w:firstLine="360"/>
        <w:jc w:val="both"/>
      </w:pPr>
      <w:r w:rsidRPr="00B1469A">
        <w:t>k:=k+j ;</w:t>
      </w:r>
    </w:p>
    <w:p w:rsidR="00700B08" w:rsidRPr="00B1469A" w:rsidRDefault="00700B08" w:rsidP="00700B08">
      <w:pPr>
        <w:spacing w:before="60" w:after="60"/>
        <w:ind w:left="360"/>
        <w:jc w:val="both"/>
      </w:pPr>
      <w:r w:rsidRPr="00B1469A">
        <w:tab/>
      </w:r>
      <w:r w:rsidRPr="00B1469A">
        <w:tab/>
        <w:t>Writeln(j,k) ;</w:t>
      </w:r>
    </w:p>
    <w:p w:rsidR="00700B08" w:rsidRPr="00B1469A" w:rsidRDefault="00700B08" w:rsidP="00700B08">
      <w:pPr>
        <w:spacing w:before="60" w:after="60"/>
        <w:ind w:left="360"/>
        <w:jc w:val="both"/>
      </w:pPr>
      <w:r w:rsidRPr="00B1469A">
        <w:tab/>
        <w:t>End ;</w:t>
      </w:r>
    </w:p>
    <w:p w:rsidR="00700B08" w:rsidRPr="00B1469A" w:rsidRDefault="00700B08" w:rsidP="00700B08">
      <w:pPr>
        <w:rPr>
          <w:b/>
        </w:rPr>
      </w:pPr>
      <w:r w:rsidRPr="00B1469A">
        <w:rPr>
          <w:b/>
          <w:u w:val="single"/>
        </w:rPr>
        <w:t xml:space="preserve">Câu 4 :   </w:t>
      </w:r>
      <w:r w:rsidRPr="00B1469A">
        <w:t>Câu lệnh viết đúng cú pháp trong ngôn ngữ lập trình Pascal là:</w:t>
      </w:r>
    </w:p>
    <w:tbl>
      <w:tblPr>
        <w:tblW w:w="48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1"/>
      </w:tblGrid>
      <w:tr w:rsidR="00700B08" w:rsidRPr="00B1469A" w:rsidTr="00700B08">
        <w:tc>
          <w:tcPr>
            <w:tcW w:w="5000" w:type="pct"/>
            <w:tcBorders>
              <w:top w:val="nil"/>
              <w:left w:val="nil"/>
              <w:bottom w:val="nil"/>
              <w:right w:val="nil"/>
            </w:tcBorders>
            <w:hideMark/>
          </w:tcPr>
          <w:p w:rsidR="00700B08" w:rsidRPr="00B1469A" w:rsidRDefault="00700B08">
            <w:pPr>
              <w:ind w:firstLine="540"/>
            </w:pPr>
            <w:r w:rsidRPr="00B1469A">
              <w:rPr>
                <w:bCs/>
              </w:rPr>
              <w:t>a.</w:t>
            </w:r>
            <w:r w:rsidRPr="00B1469A">
              <w:rPr>
                <w:b/>
                <w:bCs/>
              </w:rPr>
              <w:t xml:space="preserve"> While</w:t>
            </w:r>
            <w:r w:rsidRPr="00B1469A">
              <w:t xml:space="preserve"> &lt;điều kiện&gt; </w:t>
            </w:r>
            <w:r w:rsidRPr="00B1469A">
              <w:rPr>
                <w:b/>
                <w:bCs/>
              </w:rPr>
              <w:t>to</w:t>
            </w:r>
            <w:r w:rsidRPr="00B1469A">
              <w:t xml:space="preserve"> &lt;câu lệnh&gt;;</w:t>
            </w:r>
          </w:p>
          <w:p w:rsidR="00700B08" w:rsidRPr="00B1469A" w:rsidRDefault="00700B08">
            <w:pPr>
              <w:ind w:firstLine="540"/>
              <w:rPr>
                <w:color w:val="FF0000"/>
              </w:rPr>
            </w:pPr>
            <w:r w:rsidRPr="00B1469A">
              <w:rPr>
                <w:bCs/>
                <w:color w:val="FF0000"/>
              </w:rPr>
              <w:t>b.</w:t>
            </w:r>
            <w:r w:rsidRPr="00B1469A">
              <w:rPr>
                <w:b/>
                <w:bCs/>
                <w:color w:val="FF0000"/>
              </w:rPr>
              <w:t xml:space="preserve"> While</w:t>
            </w:r>
            <w:r w:rsidRPr="00B1469A">
              <w:rPr>
                <w:color w:val="FF0000"/>
              </w:rPr>
              <w:t xml:space="preserve"> &lt;điều kiện&gt; </w:t>
            </w:r>
            <w:r w:rsidRPr="00B1469A">
              <w:rPr>
                <w:b/>
                <w:bCs/>
                <w:color w:val="FF0000"/>
              </w:rPr>
              <w:t>do</w:t>
            </w:r>
            <w:r w:rsidRPr="00B1469A">
              <w:rPr>
                <w:color w:val="FF0000"/>
              </w:rPr>
              <w:t xml:space="preserve"> &lt;câu lệnh&gt;;</w:t>
            </w:r>
          </w:p>
          <w:p w:rsidR="00700B08" w:rsidRPr="00B1469A" w:rsidRDefault="00700B08">
            <w:pPr>
              <w:ind w:firstLine="540"/>
            </w:pPr>
            <w:r w:rsidRPr="00B1469A">
              <w:rPr>
                <w:bCs/>
              </w:rPr>
              <w:t>c.</w:t>
            </w:r>
            <w:r w:rsidRPr="00B1469A">
              <w:rPr>
                <w:b/>
                <w:bCs/>
              </w:rPr>
              <w:t xml:space="preserve"> While</w:t>
            </w:r>
            <w:r w:rsidRPr="00B1469A">
              <w:t xml:space="preserve"> &lt;điều kiện&gt; </w:t>
            </w:r>
            <w:r w:rsidRPr="00B1469A">
              <w:rPr>
                <w:b/>
                <w:bCs/>
              </w:rPr>
              <w:t>to</w:t>
            </w:r>
            <w:r w:rsidRPr="00B1469A">
              <w:t xml:space="preserve"> &lt;câu lệnh1&gt; </w:t>
            </w:r>
            <w:r w:rsidRPr="00B1469A">
              <w:rPr>
                <w:b/>
                <w:bCs/>
              </w:rPr>
              <w:t>do</w:t>
            </w:r>
            <w:r w:rsidRPr="00B1469A">
              <w:t xml:space="preserve"> &lt;câu lệnh 2&gt;;</w:t>
            </w:r>
          </w:p>
          <w:p w:rsidR="00700B08" w:rsidRPr="00B1469A" w:rsidRDefault="00700B08">
            <w:pPr>
              <w:ind w:firstLine="540"/>
            </w:pPr>
            <w:r w:rsidRPr="00B1469A">
              <w:rPr>
                <w:bCs/>
              </w:rPr>
              <w:t>d.</w:t>
            </w:r>
            <w:r w:rsidRPr="00B1469A">
              <w:rPr>
                <w:b/>
                <w:bCs/>
              </w:rPr>
              <w:t xml:space="preserve"> While</w:t>
            </w:r>
            <w:r w:rsidRPr="00B1469A">
              <w:t xml:space="preserve"> &lt;điều kiện&gt;; </w:t>
            </w:r>
            <w:r w:rsidRPr="00B1469A">
              <w:rPr>
                <w:b/>
                <w:bCs/>
              </w:rPr>
              <w:t>do</w:t>
            </w:r>
            <w:r w:rsidRPr="00B1469A">
              <w:t xml:space="preserve"> &lt;câu lệnh&gt;;</w:t>
            </w:r>
          </w:p>
        </w:tc>
      </w:tr>
    </w:tbl>
    <w:p w:rsidR="00700B08" w:rsidRPr="00B1469A" w:rsidRDefault="00700B08" w:rsidP="00700B08">
      <w:pPr>
        <w:spacing w:before="60" w:after="60"/>
        <w:ind w:left="360"/>
        <w:jc w:val="both"/>
        <w:rPr>
          <w:szCs w:val="20"/>
        </w:rPr>
      </w:pPr>
      <w:r w:rsidRPr="00B1469A">
        <w:rPr>
          <w:b/>
          <w:u w:val="single"/>
        </w:rPr>
        <w:t>Câu 5 :</w:t>
      </w:r>
      <w:r w:rsidRPr="00B1469A">
        <w:t xml:space="preserve"> Hãy tìm hiểu đoạn chương trình sau và tìm giá trị của </w:t>
      </w:r>
      <w:r w:rsidR="00664FCB" w:rsidRPr="00B1469A">
        <w:t>T</w:t>
      </w:r>
      <w:r w:rsidRPr="00B1469A">
        <w:t> ?</w:t>
      </w:r>
    </w:p>
    <w:p w:rsidR="00CF4FED" w:rsidRPr="00B1469A" w:rsidRDefault="00CF4FED" w:rsidP="00CF4FED">
      <w:pPr>
        <w:spacing w:before="60" w:after="60"/>
        <w:ind w:left="360"/>
        <w:jc w:val="both"/>
      </w:pPr>
      <w:r w:rsidRPr="00B1469A">
        <w:t xml:space="preserve">Var </w:t>
      </w:r>
      <w:r w:rsidR="00A45552" w:rsidRPr="00B1469A">
        <w:t>T,i</w:t>
      </w:r>
      <w:r w:rsidRPr="00B1469A">
        <w:t>: integer;</w:t>
      </w:r>
    </w:p>
    <w:p w:rsidR="00CF4FED" w:rsidRPr="00B1469A" w:rsidRDefault="00CF4FED" w:rsidP="00CF4FED">
      <w:pPr>
        <w:spacing w:before="60" w:after="60"/>
        <w:ind w:left="360"/>
        <w:jc w:val="both"/>
      </w:pPr>
      <w:r w:rsidRPr="00B1469A">
        <w:t>Begin</w:t>
      </w:r>
    </w:p>
    <w:p w:rsidR="00CF4FED" w:rsidRPr="00B1469A" w:rsidRDefault="00CF4FED" w:rsidP="00CF4FED">
      <w:pPr>
        <w:spacing w:before="60" w:after="60"/>
        <w:ind w:left="360"/>
        <w:jc w:val="both"/>
      </w:pPr>
      <w:r w:rsidRPr="00B1469A">
        <w:tab/>
        <w:t>T:=0; i:=1;</w:t>
      </w:r>
    </w:p>
    <w:p w:rsidR="00CF4FED" w:rsidRPr="00B1469A" w:rsidRDefault="00CF4FED" w:rsidP="00CF4FED">
      <w:pPr>
        <w:spacing w:before="60" w:after="60"/>
        <w:ind w:left="360"/>
        <w:jc w:val="both"/>
      </w:pPr>
      <w:r w:rsidRPr="00B1469A">
        <w:tab/>
        <w:t xml:space="preserve">While </w:t>
      </w:r>
      <w:r w:rsidR="00F416B4" w:rsidRPr="00B1469A">
        <w:t>i</w:t>
      </w:r>
      <w:r w:rsidRPr="00B1469A">
        <w:t>&lt;10 do begin i:=i+1; T:=T+1; Write (T);</w:t>
      </w:r>
    </w:p>
    <w:p w:rsidR="00CF4FED" w:rsidRPr="00B1469A" w:rsidRDefault="00CF4FED" w:rsidP="00CF4FED">
      <w:pPr>
        <w:spacing w:before="60" w:after="60"/>
        <w:ind w:left="360"/>
        <w:jc w:val="both"/>
      </w:pPr>
      <w:r w:rsidRPr="00B1469A">
        <w:t>End.</w:t>
      </w:r>
    </w:p>
    <w:p w:rsidR="00CF4FED" w:rsidRPr="00B1469A" w:rsidRDefault="00CF4FED" w:rsidP="00CF4FED">
      <w:pPr>
        <w:spacing w:before="60" w:after="60"/>
        <w:ind w:left="360"/>
        <w:jc w:val="both"/>
      </w:pPr>
      <w:r w:rsidRPr="00B1469A">
        <w:t>a) 2018</w:t>
      </w:r>
      <w:r w:rsidRPr="00B1469A">
        <w:tab/>
      </w:r>
      <w:r w:rsidRPr="00B1469A">
        <w:tab/>
        <w:t xml:space="preserve">b) </w:t>
      </w:r>
      <w:r w:rsidR="00E61A3C">
        <w:t>2020</w:t>
      </w:r>
      <w:r w:rsidRPr="00B1469A">
        <w:tab/>
      </w:r>
      <w:r w:rsidRPr="00B1469A">
        <w:tab/>
      </w:r>
      <w:r w:rsidRPr="00B1469A">
        <w:tab/>
        <w:t xml:space="preserve">c) </w:t>
      </w:r>
      <w:r w:rsidR="004F1271" w:rsidRPr="00B1469A">
        <w:t>10</w:t>
      </w:r>
      <w:r w:rsidRPr="00B1469A">
        <w:tab/>
      </w:r>
      <w:r w:rsidRPr="00B1469A">
        <w:tab/>
      </w:r>
      <w:r w:rsidRPr="00B1469A">
        <w:tab/>
      </w:r>
      <w:r w:rsidRPr="00B1469A">
        <w:rPr>
          <w:color w:val="FF0000"/>
        </w:rPr>
        <w:t xml:space="preserve">d) </w:t>
      </w:r>
      <w:r w:rsidR="004F1271" w:rsidRPr="00B1469A">
        <w:rPr>
          <w:color w:val="FF0000"/>
        </w:rPr>
        <w:t>9</w:t>
      </w:r>
    </w:p>
    <w:p w:rsidR="007845E4" w:rsidRPr="00B1469A" w:rsidRDefault="00700B08" w:rsidP="007845E4">
      <w:pPr>
        <w:spacing w:before="60" w:after="60"/>
        <w:ind w:left="360"/>
        <w:jc w:val="both"/>
      </w:pPr>
      <w:r w:rsidRPr="00B1469A">
        <w:rPr>
          <w:b/>
          <w:u w:val="single"/>
        </w:rPr>
        <w:t xml:space="preserve">Câu 6 : </w:t>
      </w:r>
      <w:r w:rsidRPr="00B1469A">
        <w:t xml:space="preserve"> Hãy tìm hiểu đoạn chương trình sau đây : Sau khi đoạn chương trình sau được thực hiện, </w:t>
      </w:r>
      <w:r w:rsidR="007845E4" w:rsidRPr="00B1469A">
        <w:t>câu lệnh lặp được thực hiện bao nhiêu lần?</w:t>
      </w:r>
    </w:p>
    <w:p w:rsidR="00700B08" w:rsidRPr="00B1469A" w:rsidRDefault="00711CB7" w:rsidP="00700B08">
      <w:pPr>
        <w:spacing w:before="60" w:after="60"/>
        <w:ind w:left="360"/>
        <w:jc w:val="both"/>
      </w:pPr>
      <w:r w:rsidRPr="00B1469A">
        <w:t>Var a: integer;</w:t>
      </w:r>
    </w:p>
    <w:p w:rsidR="00711CB7" w:rsidRPr="00B1469A" w:rsidRDefault="00711CB7" w:rsidP="00700B08">
      <w:pPr>
        <w:spacing w:before="60" w:after="60"/>
        <w:ind w:left="360"/>
        <w:jc w:val="both"/>
      </w:pPr>
      <w:r w:rsidRPr="00B1469A">
        <w:t>Begin</w:t>
      </w:r>
    </w:p>
    <w:p w:rsidR="00711CB7" w:rsidRPr="00B1469A" w:rsidRDefault="00711CB7" w:rsidP="00700B08">
      <w:pPr>
        <w:spacing w:before="60" w:after="60"/>
        <w:ind w:left="360"/>
        <w:jc w:val="both"/>
      </w:pPr>
      <w:r w:rsidRPr="00B1469A">
        <w:tab/>
        <w:t>A:=</w:t>
      </w:r>
      <w:r w:rsidR="00E61A3C">
        <w:t>2020</w:t>
      </w:r>
      <w:r w:rsidRPr="00B1469A">
        <w:t>;</w:t>
      </w:r>
    </w:p>
    <w:p w:rsidR="00711CB7" w:rsidRPr="00B1469A" w:rsidRDefault="00711CB7" w:rsidP="00700B08">
      <w:pPr>
        <w:spacing w:before="60" w:after="60"/>
        <w:ind w:left="360"/>
        <w:jc w:val="both"/>
      </w:pPr>
      <w:r w:rsidRPr="00B1469A">
        <w:tab/>
        <w:t>While a&lt;</w:t>
      </w:r>
      <w:r w:rsidR="00E61A3C">
        <w:t>2021</w:t>
      </w:r>
      <w:r w:rsidRPr="00B1469A">
        <w:t xml:space="preserve"> do writeln(‘Mon Tin hoc 8’);</w:t>
      </w:r>
    </w:p>
    <w:p w:rsidR="00711CB7" w:rsidRPr="00B1469A" w:rsidRDefault="00711CB7" w:rsidP="00700B08">
      <w:pPr>
        <w:spacing w:before="60" w:after="60"/>
        <w:ind w:left="360"/>
        <w:jc w:val="both"/>
      </w:pPr>
      <w:r w:rsidRPr="00B1469A">
        <w:t>End.</w:t>
      </w:r>
    </w:p>
    <w:p w:rsidR="00700B08" w:rsidRPr="00B1469A" w:rsidRDefault="00700B08" w:rsidP="00700B08">
      <w:pPr>
        <w:spacing w:before="60" w:after="60"/>
        <w:ind w:left="360"/>
        <w:jc w:val="both"/>
      </w:pPr>
      <w:r w:rsidRPr="00B1469A">
        <w:t>a) 20</w:t>
      </w:r>
      <w:r w:rsidR="007845E4" w:rsidRPr="00B1469A">
        <w:t>18</w:t>
      </w:r>
      <w:r w:rsidRPr="00B1469A">
        <w:tab/>
      </w:r>
      <w:r w:rsidRPr="00B1469A">
        <w:tab/>
        <w:t xml:space="preserve">b) </w:t>
      </w:r>
      <w:r w:rsidR="00E61A3C">
        <w:t>2020</w:t>
      </w:r>
      <w:r w:rsidRPr="00B1469A">
        <w:tab/>
      </w:r>
      <w:r w:rsidRPr="00B1469A">
        <w:tab/>
      </w:r>
      <w:r w:rsidRPr="00B1469A">
        <w:tab/>
        <w:t xml:space="preserve">c) </w:t>
      </w:r>
      <w:r w:rsidR="00E61A3C">
        <w:t>2021</w:t>
      </w:r>
      <w:r w:rsidRPr="00B1469A">
        <w:tab/>
      </w:r>
      <w:r w:rsidRPr="00B1469A">
        <w:tab/>
      </w:r>
      <w:r w:rsidRPr="00B1469A">
        <w:tab/>
      </w:r>
      <w:r w:rsidRPr="00B1469A">
        <w:rPr>
          <w:color w:val="FF0000"/>
        </w:rPr>
        <w:t xml:space="preserve">d) </w:t>
      </w:r>
      <w:r w:rsidR="007845E4" w:rsidRPr="00B1469A">
        <w:rPr>
          <w:color w:val="FF0000"/>
        </w:rPr>
        <w:t>Vô hạn</w:t>
      </w:r>
    </w:p>
    <w:p w:rsidR="00700B08" w:rsidRPr="00B1469A" w:rsidRDefault="00700B08" w:rsidP="00700B08">
      <w:pPr>
        <w:spacing w:before="60" w:after="60"/>
        <w:ind w:left="360"/>
        <w:jc w:val="both"/>
        <w:rPr>
          <w:b/>
          <w:u w:val="single"/>
        </w:rPr>
      </w:pPr>
      <w:r w:rsidRPr="00B1469A">
        <w:rPr>
          <w:b/>
          <w:u w:val="single"/>
        </w:rPr>
        <w:t>II. Tự luận</w:t>
      </w:r>
    </w:p>
    <w:p w:rsidR="00651069" w:rsidRPr="00B1469A" w:rsidRDefault="00651069" w:rsidP="00651069">
      <w:pPr>
        <w:spacing w:before="60" w:after="60"/>
        <w:ind w:left="360"/>
        <w:jc w:val="both"/>
      </w:pPr>
      <w:r w:rsidRPr="00B1469A">
        <w:t>Viết chương trình sử dụng for .. do hoặc while …do để tính tổng.</w:t>
      </w:r>
    </w:p>
    <w:p w:rsidR="00651069" w:rsidRPr="00B1469A" w:rsidRDefault="00651069" w:rsidP="00651069">
      <w:pPr>
        <w:spacing w:before="60" w:after="60"/>
        <w:ind w:left="360"/>
        <w:jc w:val="both"/>
      </w:pPr>
      <w:r w:rsidRPr="00B1469A">
        <w:tab/>
      </w:r>
      <w:r w:rsidRPr="00B1469A">
        <w:tab/>
      </w:r>
      <w:r w:rsidRPr="00B1469A">
        <w:tab/>
        <w:t xml:space="preserve">S = 1 + </w:t>
      </w:r>
      <w:r w:rsidRPr="00B1469A">
        <w:rPr>
          <w:lang w:val="fr-FR"/>
        </w:rPr>
        <w:t>2+3+…+</w:t>
      </w:r>
      <w:r w:rsidR="00E61A3C">
        <w:rPr>
          <w:lang w:val="fr-FR"/>
        </w:rPr>
        <w:t>2020</w:t>
      </w:r>
    </w:p>
    <w:p w:rsidR="00651069" w:rsidRPr="00B1469A" w:rsidRDefault="00651069" w:rsidP="00651069">
      <w:pPr>
        <w:spacing w:before="60" w:after="60"/>
        <w:ind w:left="360"/>
        <w:jc w:val="both"/>
      </w:pPr>
      <w:r w:rsidRPr="00B1469A">
        <w:t>Với n được nhập từ bàn phím.</w:t>
      </w:r>
    </w:p>
    <w:p w:rsidR="00DF164F" w:rsidRPr="00B1469A" w:rsidRDefault="00DF164F" w:rsidP="00DF164F">
      <w:pPr>
        <w:spacing w:before="60" w:after="60"/>
        <w:ind w:left="360"/>
        <w:rPr>
          <w:b/>
          <w:u w:val="single"/>
        </w:rPr>
      </w:pPr>
      <w:r w:rsidRPr="00B1469A">
        <w:rPr>
          <w:b/>
          <w:u w:val="single"/>
        </w:rPr>
        <w:t>Đề 2:</w:t>
      </w:r>
      <w:r w:rsidR="00035A19" w:rsidRPr="00B1469A">
        <w:rPr>
          <w:b/>
          <w:u w:val="single"/>
        </w:rPr>
        <w:t xml:space="preserve"> (8B)</w:t>
      </w:r>
    </w:p>
    <w:p w:rsidR="00DF164F" w:rsidRPr="00B1469A" w:rsidRDefault="00DF164F" w:rsidP="00DF164F">
      <w:pPr>
        <w:spacing w:before="60" w:after="60"/>
        <w:ind w:left="360"/>
        <w:jc w:val="both"/>
        <w:rPr>
          <w:b/>
          <w:szCs w:val="20"/>
          <w:lang w:val="fr-FR"/>
        </w:rPr>
      </w:pPr>
      <w:r w:rsidRPr="00B1469A">
        <w:rPr>
          <w:b/>
          <w:u w:val="single"/>
          <w:lang w:val="fr-FR"/>
        </w:rPr>
        <w:t xml:space="preserve">I) Trắc nghiệm : </w:t>
      </w:r>
      <w:r w:rsidRPr="00B1469A">
        <w:rPr>
          <w:b/>
          <w:lang w:val="fr-FR"/>
        </w:rPr>
        <w:t>Hãy khoanh tròn vào câu đúng ở các câu 1 ;2 ;4</w:t>
      </w:r>
      <w:r w:rsidR="00035A19" w:rsidRPr="00B1469A">
        <w:rPr>
          <w:b/>
          <w:lang w:val="fr-FR"/>
        </w:rPr>
        <w:t> ;5</w:t>
      </w:r>
      <w:r w:rsidRPr="00B1469A">
        <w:rPr>
          <w:b/>
          <w:lang w:val="fr-FR"/>
        </w:rPr>
        <w:t> ;6.</w:t>
      </w:r>
    </w:p>
    <w:p w:rsidR="00DF164F" w:rsidRPr="00B1469A" w:rsidRDefault="00DF164F" w:rsidP="00DF164F">
      <w:pPr>
        <w:spacing w:before="60" w:after="60"/>
        <w:ind w:left="360"/>
        <w:jc w:val="both"/>
        <w:rPr>
          <w:lang w:val="fr-FR"/>
        </w:rPr>
      </w:pPr>
      <w:r w:rsidRPr="00B1469A">
        <w:rPr>
          <w:b/>
          <w:u w:val="single"/>
          <w:lang w:val="fr-FR"/>
        </w:rPr>
        <w:t xml:space="preserve">Câu 1 : </w:t>
      </w:r>
      <w:r w:rsidRPr="00B1469A">
        <w:rPr>
          <w:lang w:val="fr-FR"/>
        </w:rPr>
        <w:t xml:space="preserve"> Câu lệnh Pascal sau câu nào đúng ?</w:t>
      </w:r>
    </w:p>
    <w:p w:rsidR="00DF164F" w:rsidRPr="00B1469A" w:rsidRDefault="00DF164F" w:rsidP="00DF164F">
      <w:pPr>
        <w:spacing w:before="60" w:after="60"/>
        <w:ind w:left="360"/>
        <w:jc w:val="both"/>
      </w:pPr>
      <w:r w:rsidRPr="00B1469A">
        <w:t>a) For i := 1 to 10; do  x :=x+1;</w:t>
      </w:r>
      <w:r w:rsidRPr="00B1469A">
        <w:tab/>
        <w:t>b ) For i :=  10 to 1 do x :=x+1 ;</w:t>
      </w:r>
    </w:p>
    <w:p w:rsidR="00DF164F" w:rsidRPr="00B1469A" w:rsidRDefault="00DF164F" w:rsidP="00DF164F">
      <w:pPr>
        <w:spacing w:before="60" w:after="60"/>
        <w:ind w:left="360"/>
        <w:jc w:val="both"/>
      </w:pPr>
      <w:r w:rsidRPr="00B1469A">
        <w:rPr>
          <w:color w:val="FF0000"/>
        </w:rPr>
        <w:t>c) For i :=1 to 10 do x :=x+1 ;</w:t>
      </w:r>
      <w:r w:rsidRPr="00B1469A">
        <w:tab/>
        <w:t>d) For i :=1 to 10 for j :=1 to 10 do x :=x+1 ;</w:t>
      </w:r>
    </w:p>
    <w:p w:rsidR="00DF164F" w:rsidRPr="00B1469A" w:rsidRDefault="00DF164F" w:rsidP="00DF164F">
      <w:pPr>
        <w:spacing w:before="60" w:after="60"/>
        <w:ind w:left="360"/>
        <w:jc w:val="both"/>
        <w:rPr>
          <w:b/>
        </w:rPr>
      </w:pPr>
      <w:r w:rsidRPr="00B1469A">
        <w:rPr>
          <w:b/>
          <w:u w:val="single"/>
        </w:rPr>
        <w:t xml:space="preserve">Câu 2 : </w:t>
      </w:r>
      <w:r w:rsidRPr="00B1469A">
        <w:t xml:space="preserve">Trong câu lệnh lặp    </w:t>
      </w:r>
      <w:r w:rsidRPr="00B1469A">
        <w:rPr>
          <w:b/>
        </w:rPr>
        <w:t xml:space="preserve">for i :=1 to </w:t>
      </w:r>
      <w:r w:rsidR="00E61A3C">
        <w:rPr>
          <w:b/>
        </w:rPr>
        <w:t>2020</w:t>
      </w:r>
      <w:r w:rsidRPr="00B1469A">
        <w:rPr>
          <w:b/>
        </w:rPr>
        <w:t xml:space="preserve"> do begin s:= s+i</w:t>
      </w:r>
      <w:r w:rsidR="008E7765" w:rsidRPr="00B1469A">
        <w:rPr>
          <w:b/>
        </w:rPr>
        <w:t>;</w:t>
      </w:r>
      <w:r w:rsidRPr="00B1469A">
        <w:rPr>
          <w:b/>
        </w:rPr>
        <w:t xml:space="preserve"> end ; </w:t>
      </w:r>
    </w:p>
    <w:p w:rsidR="00DF164F" w:rsidRPr="00B1469A" w:rsidRDefault="00DF164F" w:rsidP="00DF164F">
      <w:pPr>
        <w:spacing w:before="60" w:after="60"/>
        <w:ind w:left="360"/>
        <w:jc w:val="both"/>
      </w:pPr>
      <w:r w:rsidRPr="00B1469A">
        <w:t>câu lệnh ghép được thực hiện bao nhiêu lần?</w:t>
      </w:r>
    </w:p>
    <w:p w:rsidR="00DF164F" w:rsidRPr="00B1469A" w:rsidRDefault="00DF164F" w:rsidP="00DF164F">
      <w:pPr>
        <w:spacing w:before="60" w:after="60"/>
        <w:ind w:left="360"/>
        <w:jc w:val="both"/>
      </w:pPr>
      <w:r w:rsidRPr="00B1469A">
        <w:t>a) Không lần nào.</w:t>
      </w:r>
      <w:r w:rsidRPr="00B1469A">
        <w:tab/>
      </w:r>
      <w:r w:rsidRPr="00B1469A">
        <w:tab/>
        <w:t>b) 1 lần</w:t>
      </w:r>
      <w:r w:rsidRPr="00B1469A">
        <w:tab/>
      </w:r>
      <w:r w:rsidRPr="00B1469A">
        <w:tab/>
        <w:t>c) 2 lần</w:t>
      </w:r>
      <w:r w:rsidRPr="00B1469A">
        <w:tab/>
      </w:r>
      <w:r w:rsidRPr="00B1469A">
        <w:tab/>
      </w:r>
      <w:r w:rsidRPr="00B1469A">
        <w:rPr>
          <w:color w:val="FF0000"/>
        </w:rPr>
        <w:t xml:space="preserve">d) </w:t>
      </w:r>
      <w:r w:rsidR="00E61A3C">
        <w:rPr>
          <w:color w:val="FF0000"/>
        </w:rPr>
        <w:t>2020</w:t>
      </w:r>
      <w:r w:rsidRPr="00B1469A">
        <w:rPr>
          <w:color w:val="FF0000"/>
        </w:rPr>
        <w:t xml:space="preserve"> lần</w:t>
      </w:r>
    </w:p>
    <w:p w:rsidR="00322956" w:rsidRPr="00B1469A" w:rsidRDefault="00322956" w:rsidP="00322956">
      <w:pPr>
        <w:spacing w:before="60" w:after="60"/>
        <w:ind w:left="360"/>
        <w:jc w:val="both"/>
      </w:pPr>
      <w:r w:rsidRPr="00B1469A">
        <w:rPr>
          <w:b/>
          <w:u w:val="single"/>
        </w:rPr>
        <w:t xml:space="preserve">Câu 3 : </w:t>
      </w:r>
      <w:r w:rsidRPr="00B1469A">
        <w:t xml:space="preserve"> Sau khi thực hiện chương trình sau biến </w:t>
      </w:r>
      <w:r w:rsidRPr="00B1469A">
        <w:rPr>
          <w:b/>
        </w:rPr>
        <w:t>j,k</w:t>
      </w:r>
      <w:r w:rsidRPr="00B1469A">
        <w:t xml:space="preserve"> nhận giá trị bao nhiêu ?</w:t>
      </w:r>
    </w:p>
    <w:p w:rsidR="00322956" w:rsidRPr="00B1469A" w:rsidRDefault="00322956" w:rsidP="00322956">
      <w:pPr>
        <w:spacing w:before="60" w:after="60"/>
        <w:ind w:left="360"/>
        <w:jc w:val="both"/>
      </w:pPr>
      <w:r w:rsidRPr="00B1469A">
        <w:rPr>
          <w:b/>
          <w:u w:val="single"/>
        </w:rPr>
        <w:t>Đoạn chương trình sau :</w:t>
      </w:r>
    </w:p>
    <w:p w:rsidR="00322956" w:rsidRPr="00B1469A" w:rsidRDefault="00322956" w:rsidP="00322956">
      <w:pPr>
        <w:spacing w:before="60" w:after="60"/>
        <w:ind w:left="360"/>
        <w:jc w:val="both"/>
      </w:pPr>
      <w:r w:rsidRPr="00B1469A">
        <w:tab/>
        <w:t>j:=1 ;k:=2;</w:t>
      </w:r>
      <w:r w:rsidRPr="00B1469A">
        <w:tab/>
      </w:r>
      <w:r w:rsidRPr="00B1469A">
        <w:tab/>
      </w:r>
      <w:r w:rsidRPr="00B1469A">
        <w:tab/>
      </w:r>
      <w:r w:rsidRPr="00B1469A">
        <w:tab/>
      </w:r>
      <w:r w:rsidRPr="00B1469A">
        <w:tab/>
      </w:r>
      <w:r w:rsidRPr="00B1469A">
        <w:tab/>
      </w:r>
      <w:r w:rsidRPr="00B1469A">
        <w:tab/>
        <w:t>Đáp án : j =</w:t>
      </w:r>
    </w:p>
    <w:p w:rsidR="00322956" w:rsidRPr="00B1469A" w:rsidRDefault="00322956" w:rsidP="00322956">
      <w:pPr>
        <w:spacing w:before="60" w:after="60"/>
        <w:ind w:left="360"/>
        <w:jc w:val="both"/>
      </w:pPr>
      <w:r w:rsidRPr="00B1469A">
        <w:t>For i:=1 to 5 do</w:t>
      </w:r>
      <w:r w:rsidRPr="00B1469A">
        <w:tab/>
      </w:r>
      <w:r w:rsidRPr="00B1469A">
        <w:tab/>
      </w:r>
      <w:r w:rsidRPr="00B1469A">
        <w:tab/>
      </w:r>
      <w:r w:rsidRPr="00B1469A">
        <w:tab/>
      </w:r>
      <w:r w:rsidRPr="00B1469A">
        <w:tab/>
      </w:r>
      <w:r w:rsidRPr="00B1469A">
        <w:tab/>
      </w:r>
      <w:r w:rsidRPr="00B1469A">
        <w:tab/>
      </w:r>
      <w:r w:rsidRPr="00B1469A">
        <w:tab/>
        <w:t xml:space="preserve">    k =</w:t>
      </w:r>
    </w:p>
    <w:p w:rsidR="00322956" w:rsidRPr="00B1469A" w:rsidRDefault="00322956" w:rsidP="00322956">
      <w:pPr>
        <w:spacing w:before="60" w:after="60"/>
        <w:ind w:left="360"/>
        <w:jc w:val="both"/>
      </w:pPr>
      <w:r w:rsidRPr="00B1469A">
        <w:tab/>
        <w:t xml:space="preserve">Begin </w:t>
      </w:r>
    </w:p>
    <w:p w:rsidR="00322956" w:rsidRPr="00B1469A" w:rsidRDefault="00322956" w:rsidP="00322956">
      <w:pPr>
        <w:spacing w:before="60" w:after="60"/>
        <w:ind w:left="360"/>
        <w:jc w:val="both"/>
      </w:pPr>
      <w:r w:rsidRPr="00B1469A">
        <w:tab/>
      </w:r>
      <w:r w:rsidRPr="00B1469A">
        <w:tab/>
        <w:t>j:=j+1</w:t>
      </w:r>
    </w:p>
    <w:p w:rsidR="00322956" w:rsidRPr="00B1469A" w:rsidRDefault="00322956" w:rsidP="00322956">
      <w:pPr>
        <w:spacing w:before="60" w:after="60"/>
        <w:ind w:left="1080" w:firstLine="360"/>
        <w:jc w:val="both"/>
      </w:pPr>
      <w:r w:rsidRPr="00B1469A">
        <w:t>k:=k+j ;</w:t>
      </w:r>
    </w:p>
    <w:p w:rsidR="00322956" w:rsidRPr="00B1469A" w:rsidRDefault="00322956" w:rsidP="00322956">
      <w:pPr>
        <w:spacing w:before="60" w:after="60"/>
        <w:ind w:left="360"/>
        <w:jc w:val="both"/>
      </w:pPr>
      <w:r w:rsidRPr="00B1469A">
        <w:tab/>
      </w:r>
      <w:r w:rsidRPr="00B1469A">
        <w:tab/>
        <w:t>Writeln(j,k) ;</w:t>
      </w:r>
    </w:p>
    <w:p w:rsidR="00322956" w:rsidRPr="00B1469A" w:rsidRDefault="00322956" w:rsidP="00322956">
      <w:pPr>
        <w:spacing w:before="60" w:after="60"/>
        <w:ind w:left="360"/>
        <w:jc w:val="both"/>
      </w:pPr>
      <w:r w:rsidRPr="00B1469A">
        <w:tab/>
        <w:t>End ;</w:t>
      </w:r>
    </w:p>
    <w:p w:rsidR="00DF164F" w:rsidRPr="00B1469A" w:rsidRDefault="00DF164F" w:rsidP="00DF164F">
      <w:pPr>
        <w:spacing w:before="60" w:after="60"/>
        <w:ind w:left="360"/>
        <w:jc w:val="both"/>
        <w:rPr>
          <w:b/>
        </w:rPr>
      </w:pPr>
      <w:r w:rsidRPr="00B1469A">
        <w:rPr>
          <w:b/>
          <w:u w:val="single"/>
        </w:rPr>
        <w:t xml:space="preserve">Câu 4 :   </w:t>
      </w:r>
      <w:r w:rsidRPr="00B1469A">
        <w:t>Câu lệnh viết đúng cú pháp trong ngôn ngữ lập trình Pascal là:</w:t>
      </w:r>
    </w:p>
    <w:tbl>
      <w:tblPr>
        <w:tblW w:w="48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1"/>
      </w:tblGrid>
      <w:tr w:rsidR="00DF164F" w:rsidRPr="00B1469A" w:rsidTr="008E67E3">
        <w:tc>
          <w:tcPr>
            <w:tcW w:w="5000" w:type="pct"/>
            <w:tcBorders>
              <w:top w:val="nil"/>
              <w:left w:val="nil"/>
              <w:bottom w:val="nil"/>
              <w:right w:val="nil"/>
            </w:tcBorders>
            <w:hideMark/>
          </w:tcPr>
          <w:p w:rsidR="00DF164F" w:rsidRPr="00B1469A" w:rsidRDefault="00DF164F" w:rsidP="008E67E3">
            <w:pPr>
              <w:ind w:firstLine="540"/>
            </w:pPr>
            <w:r w:rsidRPr="00B1469A">
              <w:rPr>
                <w:bCs/>
              </w:rPr>
              <w:t>a.</w:t>
            </w:r>
            <w:r w:rsidRPr="00B1469A">
              <w:rPr>
                <w:b/>
                <w:bCs/>
              </w:rPr>
              <w:t xml:space="preserve"> While</w:t>
            </w:r>
            <w:r w:rsidRPr="00B1469A">
              <w:t xml:space="preserve"> &lt;điều kiện&gt; </w:t>
            </w:r>
            <w:r w:rsidRPr="00B1469A">
              <w:rPr>
                <w:b/>
                <w:bCs/>
              </w:rPr>
              <w:t>to</w:t>
            </w:r>
            <w:r w:rsidRPr="00B1469A">
              <w:t xml:space="preserve"> &lt;câu lệnh&gt;;</w:t>
            </w:r>
          </w:p>
          <w:p w:rsidR="00DF164F" w:rsidRPr="00B1469A" w:rsidRDefault="00DF164F" w:rsidP="008E67E3">
            <w:pPr>
              <w:ind w:firstLine="540"/>
              <w:rPr>
                <w:color w:val="FF0000"/>
              </w:rPr>
            </w:pPr>
            <w:r w:rsidRPr="00B1469A">
              <w:rPr>
                <w:bCs/>
                <w:color w:val="FF0000"/>
              </w:rPr>
              <w:t>b.</w:t>
            </w:r>
            <w:r w:rsidRPr="00B1469A">
              <w:rPr>
                <w:b/>
                <w:bCs/>
                <w:color w:val="FF0000"/>
              </w:rPr>
              <w:t xml:space="preserve"> While</w:t>
            </w:r>
            <w:r w:rsidRPr="00B1469A">
              <w:rPr>
                <w:color w:val="FF0000"/>
              </w:rPr>
              <w:t xml:space="preserve"> &lt;điều kiện&gt; </w:t>
            </w:r>
            <w:r w:rsidRPr="00B1469A">
              <w:rPr>
                <w:b/>
                <w:bCs/>
                <w:color w:val="FF0000"/>
              </w:rPr>
              <w:t>do</w:t>
            </w:r>
            <w:r w:rsidRPr="00B1469A">
              <w:rPr>
                <w:color w:val="FF0000"/>
              </w:rPr>
              <w:t xml:space="preserve"> &lt;câu lệnh&gt;;</w:t>
            </w:r>
          </w:p>
          <w:p w:rsidR="00DF164F" w:rsidRPr="00B1469A" w:rsidRDefault="00DF164F" w:rsidP="008E67E3">
            <w:pPr>
              <w:ind w:firstLine="540"/>
            </w:pPr>
            <w:r w:rsidRPr="00B1469A">
              <w:rPr>
                <w:bCs/>
              </w:rPr>
              <w:t>c.</w:t>
            </w:r>
            <w:r w:rsidRPr="00B1469A">
              <w:rPr>
                <w:b/>
                <w:bCs/>
              </w:rPr>
              <w:t xml:space="preserve"> While</w:t>
            </w:r>
            <w:r w:rsidRPr="00B1469A">
              <w:t xml:space="preserve"> &lt;điều kiện&gt; </w:t>
            </w:r>
            <w:r w:rsidRPr="00B1469A">
              <w:rPr>
                <w:b/>
                <w:bCs/>
              </w:rPr>
              <w:t>to</w:t>
            </w:r>
            <w:r w:rsidRPr="00B1469A">
              <w:t xml:space="preserve"> &lt;câu lệnh1&gt; </w:t>
            </w:r>
            <w:r w:rsidRPr="00B1469A">
              <w:rPr>
                <w:b/>
                <w:bCs/>
              </w:rPr>
              <w:t>do</w:t>
            </w:r>
            <w:r w:rsidRPr="00B1469A">
              <w:t xml:space="preserve"> &lt;câu lệnh 2&gt;;</w:t>
            </w:r>
          </w:p>
          <w:p w:rsidR="00DF164F" w:rsidRPr="00B1469A" w:rsidRDefault="00DF164F" w:rsidP="008E67E3">
            <w:pPr>
              <w:ind w:firstLine="540"/>
            </w:pPr>
            <w:r w:rsidRPr="00B1469A">
              <w:rPr>
                <w:bCs/>
              </w:rPr>
              <w:t>d.</w:t>
            </w:r>
            <w:r w:rsidRPr="00B1469A">
              <w:rPr>
                <w:b/>
                <w:bCs/>
              </w:rPr>
              <w:t xml:space="preserve"> While</w:t>
            </w:r>
            <w:r w:rsidRPr="00B1469A">
              <w:t xml:space="preserve"> &lt;điều kiện&gt;; </w:t>
            </w:r>
            <w:r w:rsidRPr="00B1469A">
              <w:rPr>
                <w:b/>
                <w:bCs/>
              </w:rPr>
              <w:t>do</w:t>
            </w:r>
            <w:r w:rsidRPr="00B1469A">
              <w:t xml:space="preserve"> &lt;câu lệnh&gt;;</w:t>
            </w:r>
          </w:p>
        </w:tc>
      </w:tr>
    </w:tbl>
    <w:p w:rsidR="00DF164F" w:rsidRPr="00B1469A" w:rsidRDefault="00DF164F" w:rsidP="00DF164F">
      <w:pPr>
        <w:spacing w:before="60" w:after="60"/>
        <w:ind w:left="360"/>
        <w:jc w:val="both"/>
        <w:rPr>
          <w:szCs w:val="20"/>
        </w:rPr>
      </w:pPr>
      <w:r w:rsidRPr="00B1469A">
        <w:rPr>
          <w:b/>
          <w:u w:val="single"/>
        </w:rPr>
        <w:t>Câu 5 :</w:t>
      </w:r>
      <w:r w:rsidRPr="00B1469A">
        <w:t xml:space="preserve"> Hãy tìm hiểu đoạn chương trình sau và tìm giá trị của </w:t>
      </w:r>
      <w:r w:rsidR="00856FBB" w:rsidRPr="00B1469A">
        <w:t>i</w:t>
      </w:r>
      <w:r w:rsidRPr="00B1469A">
        <w:t> ?</w:t>
      </w:r>
    </w:p>
    <w:p w:rsidR="00DF164F" w:rsidRPr="00B1469A" w:rsidRDefault="00DF164F" w:rsidP="00DF164F">
      <w:pPr>
        <w:spacing w:before="60" w:after="60"/>
        <w:ind w:left="360"/>
        <w:jc w:val="both"/>
      </w:pPr>
      <w:r w:rsidRPr="00B1469A">
        <w:t>Var T,i: integer;</w:t>
      </w:r>
    </w:p>
    <w:p w:rsidR="00DF164F" w:rsidRPr="00B1469A" w:rsidRDefault="00DF164F" w:rsidP="00DF164F">
      <w:pPr>
        <w:spacing w:before="60" w:after="60"/>
        <w:ind w:left="360"/>
        <w:jc w:val="both"/>
      </w:pPr>
      <w:r w:rsidRPr="00B1469A">
        <w:t>Begin</w:t>
      </w:r>
    </w:p>
    <w:p w:rsidR="00DF164F" w:rsidRPr="00B1469A" w:rsidRDefault="00DF164F" w:rsidP="00DF164F">
      <w:pPr>
        <w:spacing w:before="60" w:after="60"/>
        <w:ind w:left="360"/>
        <w:jc w:val="both"/>
      </w:pPr>
      <w:r w:rsidRPr="00B1469A">
        <w:tab/>
        <w:t>T:=0; i:=1;</w:t>
      </w:r>
    </w:p>
    <w:p w:rsidR="00DF164F" w:rsidRPr="00B1469A" w:rsidRDefault="00DF164F" w:rsidP="00DF164F">
      <w:pPr>
        <w:spacing w:before="60" w:after="60"/>
        <w:ind w:left="360"/>
        <w:jc w:val="both"/>
      </w:pPr>
      <w:r w:rsidRPr="00B1469A">
        <w:tab/>
        <w:t>While i&lt;10 do begin i:=i+1; T:=T+1; Write (</w:t>
      </w:r>
      <w:r w:rsidR="00491161" w:rsidRPr="00B1469A">
        <w:t>i</w:t>
      </w:r>
      <w:r w:rsidRPr="00B1469A">
        <w:t>);</w:t>
      </w:r>
    </w:p>
    <w:p w:rsidR="00DF164F" w:rsidRPr="00B1469A" w:rsidRDefault="00DF164F" w:rsidP="00DF164F">
      <w:pPr>
        <w:spacing w:before="60" w:after="60"/>
        <w:ind w:left="360"/>
        <w:jc w:val="both"/>
      </w:pPr>
      <w:r w:rsidRPr="00B1469A">
        <w:t>End.</w:t>
      </w:r>
    </w:p>
    <w:p w:rsidR="00DF164F" w:rsidRPr="00B1469A" w:rsidRDefault="00DF164F" w:rsidP="00DF164F">
      <w:pPr>
        <w:spacing w:before="60" w:after="60"/>
        <w:ind w:left="360"/>
        <w:jc w:val="both"/>
      </w:pPr>
      <w:r w:rsidRPr="00B1469A">
        <w:t>a) 2018</w:t>
      </w:r>
      <w:r w:rsidRPr="00B1469A">
        <w:tab/>
      </w:r>
      <w:r w:rsidRPr="00B1469A">
        <w:tab/>
        <w:t xml:space="preserve">b) </w:t>
      </w:r>
      <w:r w:rsidR="00E61A3C">
        <w:t>2020</w:t>
      </w:r>
      <w:r w:rsidRPr="00B1469A">
        <w:tab/>
      </w:r>
      <w:r w:rsidRPr="00B1469A">
        <w:tab/>
      </w:r>
      <w:r w:rsidRPr="00B1469A">
        <w:tab/>
      </w:r>
      <w:r w:rsidRPr="00B1469A">
        <w:rPr>
          <w:color w:val="FF0000"/>
        </w:rPr>
        <w:t xml:space="preserve">c) </w:t>
      </w:r>
      <w:r w:rsidR="004A4DCE" w:rsidRPr="00B1469A">
        <w:rPr>
          <w:color w:val="FF0000"/>
        </w:rPr>
        <w:t>10</w:t>
      </w:r>
      <w:r w:rsidRPr="00B1469A">
        <w:rPr>
          <w:color w:val="FF0000"/>
        </w:rPr>
        <w:tab/>
      </w:r>
      <w:r w:rsidRPr="00B1469A">
        <w:tab/>
      </w:r>
      <w:r w:rsidRPr="00B1469A">
        <w:tab/>
        <w:t xml:space="preserve">d) </w:t>
      </w:r>
      <w:r w:rsidR="004A4DCE" w:rsidRPr="00B1469A">
        <w:t>9</w:t>
      </w:r>
    </w:p>
    <w:p w:rsidR="00DF164F" w:rsidRPr="00B1469A" w:rsidRDefault="00DF164F" w:rsidP="00DF164F">
      <w:pPr>
        <w:spacing w:before="60" w:after="60"/>
        <w:ind w:left="360"/>
        <w:jc w:val="both"/>
      </w:pPr>
      <w:r w:rsidRPr="00B1469A">
        <w:rPr>
          <w:b/>
          <w:u w:val="single"/>
        </w:rPr>
        <w:t xml:space="preserve">Câu 6 : </w:t>
      </w:r>
      <w:r w:rsidRPr="00B1469A">
        <w:t xml:space="preserve"> Hãy tìm hiểu đoạn chương trình sau đây : Sau khi đoạn chương trình sau được thực hiện, câu lệnh lặp được thực hiện bao nhiêu lần?</w:t>
      </w:r>
    </w:p>
    <w:p w:rsidR="00DF164F" w:rsidRPr="00B1469A" w:rsidRDefault="00DF164F" w:rsidP="00DF164F">
      <w:pPr>
        <w:spacing w:before="60" w:after="60"/>
        <w:ind w:left="360"/>
        <w:jc w:val="both"/>
      </w:pPr>
      <w:r w:rsidRPr="00B1469A">
        <w:t>Var a: integer;</w:t>
      </w:r>
    </w:p>
    <w:p w:rsidR="00DF164F" w:rsidRPr="00B1469A" w:rsidRDefault="00DF164F" w:rsidP="00DF164F">
      <w:pPr>
        <w:spacing w:before="60" w:after="60"/>
        <w:ind w:left="360"/>
        <w:jc w:val="both"/>
      </w:pPr>
      <w:r w:rsidRPr="00B1469A">
        <w:t>Begin</w:t>
      </w:r>
    </w:p>
    <w:p w:rsidR="00DF164F" w:rsidRPr="00B1469A" w:rsidRDefault="00DF164F" w:rsidP="00DF164F">
      <w:pPr>
        <w:spacing w:before="60" w:after="60"/>
        <w:ind w:left="360"/>
        <w:jc w:val="both"/>
      </w:pPr>
      <w:r w:rsidRPr="00B1469A">
        <w:tab/>
        <w:t>A:=</w:t>
      </w:r>
      <w:r w:rsidR="00E61A3C">
        <w:t>2020</w:t>
      </w:r>
      <w:r w:rsidRPr="00B1469A">
        <w:t>;</w:t>
      </w:r>
    </w:p>
    <w:p w:rsidR="00DF164F" w:rsidRPr="00B1469A" w:rsidRDefault="00DF164F" w:rsidP="00DF164F">
      <w:pPr>
        <w:spacing w:before="60" w:after="60"/>
        <w:ind w:left="360"/>
        <w:jc w:val="both"/>
      </w:pPr>
      <w:r w:rsidRPr="00B1469A">
        <w:tab/>
        <w:t>While a&lt;</w:t>
      </w:r>
      <w:r w:rsidR="00E61A3C">
        <w:t>2021</w:t>
      </w:r>
      <w:r w:rsidRPr="00B1469A">
        <w:t xml:space="preserve"> do writeln(‘Mon Tin hoc 8’);</w:t>
      </w:r>
    </w:p>
    <w:p w:rsidR="00DF164F" w:rsidRPr="00B1469A" w:rsidRDefault="00DF164F" w:rsidP="00DF164F">
      <w:pPr>
        <w:spacing w:before="60" w:after="60"/>
        <w:ind w:left="360"/>
        <w:jc w:val="both"/>
      </w:pPr>
      <w:r w:rsidRPr="00B1469A">
        <w:t>End.</w:t>
      </w:r>
    </w:p>
    <w:p w:rsidR="00DF164F" w:rsidRPr="00B1469A" w:rsidRDefault="00DF164F" w:rsidP="00DF164F">
      <w:pPr>
        <w:spacing w:before="60" w:after="60"/>
        <w:ind w:left="360"/>
        <w:jc w:val="both"/>
      </w:pPr>
      <w:r w:rsidRPr="00B1469A">
        <w:t>a) 2018</w:t>
      </w:r>
      <w:r w:rsidRPr="00B1469A">
        <w:tab/>
      </w:r>
      <w:r w:rsidRPr="00B1469A">
        <w:tab/>
        <w:t xml:space="preserve">b) </w:t>
      </w:r>
      <w:r w:rsidR="00E61A3C">
        <w:t>2020</w:t>
      </w:r>
      <w:r w:rsidRPr="00B1469A">
        <w:tab/>
      </w:r>
      <w:r w:rsidRPr="00B1469A">
        <w:tab/>
      </w:r>
      <w:r w:rsidRPr="00B1469A">
        <w:tab/>
        <w:t xml:space="preserve">c) </w:t>
      </w:r>
      <w:r w:rsidR="00E61A3C">
        <w:t>2021</w:t>
      </w:r>
      <w:r w:rsidRPr="00B1469A">
        <w:tab/>
      </w:r>
      <w:r w:rsidRPr="00B1469A">
        <w:tab/>
      </w:r>
      <w:r w:rsidRPr="00B1469A">
        <w:tab/>
      </w:r>
      <w:r w:rsidRPr="00B1469A">
        <w:rPr>
          <w:color w:val="FF0000"/>
        </w:rPr>
        <w:t>d) Vô hạn</w:t>
      </w:r>
    </w:p>
    <w:p w:rsidR="00DF164F" w:rsidRPr="00B1469A" w:rsidRDefault="00DF164F" w:rsidP="00DF164F">
      <w:pPr>
        <w:spacing w:before="60" w:after="60"/>
        <w:ind w:left="360"/>
        <w:jc w:val="both"/>
        <w:rPr>
          <w:b/>
          <w:u w:val="single"/>
        </w:rPr>
      </w:pPr>
      <w:r w:rsidRPr="00B1469A">
        <w:rPr>
          <w:b/>
          <w:u w:val="single"/>
        </w:rPr>
        <w:t>II. Tự luận</w:t>
      </w:r>
    </w:p>
    <w:p w:rsidR="001671F4" w:rsidRPr="00B1469A" w:rsidRDefault="001671F4" w:rsidP="001671F4">
      <w:pPr>
        <w:spacing w:before="60" w:after="60"/>
        <w:ind w:left="360"/>
        <w:jc w:val="both"/>
      </w:pPr>
      <w:r w:rsidRPr="00B1469A">
        <w:t>Viết chương trình sử dụng for .. do hoặc while …do để tính tổng.</w:t>
      </w:r>
    </w:p>
    <w:p w:rsidR="001671F4" w:rsidRPr="00B1469A" w:rsidRDefault="001671F4" w:rsidP="001671F4">
      <w:pPr>
        <w:spacing w:before="60" w:after="60"/>
        <w:ind w:left="360"/>
        <w:jc w:val="both"/>
      </w:pPr>
      <w:r w:rsidRPr="00B1469A">
        <w:tab/>
      </w:r>
      <w:r w:rsidRPr="00B1469A">
        <w:tab/>
      </w:r>
      <w:r w:rsidRPr="00B1469A">
        <w:tab/>
        <w:t xml:space="preserve">S = 1 + </w:t>
      </w:r>
      <w:r w:rsidRPr="00B1469A">
        <w:rPr>
          <w:lang w:val="fr-FR"/>
        </w:rPr>
        <w:t>2+3+…+</w:t>
      </w:r>
      <w:r w:rsidR="00651069" w:rsidRPr="00B1469A">
        <w:rPr>
          <w:lang w:val="fr-FR"/>
        </w:rPr>
        <w:t>201</w:t>
      </w:r>
      <w:r w:rsidR="008E7765" w:rsidRPr="00B1469A">
        <w:rPr>
          <w:lang w:val="fr-FR"/>
        </w:rPr>
        <w:t>8</w:t>
      </w:r>
    </w:p>
    <w:p w:rsidR="001671F4" w:rsidRPr="00B1469A" w:rsidRDefault="001671F4" w:rsidP="001671F4">
      <w:pPr>
        <w:spacing w:before="60" w:after="60"/>
        <w:ind w:left="360"/>
        <w:jc w:val="both"/>
      </w:pPr>
      <w:r w:rsidRPr="00B1469A">
        <w:t>Với n được nhập từ bàn phím.</w:t>
      </w:r>
    </w:p>
    <w:p w:rsidR="00DF164F" w:rsidRPr="00B1469A" w:rsidRDefault="00DF164F" w:rsidP="000443F6">
      <w:pPr>
        <w:spacing w:before="60" w:after="60"/>
        <w:ind w:left="360"/>
        <w:jc w:val="both"/>
        <w:rPr>
          <w:b/>
          <w:u w:val="single"/>
        </w:rPr>
      </w:pPr>
    </w:p>
    <w:p w:rsidR="00906C4F" w:rsidRPr="00B1469A" w:rsidRDefault="00906C4F" w:rsidP="004829FC">
      <w:pPr>
        <w:spacing w:before="60" w:after="60"/>
        <w:ind w:left="360"/>
        <w:jc w:val="center"/>
        <w:rPr>
          <w:b/>
          <w:u w:val="single"/>
        </w:rPr>
      </w:pPr>
      <w:r w:rsidRPr="00B1469A">
        <w:rPr>
          <w:b/>
          <w:u w:val="single"/>
        </w:rPr>
        <w:t>Biểu chấm:</w:t>
      </w:r>
    </w:p>
    <w:p w:rsidR="00DF164F" w:rsidRPr="00B1469A" w:rsidRDefault="00DF164F" w:rsidP="00DF164F">
      <w:pPr>
        <w:spacing w:before="60" w:after="60"/>
        <w:ind w:left="360"/>
        <w:rPr>
          <w:b/>
          <w:u w:val="single"/>
        </w:rPr>
      </w:pPr>
      <w:r w:rsidRPr="00B1469A">
        <w:rPr>
          <w:b/>
          <w:u w:val="single"/>
        </w:rPr>
        <w:t>Đề 1:</w:t>
      </w:r>
    </w:p>
    <w:p w:rsidR="00906C4F" w:rsidRPr="00B1469A" w:rsidRDefault="00906C4F" w:rsidP="00906C4F">
      <w:pPr>
        <w:spacing w:before="60" w:after="60"/>
        <w:ind w:left="360"/>
        <w:jc w:val="both"/>
        <w:rPr>
          <w:b/>
          <w:lang w:val="fr-FR"/>
        </w:rPr>
      </w:pPr>
      <w:r w:rsidRPr="00B1469A">
        <w:rPr>
          <w:b/>
          <w:u w:val="single"/>
          <w:lang w:val="fr-FR"/>
        </w:rPr>
        <w:t xml:space="preserve">I) Trắc nghiệm : </w:t>
      </w:r>
      <w:r w:rsidRPr="00B1469A">
        <w:rPr>
          <w:b/>
          <w:lang w:val="fr-FR"/>
        </w:rPr>
        <w:t>Hãy khoanh tròn vào</w:t>
      </w:r>
      <w:r w:rsidR="003E6CC0" w:rsidRPr="00B1469A">
        <w:rPr>
          <w:b/>
          <w:lang w:val="fr-FR"/>
        </w:rPr>
        <w:t xml:space="preserve"> mỗi</w:t>
      </w:r>
      <w:r w:rsidRPr="00B1469A">
        <w:rPr>
          <w:b/>
          <w:lang w:val="fr-FR"/>
        </w:rPr>
        <w:t xml:space="preserve"> câu đúng.</w:t>
      </w:r>
      <w:r w:rsidR="003E6CC0" w:rsidRPr="00B1469A">
        <w:rPr>
          <w:b/>
          <w:lang w:val="fr-FR"/>
        </w:rPr>
        <w:t xml:space="preserve"> Cho 0,5 điểm</w:t>
      </w:r>
    </w:p>
    <w:p w:rsidR="00906C4F" w:rsidRPr="00B1469A" w:rsidRDefault="00906C4F" w:rsidP="00906C4F">
      <w:pPr>
        <w:spacing w:before="60" w:after="60"/>
        <w:ind w:left="360"/>
        <w:jc w:val="both"/>
        <w:rPr>
          <w:lang w:val="fr-FR"/>
        </w:rPr>
      </w:pPr>
      <w:r w:rsidRPr="00B1469A">
        <w:rPr>
          <w:b/>
          <w:u w:val="single"/>
          <w:lang w:val="fr-FR"/>
        </w:rPr>
        <w:t xml:space="preserve">Câu 1 : </w:t>
      </w:r>
      <w:r w:rsidRPr="00B1469A">
        <w:rPr>
          <w:lang w:val="fr-FR"/>
        </w:rPr>
        <w:t xml:space="preserve"> Câu lệnh Pascal sau câu nào đúng ?</w:t>
      </w:r>
    </w:p>
    <w:p w:rsidR="00906C4F" w:rsidRPr="00B1469A" w:rsidRDefault="00906C4F" w:rsidP="00906C4F">
      <w:pPr>
        <w:spacing w:before="60" w:after="60"/>
        <w:ind w:left="360"/>
        <w:jc w:val="both"/>
      </w:pPr>
      <w:r w:rsidRPr="00B1469A">
        <w:rPr>
          <w:b/>
          <w:color w:val="FF0000"/>
        </w:rPr>
        <w:t>c) For i :=1 to 10 do x :=x+1 ;</w:t>
      </w:r>
      <w:r w:rsidRPr="00B1469A">
        <w:tab/>
      </w:r>
    </w:p>
    <w:p w:rsidR="008D5AB4" w:rsidRPr="00B1469A" w:rsidRDefault="00906C4F" w:rsidP="008D5AB4">
      <w:pPr>
        <w:spacing w:before="60" w:after="60"/>
        <w:ind w:left="360"/>
        <w:jc w:val="both"/>
      </w:pPr>
      <w:r w:rsidRPr="00B1469A">
        <w:rPr>
          <w:b/>
          <w:u w:val="single"/>
        </w:rPr>
        <w:t xml:space="preserve">Câu 2 : </w:t>
      </w:r>
      <w:r w:rsidR="008D5AB4" w:rsidRPr="00B1469A">
        <w:t xml:space="preserve">Trong câu lệnh lặp    for i :=1 to 10 do begin s:= s+i end ; </w:t>
      </w:r>
    </w:p>
    <w:p w:rsidR="008D5AB4" w:rsidRPr="00B1469A" w:rsidRDefault="008D5AB4" w:rsidP="008D5AB4">
      <w:pPr>
        <w:spacing w:before="60" w:after="60"/>
        <w:ind w:left="360"/>
        <w:jc w:val="both"/>
      </w:pPr>
      <w:r w:rsidRPr="00B1469A">
        <w:t>câu lệnh ghép được thực hiện bao nhiêu lần?</w:t>
      </w:r>
      <w:r w:rsidRPr="00B1469A">
        <w:tab/>
      </w:r>
      <w:r w:rsidRPr="00B1469A">
        <w:tab/>
      </w:r>
      <w:r w:rsidRPr="00B1469A">
        <w:rPr>
          <w:color w:val="FF0000"/>
        </w:rPr>
        <w:t>d) 10 lần</w:t>
      </w:r>
    </w:p>
    <w:p w:rsidR="00906C4F" w:rsidRPr="00B1469A" w:rsidRDefault="00906C4F" w:rsidP="008D5AB4">
      <w:pPr>
        <w:spacing w:before="60" w:after="60"/>
        <w:ind w:left="360"/>
        <w:jc w:val="both"/>
      </w:pPr>
      <w:r w:rsidRPr="00B1469A">
        <w:rPr>
          <w:b/>
          <w:u w:val="single"/>
        </w:rPr>
        <w:t xml:space="preserve">Câu 3 : </w:t>
      </w:r>
      <w:r w:rsidRPr="00B1469A">
        <w:t xml:space="preserve"> Sau khi thực hiện chương trình sau biến </w:t>
      </w:r>
      <w:r w:rsidRPr="00B1469A">
        <w:rPr>
          <w:b/>
        </w:rPr>
        <w:t>j,k</w:t>
      </w:r>
      <w:r w:rsidRPr="00B1469A">
        <w:t xml:space="preserve"> nhận giá trị bao nhiêu ?</w:t>
      </w:r>
    </w:p>
    <w:p w:rsidR="00906C4F" w:rsidRPr="00B1469A" w:rsidRDefault="00906C4F" w:rsidP="00906C4F">
      <w:pPr>
        <w:spacing w:before="60" w:after="60"/>
        <w:ind w:left="360"/>
        <w:jc w:val="both"/>
      </w:pPr>
      <w:r w:rsidRPr="00B1469A">
        <w:rPr>
          <w:b/>
          <w:u w:val="single"/>
        </w:rPr>
        <w:t>Đoạn chương trình sau :</w:t>
      </w:r>
    </w:p>
    <w:p w:rsidR="00906C4F" w:rsidRPr="00B1469A" w:rsidRDefault="00906C4F" w:rsidP="00906C4F">
      <w:pPr>
        <w:spacing w:before="60" w:after="60"/>
        <w:ind w:left="360"/>
        <w:jc w:val="both"/>
      </w:pPr>
      <w:r w:rsidRPr="00B1469A">
        <w:tab/>
        <w:t>j:=1 ;k:=2</w:t>
      </w:r>
      <w:r w:rsidRPr="00B1469A">
        <w:tab/>
      </w:r>
      <w:r w:rsidRPr="00B1469A">
        <w:tab/>
      </w:r>
      <w:r w:rsidRPr="00B1469A">
        <w:tab/>
      </w:r>
      <w:r w:rsidRPr="00B1469A">
        <w:tab/>
      </w:r>
      <w:r w:rsidRPr="00B1469A">
        <w:tab/>
      </w:r>
      <w:r w:rsidRPr="00B1469A">
        <w:tab/>
      </w:r>
      <w:r w:rsidRPr="00B1469A">
        <w:tab/>
        <w:t>Đáp án : j =</w:t>
      </w:r>
      <w:r w:rsidR="00A4770B" w:rsidRPr="00B1469A">
        <w:t xml:space="preserve"> </w:t>
      </w:r>
      <w:r w:rsidR="00393636" w:rsidRPr="00B1469A">
        <w:t>6</w:t>
      </w:r>
    </w:p>
    <w:p w:rsidR="00906C4F" w:rsidRPr="00B1469A" w:rsidRDefault="00906C4F" w:rsidP="00906C4F">
      <w:pPr>
        <w:spacing w:before="60" w:after="60"/>
        <w:ind w:left="360"/>
        <w:jc w:val="both"/>
      </w:pPr>
      <w:r w:rsidRPr="00B1469A">
        <w:t>For i:=1 to 5 do</w:t>
      </w:r>
      <w:r w:rsidRPr="00B1469A">
        <w:tab/>
      </w:r>
      <w:r w:rsidRPr="00B1469A">
        <w:tab/>
      </w:r>
      <w:r w:rsidRPr="00B1469A">
        <w:tab/>
      </w:r>
      <w:r w:rsidRPr="00B1469A">
        <w:tab/>
      </w:r>
      <w:r w:rsidRPr="00B1469A">
        <w:tab/>
      </w:r>
      <w:r w:rsidRPr="00B1469A">
        <w:tab/>
      </w:r>
      <w:r w:rsidRPr="00B1469A">
        <w:tab/>
      </w:r>
      <w:r w:rsidRPr="00B1469A">
        <w:tab/>
        <w:t xml:space="preserve">   k =</w:t>
      </w:r>
      <w:r w:rsidR="00393636" w:rsidRPr="00B1469A">
        <w:t>22</w:t>
      </w:r>
    </w:p>
    <w:p w:rsidR="00906C4F" w:rsidRPr="00B1469A" w:rsidRDefault="00906C4F" w:rsidP="00906C4F">
      <w:pPr>
        <w:spacing w:before="60" w:after="60"/>
        <w:ind w:left="360"/>
        <w:jc w:val="both"/>
      </w:pPr>
      <w:r w:rsidRPr="00B1469A">
        <w:tab/>
        <w:t xml:space="preserve">Begin </w:t>
      </w:r>
    </w:p>
    <w:p w:rsidR="00906C4F" w:rsidRPr="00B1469A" w:rsidRDefault="00906C4F" w:rsidP="00906C4F">
      <w:pPr>
        <w:spacing w:before="60" w:after="60"/>
        <w:ind w:left="360"/>
        <w:jc w:val="both"/>
      </w:pPr>
      <w:r w:rsidRPr="00B1469A">
        <w:tab/>
      </w:r>
      <w:r w:rsidRPr="00B1469A">
        <w:tab/>
        <w:t>j:=j+1</w:t>
      </w:r>
    </w:p>
    <w:p w:rsidR="00906C4F" w:rsidRPr="00B1469A" w:rsidRDefault="00906C4F" w:rsidP="00906C4F">
      <w:pPr>
        <w:spacing w:before="60" w:after="60"/>
        <w:ind w:left="1080" w:firstLine="360"/>
        <w:jc w:val="both"/>
      </w:pPr>
      <w:r w:rsidRPr="00B1469A">
        <w:t>k:=k+j ;</w:t>
      </w:r>
    </w:p>
    <w:p w:rsidR="00906C4F" w:rsidRPr="00B1469A" w:rsidRDefault="00906C4F" w:rsidP="00EC6223">
      <w:pPr>
        <w:tabs>
          <w:tab w:val="left" w:pos="720"/>
          <w:tab w:val="left" w:pos="1440"/>
          <w:tab w:val="left" w:pos="2160"/>
          <w:tab w:val="left" w:pos="2880"/>
          <w:tab w:val="left" w:pos="3465"/>
        </w:tabs>
        <w:spacing w:before="60" w:after="60"/>
        <w:ind w:left="360"/>
        <w:jc w:val="both"/>
      </w:pPr>
      <w:r w:rsidRPr="00B1469A">
        <w:tab/>
      </w:r>
      <w:r w:rsidRPr="00B1469A">
        <w:tab/>
        <w:t>Writeln(j,k) ;</w:t>
      </w:r>
      <w:r w:rsidR="00EC6223" w:rsidRPr="00B1469A">
        <w:tab/>
      </w:r>
    </w:p>
    <w:p w:rsidR="00906C4F" w:rsidRPr="00B1469A" w:rsidRDefault="00906C4F" w:rsidP="00906C4F">
      <w:pPr>
        <w:spacing w:before="60" w:after="60"/>
        <w:ind w:left="360"/>
        <w:jc w:val="both"/>
      </w:pPr>
      <w:r w:rsidRPr="00B1469A">
        <w:tab/>
        <w:t>End ;</w:t>
      </w:r>
    </w:p>
    <w:p w:rsidR="00A4770B" w:rsidRPr="00B1469A" w:rsidRDefault="009814EC" w:rsidP="00906C4F">
      <w:pPr>
        <w:spacing w:before="60" w:after="60"/>
        <w:ind w:left="360"/>
        <w:jc w:val="both"/>
      </w:pPr>
      <w:r w:rsidRPr="00B1469A">
        <w:object w:dxaOrig="7250" w:dyaOrig="2344">
          <v:shape id="_x0000_i1037" type="#_x0000_t75" style="width:362.15pt;height:116.95pt" o:ole="">
            <v:imagedata r:id="rId46" o:title=""/>
          </v:shape>
          <o:OLEObject Type="Embed" ProgID="Excel.Sheet.8" ShapeID="_x0000_i1037" DrawAspect="Content" ObjectID="_1750668111" r:id="rId47"/>
        </w:object>
      </w:r>
    </w:p>
    <w:p w:rsidR="006B4AAE" w:rsidRPr="00B1469A" w:rsidRDefault="009A68D1">
      <w:r w:rsidRPr="00B1469A">
        <w:rPr>
          <w:b/>
          <w:u w:val="single"/>
        </w:rPr>
        <w:t xml:space="preserve">Câu 4 :   </w:t>
      </w:r>
      <w:r w:rsidRPr="00B1469A">
        <w:t>Câu lệnh viết đúng cú pháp trong ngôn ngữ lập trình Pascal là:</w:t>
      </w:r>
    </w:p>
    <w:tbl>
      <w:tblPr>
        <w:tblW w:w="48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1"/>
      </w:tblGrid>
      <w:tr w:rsidR="001D61DC" w:rsidRPr="00B1469A" w:rsidTr="001D61DC">
        <w:tc>
          <w:tcPr>
            <w:tcW w:w="5000" w:type="pct"/>
            <w:tcBorders>
              <w:top w:val="nil"/>
              <w:left w:val="nil"/>
              <w:bottom w:val="nil"/>
              <w:right w:val="nil"/>
            </w:tcBorders>
            <w:shd w:val="clear" w:color="auto" w:fill="auto"/>
            <w:hideMark/>
          </w:tcPr>
          <w:p w:rsidR="009A68D1" w:rsidRPr="00B1469A" w:rsidRDefault="009A68D1" w:rsidP="001D61DC">
            <w:pPr>
              <w:ind w:firstLine="540"/>
            </w:pPr>
            <w:r w:rsidRPr="00B1469A">
              <w:rPr>
                <w:bCs/>
                <w:color w:val="FF0000"/>
              </w:rPr>
              <w:t>b.</w:t>
            </w:r>
            <w:r w:rsidRPr="00B1469A">
              <w:rPr>
                <w:b/>
                <w:bCs/>
                <w:color w:val="FF0000"/>
              </w:rPr>
              <w:t xml:space="preserve"> While</w:t>
            </w:r>
            <w:r w:rsidRPr="00B1469A">
              <w:rPr>
                <w:color w:val="FF0000"/>
              </w:rPr>
              <w:t xml:space="preserve"> &lt;điều kiện&gt; </w:t>
            </w:r>
            <w:r w:rsidRPr="00B1469A">
              <w:rPr>
                <w:b/>
                <w:bCs/>
                <w:color w:val="FF0000"/>
              </w:rPr>
              <w:t>do</w:t>
            </w:r>
            <w:r w:rsidRPr="00B1469A">
              <w:rPr>
                <w:color w:val="FF0000"/>
              </w:rPr>
              <w:t xml:space="preserve"> &lt;câu lệnh&gt;;</w:t>
            </w:r>
          </w:p>
        </w:tc>
      </w:tr>
    </w:tbl>
    <w:p w:rsidR="00273091" w:rsidRPr="00B1469A" w:rsidRDefault="00273091" w:rsidP="00273091">
      <w:pPr>
        <w:spacing w:before="60" w:after="60"/>
        <w:ind w:left="360"/>
        <w:jc w:val="both"/>
        <w:rPr>
          <w:szCs w:val="20"/>
        </w:rPr>
      </w:pPr>
      <w:r w:rsidRPr="00B1469A">
        <w:rPr>
          <w:b/>
          <w:u w:val="single"/>
        </w:rPr>
        <w:t>Câu 5 :</w:t>
      </w:r>
      <w:r w:rsidRPr="00B1469A">
        <w:t xml:space="preserve"> Hãy tìm hiểu đoạn chương trình sau và tìm giá trị của T ?</w:t>
      </w:r>
    </w:p>
    <w:p w:rsidR="00273091" w:rsidRPr="00B1469A" w:rsidRDefault="00273091" w:rsidP="00273091">
      <w:pPr>
        <w:spacing w:before="60" w:after="60"/>
        <w:ind w:left="360"/>
        <w:jc w:val="both"/>
      </w:pPr>
      <w:r w:rsidRPr="00B1469A">
        <w:t>Var T,i: integer;</w:t>
      </w:r>
    </w:p>
    <w:p w:rsidR="00273091" w:rsidRPr="00B1469A" w:rsidRDefault="00273091" w:rsidP="00273091">
      <w:pPr>
        <w:spacing w:before="60" w:after="60"/>
        <w:ind w:left="360"/>
        <w:jc w:val="both"/>
      </w:pPr>
      <w:r w:rsidRPr="00B1469A">
        <w:t>Begin</w:t>
      </w:r>
    </w:p>
    <w:p w:rsidR="00273091" w:rsidRPr="00B1469A" w:rsidRDefault="00273091" w:rsidP="00273091">
      <w:pPr>
        <w:spacing w:before="60" w:after="60"/>
        <w:ind w:left="360"/>
        <w:jc w:val="both"/>
      </w:pPr>
      <w:r w:rsidRPr="00B1469A">
        <w:tab/>
        <w:t>T:=0; i:=1;</w:t>
      </w:r>
    </w:p>
    <w:p w:rsidR="00273091" w:rsidRPr="00B1469A" w:rsidRDefault="00273091" w:rsidP="00273091">
      <w:pPr>
        <w:spacing w:before="60" w:after="60"/>
        <w:ind w:left="360"/>
        <w:jc w:val="both"/>
      </w:pPr>
      <w:r w:rsidRPr="00B1469A">
        <w:tab/>
        <w:t>While i&lt;10 do begin i:=i+1; T:=T+1; Write (T);</w:t>
      </w:r>
    </w:p>
    <w:p w:rsidR="00273091" w:rsidRPr="00B1469A" w:rsidRDefault="00273091" w:rsidP="00273091">
      <w:pPr>
        <w:spacing w:before="60" w:after="60"/>
        <w:ind w:left="360"/>
        <w:jc w:val="both"/>
      </w:pPr>
      <w:r w:rsidRPr="00B1469A">
        <w:t>End.</w:t>
      </w:r>
    </w:p>
    <w:p w:rsidR="00273091" w:rsidRPr="00B1469A" w:rsidRDefault="00273091" w:rsidP="00273091">
      <w:pPr>
        <w:spacing w:before="60" w:after="60"/>
        <w:ind w:left="360"/>
        <w:jc w:val="both"/>
      </w:pPr>
      <w:r w:rsidRPr="00B1469A">
        <w:t>a) 2018</w:t>
      </w:r>
      <w:r w:rsidRPr="00B1469A">
        <w:tab/>
      </w:r>
      <w:r w:rsidRPr="00B1469A">
        <w:tab/>
        <w:t xml:space="preserve">b) </w:t>
      </w:r>
      <w:r w:rsidR="00E61A3C">
        <w:t>2020</w:t>
      </w:r>
      <w:r w:rsidRPr="00B1469A">
        <w:tab/>
      </w:r>
      <w:r w:rsidRPr="00B1469A">
        <w:tab/>
      </w:r>
      <w:r w:rsidRPr="00B1469A">
        <w:tab/>
        <w:t>c) 10</w:t>
      </w:r>
      <w:r w:rsidRPr="00B1469A">
        <w:tab/>
      </w:r>
      <w:r w:rsidRPr="00B1469A">
        <w:tab/>
      </w:r>
      <w:r w:rsidRPr="00B1469A">
        <w:tab/>
      </w:r>
      <w:r w:rsidRPr="00B1469A">
        <w:rPr>
          <w:color w:val="FF0000"/>
        </w:rPr>
        <w:t>d) 9</w:t>
      </w:r>
    </w:p>
    <w:p w:rsidR="00907BC3" w:rsidRPr="00B1469A" w:rsidRDefault="00906C4F" w:rsidP="00906C4F">
      <w:pPr>
        <w:spacing w:before="60" w:after="60"/>
        <w:ind w:left="360"/>
        <w:jc w:val="both"/>
      </w:pPr>
      <w:r w:rsidRPr="00B1469A">
        <w:rPr>
          <w:b/>
          <w:u w:val="single"/>
        </w:rPr>
        <w:t xml:space="preserve">Câu 6 : </w:t>
      </w:r>
      <w:r w:rsidRPr="00B1469A">
        <w:t xml:space="preserve"> </w:t>
      </w:r>
      <w:r w:rsidRPr="00B1469A">
        <w:tab/>
      </w:r>
      <w:r w:rsidRPr="00B1469A">
        <w:tab/>
      </w:r>
      <w:r w:rsidR="00864C16" w:rsidRPr="00B1469A">
        <w:rPr>
          <w:color w:val="FF0000"/>
        </w:rPr>
        <w:t>d) Vô hạn</w:t>
      </w:r>
      <w:r w:rsidRPr="00B1469A">
        <w:tab/>
      </w:r>
      <w:r w:rsidRPr="00B1469A">
        <w:tab/>
      </w:r>
    </w:p>
    <w:p w:rsidR="00906C4F" w:rsidRPr="00B1469A" w:rsidRDefault="00906C4F" w:rsidP="00906C4F">
      <w:pPr>
        <w:spacing w:before="60" w:after="60"/>
        <w:ind w:left="360"/>
        <w:jc w:val="both"/>
      </w:pPr>
      <w:r w:rsidRPr="00B1469A">
        <w:rPr>
          <w:b/>
          <w:u w:val="single"/>
        </w:rPr>
        <w:t>II. Tự luận</w:t>
      </w:r>
      <w:r w:rsidRPr="00B1469A">
        <w:t xml:space="preserve"> chương trình sử dụng for .. do hoặc while </w:t>
      </w:r>
      <w:r w:rsidR="00E16CE6" w:rsidRPr="00B1469A">
        <w:t>…</w:t>
      </w:r>
      <w:r w:rsidRPr="00B1469A">
        <w:t>do để tính tổng.</w:t>
      </w:r>
    </w:p>
    <w:p w:rsidR="00906C4F" w:rsidRPr="00B1469A" w:rsidRDefault="00906C4F" w:rsidP="00906C4F">
      <w:pPr>
        <w:spacing w:before="60" w:after="60"/>
        <w:ind w:left="360"/>
        <w:jc w:val="both"/>
      </w:pPr>
      <w:r w:rsidRPr="00B1469A">
        <w:tab/>
      </w:r>
      <w:r w:rsidRPr="00B1469A">
        <w:tab/>
      </w:r>
      <w:r w:rsidRPr="00B1469A">
        <w:tab/>
        <w:t xml:space="preserve">S = 1 + </w:t>
      </w:r>
      <w:r w:rsidR="002E2598" w:rsidRPr="00B1469A">
        <w:rPr>
          <w:lang w:val="fr-FR"/>
        </w:rPr>
        <w:t>2+3+…+</w:t>
      </w:r>
      <w:r w:rsidR="00E61A3C">
        <w:rPr>
          <w:lang w:val="fr-FR"/>
        </w:rPr>
        <w:t>2020</w:t>
      </w:r>
    </w:p>
    <w:p w:rsidR="00906C4F" w:rsidRPr="00B1469A" w:rsidRDefault="00906C4F" w:rsidP="00906C4F">
      <w:pPr>
        <w:spacing w:before="60" w:after="60"/>
        <w:ind w:left="360"/>
        <w:jc w:val="both"/>
      </w:pPr>
      <w:r w:rsidRPr="00B1469A">
        <w:t>Với n được nhập từ bàn phím.</w:t>
      </w:r>
    </w:p>
    <w:p w:rsidR="00906C4F" w:rsidRPr="00B1469A" w:rsidRDefault="00906C4F" w:rsidP="00906C4F">
      <w:pPr>
        <w:spacing w:before="60" w:after="60"/>
        <w:ind w:left="360"/>
        <w:jc w:val="both"/>
        <w:rPr>
          <w:b/>
        </w:rPr>
      </w:pPr>
      <w:r w:rsidRPr="00B1469A">
        <w:t xml:space="preserve"> Program tong ;</w:t>
      </w:r>
      <w:r w:rsidR="005267BA" w:rsidRPr="00B1469A">
        <w:t xml:space="preserve"> </w:t>
      </w:r>
      <w:r w:rsidR="005267BA" w:rsidRPr="00B1469A">
        <w:tab/>
      </w:r>
      <w:r w:rsidR="005267BA" w:rsidRPr="00B1469A">
        <w:tab/>
      </w:r>
      <w:r w:rsidR="005267BA" w:rsidRPr="00B1469A">
        <w:tab/>
      </w:r>
      <w:r w:rsidR="005267BA" w:rsidRPr="00B1469A">
        <w:tab/>
      </w:r>
      <w:r w:rsidR="005267BA" w:rsidRPr="00B1469A">
        <w:tab/>
      </w:r>
      <w:r w:rsidR="005267BA" w:rsidRPr="00B1469A">
        <w:rPr>
          <w:b/>
        </w:rPr>
        <w:t>1điểm</w:t>
      </w:r>
    </w:p>
    <w:p w:rsidR="005267BA" w:rsidRPr="00B1469A" w:rsidRDefault="00906C4F" w:rsidP="005267BA">
      <w:pPr>
        <w:spacing w:before="60" w:after="60"/>
        <w:ind w:left="360"/>
        <w:jc w:val="both"/>
        <w:rPr>
          <w:b/>
        </w:rPr>
      </w:pPr>
      <w:r w:rsidRPr="00B1469A">
        <w:t>Uses crt ;</w:t>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rPr>
          <w:b/>
        </w:rPr>
        <w:t>1điểm</w:t>
      </w:r>
    </w:p>
    <w:p w:rsidR="005267BA" w:rsidRPr="00B1469A" w:rsidRDefault="00906C4F" w:rsidP="005267BA">
      <w:pPr>
        <w:spacing w:before="60" w:after="60"/>
        <w:ind w:left="360"/>
        <w:jc w:val="both"/>
      </w:pPr>
      <w:r w:rsidRPr="00B1469A">
        <w:t xml:space="preserve">Var </w:t>
      </w:r>
      <w:r w:rsidR="00CD0E35" w:rsidRPr="00B1469A">
        <w:t>S</w:t>
      </w:r>
      <w:r w:rsidR="001A3416" w:rsidRPr="00B1469A">
        <w:t>,</w:t>
      </w:r>
      <w:r w:rsidRPr="00B1469A">
        <w:t xml:space="preserve">i,n : </w:t>
      </w:r>
      <w:r w:rsidR="001A3416" w:rsidRPr="00B1469A">
        <w:t>long</w:t>
      </w:r>
      <w:r w:rsidRPr="00B1469A">
        <w:t>int ;</w:t>
      </w:r>
      <w:r w:rsidR="005267BA" w:rsidRPr="00B1469A">
        <w:tab/>
      </w:r>
      <w:r w:rsidR="005267BA" w:rsidRPr="00B1469A">
        <w:tab/>
      </w:r>
      <w:r w:rsidR="005267BA" w:rsidRPr="00B1469A">
        <w:tab/>
      </w:r>
      <w:r w:rsidR="005267BA" w:rsidRPr="00B1469A">
        <w:tab/>
      </w:r>
      <w:r w:rsidR="005267BA" w:rsidRPr="00B1469A">
        <w:rPr>
          <w:b/>
        </w:rPr>
        <w:t>1điểm</w:t>
      </w:r>
      <w:r w:rsidR="00A41D04" w:rsidRPr="00B1469A">
        <w:rPr>
          <w:b/>
        </w:rPr>
        <w:t xml:space="preserve"> </w:t>
      </w:r>
      <w:r w:rsidR="00621AB6" w:rsidRPr="00B1469A">
        <w:rPr>
          <w:b/>
        </w:rPr>
        <w:t>(</w:t>
      </w:r>
      <w:r w:rsidR="00A41D04" w:rsidRPr="00B1469A">
        <w:t>integer t</w:t>
      </w:r>
      <w:r w:rsidR="00621AB6" w:rsidRPr="00B1469A">
        <w:t>rừ 0,5đ )</w:t>
      </w:r>
    </w:p>
    <w:p w:rsidR="005267BA" w:rsidRPr="00B1469A" w:rsidRDefault="00906C4F" w:rsidP="005267BA">
      <w:pPr>
        <w:spacing w:before="60" w:after="60"/>
        <w:ind w:left="360"/>
        <w:jc w:val="both"/>
        <w:rPr>
          <w:b/>
        </w:rPr>
      </w:pPr>
      <w:r w:rsidRPr="00B1469A">
        <w:t>Begin</w:t>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rPr>
          <w:b/>
        </w:rPr>
        <w:t>0,5điểm</w:t>
      </w:r>
    </w:p>
    <w:p w:rsidR="005267BA" w:rsidRPr="00B1469A" w:rsidRDefault="00906C4F" w:rsidP="005267BA">
      <w:pPr>
        <w:spacing w:before="60" w:after="60"/>
        <w:ind w:left="360"/>
        <w:jc w:val="both"/>
        <w:rPr>
          <w:b/>
        </w:rPr>
      </w:pPr>
      <w:r w:rsidRPr="00B1469A">
        <w:tab/>
        <w:t>Write(‘Nh</w:t>
      </w:r>
      <w:r w:rsidR="00AB39A5" w:rsidRPr="00B1469A">
        <w:t>a</w:t>
      </w:r>
      <w:r w:rsidRPr="00B1469A">
        <w:t>p n :) ; Readln(n) ;</w:t>
      </w:r>
      <w:r w:rsidR="005267BA" w:rsidRPr="00B1469A">
        <w:tab/>
      </w:r>
      <w:r w:rsidR="005267BA" w:rsidRPr="00B1469A">
        <w:tab/>
      </w:r>
      <w:r w:rsidR="005267BA" w:rsidRPr="00B1469A">
        <w:tab/>
      </w:r>
      <w:r w:rsidR="005267BA" w:rsidRPr="00B1469A">
        <w:rPr>
          <w:b/>
        </w:rPr>
        <w:t>1điểm</w:t>
      </w:r>
    </w:p>
    <w:p w:rsidR="005267BA" w:rsidRPr="00B1469A" w:rsidRDefault="00CD0E35" w:rsidP="005267BA">
      <w:pPr>
        <w:spacing w:before="60" w:after="60"/>
        <w:ind w:left="360"/>
        <w:jc w:val="both"/>
        <w:rPr>
          <w:b/>
        </w:rPr>
      </w:pPr>
      <w:r w:rsidRPr="00B1469A">
        <w:t xml:space="preserve">      S:=0;</w:t>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rPr>
          <w:b/>
        </w:rPr>
        <w:t>0,5điểm</w:t>
      </w:r>
    </w:p>
    <w:p w:rsidR="00906C4F" w:rsidRPr="00B1469A" w:rsidRDefault="00906C4F" w:rsidP="00906C4F">
      <w:pPr>
        <w:spacing w:before="60" w:after="60"/>
        <w:ind w:left="360"/>
        <w:jc w:val="both"/>
      </w:pPr>
      <w:r w:rsidRPr="00B1469A">
        <w:tab/>
        <w:t>For i := 1 to n do</w:t>
      </w:r>
      <w:r w:rsidR="0024180B" w:rsidRPr="00B1469A">
        <w:t xml:space="preserve"> </w:t>
      </w:r>
      <w:r w:rsidRPr="00B1469A">
        <w:t>S :=</w:t>
      </w:r>
      <w:r w:rsidR="00CD0E35" w:rsidRPr="00B1469A">
        <w:t>S</w:t>
      </w:r>
      <w:r w:rsidRPr="00B1469A">
        <w:t>+</w:t>
      </w:r>
      <w:r w:rsidR="0024180B" w:rsidRPr="00B1469A">
        <w:t>i ;</w:t>
      </w:r>
      <w:r w:rsidR="005267BA" w:rsidRPr="00B1469A">
        <w:tab/>
      </w:r>
      <w:r w:rsidR="005267BA" w:rsidRPr="00B1469A">
        <w:tab/>
      </w:r>
      <w:r w:rsidR="005267BA" w:rsidRPr="00B1469A">
        <w:tab/>
      </w:r>
      <w:r w:rsidR="005267BA" w:rsidRPr="00B1469A">
        <w:rPr>
          <w:b/>
        </w:rPr>
        <w:t>0,5điểm</w:t>
      </w:r>
    </w:p>
    <w:p w:rsidR="00906C4F" w:rsidRPr="00B1469A" w:rsidRDefault="00906C4F" w:rsidP="00906C4F">
      <w:pPr>
        <w:spacing w:before="60" w:after="60"/>
        <w:ind w:left="360"/>
        <w:jc w:val="both"/>
      </w:pPr>
      <w:r w:rsidRPr="00B1469A">
        <w:t>Writeln(</w:t>
      </w:r>
      <w:r w:rsidR="00621AB6" w:rsidRPr="00B1469A">
        <w:t xml:space="preserve">‘ Tong tu 1 den </w:t>
      </w:r>
      <w:r w:rsidR="00E61A3C">
        <w:t>2020</w:t>
      </w:r>
      <w:r w:rsidR="00621AB6" w:rsidRPr="00B1469A">
        <w:t>’, ‘ la :’</w:t>
      </w:r>
      <w:r w:rsidRPr="00B1469A">
        <w:t>,</w:t>
      </w:r>
      <w:r w:rsidR="00440FDD" w:rsidRPr="00B1469A">
        <w:t>S:5:6</w:t>
      </w:r>
      <w:r w:rsidRPr="00B1469A">
        <w:t>) ;</w:t>
      </w:r>
      <w:r w:rsidR="005267BA" w:rsidRPr="00B1469A">
        <w:tab/>
      </w:r>
      <w:r w:rsidR="005267BA" w:rsidRPr="00B1469A">
        <w:tab/>
      </w:r>
      <w:r w:rsidR="005267BA" w:rsidRPr="00B1469A">
        <w:rPr>
          <w:b/>
        </w:rPr>
        <w:t>0,5điểm</w:t>
      </w:r>
      <w:r w:rsidR="00CD6A12" w:rsidRPr="00B1469A">
        <w:rPr>
          <w:b/>
        </w:rPr>
        <w:t xml:space="preserve">  </w:t>
      </w:r>
      <w:r w:rsidR="00CD6A12" w:rsidRPr="00B1469A">
        <w:t>(kq: S=2039190, i=</w:t>
      </w:r>
      <w:r w:rsidR="00E61A3C">
        <w:t>2020</w:t>
      </w:r>
      <w:r w:rsidR="00CD6A12" w:rsidRPr="00B1469A">
        <w:t>)</w:t>
      </w:r>
    </w:p>
    <w:p w:rsidR="00906C4F" w:rsidRPr="00B1469A" w:rsidRDefault="00906C4F" w:rsidP="00906C4F">
      <w:pPr>
        <w:spacing w:before="60" w:after="60"/>
        <w:ind w:left="360"/>
        <w:jc w:val="both"/>
      </w:pPr>
      <w:r w:rsidRPr="00B1469A">
        <w:t>Readln ;</w:t>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tab/>
      </w:r>
      <w:r w:rsidR="005267BA" w:rsidRPr="00B1469A">
        <w:rPr>
          <w:b/>
        </w:rPr>
        <w:t>0,5điểm</w:t>
      </w:r>
    </w:p>
    <w:p w:rsidR="00906C4F" w:rsidRPr="00B1469A" w:rsidRDefault="00906C4F" w:rsidP="00906C4F">
      <w:pPr>
        <w:spacing w:before="60" w:after="60"/>
        <w:ind w:left="360"/>
        <w:jc w:val="both"/>
      </w:pPr>
      <w:r w:rsidRPr="00B1469A">
        <w:t>End.</w:t>
      </w:r>
      <w:r w:rsidR="005267BA" w:rsidRPr="00B1469A">
        <w:tab/>
      </w:r>
      <w:r w:rsidR="005267BA" w:rsidRPr="00B1469A">
        <w:tab/>
      </w:r>
      <w:r w:rsidR="004B4BD0" w:rsidRPr="00B1469A">
        <w:t>{chay voi N=</w:t>
      </w:r>
      <w:r w:rsidR="00E61A3C">
        <w:t>2020</w:t>
      </w:r>
      <w:r w:rsidR="004B4BD0" w:rsidRPr="00B1469A">
        <w:t>}</w:t>
      </w:r>
      <w:r w:rsidR="005267BA" w:rsidRPr="00B1469A">
        <w:tab/>
      </w:r>
      <w:r w:rsidR="005267BA" w:rsidRPr="00B1469A">
        <w:tab/>
      </w:r>
      <w:r w:rsidR="005267BA" w:rsidRPr="00B1469A">
        <w:rPr>
          <w:b/>
        </w:rPr>
        <w:t>0,5điểm</w:t>
      </w:r>
    </w:p>
    <w:p w:rsidR="00DF7820" w:rsidRPr="00B1469A" w:rsidRDefault="001A3416" w:rsidP="00E10BF9">
      <w:pPr>
        <w:spacing w:before="60" w:after="60"/>
        <w:ind w:left="360"/>
        <w:jc w:val="both"/>
      </w:pPr>
      <w:r w:rsidRPr="00B1469A">
        <w:t>Hoặc</w:t>
      </w:r>
    </w:p>
    <w:p w:rsidR="001A3416" w:rsidRPr="00B1469A" w:rsidRDefault="001A3416" w:rsidP="001A3416">
      <w:pPr>
        <w:spacing w:before="60" w:after="60"/>
        <w:ind w:left="360"/>
        <w:jc w:val="both"/>
        <w:rPr>
          <w:b/>
        </w:rPr>
      </w:pPr>
      <w:r w:rsidRPr="00B1469A">
        <w:t xml:space="preserve">Program tong ; </w:t>
      </w:r>
      <w:r w:rsidRPr="00B1469A">
        <w:tab/>
      </w:r>
      <w:r w:rsidRPr="00B1469A">
        <w:tab/>
      </w:r>
      <w:r w:rsidRPr="00B1469A">
        <w:tab/>
      </w:r>
      <w:r w:rsidRPr="00B1469A">
        <w:tab/>
      </w:r>
      <w:r w:rsidRPr="00B1469A">
        <w:tab/>
      </w:r>
      <w:r w:rsidRPr="00B1469A">
        <w:rPr>
          <w:b/>
        </w:rPr>
        <w:t>1điểm</w:t>
      </w:r>
    </w:p>
    <w:p w:rsidR="001A3416" w:rsidRPr="00B1469A" w:rsidRDefault="001A3416" w:rsidP="001A3416">
      <w:pPr>
        <w:spacing w:before="60" w:after="60"/>
        <w:ind w:left="360"/>
        <w:jc w:val="both"/>
        <w:rPr>
          <w:b/>
        </w:rPr>
      </w:pPr>
      <w:r w:rsidRPr="00B1469A">
        <w:t>Uses crt ;</w:t>
      </w:r>
      <w:r w:rsidRPr="00B1469A">
        <w:tab/>
      </w:r>
      <w:r w:rsidRPr="00B1469A">
        <w:tab/>
      </w:r>
      <w:r w:rsidRPr="00B1469A">
        <w:tab/>
      </w:r>
      <w:r w:rsidRPr="00B1469A">
        <w:tab/>
      </w:r>
      <w:r w:rsidRPr="00B1469A">
        <w:tab/>
      </w:r>
      <w:r w:rsidRPr="00B1469A">
        <w:tab/>
      </w:r>
      <w:r w:rsidRPr="00B1469A">
        <w:tab/>
      </w:r>
      <w:r w:rsidRPr="00B1469A">
        <w:rPr>
          <w:b/>
        </w:rPr>
        <w:t>1điểm</w:t>
      </w:r>
    </w:p>
    <w:p w:rsidR="001A3416" w:rsidRPr="00B1469A" w:rsidRDefault="001A3416" w:rsidP="001A3416">
      <w:pPr>
        <w:spacing w:before="60" w:after="60"/>
        <w:ind w:left="360"/>
        <w:jc w:val="both"/>
        <w:rPr>
          <w:b/>
        </w:rPr>
      </w:pPr>
      <w:r w:rsidRPr="00B1469A">
        <w:t>Var S,i,n : longint ;</w:t>
      </w:r>
      <w:r w:rsidRPr="00B1469A">
        <w:tab/>
      </w:r>
      <w:r w:rsidRPr="00B1469A">
        <w:tab/>
      </w:r>
      <w:r w:rsidRPr="00B1469A">
        <w:tab/>
      </w:r>
      <w:r w:rsidRPr="00B1469A">
        <w:tab/>
      </w:r>
      <w:r w:rsidRPr="00B1469A">
        <w:rPr>
          <w:b/>
        </w:rPr>
        <w:t>1điểm</w:t>
      </w:r>
    </w:p>
    <w:p w:rsidR="001A3416" w:rsidRPr="00B1469A" w:rsidRDefault="001A3416" w:rsidP="001A3416">
      <w:pPr>
        <w:spacing w:before="60" w:after="60"/>
        <w:ind w:left="360"/>
        <w:jc w:val="both"/>
        <w:rPr>
          <w:b/>
        </w:rPr>
      </w:pPr>
      <w:r w:rsidRPr="00B1469A">
        <w:t>Begin</w:t>
      </w:r>
      <w:r w:rsidRPr="00B1469A">
        <w:tab/>
      </w:r>
      <w:r w:rsidRPr="00B1469A">
        <w:tab/>
      </w:r>
      <w:r w:rsidRPr="00B1469A">
        <w:tab/>
      </w:r>
      <w:r w:rsidRPr="00B1469A">
        <w:tab/>
      </w:r>
      <w:r w:rsidRPr="00B1469A">
        <w:tab/>
      </w:r>
      <w:r w:rsidRPr="00B1469A">
        <w:tab/>
      </w:r>
      <w:r w:rsidRPr="00B1469A">
        <w:tab/>
      </w:r>
      <w:r w:rsidRPr="00B1469A">
        <w:rPr>
          <w:b/>
        </w:rPr>
        <w:t>0,5điểm</w:t>
      </w:r>
    </w:p>
    <w:p w:rsidR="001A3416" w:rsidRPr="00B1469A" w:rsidRDefault="001A3416" w:rsidP="001A3416">
      <w:pPr>
        <w:spacing w:before="60" w:after="60"/>
        <w:ind w:left="360"/>
        <w:jc w:val="both"/>
        <w:rPr>
          <w:b/>
        </w:rPr>
      </w:pPr>
      <w:r w:rsidRPr="00B1469A">
        <w:tab/>
        <w:t>clrscr ;</w:t>
      </w:r>
      <w:r w:rsidRPr="00B1469A">
        <w:tab/>
      </w:r>
      <w:r w:rsidRPr="00B1469A">
        <w:tab/>
      </w:r>
      <w:r w:rsidRPr="00B1469A">
        <w:tab/>
      </w:r>
      <w:r w:rsidRPr="00B1469A">
        <w:rPr>
          <w:b/>
        </w:rPr>
        <w:t>1điểm</w:t>
      </w:r>
    </w:p>
    <w:p w:rsidR="001A3416" w:rsidRPr="00B1469A" w:rsidRDefault="001A3416" w:rsidP="001A3416">
      <w:pPr>
        <w:spacing w:before="60" w:after="60"/>
        <w:ind w:left="360"/>
        <w:jc w:val="both"/>
        <w:rPr>
          <w:b/>
        </w:rPr>
      </w:pPr>
      <w:r w:rsidRPr="00B1469A">
        <w:t xml:space="preserve">      S:=0;</w:t>
      </w:r>
      <w:r w:rsidRPr="00B1469A">
        <w:tab/>
      </w:r>
      <w:r w:rsidRPr="00B1469A">
        <w:tab/>
      </w:r>
      <w:r w:rsidRPr="00B1469A">
        <w:tab/>
      </w:r>
      <w:r w:rsidRPr="00B1469A">
        <w:tab/>
      </w:r>
      <w:r w:rsidRPr="00B1469A">
        <w:tab/>
      </w:r>
      <w:r w:rsidRPr="00B1469A">
        <w:tab/>
      </w:r>
      <w:r w:rsidRPr="00B1469A">
        <w:rPr>
          <w:b/>
        </w:rPr>
        <w:t>0,5điểm</w:t>
      </w:r>
    </w:p>
    <w:p w:rsidR="001A3416" w:rsidRPr="00B1469A" w:rsidRDefault="001A3416" w:rsidP="001A3416">
      <w:pPr>
        <w:spacing w:before="60" w:after="60"/>
        <w:ind w:left="360"/>
        <w:jc w:val="both"/>
      </w:pPr>
      <w:r w:rsidRPr="00B1469A">
        <w:tab/>
        <w:t xml:space="preserve">For i := 1 to </w:t>
      </w:r>
      <w:r w:rsidR="00E61A3C">
        <w:t>2020</w:t>
      </w:r>
      <w:r w:rsidRPr="00B1469A">
        <w:t xml:space="preserve"> do S :=S+i ;</w:t>
      </w:r>
      <w:r w:rsidRPr="00B1469A">
        <w:tab/>
      </w:r>
      <w:r w:rsidRPr="00B1469A">
        <w:tab/>
      </w:r>
      <w:r w:rsidRPr="00B1469A">
        <w:tab/>
      </w:r>
      <w:r w:rsidRPr="00B1469A">
        <w:rPr>
          <w:b/>
        </w:rPr>
        <w:t>0,5điểm</w:t>
      </w:r>
    </w:p>
    <w:p w:rsidR="001A3416" w:rsidRPr="00B1469A" w:rsidRDefault="001A3416" w:rsidP="001A3416">
      <w:pPr>
        <w:spacing w:before="60" w:after="60"/>
        <w:ind w:left="360"/>
        <w:jc w:val="both"/>
      </w:pPr>
      <w:r w:rsidRPr="00B1469A">
        <w:t>Writeln( ‘ T</w:t>
      </w:r>
      <w:r w:rsidR="00621AB6" w:rsidRPr="00B1469A">
        <w:t>o</w:t>
      </w:r>
      <w:r w:rsidRPr="00B1469A">
        <w:t xml:space="preserve">ng </w:t>
      </w:r>
      <w:r w:rsidR="00621AB6" w:rsidRPr="00B1469A">
        <w:t xml:space="preserve">tu 1 den </w:t>
      </w:r>
      <w:r w:rsidR="00E61A3C">
        <w:t>2020</w:t>
      </w:r>
      <w:r w:rsidRPr="00B1469A">
        <w:t>’, ‘ l</w:t>
      </w:r>
      <w:r w:rsidR="00621AB6" w:rsidRPr="00B1469A">
        <w:t>a</w:t>
      </w:r>
      <w:r w:rsidRPr="00B1469A">
        <w:t> :’,S:5:6) ;</w:t>
      </w:r>
      <w:r w:rsidRPr="00B1469A">
        <w:tab/>
      </w:r>
      <w:r w:rsidRPr="00B1469A">
        <w:tab/>
      </w:r>
      <w:r w:rsidRPr="00B1469A">
        <w:rPr>
          <w:b/>
        </w:rPr>
        <w:t xml:space="preserve">0,5điểm  </w:t>
      </w:r>
      <w:r w:rsidRPr="00B1469A">
        <w:t>(kq: S=2039190, i=</w:t>
      </w:r>
      <w:r w:rsidR="00E61A3C">
        <w:t>2020</w:t>
      </w:r>
      <w:r w:rsidRPr="00B1469A">
        <w:t>)</w:t>
      </w:r>
    </w:p>
    <w:p w:rsidR="001A3416" w:rsidRPr="00B1469A" w:rsidRDefault="001A3416" w:rsidP="001A3416">
      <w:pPr>
        <w:spacing w:before="60" w:after="60"/>
        <w:ind w:left="360"/>
        <w:jc w:val="both"/>
      </w:pPr>
      <w:r w:rsidRPr="00B1469A">
        <w:t>Readln ;</w:t>
      </w:r>
      <w:r w:rsidRPr="00B1469A">
        <w:tab/>
      </w:r>
      <w:r w:rsidRPr="00B1469A">
        <w:tab/>
      </w:r>
      <w:r w:rsidRPr="00B1469A">
        <w:tab/>
      </w:r>
      <w:r w:rsidRPr="00B1469A">
        <w:tab/>
      </w:r>
      <w:r w:rsidRPr="00B1469A">
        <w:tab/>
      </w:r>
      <w:r w:rsidRPr="00B1469A">
        <w:tab/>
      </w:r>
      <w:r w:rsidRPr="00B1469A">
        <w:tab/>
      </w:r>
      <w:r w:rsidRPr="00B1469A">
        <w:rPr>
          <w:b/>
        </w:rPr>
        <w:t>0,5điểm</w:t>
      </w:r>
    </w:p>
    <w:p w:rsidR="001A3416" w:rsidRPr="00B1469A" w:rsidRDefault="001A3416" w:rsidP="001A3416">
      <w:pPr>
        <w:spacing w:before="60" w:after="60"/>
        <w:ind w:left="360"/>
        <w:jc w:val="both"/>
      </w:pPr>
      <w:r w:rsidRPr="00B1469A">
        <w:t>End.</w:t>
      </w:r>
      <w:r w:rsidRPr="00B1469A">
        <w:tab/>
      </w:r>
      <w:r w:rsidRPr="00B1469A">
        <w:tab/>
      </w:r>
      <w:r w:rsidRPr="00B1469A">
        <w:tab/>
      </w:r>
      <w:r w:rsidRPr="00B1469A">
        <w:tab/>
      </w:r>
      <w:r w:rsidRPr="00B1469A">
        <w:tab/>
      </w:r>
      <w:r w:rsidRPr="00B1469A">
        <w:tab/>
      </w:r>
      <w:r w:rsidRPr="00B1469A">
        <w:tab/>
      </w:r>
      <w:r w:rsidRPr="00B1469A">
        <w:rPr>
          <w:b/>
        </w:rPr>
        <w:t>0,5điểm</w:t>
      </w:r>
    </w:p>
    <w:p w:rsidR="001A3416" w:rsidRPr="00B1469A" w:rsidRDefault="001A3416" w:rsidP="00E10BF9">
      <w:pPr>
        <w:spacing w:before="60" w:after="60"/>
        <w:ind w:left="360"/>
        <w:jc w:val="both"/>
      </w:pPr>
    </w:p>
    <w:p w:rsidR="000004DE" w:rsidRPr="00B1469A" w:rsidRDefault="00B73EAF" w:rsidP="00E10BF9">
      <w:pPr>
        <w:spacing w:before="60" w:after="60"/>
        <w:ind w:left="360"/>
        <w:jc w:val="both"/>
      </w:pPr>
      <w:r w:rsidRPr="00B1469A">
        <w:t>Cách 2: while ..do</w:t>
      </w:r>
    </w:p>
    <w:p w:rsidR="00B73EAF" w:rsidRPr="00B1469A" w:rsidRDefault="00B73EAF" w:rsidP="00B73EAF">
      <w:pPr>
        <w:spacing w:before="60" w:after="60"/>
        <w:ind w:left="360"/>
        <w:jc w:val="both"/>
        <w:rPr>
          <w:b/>
        </w:rPr>
      </w:pPr>
      <w:r w:rsidRPr="00B1469A">
        <w:t xml:space="preserve">Program tong ; </w:t>
      </w:r>
      <w:r w:rsidRPr="00B1469A">
        <w:tab/>
      </w:r>
      <w:r w:rsidRPr="00B1469A">
        <w:tab/>
      </w:r>
      <w:r w:rsidRPr="00B1469A">
        <w:tab/>
      </w:r>
      <w:r w:rsidRPr="00B1469A">
        <w:tab/>
      </w:r>
      <w:r w:rsidRPr="00B1469A">
        <w:tab/>
      </w:r>
      <w:r w:rsidR="009E25C3" w:rsidRPr="00B1469A">
        <w:t xml:space="preserve">         </w:t>
      </w:r>
      <w:r w:rsidR="001D6E21" w:rsidRPr="00B1469A">
        <w:t>0,</w:t>
      </w:r>
      <w:r w:rsidR="009E25C3" w:rsidRPr="00B1469A">
        <w:t>7</w:t>
      </w:r>
      <w:r w:rsidR="001D6E21" w:rsidRPr="00B1469A">
        <w:t xml:space="preserve">5 </w:t>
      </w:r>
      <w:r w:rsidRPr="00B1469A">
        <w:rPr>
          <w:b/>
        </w:rPr>
        <w:t>điểm</w:t>
      </w:r>
    </w:p>
    <w:p w:rsidR="00B73EAF" w:rsidRPr="00B1469A" w:rsidRDefault="00B73EAF" w:rsidP="00B73EAF">
      <w:pPr>
        <w:spacing w:before="60" w:after="60"/>
        <w:ind w:left="360"/>
        <w:jc w:val="both"/>
        <w:rPr>
          <w:b/>
        </w:rPr>
      </w:pPr>
      <w:r w:rsidRPr="00B1469A">
        <w:t>Uses crt ;</w:t>
      </w:r>
      <w:r w:rsidRPr="00B1469A">
        <w:tab/>
      </w:r>
      <w:r w:rsidRPr="00B1469A">
        <w:tab/>
      </w:r>
      <w:r w:rsidRPr="00B1469A">
        <w:tab/>
      </w:r>
      <w:r w:rsidRPr="00B1469A">
        <w:tab/>
      </w:r>
      <w:r w:rsidRPr="00B1469A">
        <w:tab/>
      </w:r>
      <w:r w:rsidRPr="00B1469A">
        <w:tab/>
      </w:r>
      <w:r w:rsidRPr="00B1469A">
        <w:tab/>
      </w:r>
      <w:r w:rsidR="001D6E21" w:rsidRPr="00B1469A">
        <w:t>0,</w:t>
      </w:r>
      <w:r w:rsidR="009E25C3" w:rsidRPr="00B1469A">
        <w:t>7</w:t>
      </w:r>
      <w:r w:rsidR="001D6E21" w:rsidRPr="00B1469A">
        <w:t xml:space="preserve">5 </w:t>
      </w:r>
      <w:r w:rsidRPr="00B1469A">
        <w:rPr>
          <w:b/>
        </w:rPr>
        <w:t>điểm</w:t>
      </w:r>
    </w:p>
    <w:p w:rsidR="00B73EAF" w:rsidRPr="00B1469A" w:rsidRDefault="00B73EAF" w:rsidP="00B73EAF">
      <w:pPr>
        <w:spacing w:before="60" w:after="60"/>
        <w:ind w:left="360"/>
        <w:jc w:val="both"/>
      </w:pPr>
      <w:r w:rsidRPr="00B1469A">
        <w:t xml:space="preserve">Var </w:t>
      </w:r>
      <w:r w:rsidR="001138F8" w:rsidRPr="00B1469A">
        <w:t>S</w:t>
      </w:r>
      <w:r w:rsidR="000D632A" w:rsidRPr="00B1469A">
        <w:rPr>
          <w:b/>
        </w:rPr>
        <w:t>,</w:t>
      </w:r>
      <w:r w:rsidRPr="00B1469A">
        <w:rPr>
          <w:b/>
        </w:rPr>
        <w:t xml:space="preserve"> i</w:t>
      </w:r>
      <w:r w:rsidRPr="00B1469A">
        <w:t xml:space="preserve"> : </w:t>
      </w:r>
      <w:r w:rsidR="000D632A" w:rsidRPr="00B1469A">
        <w:t>longint</w:t>
      </w:r>
      <w:r w:rsidRPr="00B1469A">
        <w:t> ;</w:t>
      </w:r>
      <w:r w:rsidRPr="00B1469A">
        <w:tab/>
      </w:r>
      <w:r w:rsidR="000D632A" w:rsidRPr="00B1469A">
        <w:t xml:space="preserve"> </w:t>
      </w:r>
      <w:r w:rsidRPr="00B1469A">
        <w:tab/>
      </w:r>
      <w:r w:rsidRPr="00B1469A">
        <w:tab/>
      </w:r>
      <w:r w:rsidRPr="00B1469A">
        <w:tab/>
      </w:r>
      <w:r w:rsidR="009E25C3" w:rsidRPr="00B1469A">
        <w:t xml:space="preserve">          </w:t>
      </w:r>
      <w:r w:rsidRPr="00B1469A">
        <w:rPr>
          <w:b/>
        </w:rPr>
        <w:t>1điểm</w:t>
      </w:r>
      <w:r w:rsidR="00F02C5B" w:rsidRPr="00B1469A">
        <w:rPr>
          <w:b/>
        </w:rPr>
        <w:t xml:space="preserve"> </w:t>
      </w:r>
      <w:r w:rsidR="009615E2" w:rsidRPr="00B1469A">
        <w:rPr>
          <w:b/>
        </w:rPr>
        <w:t xml:space="preserve">       </w:t>
      </w:r>
      <w:r w:rsidR="00F02C5B" w:rsidRPr="00B1469A">
        <w:t>(nếu integer cho 0,5đ)</w:t>
      </w:r>
    </w:p>
    <w:p w:rsidR="00B73EAF" w:rsidRPr="00B1469A" w:rsidRDefault="00B73EAF" w:rsidP="00B73EAF">
      <w:pPr>
        <w:spacing w:before="60" w:after="60"/>
        <w:ind w:left="360"/>
        <w:jc w:val="both"/>
        <w:rPr>
          <w:b/>
        </w:rPr>
      </w:pPr>
      <w:r w:rsidRPr="00B1469A">
        <w:t>Begin</w:t>
      </w:r>
      <w:r w:rsidRPr="00B1469A">
        <w:tab/>
      </w:r>
      <w:r w:rsidRPr="00B1469A">
        <w:tab/>
      </w:r>
      <w:r w:rsidRPr="00B1469A">
        <w:tab/>
      </w:r>
      <w:r w:rsidRPr="00B1469A">
        <w:tab/>
      </w:r>
      <w:r w:rsidRPr="00B1469A">
        <w:tab/>
      </w:r>
      <w:r w:rsidRPr="00B1469A">
        <w:tab/>
      </w:r>
      <w:r w:rsidRPr="00B1469A">
        <w:tab/>
      </w:r>
      <w:r w:rsidRPr="00B1469A">
        <w:rPr>
          <w:b/>
        </w:rPr>
        <w:t>0,5điểm</w:t>
      </w:r>
    </w:p>
    <w:p w:rsidR="009E25C3" w:rsidRPr="00B1469A" w:rsidRDefault="00B73EAF" w:rsidP="009E25C3">
      <w:pPr>
        <w:spacing w:before="60" w:after="60"/>
        <w:ind w:left="360"/>
        <w:jc w:val="both"/>
        <w:rPr>
          <w:b/>
        </w:rPr>
      </w:pPr>
      <w:r w:rsidRPr="00B1469A">
        <w:tab/>
      </w:r>
      <w:r w:rsidR="007D7B83" w:rsidRPr="00B1469A">
        <w:t>clrscr</w:t>
      </w:r>
      <w:r w:rsidRPr="00B1469A">
        <w:t xml:space="preserve"> ; </w:t>
      </w:r>
      <w:r w:rsidR="009E25C3" w:rsidRPr="00B1469A">
        <w:tab/>
        <w:t xml:space="preserve">                                                    0</w:t>
      </w:r>
      <w:r w:rsidR="009E25C3" w:rsidRPr="00B1469A">
        <w:rPr>
          <w:b/>
        </w:rPr>
        <w:t>,5điểm</w:t>
      </w:r>
    </w:p>
    <w:p w:rsidR="00B73EAF" w:rsidRPr="00B1469A" w:rsidRDefault="001138F8" w:rsidP="00B73EAF">
      <w:pPr>
        <w:spacing w:before="60" w:after="60"/>
        <w:ind w:left="360"/>
        <w:jc w:val="both"/>
        <w:rPr>
          <w:b/>
        </w:rPr>
      </w:pPr>
      <w:r w:rsidRPr="00B1469A">
        <w:t>S</w:t>
      </w:r>
      <w:r w:rsidR="007D7B83" w:rsidRPr="00B1469A">
        <w:t>:=0;i:=</w:t>
      </w:r>
      <w:r w:rsidR="00886480" w:rsidRPr="00B1469A">
        <w:t>0</w:t>
      </w:r>
      <w:r w:rsidR="00B73EAF" w:rsidRPr="00B1469A">
        <w:t> ;</w:t>
      </w:r>
      <w:r w:rsidR="00B73EAF" w:rsidRPr="00B1469A">
        <w:tab/>
      </w:r>
      <w:r w:rsidR="00B73EAF" w:rsidRPr="00B1469A">
        <w:tab/>
      </w:r>
      <w:r w:rsidR="00B73EAF" w:rsidRPr="00B1469A">
        <w:tab/>
      </w:r>
      <w:r w:rsidR="009E25C3" w:rsidRPr="00B1469A">
        <w:t xml:space="preserve">                               0</w:t>
      </w:r>
      <w:r w:rsidR="001D6E21" w:rsidRPr="00B1469A">
        <w:rPr>
          <w:b/>
        </w:rPr>
        <w:t>,5</w:t>
      </w:r>
      <w:r w:rsidR="00B73EAF" w:rsidRPr="00B1469A">
        <w:rPr>
          <w:b/>
        </w:rPr>
        <w:t>điểm</w:t>
      </w:r>
    </w:p>
    <w:p w:rsidR="00B73EAF" w:rsidRPr="00B1469A" w:rsidRDefault="007D7B83" w:rsidP="00B73EAF">
      <w:pPr>
        <w:spacing w:before="60" w:after="60"/>
        <w:ind w:left="360"/>
        <w:jc w:val="both"/>
        <w:rPr>
          <w:b/>
        </w:rPr>
      </w:pPr>
      <w:r w:rsidRPr="00B1469A">
        <w:t>While i&lt;</w:t>
      </w:r>
      <w:r w:rsidR="00E61A3C">
        <w:t>2020</w:t>
      </w:r>
      <w:r w:rsidRPr="00B1469A">
        <w:t xml:space="preserve"> do begin</w:t>
      </w:r>
      <w:r w:rsidR="00B73EAF" w:rsidRPr="00B1469A">
        <w:tab/>
      </w:r>
      <w:r w:rsidR="00B73EAF" w:rsidRPr="00B1469A">
        <w:tab/>
      </w:r>
      <w:r w:rsidR="00B73EAF" w:rsidRPr="00B1469A">
        <w:tab/>
      </w:r>
      <w:r w:rsidR="00B73EAF" w:rsidRPr="00B1469A">
        <w:tab/>
      </w:r>
      <w:r w:rsidR="00B73EAF" w:rsidRPr="00B1469A">
        <w:rPr>
          <w:b/>
        </w:rPr>
        <w:t>0,5điểm</w:t>
      </w:r>
      <w:r w:rsidR="008E7765" w:rsidRPr="00B1469A">
        <w:rPr>
          <w:b/>
        </w:rPr>
        <w:t xml:space="preserve"> </w:t>
      </w:r>
      <w:r w:rsidR="008E7765" w:rsidRPr="00B1469A">
        <w:t>{đề 2 là While i&lt;2018 do begin}</w:t>
      </w:r>
    </w:p>
    <w:p w:rsidR="00564462" w:rsidRPr="00B1469A" w:rsidRDefault="00B73EAF" w:rsidP="00564462">
      <w:pPr>
        <w:tabs>
          <w:tab w:val="left" w:pos="720"/>
          <w:tab w:val="left" w:pos="1440"/>
          <w:tab w:val="left" w:pos="2160"/>
          <w:tab w:val="center" w:pos="5591"/>
        </w:tabs>
        <w:spacing w:before="60" w:after="60"/>
        <w:ind w:left="360"/>
        <w:jc w:val="both"/>
      </w:pPr>
      <w:r w:rsidRPr="00B1469A">
        <w:tab/>
        <w:t xml:space="preserve">i := </w:t>
      </w:r>
      <w:r w:rsidR="007D7B83" w:rsidRPr="00B1469A">
        <w:t xml:space="preserve">i+1; </w:t>
      </w:r>
      <w:r w:rsidR="001138F8" w:rsidRPr="00B1469A">
        <w:t>S</w:t>
      </w:r>
      <w:r w:rsidRPr="00B1469A">
        <w:t>:=</w:t>
      </w:r>
      <w:r w:rsidR="001138F8" w:rsidRPr="00B1469A">
        <w:t>S</w:t>
      </w:r>
      <w:r w:rsidRPr="00B1469A">
        <w:t>+i ;</w:t>
      </w:r>
      <w:r w:rsidR="00564462" w:rsidRPr="00B1469A">
        <w:tab/>
        <w:t xml:space="preserve">                    </w:t>
      </w:r>
      <w:r w:rsidR="00564462" w:rsidRPr="00B1469A">
        <w:rPr>
          <w:b/>
        </w:rPr>
        <w:t>0,5điểm</w:t>
      </w:r>
    </w:p>
    <w:p w:rsidR="00B73EAF" w:rsidRPr="00B1469A" w:rsidRDefault="007D7B83" w:rsidP="00B73EAF">
      <w:pPr>
        <w:spacing w:before="60" w:after="60"/>
        <w:ind w:left="360"/>
        <w:jc w:val="both"/>
      </w:pPr>
      <w:r w:rsidRPr="00B1469A">
        <w:t xml:space="preserve"> end;</w:t>
      </w:r>
      <w:r w:rsidR="00B73EAF" w:rsidRPr="00B1469A">
        <w:tab/>
      </w:r>
      <w:r w:rsidR="00B73EAF" w:rsidRPr="00B1469A">
        <w:tab/>
      </w:r>
      <w:r w:rsidR="00B73EAF" w:rsidRPr="00B1469A">
        <w:tab/>
      </w:r>
      <w:r w:rsidR="00F02C5B" w:rsidRPr="00B1469A">
        <w:t xml:space="preserve">         </w:t>
      </w:r>
      <w:r w:rsidR="00564462" w:rsidRPr="00B1469A">
        <w:t xml:space="preserve">                                </w:t>
      </w:r>
      <w:r w:rsidR="00F02C5B" w:rsidRPr="00B1469A">
        <w:t xml:space="preserve"> </w:t>
      </w:r>
      <w:r w:rsidR="00B73EAF" w:rsidRPr="00B1469A">
        <w:rPr>
          <w:b/>
        </w:rPr>
        <w:t>0,5điểm</w:t>
      </w:r>
    </w:p>
    <w:p w:rsidR="00B73EAF" w:rsidRPr="00B1469A" w:rsidRDefault="00B73EAF" w:rsidP="00B73EAF">
      <w:pPr>
        <w:spacing w:before="60" w:after="60"/>
        <w:ind w:left="360"/>
        <w:jc w:val="both"/>
        <w:rPr>
          <w:sz w:val="26"/>
        </w:rPr>
      </w:pPr>
      <w:r w:rsidRPr="00B1469A">
        <w:rPr>
          <w:sz w:val="26"/>
        </w:rPr>
        <w:t>Writeln( ‘ T</w:t>
      </w:r>
      <w:r w:rsidR="00067D7B" w:rsidRPr="00B1469A">
        <w:rPr>
          <w:sz w:val="26"/>
        </w:rPr>
        <w:t>o</w:t>
      </w:r>
      <w:r w:rsidRPr="00B1469A">
        <w:rPr>
          <w:sz w:val="26"/>
        </w:rPr>
        <w:t>ng c</w:t>
      </w:r>
      <w:r w:rsidR="00067D7B" w:rsidRPr="00B1469A">
        <w:rPr>
          <w:sz w:val="26"/>
        </w:rPr>
        <w:t>u</w:t>
      </w:r>
      <w:r w:rsidRPr="00B1469A">
        <w:rPr>
          <w:sz w:val="26"/>
        </w:rPr>
        <w:t xml:space="preserve">a’, </w:t>
      </w:r>
      <w:r w:rsidR="00E61A3C">
        <w:rPr>
          <w:sz w:val="26"/>
        </w:rPr>
        <w:t>2020</w:t>
      </w:r>
      <w:r w:rsidRPr="00B1469A">
        <w:rPr>
          <w:sz w:val="26"/>
        </w:rPr>
        <w:t>, ‘ so</w:t>
      </w:r>
      <w:r w:rsidR="007D7B83" w:rsidRPr="00B1469A">
        <w:rPr>
          <w:sz w:val="26"/>
        </w:rPr>
        <w:t xml:space="preserve"> tu nhien khac 0 dau tien</w:t>
      </w:r>
      <w:r w:rsidRPr="00B1469A">
        <w:rPr>
          <w:sz w:val="26"/>
        </w:rPr>
        <w:t xml:space="preserve"> </w:t>
      </w:r>
      <w:r w:rsidR="007D7B83" w:rsidRPr="00B1469A">
        <w:rPr>
          <w:sz w:val="26"/>
        </w:rPr>
        <w:t>la</w:t>
      </w:r>
      <w:r w:rsidRPr="00B1469A">
        <w:rPr>
          <w:sz w:val="26"/>
        </w:rPr>
        <w:t> :’,</w:t>
      </w:r>
      <w:r w:rsidR="00383337" w:rsidRPr="00B1469A">
        <w:rPr>
          <w:sz w:val="26"/>
        </w:rPr>
        <w:t>S</w:t>
      </w:r>
      <w:r w:rsidRPr="00B1469A">
        <w:rPr>
          <w:sz w:val="26"/>
        </w:rPr>
        <w:t>:5:6) ;</w:t>
      </w:r>
      <w:r w:rsidRPr="00B1469A">
        <w:rPr>
          <w:sz w:val="26"/>
        </w:rPr>
        <w:tab/>
      </w:r>
      <w:r w:rsidRPr="00B1469A">
        <w:rPr>
          <w:b/>
          <w:sz w:val="26"/>
        </w:rPr>
        <w:t>0,5điểm</w:t>
      </w:r>
      <w:r w:rsidR="00B54E20" w:rsidRPr="00B1469A">
        <w:rPr>
          <w:b/>
          <w:sz w:val="26"/>
        </w:rPr>
        <w:t xml:space="preserve"> </w:t>
      </w:r>
      <w:r w:rsidR="00B54E20" w:rsidRPr="00B1469A">
        <w:rPr>
          <w:sz w:val="26"/>
        </w:rPr>
        <w:t>đề 2 là‘ cua’, 2018</w:t>
      </w:r>
      <w:r w:rsidR="00B54E20" w:rsidRPr="00B1469A">
        <w:rPr>
          <w:b/>
          <w:sz w:val="26"/>
        </w:rPr>
        <w:t xml:space="preserve"> </w:t>
      </w:r>
    </w:p>
    <w:p w:rsidR="00B73EAF" w:rsidRPr="00B1469A" w:rsidRDefault="00B73EAF" w:rsidP="00B73EAF">
      <w:pPr>
        <w:spacing w:before="60" w:after="60"/>
        <w:ind w:left="360"/>
        <w:jc w:val="both"/>
      </w:pPr>
      <w:r w:rsidRPr="00B1469A">
        <w:t>Readln ;</w:t>
      </w:r>
      <w:r w:rsidRPr="00B1469A">
        <w:tab/>
      </w:r>
      <w:r w:rsidRPr="00B1469A">
        <w:tab/>
      </w:r>
      <w:r w:rsidRPr="00B1469A">
        <w:tab/>
      </w:r>
      <w:r w:rsidRPr="00B1469A">
        <w:tab/>
      </w:r>
      <w:r w:rsidRPr="00B1469A">
        <w:tab/>
      </w:r>
      <w:r w:rsidRPr="00B1469A">
        <w:tab/>
      </w:r>
      <w:r w:rsidRPr="00B1469A">
        <w:tab/>
      </w:r>
      <w:r w:rsidRPr="00B1469A">
        <w:rPr>
          <w:b/>
        </w:rPr>
        <w:t>0,5điểm</w:t>
      </w:r>
      <w:r w:rsidR="00CD6A12" w:rsidRPr="00B1469A">
        <w:rPr>
          <w:b/>
        </w:rPr>
        <w:t xml:space="preserve">      </w:t>
      </w:r>
      <w:r w:rsidR="00CD6A12" w:rsidRPr="00B1469A">
        <w:t>(kq</w:t>
      </w:r>
      <w:r w:rsidR="003B5974" w:rsidRPr="00B1469A">
        <w:t xml:space="preserve"> đề 1</w:t>
      </w:r>
      <w:r w:rsidR="00CD6A12" w:rsidRPr="00B1469A">
        <w:t xml:space="preserve">: </w:t>
      </w:r>
      <w:r w:rsidR="000E093F" w:rsidRPr="00B1469A">
        <w:t>S</w:t>
      </w:r>
      <w:r w:rsidR="00CD6A12" w:rsidRPr="00B1469A">
        <w:t>=2039190, i=201</w:t>
      </w:r>
      <w:r w:rsidR="000E093F" w:rsidRPr="00B1469A">
        <w:t>8</w:t>
      </w:r>
      <w:r w:rsidR="00CD6A12" w:rsidRPr="00B1469A">
        <w:t>)</w:t>
      </w:r>
    </w:p>
    <w:p w:rsidR="00B73EAF" w:rsidRPr="00B1469A" w:rsidRDefault="00B73EAF" w:rsidP="00B73EAF">
      <w:pPr>
        <w:spacing w:before="60" w:after="60"/>
        <w:ind w:left="360"/>
        <w:jc w:val="both"/>
      </w:pPr>
      <w:r w:rsidRPr="00B1469A">
        <w:t>End.</w:t>
      </w:r>
      <w:r w:rsidRPr="00B1469A">
        <w:tab/>
      </w:r>
      <w:r w:rsidRPr="00B1469A">
        <w:tab/>
      </w:r>
      <w:r w:rsidRPr="00B1469A">
        <w:tab/>
      </w:r>
      <w:r w:rsidRPr="00B1469A">
        <w:tab/>
      </w:r>
      <w:r w:rsidRPr="00B1469A">
        <w:tab/>
      </w:r>
      <w:r w:rsidRPr="00B1469A">
        <w:tab/>
      </w:r>
      <w:r w:rsidRPr="00B1469A">
        <w:tab/>
      </w:r>
      <w:r w:rsidRPr="00B1469A">
        <w:rPr>
          <w:b/>
        </w:rPr>
        <w:t>0,5điểm</w:t>
      </w:r>
      <w:r w:rsidR="00CD6A12" w:rsidRPr="00B1469A">
        <w:rPr>
          <w:b/>
        </w:rPr>
        <w:t xml:space="preserve">     </w:t>
      </w:r>
    </w:p>
    <w:p w:rsidR="00B73EAF" w:rsidRPr="00B1469A" w:rsidRDefault="000E093F" w:rsidP="00E10BF9">
      <w:pPr>
        <w:spacing w:before="60" w:after="60"/>
        <w:ind w:left="360"/>
        <w:jc w:val="both"/>
      </w:pPr>
      <w:r w:rsidRPr="00B1469A">
        <w:t>Thiếu mỗi dấu , ; ‘ trừ 0,25đ</w:t>
      </w:r>
    </w:p>
    <w:p w:rsidR="000004DE" w:rsidRPr="00B1469A" w:rsidRDefault="008108F0" w:rsidP="00E10BF9">
      <w:pPr>
        <w:spacing w:before="60" w:after="60"/>
        <w:ind w:left="360"/>
        <w:jc w:val="both"/>
      </w:pPr>
      <w:r w:rsidRPr="00B1469A">
        <w:t>Làm tròn điểm toàn bài đến 0,5</w:t>
      </w:r>
    </w:p>
    <w:p w:rsidR="000004DE" w:rsidRPr="00B1469A" w:rsidRDefault="000004DE" w:rsidP="00E10BF9">
      <w:pPr>
        <w:spacing w:before="60" w:after="60"/>
        <w:ind w:left="360"/>
        <w:jc w:val="both"/>
      </w:pPr>
    </w:p>
    <w:tbl>
      <w:tblPr>
        <w:tblW w:w="0" w:type="auto"/>
        <w:tblLook w:val="0000" w:firstRow="0" w:lastRow="0" w:firstColumn="0" w:lastColumn="0" w:noHBand="0" w:noVBand="0"/>
      </w:tblPr>
      <w:tblGrid>
        <w:gridCol w:w="3794"/>
      </w:tblGrid>
      <w:tr w:rsidR="005A270C" w:rsidRPr="00B1469A">
        <w:tc>
          <w:tcPr>
            <w:tcW w:w="3794" w:type="dxa"/>
          </w:tcPr>
          <w:p w:rsidR="005A270C" w:rsidRPr="00B1469A" w:rsidRDefault="005A270C" w:rsidP="00AF132F">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5A270C" w:rsidRPr="00B1469A" w:rsidRDefault="005A270C" w:rsidP="005A270C">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5A270C" w:rsidRPr="00B1469A">
        <w:tc>
          <w:tcPr>
            <w:tcW w:w="3794" w:type="dxa"/>
          </w:tcPr>
          <w:p w:rsidR="005A270C" w:rsidRPr="00B1469A" w:rsidRDefault="005A270C" w:rsidP="00AF132F">
            <w:pPr>
              <w:spacing w:line="264" w:lineRule="auto"/>
              <w:jc w:val="both"/>
              <w:rPr>
                <w:b/>
                <w:lang w:val="pt-BR"/>
              </w:rPr>
            </w:pPr>
          </w:p>
        </w:tc>
        <w:tc>
          <w:tcPr>
            <w:tcW w:w="6096" w:type="dxa"/>
          </w:tcPr>
          <w:p w:rsidR="005A270C" w:rsidRPr="00B1469A" w:rsidRDefault="005A270C" w:rsidP="00AF132F">
            <w:pPr>
              <w:jc w:val="center"/>
              <w:rPr>
                <w:rFonts w:ascii=".VnTime" w:hAnsi=".VnTime"/>
                <w:b/>
                <w:lang w:val="pt-BR"/>
              </w:rPr>
            </w:pPr>
          </w:p>
          <w:p w:rsidR="005A270C" w:rsidRPr="00B1469A" w:rsidRDefault="005A270C" w:rsidP="00AF132F">
            <w:pPr>
              <w:pStyle w:val="Heading3"/>
              <w:spacing w:line="240" w:lineRule="auto"/>
              <w:jc w:val="center"/>
              <w:rPr>
                <w:lang w:val="pt-BR"/>
              </w:rPr>
            </w:pPr>
          </w:p>
        </w:tc>
      </w:tr>
    </w:tbl>
    <w:p w:rsidR="005A270C" w:rsidRPr="00B1469A" w:rsidRDefault="005A270C" w:rsidP="005A270C">
      <w:pPr>
        <w:rPr>
          <w:b/>
        </w:rPr>
      </w:pPr>
    </w:p>
    <w:p w:rsidR="005A270C" w:rsidRPr="00B1469A" w:rsidRDefault="005A270C" w:rsidP="005A270C">
      <w:pPr>
        <w:jc w:val="both"/>
        <w:rPr>
          <w:b/>
          <w:bCs/>
        </w:rPr>
      </w:pPr>
    </w:p>
    <w:p w:rsidR="00724D4E" w:rsidRPr="00B1469A" w:rsidRDefault="00724D4E" w:rsidP="00724D4E">
      <w:pPr>
        <w:spacing w:before="60" w:after="60"/>
        <w:ind w:left="360"/>
        <w:jc w:val="both"/>
      </w:pPr>
    </w:p>
    <w:p w:rsidR="003009E4" w:rsidRPr="00B1469A" w:rsidRDefault="0055369A" w:rsidP="006433BA">
      <w:pPr>
        <w:spacing w:before="60" w:after="60"/>
        <w:ind w:left="360"/>
        <w:jc w:val="both"/>
        <w:rPr>
          <w:b/>
          <w:bCs/>
          <w:sz w:val="26"/>
          <w:szCs w:val="26"/>
        </w:rPr>
      </w:pPr>
      <w:r w:rsidRPr="00B1469A">
        <w:br w:type="page"/>
      </w:r>
      <w:r w:rsidR="003009E4" w:rsidRPr="00B1469A">
        <w:rPr>
          <w:b/>
          <w:bCs/>
          <w:sz w:val="26"/>
          <w:szCs w:val="26"/>
        </w:rPr>
        <w:tab/>
      </w:r>
      <w:r w:rsidR="003009E4" w:rsidRPr="00B1469A">
        <w:rPr>
          <w:b/>
          <w:bCs/>
          <w:sz w:val="26"/>
          <w:szCs w:val="26"/>
        </w:rPr>
        <w:tab/>
      </w:r>
      <w:r w:rsidR="003009E4" w:rsidRPr="00B1469A">
        <w:rPr>
          <w:b/>
          <w:bCs/>
          <w:sz w:val="26"/>
          <w:szCs w:val="26"/>
        </w:rPr>
        <w:tab/>
      </w:r>
      <w:r w:rsidR="003009E4" w:rsidRPr="00B1469A">
        <w:rPr>
          <w:b/>
          <w:bCs/>
          <w:sz w:val="26"/>
          <w:szCs w:val="26"/>
        </w:rPr>
        <w:tab/>
      </w:r>
      <w:r w:rsidR="003009E4" w:rsidRPr="00B1469A">
        <w:rPr>
          <w:b/>
          <w:bCs/>
          <w:sz w:val="26"/>
          <w:szCs w:val="26"/>
        </w:rPr>
        <w:tab/>
      </w:r>
      <w:r w:rsidR="003009E4" w:rsidRPr="00B1469A">
        <w:rPr>
          <w:b/>
          <w:bCs/>
          <w:sz w:val="26"/>
          <w:szCs w:val="26"/>
        </w:rPr>
        <w:tab/>
      </w:r>
      <w:r w:rsidR="003009E4" w:rsidRPr="00B1469A">
        <w:rPr>
          <w:b/>
          <w:bCs/>
          <w:sz w:val="26"/>
          <w:szCs w:val="26"/>
        </w:rPr>
        <w:tab/>
      </w:r>
    </w:p>
    <w:p w:rsidR="003009E4" w:rsidRPr="00B1469A" w:rsidRDefault="003009E4" w:rsidP="003009E4">
      <w:pPr>
        <w:jc w:val="both"/>
        <w:rPr>
          <w:b/>
          <w:bCs/>
          <w:sz w:val="26"/>
          <w:szCs w:val="26"/>
        </w:rPr>
      </w:pPr>
    </w:p>
    <w:p w:rsidR="003009E4" w:rsidRPr="00B1469A" w:rsidRDefault="003009E4" w:rsidP="003009E4">
      <w:pPr>
        <w:jc w:val="center"/>
        <w:rPr>
          <w:b/>
          <w:bCs/>
          <w:sz w:val="38"/>
          <w:szCs w:val="26"/>
        </w:rPr>
      </w:pPr>
      <w:r w:rsidRPr="00B1469A">
        <w:rPr>
          <w:bCs/>
          <w:sz w:val="26"/>
          <w:szCs w:val="26"/>
        </w:rPr>
        <w:t>Bài 9</w:t>
      </w:r>
      <w:r w:rsidRPr="00B1469A">
        <w:rPr>
          <w:b/>
          <w:bCs/>
          <w:sz w:val="38"/>
          <w:szCs w:val="26"/>
        </w:rPr>
        <w:t>:        LÀM VIỆC VỚI DÃY SỐ</w:t>
      </w:r>
    </w:p>
    <w:p w:rsidR="003009E4" w:rsidRPr="00B1469A" w:rsidRDefault="003009E4" w:rsidP="003009E4">
      <w:pPr>
        <w:rPr>
          <w:b/>
          <w:bCs/>
          <w:sz w:val="26"/>
          <w:szCs w:val="26"/>
        </w:rPr>
      </w:pPr>
    </w:p>
    <w:p w:rsidR="003009E4" w:rsidRPr="00B1469A" w:rsidRDefault="003009E4" w:rsidP="003009E4">
      <w:pPr>
        <w:rPr>
          <w:b/>
          <w:bCs/>
          <w:sz w:val="26"/>
          <w:szCs w:val="26"/>
          <w:u w:val="single"/>
        </w:rPr>
      </w:pPr>
      <w:r w:rsidRPr="00B1469A">
        <w:rPr>
          <w:b/>
          <w:bCs/>
          <w:sz w:val="26"/>
          <w:szCs w:val="26"/>
          <w:u w:val="single"/>
        </w:rPr>
        <w:t>I.Mục đích</w:t>
      </w:r>
    </w:p>
    <w:p w:rsidR="003009E4" w:rsidRPr="00B1469A" w:rsidRDefault="003009E4" w:rsidP="003009E4">
      <w:pPr>
        <w:ind w:left="360"/>
        <w:rPr>
          <w:b/>
          <w:bCs/>
          <w:sz w:val="26"/>
          <w:szCs w:val="26"/>
        </w:rPr>
      </w:pPr>
      <w:r w:rsidRPr="00B1469A">
        <w:rPr>
          <w:b/>
          <w:bCs/>
          <w:sz w:val="26"/>
          <w:szCs w:val="26"/>
        </w:rPr>
        <w:t>1.Kiến thức</w:t>
      </w:r>
    </w:p>
    <w:p w:rsidR="003009E4" w:rsidRPr="00B1469A" w:rsidRDefault="003009E4" w:rsidP="003009E4">
      <w:pPr>
        <w:numPr>
          <w:ilvl w:val="0"/>
          <w:numId w:val="14"/>
        </w:numPr>
        <w:spacing w:before="80" w:after="40" w:line="264" w:lineRule="auto"/>
        <w:jc w:val="both"/>
        <w:rPr>
          <w:sz w:val="26"/>
          <w:szCs w:val="26"/>
        </w:rPr>
      </w:pPr>
      <w:r w:rsidRPr="00B1469A">
        <w:rPr>
          <w:sz w:val="26"/>
          <w:szCs w:val="26"/>
        </w:rPr>
        <w:t>Biết được khái niệm mảng một chiều</w:t>
      </w:r>
    </w:p>
    <w:p w:rsidR="003009E4" w:rsidRPr="00B1469A" w:rsidRDefault="003009E4" w:rsidP="003009E4">
      <w:pPr>
        <w:numPr>
          <w:ilvl w:val="0"/>
          <w:numId w:val="14"/>
        </w:numPr>
        <w:spacing w:before="80" w:after="40" w:line="264" w:lineRule="auto"/>
        <w:jc w:val="both"/>
        <w:rPr>
          <w:sz w:val="26"/>
          <w:szCs w:val="26"/>
        </w:rPr>
      </w:pPr>
      <w:r w:rsidRPr="00B1469A">
        <w:rPr>
          <w:sz w:val="26"/>
          <w:szCs w:val="26"/>
        </w:rPr>
        <w:t>Biết cách khai báo mảng, nhập, in, truy cập các phần tử của mảng.</w:t>
      </w:r>
    </w:p>
    <w:p w:rsidR="003009E4" w:rsidRPr="00B1469A" w:rsidRDefault="003009E4" w:rsidP="003009E4">
      <w:pPr>
        <w:rPr>
          <w:b/>
          <w:bCs/>
          <w:sz w:val="26"/>
          <w:szCs w:val="26"/>
        </w:rPr>
      </w:pPr>
      <w:r w:rsidRPr="00B1469A">
        <w:rPr>
          <w:b/>
          <w:bCs/>
          <w:sz w:val="26"/>
          <w:szCs w:val="26"/>
        </w:rPr>
        <w:t xml:space="preserve">       2.Kĩ năng</w:t>
      </w:r>
    </w:p>
    <w:p w:rsidR="003009E4" w:rsidRPr="00B1469A" w:rsidRDefault="003009E4" w:rsidP="003009E4">
      <w:pPr>
        <w:numPr>
          <w:ilvl w:val="0"/>
          <w:numId w:val="15"/>
        </w:numPr>
        <w:jc w:val="both"/>
        <w:rPr>
          <w:sz w:val="26"/>
          <w:szCs w:val="26"/>
        </w:rPr>
      </w:pPr>
      <w:r w:rsidRPr="00B1469A">
        <w:rPr>
          <w:sz w:val="26"/>
          <w:szCs w:val="26"/>
        </w:rPr>
        <w:t>Hiểu thuật toán tìm số lớn nhất, nhỏ nhất của một dãy số.</w:t>
      </w:r>
    </w:p>
    <w:p w:rsidR="003009E4" w:rsidRPr="00B1469A" w:rsidRDefault="003009E4" w:rsidP="003009E4">
      <w:pPr>
        <w:ind w:left="360"/>
        <w:rPr>
          <w:b/>
          <w:bCs/>
          <w:sz w:val="26"/>
          <w:szCs w:val="26"/>
        </w:rPr>
      </w:pPr>
      <w:r w:rsidRPr="00B1469A">
        <w:rPr>
          <w:b/>
          <w:bCs/>
          <w:sz w:val="26"/>
          <w:szCs w:val="26"/>
        </w:rPr>
        <w:t>3.Thái độ</w:t>
      </w:r>
    </w:p>
    <w:p w:rsidR="003009E4" w:rsidRPr="00B1469A" w:rsidRDefault="003009E4" w:rsidP="003009E4">
      <w:pPr>
        <w:numPr>
          <w:ilvl w:val="0"/>
          <w:numId w:val="1"/>
        </w:numPr>
        <w:rPr>
          <w:bCs/>
          <w:sz w:val="26"/>
          <w:szCs w:val="26"/>
        </w:rPr>
      </w:pPr>
      <w:r w:rsidRPr="00B1469A">
        <w:rPr>
          <w:bCs/>
          <w:sz w:val="26"/>
          <w:szCs w:val="26"/>
        </w:rPr>
        <w:t>HS có thái độ ham hiểu biết, học hỏi.</w:t>
      </w:r>
    </w:p>
    <w:p w:rsidR="005059E1" w:rsidRPr="00B1469A" w:rsidRDefault="004726F4" w:rsidP="005059E1">
      <w:pPr>
        <w:numPr>
          <w:ilvl w:val="0"/>
          <w:numId w:val="10"/>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009E4" w:rsidRPr="00B1469A" w:rsidRDefault="00760AA7" w:rsidP="005059E1">
      <w:pPr>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009E4" w:rsidRPr="00B1469A" w:rsidRDefault="003009E4" w:rsidP="003009E4">
      <w:pPr>
        <w:numPr>
          <w:ilvl w:val="0"/>
          <w:numId w:val="1"/>
        </w:numPr>
        <w:rPr>
          <w:bCs/>
          <w:sz w:val="26"/>
          <w:szCs w:val="26"/>
        </w:rPr>
      </w:pPr>
      <w:r w:rsidRPr="00B1469A">
        <w:rPr>
          <w:bCs/>
          <w:sz w:val="26"/>
          <w:szCs w:val="26"/>
        </w:rPr>
        <w:t>Giảng giải, vấn đáp, trực quan.</w:t>
      </w:r>
    </w:p>
    <w:p w:rsidR="003009E4" w:rsidRPr="00B1469A" w:rsidRDefault="00850E21" w:rsidP="003009E4">
      <w:pPr>
        <w:spacing w:before="60" w:after="60"/>
        <w:jc w:val="both"/>
        <w:rPr>
          <w:b/>
          <w:bCs/>
          <w:sz w:val="26"/>
          <w:szCs w:val="26"/>
          <w:u w:val="single"/>
        </w:rPr>
      </w:pPr>
      <w:r w:rsidRPr="00B1469A">
        <w:rPr>
          <w:b/>
          <w:bCs/>
          <w:sz w:val="26"/>
          <w:szCs w:val="26"/>
        </w:rPr>
        <w:t>II. CHUẨN BỊ BÀI HỌC:</w:t>
      </w:r>
      <w:r w:rsidR="003009E4" w:rsidRPr="00B1469A">
        <w:rPr>
          <w:b/>
          <w:bCs/>
          <w:sz w:val="26"/>
          <w:szCs w:val="26"/>
          <w:u w:val="single"/>
        </w:rPr>
        <w:t xml:space="preserve"> </w:t>
      </w:r>
    </w:p>
    <w:p w:rsidR="003009E4" w:rsidRPr="00B1469A" w:rsidRDefault="003009E4" w:rsidP="003009E4">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3009E4" w:rsidRPr="00B1469A" w:rsidRDefault="003009E4" w:rsidP="003009E4">
      <w:pPr>
        <w:spacing w:before="60" w:after="60"/>
        <w:ind w:left="1440"/>
        <w:jc w:val="both"/>
        <w:rPr>
          <w:sz w:val="26"/>
          <w:szCs w:val="26"/>
        </w:rPr>
      </w:pPr>
      <w:r w:rsidRPr="00B1469A">
        <w:rPr>
          <w:sz w:val="26"/>
          <w:szCs w:val="26"/>
        </w:rPr>
        <w:t>- SGK, SGV, tài liệu, Giáo án</w:t>
      </w:r>
    </w:p>
    <w:p w:rsidR="003009E4" w:rsidRPr="00B1469A" w:rsidRDefault="003009E4" w:rsidP="003009E4">
      <w:pPr>
        <w:spacing w:before="60" w:after="60"/>
        <w:ind w:left="1440"/>
        <w:jc w:val="both"/>
        <w:rPr>
          <w:sz w:val="26"/>
          <w:szCs w:val="26"/>
        </w:rPr>
      </w:pPr>
      <w:r w:rsidRPr="00B1469A">
        <w:rPr>
          <w:sz w:val="26"/>
          <w:szCs w:val="26"/>
        </w:rPr>
        <w:t xml:space="preserve">- Đồ dùng dạy học </w:t>
      </w:r>
    </w:p>
    <w:p w:rsidR="003009E4" w:rsidRPr="00B1469A" w:rsidRDefault="003009E4" w:rsidP="003009E4">
      <w:pPr>
        <w:spacing w:before="60" w:after="60"/>
        <w:jc w:val="both"/>
        <w:rPr>
          <w:sz w:val="26"/>
          <w:szCs w:val="26"/>
        </w:rPr>
      </w:pPr>
      <w:r w:rsidRPr="00B1469A">
        <w:rPr>
          <w:b/>
          <w:bCs/>
          <w:sz w:val="26"/>
          <w:szCs w:val="26"/>
        </w:rPr>
        <w:t>2. Học sinh</w:t>
      </w:r>
      <w:r w:rsidRPr="00B1469A">
        <w:rPr>
          <w:sz w:val="26"/>
          <w:szCs w:val="26"/>
        </w:rPr>
        <w:t xml:space="preserve"> :</w:t>
      </w:r>
    </w:p>
    <w:p w:rsidR="003009E4" w:rsidRPr="00B1469A" w:rsidRDefault="003009E4" w:rsidP="003009E4">
      <w:pPr>
        <w:spacing w:before="60" w:after="60"/>
        <w:ind w:left="1440"/>
        <w:jc w:val="both"/>
        <w:rPr>
          <w:sz w:val="26"/>
          <w:szCs w:val="26"/>
        </w:rPr>
      </w:pPr>
      <w:r w:rsidRPr="00B1469A">
        <w:rPr>
          <w:sz w:val="26"/>
          <w:szCs w:val="26"/>
        </w:rPr>
        <w:t>- Đọc trước « Làm việc với dãy số »</w:t>
      </w:r>
    </w:p>
    <w:p w:rsidR="003009E4" w:rsidRPr="00B1469A" w:rsidRDefault="00850E21" w:rsidP="003009E4">
      <w:pPr>
        <w:spacing w:before="60" w:after="60"/>
        <w:jc w:val="both"/>
        <w:rPr>
          <w:b/>
          <w:bCs/>
          <w:sz w:val="26"/>
          <w:szCs w:val="26"/>
        </w:rPr>
      </w:pPr>
      <w:r w:rsidRPr="00B1469A">
        <w:rPr>
          <w:b/>
          <w:bCs/>
          <w:sz w:val="26"/>
          <w:szCs w:val="26"/>
        </w:rPr>
        <w:t>III. TIẾN TRÌNH BÀI HỌC:</w:t>
      </w:r>
      <w:r w:rsidR="00AC1F97" w:rsidRPr="00B1469A">
        <w:rPr>
          <w:b/>
          <w:bCs/>
          <w:sz w:val="26"/>
          <w:szCs w:val="26"/>
        </w:rPr>
        <w:t xml:space="preserve"> </w:t>
      </w:r>
      <w:r w:rsidR="00152A40" w:rsidRPr="00B1469A">
        <w:rPr>
          <w:b/>
          <w:bCs/>
          <w:sz w:val="26"/>
          <w:szCs w:val="26"/>
        </w:rPr>
        <w:t xml:space="preserve"> </w:t>
      </w:r>
    </w:p>
    <w:p w:rsidR="00152A40" w:rsidRPr="00B1469A" w:rsidRDefault="00152A40" w:rsidP="00152A40">
      <w:pPr>
        <w:pStyle w:val="BodyText"/>
        <w:widowControl w:val="0"/>
        <w:spacing w:before="60" w:after="60" w:line="240" w:lineRule="auto"/>
        <w:ind w:left="357"/>
        <w:rPr>
          <w:b/>
          <w:bCs/>
          <w:sz w:val="26"/>
          <w:szCs w:val="26"/>
        </w:rPr>
      </w:pPr>
      <w:r w:rsidRPr="00B1469A">
        <w:rPr>
          <w:rFonts w:ascii="Times New Roman" w:hAnsi="Times New Roman"/>
          <w:b/>
          <w:bCs/>
          <w:sz w:val="26"/>
          <w:szCs w:val="26"/>
        </w:rPr>
        <w:t>1. Hoạt động 1: Khởi động (5 phút)</w:t>
      </w:r>
      <w:r w:rsidRPr="00B1469A">
        <w:rPr>
          <w:b/>
          <w:bCs/>
          <w:sz w:val="26"/>
          <w:szCs w:val="26"/>
        </w:rPr>
        <w:t xml:space="preserve"> </w:t>
      </w:r>
    </w:p>
    <w:p w:rsidR="003009E4" w:rsidRPr="00B1469A" w:rsidRDefault="003009E4" w:rsidP="00BD2E0D">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 xml:space="preserve">Ổn định tổ chức lớp </w:t>
      </w:r>
    </w:p>
    <w:p w:rsidR="003009E4" w:rsidRPr="00B1469A" w:rsidRDefault="003009E4" w:rsidP="00BD2E0D">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3009E4" w:rsidRPr="00B1469A" w:rsidRDefault="003009E4" w:rsidP="003009E4">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câu lệnh điều kiện, câu lệnh lặp với số lần biết trước và chưa biết trước ?</w:t>
      </w:r>
    </w:p>
    <w:p w:rsidR="00152A40" w:rsidRPr="00B1469A" w:rsidRDefault="00152A40" w:rsidP="00152A40">
      <w:pPr>
        <w:pStyle w:val="BodyText"/>
        <w:numPr>
          <w:ilvl w:val="1"/>
          <w:numId w:val="8"/>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rPr>
        <w:t>Hoạt động 2: Hình thành kiến thức (30 phút)</w:t>
      </w:r>
    </w:p>
    <w:tbl>
      <w:tblPr>
        <w:tblW w:w="97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5068"/>
      </w:tblGrid>
      <w:tr w:rsidR="003009E4" w:rsidRPr="00B1469A">
        <w:tc>
          <w:tcPr>
            <w:tcW w:w="4633" w:type="dxa"/>
          </w:tcPr>
          <w:p w:rsidR="003009E4" w:rsidRPr="00B1469A" w:rsidRDefault="003009E4" w:rsidP="00152A40">
            <w:pPr>
              <w:jc w:val="center"/>
              <w:rPr>
                <w:b/>
                <w:sz w:val="26"/>
                <w:szCs w:val="26"/>
                <w:lang w:val="fr-FR"/>
              </w:rPr>
            </w:pPr>
            <w:r w:rsidRPr="00B1469A">
              <w:rPr>
                <w:b/>
                <w:sz w:val="26"/>
                <w:szCs w:val="26"/>
                <w:lang w:val="fr-FR"/>
              </w:rPr>
              <w:t>HOẠT Đ</w:t>
            </w:r>
            <w:r w:rsidR="00152A40" w:rsidRPr="00B1469A">
              <w:rPr>
                <w:b/>
                <w:sz w:val="26"/>
                <w:szCs w:val="26"/>
                <w:lang w:val="fr-FR"/>
              </w:rPr>
              <w:t>Ộ</w:t>
            </w:r>
            <w:r w:rsidRPr="00B1469A">
              <w:rPr>
                <w:b/>
                <w:sz w:val="26"/>
                <w:szCs w:val="26"/>
                <w:lang w:val="fr-FR"/>
              </w:rPr>
              <w:t xml:space="preserve">NG CỦA </w:t>
            </w:r>
            <w:r w:rsidR="00152A40" w:rsidRPr="00B1469A">
              <w:rPr>
                <w:b/>
                <w:sz w:val="26"/>
                <w:szCs w:val="26"/>
                <w:lang w:val="fr-FR"/>
              </w:rPr>
              <w:t>GV và HS</w:t>
            </w:r>
          </w:p>
        </w:tc>
        <w:tc>
          <w:tcPr>
            <w:tcW w:w="5068" w:type="dxa"/>
          </w:tcPr>
          <w:p w:rsidR="003009E4" w:rsidRPr="00B1469A" w:rsidRDefault="00152A40" w:rsidP="008B774C">
            <w:pPr>
              <w:jc w:val="center"/>
              <w:rPr>
                <w:b/>
                <w:sz w:val="26"/>
                <w:szCs w:val="26"/>
                <w:lang w:val="fr-FR"/>
              </w:rPr>
            </w:pPr>
            <w:r w:rsidRPr="00B1469A">
              <w:rPr>
                <w:b/>
                <w:sz w:val="26"/>
                <w:szCs w:val="26"/>
                <w:lang w:val="fr-FR"/>
              </w:rPr>
              <w:t>NỘI DUNG, YÊU CẦU CẦN ĐẠT</w:t>
            </w:r>
          </w:p>
        </w:tc>
      </w:tr>
      <w:tr w:rsidR="003009E4" w:rsidRPr="00B1469A">
        <w:tc>
          <w:tcPr>
            <w:tcW w:w="9701" w:type="dxa"/>
            <w:gridSpan w:val="2"/>
          </w:tcPr>
          <w:p w:rsidR="003009E4" w:rsidRPr="00B1469A" w:rsidRDefault="003009E4" w:rsidP="008B774C">
            <w:pPr>
              <w:jc w:val="center"/>
              <w:rPr>
                <w:b/>
                <w:sz w:val="26"/>
                <w:szCs w:val="26"/>
                <w:lang w:val="fr-FR"/>
              </w:rPr>
            </w:pPr>
            <w:r w:rsidRPr="00B1469A">
              <w:rPr>
                <w:b/>
                <w:sz w:val="26"/>
                <w:szCs w:val="26"/>
                <w:lang w:val="fr-FR"/>
              </w:rPr>
              <w:t>Dãy số và biến mảng</w:t>
            </w:r>
          </w:p>
        </w:tc>
      </w:tr>
      <w:tr w:rsidR="003009E4" w:rsidRPr="00B1469A">
        <w:tc>
          <w:tcPr>
            <w:tcW w:w="4633" w:type="dxa"/>
          </w:tcPr>
          <w:p w:rsidR="003009E4" w:rsidRPr="00B1469A" w:rsidRDefault="003009E4" w:rsidP="008B774C">
            <w:pPr>
              <w:jc w:val="both"/>
              <w:rPr>
                <w:sz w:val="26"/>
                <w:szCs w:val="26"/>
                <w:lang w:val="fr-FR"/>
              </w:rPr>
            </w:pPr>
            <w:r w:rsidRPr="00B1469A">
              <w:rPr>
                <w:sz w:val="26"/>
                <w:szCs w:val="26"/>
                <w:lang w:val="fr-FR"/>
              </w:rPr>
              <w:t>GV: Đưa ví dụ 1 SGK để giới thiệu cho học sinh cách sử dụng biến mảng như thế nào</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Phân tích bài toán để học sinh hiểu rõ hơn vấn đề</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Để khai báo biến cho 32 học sinh trong lớp thì làm thế nào?</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có bao nhiêu lệnh để nhập điểm vào?</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để giải quyết các vấn đề trên chúng ta cần có dữ liệu gì:</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Việc sắp xếp thứ tự như thế nào?</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r w:rsidRPr="00B1469A">
              <w:rPr>
                <w:sz w:val="26"/>
                <w:szCs w:val="26"/>
                <w:lang w:val="fr-FR"/>
              </w:rPr>
              <w:t>GV: Giá trị của mảng như thế nào?</w:t>
            </w:r>
          </w:p>
          <w:p w:rsidR="003009E4" w:rsidRPr="00B1469A" w:rsidRDefault="003009E4" w:rsidP="008B774C">
            <w:pPr>
              <w:jc w:val="both"/>
              <w:rPr>
                <w:sz w:val="26"/>
                <w:szCs w:val="26"/>
                <w:lang w:val="fr-FR"/>
              </w:rPr>
            </w:pPr>
          </w:p>
          <w:p w:rsidR="003009E4" w:rsidRPr="00B1469A" w:rsidRDefault="003009E4" w:rsidP="008B774C">
            <w:pPr>
              <w:jc w:val="both"/>
              <w:rPr>
                <w:sz w:val="26"/>
                <w:szCs w:val="26"/>
                <w:lang w:val="fr-FR"/>
              </w:rPr>
            </w:pPr>
          </w:p>
          <w:p w:rsidR="003009E4" w:rsidRPr="00B1469A" w:rsidRDefault="003009E4" w:rsidP="008B774C">
            <w:pPr>
              <w:jc w:val="both"/>
              <w:rPr>
                <w:b/>
                <w:sz w:val="26"/>
                <w:szCs w:val="26"/>
                <w:u w:val="single"/>
                <w:lang w:val="fr-FR"/>
              </w:rPr>
            </w:pPr>
          </w:p>
          <w:p w:rsidR="003009E4" w:rsidRPr="00B1469A" w:rsidRDefault="003009E4" w:rsidP="008B774C">
            <w:pPr>
              <w:jc w:val="both"/>
              <w:rPr>
                <w:sz w:val="26"/>
                <w:szCs w:val="26"/>
                <w:lang w:val="fr-FR"/>
              </w:rPr>
            </w:pPr>
          </w:p>
        </w:tc>
        <w:tc>
          <w:tcPr>
            <w:tcW w:w="5068" w:type="dxa"/>
          </w:tcPr>
          <w:p w:rsidR="003009E4" w:rsidRPr="00B1469A" w:rsidRDefault="003009E4" w:rsidP="008B774C">
            <w:pPr>
              <w:pStyle w:val="Heading2"/>
              <w:rPr>
                <w:rFonts w:ascii="Times New Roman" w:hAnsi="Times New Roman"/>
                <w:i w:val="0"/>
                <w:iCs w:val="0"/>
                <w:sz w:val="26"/>
                <w:szCs w:val="26"/>
                <w:lang w:val="fr-FR"/>
              </w:rPr>
            </w:pPr>
            <w:r w:rsidRPr="00B1469A">
              <w:rPr>
                <w:rFonts w:ascii="Times New Roman" w:hAnsi="Times New Roman"/>
                <w:i w:val="0"/>
                <w:iCs w:val="0"/>
                <w:sz w:val="26"/>
                <w:szCs w:val="26"/>
                <w:lang w:val="fr-FR"/>
              </w:rPr>
              <w:t>1. Dãy số và biến mảng</w:t>
            </w:r>
          </w:p>
          <w:p w:rsidR="003009E4" w:rsidRPr="00B1469A" w:rsidRDefault="003009E4" w:rsidP="008B774C">
            <w:pPr>
              <w:rPr>
                <w:sz w:val="26"/>
                <w:szCs w:val="26"/>
                <w:lang w:val="fr-FR"/>
              </w:rPr>
            </w:pPr>
            <w:r w:rsidRPr="00B1469A">
              <w:rPr>
                <w:b/>
                <w:sz w:val="26"/>
                <w:szCs w:val="26"/>
                <w:lang w:val="fr-FR"/>
              </w:rPr>
              <w:t>Ví dụ 1</w:t>
            </w:r>
            <w:r w:rsidRPr="00B1469A">
              <w:rPr>
                <w:sz w:val="26"/>
                <w:szCs w:val="26"/>
                <w:lang w:val="fr-FR"/>
              </w:rPr>
              <w:t>. Trong Pascal ta cần nhiều câu lệnh khai báo và nhập dữ liệu dạng sau đây, mỗi câu lệnh tương ứng với điểm của một học sinh:</w:t>
            </w:r>
          </w:p>
          <w:p w:rsidR="003009E4" w:rsidRPr="00B1469A" w:rsidRDefault="003009E4" w:rsidP="008B774C">
            <w:pPr>
              <w:rPr>
                <w:b/>
                <w:sz w:val="26"/>
                <w:szCs w:val="26"/>
                <w:lang w:val="fr-FR"/>
              </w:rPr>
            </w:pPr>
          </w:p>
          <w:p w:rsidR="003009E4" w:rsidRPr="00B1469A" w:rsidRDefault="003009E4" w:rsidP="008B774C">
            <w:pPr>
              <w:rPr>
                <w:b/>
                <w:sz w:val="26"/>
                <w:szCs w:val="26"/>
                <w:lang w:val="fr-FR"/>
              </w:rPr>
            </w:pPr>
          </w:p>
          <w:p w:rsidR="003009E4" w:rsidRPr="00B1469A" w:rsidRDefault="003009E4" w:rsidP="008B774C">
            <w:pPr>
              <w:rPr>
                <w:b/>
                <w:sz w:val="26"/>
                <w:szCs w:val="26"/>
                <w:lang w:val="fr-FR"/>
              </w:rPr>
            </w:pPr>
          </w:p>
          <w:p w:rsidR="003009E4" w:rsidRPr="00B1469A" w:rsidRDefault="003009E4" w:rsidP="008B774C">
            <w:pPr>
              <w:rPr>
                <w:sz w:val="26"/>
                <w:szCs w:val="26"/>
              </w:rPr>
            </w:pPr>
            <w:r w:rsidRPr="00B1469A">
              <w:rPr>
                <w:b/>
                <w:sz w:val="26"/>
                <w:szCs w:val="26"/>
              </w:rPr>
              <w:t xml:space="preserve">HS: </w:t>
            </w:r>
            <w:r w:rsidRPr="00B1469A">
              <w:rPr>
                <w:sz w:val="26"/>
                <w:szCs w:val="26"/>
              </w:rPr>
              <w:t>Khai báo cho 32 học sinh</w:t>
            </w:r>
          </w:p>
          <w:p w:rsidR="003009E4" w:rsidRPr="00B1469A" w:rsidRDefault="003009E4" w:rsidP="008B774C">
            <w:pPr>
              <w:rPr>
                <w:sz w:val="26"/>
                <w:szCs w:val="26"/>
                <w:lang w:val="pt-BR"/>
              </w:rPr>
            </w:pPr>
            <w:r w:rsidRPr="00B1469A">
              <w:rPr>
                <w:b/>
                <w:sz w:val="26"/>
                <w:szCs w:val="26"/>
                <w:lang w:val="pt-BR"/>
              </w:rPr>
              <w:t xml:space="preserve">Var </w:t>
            </w:r>
            <w:r w:rsidRPr="00B1469A">
              <w:rPr>
                <w:sz w:val="26"/>
                <w:szCs w:val="26"/>
                <w:lang w:val="pt-BR"/>
              </w:rPr>
              <w:t>Diem_1, Diem_2, Diem_3,… : real;</w:t>
            </w:r>
          </w:p>
          <w:p w:rsidR="003009E4" w:rsidRPr="00B1469A" w:rsidRDefault="003009E4" w:rsidP="008B774C">
            <w:pPr>
              <w:rPr>
                <w:sz w:val="26"/>
                <w:szCs w:val="26"/>
              </w:rPr>
            </w:pPr>
            <w:r w:rsidRPr="00B1469A">
              <w:rPr>
                <w:sz w:val="26"/>
                <w:szCs w:val="26"/>
              </w:rPr>
              <w:t>HS: 32 lần nhập</w:t>
            </w:r>
          </w:p>
          <w:p w:rsidR="003009E4" w:rsidRPr="00B1469A" w:rsidRDefault="003009E4" w:rsidP="008B774C">
            <w:pPr>
              <w:rPr>
                <w:b/>
                <w:sz w:val="26"/>
                <w:szCs w:val="26"/>
              </w:rPr>
            </w:pPr>
            <w:r w:rsidRPr="00B1469A">
              <w:rPr>
                <w:sz w:val="26"/>
                <w:szCs w:val="26"/>
              </w:rPr>
              <w:t xml:space="preserve">Read(Diem_1); Read(Diem_2), Read(Diem_3); </w:t>
            </w:r>
            <w:r w:rsidRPr="00B1469A">
              <w:rPr>
                <w:b/>
                <w:sz w:val="26"/>
                <w:szCs w:val="26"/>
              </w:rPr>
              <w:t xml:space="preserve">… </w:t>
            </w:r>
          </w:p>
          <w:p w:rsidR="003009E4" w:rsidRPr="00B1469A" w:rsidRDefault="003009E4" w:rsidP="008B774C">
            <w:pPr>
              <w:rPr>
                <w:sz w:val="26"/>
                <w:szCs w:val="26"/>
              </w:rPr>
            </w:pPr>
            <w:r w:rsidRPr="00B1469A">
              <w:rPr>
                <w:sz w:val="26"/>
                <w:szCs w:val="26"/>
              </w:rPr>
              <w:t xml:space="preserve">Nếu số học sinh trong lớp càng nhiều thì đoạn khai báo và đọc dữ liệu trong chương trình càng dài. </w:t>
            </w:r>
          </w:p>
          <w:p w:rsidR="003009E4" w:rsidRPr="00B1469A" w:rsidRDefault="003009E4" w:rsidP="008B774C">
            <w:pPr>
              <w:rPr>
                <w:sz w:val="26"/>
                <w:szCs w:val="26"/>
              </w:rPr>
            </w:pPr>
          </w:p>
          <w:p w:rsidR="003009E4" w:rsidRPr="00B1469A" w:rsidRDefault="003009E4" w:rsidP="008B774C">
            <w:pPr>
              <w:rPr>
                <w:sz w:val="26"/>
                <w:szCs w:val="26"/>
              </w:rPr>
            </w:pPr>
            <w:r w:rsidRPr="00B1469A">
              <w:rPr>
                <w:sz w:val="26"/>
                <w:szCs w:val="26"/>
              </w:rPr>
              <w:t>Giả sử chúng ta có thể lưu nhiều dữ liệu có liên quan với nhau (như Diem_1, Diem_2, Diem_3,...</w:t>
            </w:r>
            <w:r w:rsidRPr="00B1469A">
              <w:rPr>
                <w:b/>
                <w:sz w:val="26"/>
                <w:szCs w:val="26"/>
              </w:rPr>
              <w:t xml:space="preserve"> </w:t>
            </w:r>
            <w:r w:rsidRPr="00B1469A">
              <w:rPr>
                <w:sz w:val="26"/>
                <w:szCs w:val="26"/>
              </w:rPr>
              <w:t xml:space="preserve">ở trên) bằng một biến duy nhất và đánh "số thứ tự" cho các giá trị đó, ta có thể sử dụng quy luật tăng hay giảm của "số thứ tự" và một vài câu lệnh lặp để xử lí dữ liệu một cách đơn giản hơn, chẳng hạn: </w:t>
            </w:r>
          </w:p>
          <w:p w:rsidR="003009E4" w:rsidRPr="00B1469A" w:rsidRDefault="003009E4" w:rsidP="008B774C">
            <w:pPr>
              <w:numPr>
                <w:ilvl w:val="0"/>
                <w:numId w:val="13"/>
              </w:numPr>
              <w:jc w:val="both"/>
              <w:rPr>
                <w:sz w:val="26"/>
                <w:szCs w:val="26"/>
              </w:rPr>
            </w:pPr>
            <w:r w:rsidRPr="00B1469A">
              <w:rPr>
                <w:sz w:val="26"/>
                <w:szCs w:val="26"/>
              </w:rPr>
              <w:t xml:space="preserve">Với  i = 1 đến 50: hãy nhập Diem_i; </w:t>
            </w:r>
          </w:p>
          <w:p w:rsidR="003009E4" w:rsidRPr="00B1469A" w:rsidRDefault="003009E4" w:rsidP="008B774C">
            <w:pPr>
              <w:numPr>
                <w:ilvl w:val="0"/>
                <w:numId w:val="13"/>
              </w:numPr>
              <w:jc w:val="both"/>
              <w:rPr>
                <w:sz w:val="26"/>
                <w:szCs w:val="26"/>
              </w:rPr>
            </w:pPr>
            <w:r w:rsidRPr="00B1469A">
              <w:rPr>
                <w:sz w:val="26"/>
                <w:szCs w:val="26"/>
              </w:rPr>
              <w:t>Với  i = 1 đến 50: hãy so sánh Max với Diem_i;</w:t>
            </w:r>
          </w:p>
          <w:p w:rsidR="003009E4" w:rsidRPr="00B1469A" w:rsidRDefault="003009E4" w:rsidP="008B774C">
            <w:pPr>
              <w:rPr>
                <w:sz w:val="26"/>
                <w:szCs w:val="26"/>
              </w:rPr>
            </w:pPr>
            <w:r w:rsidRPr="00B1469A">
              <w:rPr>
                <w:sz w:val="26"/>
                <w:szCs w:val="26"/>
              </w:rPr>
              <w:t xml:space="preserve">Để giúp giải quyết các vấn đề trên, một kiểu dữ liệu được gọi là kiểu mảng. </w:t>
            </w:r>
          </w:p>
          <w:p w:rsidR="003009E4" w:rsidRPr="00B1469A" w:rsidRDefault="003009E4" w:rsidP="008B774C">
            <w:pPr>
              <w:jc w:val="both"/>
              <w:rPr>
                <w:sz w:val="26"/>
                <w:szCs w:val="26"/>
              </w:rPr>
            </w:pPr>
            <w:r w:rsidRPr="00B1469A">
              <w:rPr>
                <w:sz w:val="26"/>
                <w:szCs w:val="26"/>
              </w:rPr>
              <w:t>HS: Bằng cách gán gán cho mỗi phần tử 1 chỉ số</w:t>
            </w:r>
          </w:p>
          <w:p w:rsidR="003009E4" w:rsidRPr="00B1469A" w:rsidRDefault="003009E4" w:rsidP="008B774C">
            <w:pPr>
              <w:rPr>
                <w:sz w:val="26"/>
                <w:szCs w:val="26"/>
              </w:rPr>
            </w:pPr>
          </w:p>
          <w:p w:rsidR="003009E4" w:rsidRPr="00B1469A" w:rsidRDefault="003009E4" w:rsidP="008B774C">
            <w:pPr>
              <w:rPr>
                <w:sz w:val="26"/>
                <w:szCs w:val="26"/>
              </w:rPr>
            </w:pPr>
          </w:p>
          <w:p w:rsidR="003009E4" w:rsidRPr="00B1469A" w:rsidRDefault="003009E4" w:rsidP="008B774C">
            <w:pPr>
              <w:rPr>
                <w:sz w:val="26"/>
                <w:szCs w:val="26"/>
              </w:rPr>
            </w:pPr>
            <w:r w:rsidRPr="00B1469A">
              <w:rPr>
                <w:sz w:val="26"/>
                <w:szCs w:val="26"/>
              </w:rPr>
              <w:t>Dữ liệu kiểu mảng là một tập hợp hữu hạn các phần tử có thứ tự, mọi phần tử đều có cùng một kiểu dữ liệu, gọi là kiểu của phần tử. Việc sắp thứ tự được thực hiện bằng cách gán cho mỗi phần tử một chỉ số:</w:t>
            </w:r>
          </w:p>
          <w:p w:rsidR="003009E4" w:rsidRPr="00B1469A" w:rsidRDefault="00391465" w:rsidP="008B774C">
            <w:pPr>
              <w:jc w:val="center"/>
              <w:rPr>
                <w:sz w:val="26"/>
                <w:szCs w:val="26"/>
              </w:rPr>
            </w:pPr>
            <w:r>
              <w:rPr>
                <w:noProof/>
                <w:sz w:val="26"/>
                <w:szCs w:val="26"/>
              </w:rPr>
              <w:drawing>
                <wp:inline distT="0" distB="0" distL="0" distR="0">
                  <wp:extent cx="3400425" cy="676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400425" cy="676275"/>
                          </a:xfrm>
                          <a:prstGeom prst="rect">
                            <a:avLst/>
                          </a:prstGeom>
                          <a:noFill/>
                          <a:ln>
                            <a:noFill/>
                          </a:ln>
                        </pic:spPr>
                      </pic:pic>
                    </a:graphicData>
                  </a:graphic>
                </wp:inline>
              </w:drawing>
            </w:r>
          </w:p>
          <w:p w:rsidR="003009E4" w:rsidRPr="00B1469A" w:rsidRDefault="003009E4" w:rsidP="008B774C">
            <w:pPr>
              <w:jc w:val="center"/>
              <w:rPr>
                <w:sz w:val="26"/>
                <w:szCs w:val="26"/>
              </w:rPr>
            </w:pPr>
            <w:r w:rsidRPr="00B1469A">
              <w:rPr>
                <w:sz w:val="26"/>
                <w:szCs w:val="26"/>
              </w:rPr>
              <w:t>Hình 40</w:t>
            </w:r>
          </w:p>
          <w:p w:rsidR="003009E4" w:rsidRPr="00B1469A" w:rsidRDefault="003009E4" w:rsidP="008B774C">
            <w:pPr>
              <w:rPr>
                <w:sz w:val="26"/>
                <w:szCs w:val="26"/>
              </w:rPr>
            </w:pPr>
            <w:r w:rsidRPr="00B1469A">
              <w:rPr>
                <w:sz w:val="26"/>
                <w:szCs w:val="26"/>
              </w:rPr>
              <w:t xml:space="preserve">Khi khai báo một biến có kiểu dữ liệu là kiểu mảng, biến đó được gọi là biến mảng. </w:t>
            </w:r>
          </w:p>
          <w:p w:rsidR="003009E4" w:rsidRPr="00B1469A" w:rsidRDefault="003009E4" w:rsidP="008B774C">
            <w:pPr>
              <w:rPr>
                <w:sz w:val="26"/>
                <w:szCs w:val="26"/>
              </w:rPr>
            </w:pPr>
            <w:r w:rsidRPr="00B1469A">
              <w:rPr>
                <w:sz w:val="26"/>
                <w:szCs w:val="26"/>
              </w:rPr>
              <w:t xml:space="preserve">Giá trị của biến mảng là một mảng, tức một dãy số (số nguyên, hoặc số thực) có thứ tự, mỗi số là giá trị của biến thành phần tương ứng. </w:t>
            </w:r>
          </w:p>
          <w:p w:rsidR="003009E4" w:rsidRPr="00B1469A" w:rsidRDefault="003009E4" w:rsidP="008B774C">
            <w:pPr>
              <w:rPr>
                <w:sz w:val="26"/>
                <w:szCs w:val="26"/>
              </w:rPr>
            </w:pPr>
          </w:p>
        </w:tc>
      </w:tr>
      <w:tr w:rsidR="003009E4" w:rsidRPr="00B1469A">
        <w:tc>
          <w:tcPr>
            <w:tcW w:w="9701" w:type="dxa"/>
            <w:gridSpan w:val="2"/>
          </w:tcPr>
          <w:p w:rsidR="003009E4" w:rsidRPr="00B1469A" w:rsidRDefault="003009E4" w:rsidP="008B774C">
            <w:pPr>
              <w:jc w:val="center"/>
              <w:rPr>
                <w:b/>
                <w:sz w:val="26"/>
                <w:szCs w:val="26"/>
              </w:rPr>
            </w:pPr>
            <w:r w:rsidRPr="00B1469A">
              <w:rPr>
                <w:b/>
                <w:sz w:val="26"/>
                <w:szCs w:val="26"/>
              </w:rPr>
              <w:t>Ví dụ về biến mảng</w:t>
            </w:r>
          </w:p>
        </w:tc>
      </w:tr>
      <w:tr w:rsidR="003009E4" w:rsidRPr="00B1469A">
        <w:tc>
          <w:tcPr>
            <w:tcW w:w="4633" w:type="dxa"/>
          </w:tcPr>
          <w:p w:rsidR="003009E4" w:rsidRPr="00B1469A" w:rsidRDefault="003009E4" w:rsidP="008B774C">
            <w:pPr>
              <w:jc w:val="both"/>
              <w:rPr>
                <w:sz w:val="26"/>
                <w:szCs w:val="26"/>
              </w:rPr>
            </w:pPr>
          </w:p>
          <w:p w:rsidR="003009E4" w:rsidRPr="00B1469A" w:rsidRDefault="003009E4" w:rsidP="008B774C">
            <w:pPr>
              <w:jc w:val="both"/>
              <w:rPr>
                <w:sz w:val="26"/>
                <w:szCs w:val="26"/>
              </w:rPr>
            </w:pPr>
            <w:r w:rsidRPr="00B1469A">
              <w:rPr>
                <w:sz w:val="26"/>
                <w:szCs w:val="26"/>
              </w:rPr>
              <w:t>GV: Đưa ra ví dụ về biến mảng</w:t>
            </w: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p>
          <w:p w:rsidR="003009E4" w:rsidRPr="00B1469A" w:rsidRDefault="003009E4" w:rsidP="008B774C">
            <w:pPr>
              <w:jc w:val="both"/>
              <w:rPr>
                <w:sz w:val="26"/>
                <w:szCs w:val="26"/>
              </w:rPr>
            </w:pPr>
            <w:r w:rsidRPr="00B1469A">
              <w:rPr>
                <w:sz w:val="26"/>
                <w:szCs w:val="26"/>
              </w:rPr>
              <w:t>GV: Đưa ra cách khai bá</w:t>
            </w:r>
            <w:r w:rsidR="00C610F3" w:rsidRPr="00B1469A">
              <w:rPr>
                <w:sz w:val="26"/>
                <w:szCs w:val="26"/>
              </w:rPr>
              <w:t>o</w:t>
            </w:r>
            <w:r w:rsidRPr="00B1469A">
              <w:rPr>
                <w:sz w:val="26"/>
                <w:szCs w:val="26"/>
              </w:rPr>
              <w:t xml:space="preserve"> biến mảng trong Pascal</w:t>
            </w:r>
          </w:p>
          <w:p w:rsidR="003009E4" w:rsidRPr="00B1469A" w:rsidRDefault="003009E4" w:rsidP="008B774C">
            <w:pPr>
              <w:jc w:val="both"/>
              <w:rPr>
                <w:sz w:val="26"/>
                <w:szCs w:val="26"/>
              </w:rPr>
            </w:pPr>
            <w:r w:rsidRPr="00B1469A">
              <w:rPr>
                <w:sz w:val="26"/>
                <w:szCs w:val="26"/>
              </w:rPr>
              <w:t>GV: Yêu cầu hs đưa thêm các ví dụ</w:t>
            </w:r>
          </w:p>
          <w:p w:rsidR="003009E4" w:rsidRPr="00B1469A" w:rsidRDefault="003009E4" w:rsidP="008B774C">
            <w:pPr>
              <w:spacing w:before="80" w:after="40" w:line="264" w:lineRule="auto"/>
              <w:jc w:val="both"/>
              <w:rPr>
                <w:sz w:val="26"/>
                <w:szCs w:val="26"/>
              </w:rPr>
            </w:pPr>
            <w:r w:rsidRPr="00B1469A">
              <w:rPr>
                <w:sz w:val="26"/>
                <w:szCs w:val="26"/>
              </w:rPr>
              <w:t>GV: Tổng quát cách khai báo</w:t>
            </w:r>
          </w:p>
        </w:tc>
        <w:tc>
          <w:tcPr>
            <w:tcW w:w="5068" w:type="dxa"/>
          </w:tcPr>
          <w:p w:rsidR="003009E4" w:rsidRPr="00B1469A" w:rsidRDefault="003009E4" w:rsidP="008B774C">
            <w:pPr>
              <w:pStyle w:val="Heading2"/>
              <w:rPr>
                <w:rFonts w:ascii="Times New Roman" w:hAnsi="Times New Roman"/>
                <w:i w:val="0"/>
                <w:iCs w:val="0"/>
                <w:sz w:val="26"/>
                <w:szCs w:val="26"/>
              </w:rPr>
            </w:pPr>
            <w:r w:rsidRPr="00B1469A">
              <w:rPr>
                <w:rFonts w:ascii="Times New Roman" w:hAnsi="Times New Roman"/>
                <w:i w:val="0"/>
                <w:iCs w:val="0"/>
                <w:sz w:val="26"/>
                <w:szCs w:val="26"/>
              </w:rPr>
              <w:t>2. Ví dụ về biến mảng</w:t>
            </w:r>
          </w:p>
          <w:p w:rsidR="003009E4" w:rsidRPr="00B1469A" w:rsidRDefault="003009E4" w:rsidP="008B774C">
            <w:pPr>
              <w:rPr>
                <w:sz w:val="26"/>
                <w:szCs w:val="26"/>
              </w:rPr>
            </w:pPr>
            <w:r w:rsidRPr="00B1469A">
              <w:rPr>
                <w:sz w:val="26"/>
                <w:szCs w:val="26"/>
              </w:rPr>
              <w:t xml:space="preserve">Để làm việc với các dãy số nguyên hay số thực, chúng ta phải khai báo biến mảng </w:t>
            </w:r>
          </w:p>
          <w:p w:rsidR="003009E4" w:rsidRPr="00B1469A" w:rsidRDefault="003009E4" w:rsidP="008B774C">
            <w:pPr>
              <w:rPr>
                <w:spacing w:val="-2"/>
                <w:sz w:val="26"/>
                <w:szCs w:val="26"/>
              </w:rPr>
            </w:pPr>
            <w:r w:rsidRPr="00B1469A">
              <w:rPr>
                <w:spacing w:val="-2"/>
                <w:sz w:val="26"/>
                <w:szCs w:val="26"/>
              </w:rPr>
              <w:t>Ví dụ, cách khai báo đơn giản một biến mảng trong ngôn ngữ Pascal như sau:</w:t>
            </w:r>
          </w:p>
          <w:p w:rsidR="003009E4" w:rsidRPr="00B1469A" w:rsidRDefault="003009E4" w:rsidP="008B774C">
            <w:pPr>
              <w:rPr>
                <w:b/>
                <w:sz w:val="26"/>
                <w:szCs w:val="26"/>
              </w:rPr>
            </w:pPr>
            <w:r w:rsidRPr="00B1469A">
              <w:rPr>
                <w:b/>
                <w:sz w:val="26"/>
                <w:szCs w:val="26"/>
              </w:rPr>
              <w:t xml:space="preserve">var </w:t>
            </w:r>
            <w:r w:rsidRPr="00B1469A">
              <w:rPr>
                <w:sz w:val="26"/>
                <w:szCs w:val="26"/>
              </w:rPr>
              <w:t>Chieucao:</w:t>
            </w:r>
            <w:r w:rsidRPr="00B1469A">
              <w:rPr>
                <w:b/>
                <w:sz w:val="26"/>
                <w:szCs w:val="26"/>
              </w:rPr>
              <w:t xml:space="preserve"> array[</w:t>
            </w:r>
            <w:r w:rsidRPr="00B1469A">
              <w:rPr>
                <w:sz w:val="26"/>
                <w:szCs w:val="26"/>
              </w:rPr>
              <w:t>1..50</w:t>
            </w:r>
            <w:r w:rsidRPr="00B1469A">
              <w:rPr>
                <w:b/>
                <w:sz w:val="26"/>
                <w:szCs w:val="26"/>
              </w:rPr>
              <w:t xml:space="preserve">] of </w:t>
            </w:r>
            <w:r w:rsidRPr="00B1469A">
              <w:rPr>
                <w:sz w:val="26"/>
                <w:szCs w:val="26"/>
              </w:rPr>
              <w:t>real;</w:t>
            </w:r>
          </w:p>
          <w:p w:rsidR="003009E4" w:rsidRPr="00B1469A" w:rsidRDefault="003009E4" w:rsidP="008B774C">
            <w:pPr>
              <w:rPr>
                <w:sz w:val="26"/>
                <w:szCs w:val="26"/>
              </w:rPr>
            </w:pPr>
            <w:r w:rsidRPr="00B1469A">
              <w:rPr>
                <w:b/>
                <w:sz w:val="26"/>
                <w:szCs w:val="26"/>
              </w:rPr>
              <w:t xml:space="preserve">var </w:t>
            </w:r>
            <w:r w:rsidRPr="00B1469A">
              <w:rPr>
                <w:sz w:val="26"/>
                <w:szCs w:val="26"/>
              </w:rPr>
              <w:t>Tuoi:</w:t>
            </w:r>
            <w:r w:rsidRPr="00B1469A">
              <w:rPr>
                <w:b/>
                <w:sz w:val="26"/>
                <w:szCs w:val="26"/>
              </w:rPr>
              <w:t xml:space="preserve"> array[</w:t>
            </w:r>
            <w:r w:rsidRPr="00B1469A">
              <w:rPr>
                <w:sz w:val="26"/>
                <w:szCs w:val="26"/>
              </w:rPr>
              <w:t>21..80</w:t>
            </w:r>
            <w:r w:rsidRPr="00B1469A">
              <w:rPr>
                <w:b/>
                <w:sz w:val="26"/>
                <w:szCs w:val="26"/>
              </w:rPr>
              <w:t xml:space="preserve">] of </w:t>
            </w:r>
            <w:r w:rsidRPr="00B1469A">
              <w:rPr>
                <w:sz w:val="26"/>
                <w:szCs w:val="26"/>
              </w:rPr>
              <w:t>integer;</w:t>
            </w:r>
          </w:p>
          <w:p w:rsidR="003009E4" w:rsidRPr="00B1469A" w:rsidRDefault="003009E4" w:rsidP="008B774C">
            <w:pPr>
              <w:rPr>
                <w:sz w:val="26"/>
                <w:szCs w:val="26"/>
              </w:rPr>
            </w:pPr>
            <w:r w:rsidRPr="00B1469A">
              <w:rPr>
                <w:sz w:val="26"/>
                <w:szCs w:val="26"/>
              </w:rPr>
              <w:t>HS: Trả lời</w:t>
            </w:r>
          </w:p>
          <w:p w:rsidR="003009E4" w:rsidRPr="00B1469A" w:rsidRDefault="003009E4" w:rsidP="008B774C">
            <w:pPr>
              <w:rPr>
                <w:sz w:val="26"/>
                <w:szCs w:val="26"/>
              </w:rPr>
            </w:pPr>
            <w:r w:rsidRPr="00B1469A">
              <w:rPr>
                <w:sz w:val="26"/>
                <w:szCs w:val="26"/>
              </w:rPr>
              <w:t xml:space="preserve"> </w:t>
            </w:r>
          </w:p>
          <w:p w:rsidR="003009E4" w:rsidRPr="00B1469A" w:rsidRDefault="003009E4" w:rsidP="008B774C">
            <w:pPr>
              <w:rPr>
                <w:sz w:val="26"/>
                <w:szCs w:val="26"/>
              </w:rPr>
            </w:pPr>
          </w:p>
          <w:p w:rsidR="003009E4" w:rsidRPr="00B1469A" w:rsidRDefault="003009E4" w:rsidP="008B774C">
            <w:pPr>
              <w:rPr>
                <w:sz w:val="26"/>
                <w:szCs w:val="26"/>
              </w:rPr>
            </w:pPr>
          </w:p>
          <w:p w:rsidR="003009E4" w:rsidRPr="00B1469A" w:rsidRDefault="003009E4" w:rsidP="008B774C">
            <w:pPr>
              <w:rPr>
                <w:sz w:val="26"/>
                <w:szCs w:val="26"/>
              </w:rPr>
            </w:pPr>
            <w:r w:rsidRPr="00B1469A">
              <w:rPr>
                <w:sz w:val="26"/>
                <w:szCs w:val="26"/>
              </w:rPr>
              <w:t>Cách khai báo mảng trong Pascal như sau:</w:t>
            </w:r>
          </w:p>
          <w:p w:rsidR="003009E4" w:rsidRPr="00B1469A" w:rsidRDefault="003009E4" w:rsidP="008B774C">
            <w:pPr>
              <w:rPr>
                <w:sz w:val="26"/>
                <w:szCs w:val="26"/>
              </w:rPr>
            </w:pPr>
            <w:r w:rsidRPr="00B1469A">
              <w:rPr>
                <w:sz w:val="26"/>
                <w:szCs w:val="26"/>
              </w:rPr>
              <w:t xml:space="preserve">Tên mảng </w:t>
            </w:r>
            <w:r w:rsidRPr="00B1469A">
              <w:rPr>
                <w:b/>
                <w:sz w:val="26"/>
                <w:szCs w:val="26"/>
              </w:rPr>
              <w:t>: array[</w:t>
            </w:r>
            <w:r w:rsidRPr="00B1469A">
              <w:rPr>
                <w:sz w:val="26"/>
                <w:szCs w:val="26"/>
              </w:rPr>
              <w:t>&lt;chỉ số đầu&gt;</w:t>
            </w:r>
            <w:r w:rsidRPr="00B1469A">
              <w:rPr>
                <w:b/>
                <w:sz w:val="26"/>
                <w:szCs w:val="26"/>
              </w:rPr>
              <w:t>..</w:t>
            </w:r>
            <w:r w:rsidRPr="00B1469A">
              <w:rPr>
                <w:sz w:val="26"/>
                <w:szCs w:val="26"/>
              </w:rPr>
              <w:t xml:space="preserve"> &lt;chỉ số cuối&gt;</w:t>
            </w:r>
            <w:r w:rsidRPr="00B1469A">
              <w:rPr>
                <w:b/>
                <w:sz w:val="26"/>
                <w:szCs w:val="26"/>
              </w:rPr>
              <w:t>] of</w:t>
            </w:r>
            <w:r w:rsidRPr="00B1469A">
              <w:rPr>
                <w:sz w:val="26"/>
                <w:szCs w:val="26"/>
              </w:rPr>
              <w:t xml:space="preserve"> &lt;kiểu dữ liệu&gt; </w:t>
            </w:r>
          </w:p>
          <w:p w:rsidR="003009E4" w:rsidRPr="00B1469A" w:rsidRDefault="003009E4" w:rsidP="008B774C">
            <w:pPr>
              <w:rPr>
                <w:sz w:val="26"/>
                <w:szCs w:val="26"/>
              </w:rPr>
            </w:pPr>
            <w:r w:rsidRPr="00B1469A">
              <w:rPr>
                <w:sz w:val="26"/>
                <w:szCs w:val="26"/>
              </w:rPr>
              <w:t>trong đó chỉ số đầu và chỉ số cuối là hai số nguyên hoặc biểu thức nguyên thoả mãn chỉ số đầu ≤ chỉ số cuối và kiểu dữ liệu có thể là integer hoặc real.</w:t>
            </w:r>
          </w:p>
          <w:p w:rsidR="003009E4" w:rsidRPr="00B1469A" w:rsidRDefault="003009E4" w:rsidP="008B774C">
            <w:pPr>
              <w:rPr>
                <w:sz w:val="26"/>
                <w:szCs w:val="26"/>
              </w:rPr>
            </w:pPr>
          </w:p>
        </w:tc>
      </w:tr>
    </w:tbl>
    <w:p w:rsidR="003A337E" w:rsidRPr="00B1469A" w:rsidRDefault="003A337E" w:rsidP="00EE1B9E">
      <w:pPr>
        <w:ind w:left="720"/>
        <w:rPr>
          <w:b/>
          <w:sz w:val="26"/>
          <w:szCs w:val="26"/>
        </w:rPr>
      </w:pPr>
    </w:p>
    <w:tbl>
      <w:tblPr>
        <w:tblW w:w="10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020"/>
      </w:tblGrid>
      <w:tr w:rsidR="003A337E" w:rsidRPr="00B1469A" w:rsidTr="004C5E5A">
        <w:tc>
          <w:tcPr>
            <w:tcW w:w="4633" w:type="dxa"/>
          </w:tcPr>
          <w:p w:rsidR="003A337E" w:rsidRPr="00B1469A" w:rsidRDefault="00BD2E0D" w:rsidP="004C5E5A">
            <w:pPr>
              <w:jc w:val="center"/>
              <w:rPr>
                <w:b/>
                <w:sz w:val="26"/>
                <w:szCs w:val="26"/>
                <w:lang w:val="fr-FR"/>
              </w:rPr>
            </w:pPr>
            <w:r w:rsidRPr="00B1469A">
              <w:rPr>
                <w:b/>
                <w:sz w:val="26"/>
                <w:szCs w:val="26"/>
                <w:lang w:val="fr-FR"/>
              </w:rPr>
              <w:t>HOẠT ĐỘNG CỦA GV VÀ HS</w:t>
            </w:r>
          </w:p>
        </w:tc>
        <w:tc>
          <w:tcPr>
            <w:tcW w:w="6020" w:type="dxa"/>
          </w:tcPr>
          <w:p w:rsidR="003A337E" w:rsidRPr="00B1469A" w:rsidRDefault="003A337E" w:rsidP="004C5E5A">
            <w:pPr>
              <w:jc w:val="center"/>
              <w:rPr>
                <w:b/>
                <w:sz w:val="26"/>
                <w:szCs w:val="26"/>
                <w:lang w:val="fr-FR"/>
              </w:rPr>
            </w:pPr>
            <w:r w:rsidRPr="00B1469A">
              <w:rPr>
                <w:b/>
                <w:sz w:val="26"/>
                <w:szCs w:val="26"/>
                <w:lang w:val="fr-FR"/>
              </w:rPr>
              <w:t>NỘI DUNG, YÊU CẦU CẦN ĐẠT</w:t>
            </w:r>
          </w:p>
        </w:tc>
      </w:tr>
      <w:tr w:rsidR="003A337E" w:rsidRPr="00B1469A" w:rsidTr="004C5E5A">
        <w:tc>
          <w:tcPr>
            <w:tcW w:w="10653" w:type="dxa"/>
            <w:gridSpan w:val="2"/>
          </w:tcPr>
          <w:p w:rsidR="003A337E" w:rsidRPr="00B1469A" w:rsidRDefault="003A337E" w:rsidP="004C5E5A">
            <w:pPr>
              <w:jc w:val="center"/>
              <w:rPr>
                <w:b/>
                <w:sz w:val="26"/>
                <w:szCs w:val="26"/>
              </w:rPr>
            </w:pPr>
            <w:r w:rsidRPr="00B1469A">
              <w:rPr>
                <w:b/>
                <w:sz w:val="26"/>
                <w:szCs w:val="26"/>
              </w:rPr>
              <w:t>Ví dụ</w:t>
            </w:r>
          </w:p>
        </w:tc>
      </w:tr>
      <w:tr w:rsidR="003A337E" w:rsidRPr="00B1469A" w:rsidTr="004C5E5A">
        <w:tc>
          <w:tcPr>
            <w:tcW w:w="4633" w:type="dxa"/>
          </w:tcPr>
          <w:p w:rsidR="003A337E" w:rsidRPr="00B1469A" w:rsidRDefault="003A337E" w:rsidP="004C5E5A">
            <w:pPr>
              <w:jc w:val="both"/>
              <w:rPr>
                <w:sz w:val="26"/>
                <w:szCs w:val="26"/>
              </w:rPr>
            </w:pPr>
            <w:r w:rsidRPr="00B1469A">
              <w:rPr>
                <w:sz w:val="26"/>
                <w:szCs w:val="26"/>
              </w:rPr>
              <w:t>GV: Đưa ví dụ 2</w:t>
            </w:r>
          </w:p>
          <w:p w:rsidR="003A337E" w:rsidRPr="00B1469A" w:rsidRDefault="003A337E" w:rsidP="004C5E5A">
            <w:pPr>
              <w:jc w:val="both"/>
              <w:rPr>
                <w:sz w:val="26"/>
                <w:szCs w:val="26"/>
              </w:rPr>
            </w:pPr>
          </w:p>
          <w:p w:rsidR="003A337E" w:rsidRPr="00B1469A" w:rsidRDefault="003A337E" w:rsidP="004C5E5A">
            <w:pPr>
              <w:jc w:val="both"/>
              <w:rPr>
                <w:sz w:val="26"/>
                <w:szCs w:val="26"/>
              </w:rPr>
            </w:pPr>
            <w:r w:rsidRPr="00B1469A">
              <w:rPr>
                <w:sz w:val="26"/>
                <w:szCs w:val="26"/>
              </w:rPr>
              <w:t>GV: Hướng dẫn học sinh cách sử dụng biến mảng</w:t>
            </w: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r w:rsidRPr="00B1469A">
              <w:rPr>
                <w:sz w:val="26"/>
                <w:szCs w:val="26"/>
              </w:rPr>
              <w:t>GV: Cách khai báo biến có ích lợi gì?</w:t>
            </w: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p>
          <w:p w:rsidR="003A337E" w:rsidRPr="00B1469A" w:rsidRDefault="003A337E" w:rsidP="004C5E5A">
            <w:pPr>
              <w:jc w:val="both"/>
              <w:rPr>
                <w:sz w:val="26"/>
                <w:szCs w:val="26"/>
              </w:rPr>
            </w:pPr>
            <w:r w:rsidRPr="00B1469A">
              <w:rPr>
                <w:sz w:val="26"/>
                <w:szCs w:val="26"/>
              </w:rPr>
              <w:t>GV: Nhập giá trị cho mảng từ bàn phím như thế nào</w:t>
            </w:r>
          </w:p>
          <w:p w:rsidR="003A337E" w:rsidRPr="00B1469A" w:rsidRDefault="003A337E" w:rsidP="004C5E5A">
            <w:pPr>
              <w:jc w:val="both"/>
              <w:rPr>
                <w:sz w:val="26"/>
                <w:szCs w:val="26"/>
              </w:rPr>
            </w:pPr>
          </w:p>
        </w:tc>
        <w:tc>
          <w:tcPr>
            <w:tcW w:w="6020" w:type="dxa"/>
          </w:tcPr>
          <w:p w:rsidR="003A337E" w:rsidRPr="00B1469A" w:rsidRDefault="003A337E" w:rsidP="004C5E5A">
            <w:pPr>
              <w:rPr>
                <w:sz w:val="26"/>
                <w:szCs w:val="26"/>
              </w:rPr>
            </w:pPr>
            <w:r w:rsidRPr="00B1469A">
              <w:rPr>
                <w:b/>
                <w:sz w:val="26"/>
                <w:szCs w:val="26"/>
              </w:rPr>
              <w:t>Ví dụ 2</w:t>
            </w:r>
            <w:r w:rsidRPr="00B1469A">
              <w:rPr>
                <w:sz w:val="26"/>
                <w:szCs w:val="26"/>
              </w:rPr>
              <w:t>. Tiếp tục với ví dụ 1, thay vì khai báo các biến</w:t>
            </w:r>
            <w:r w:rsidRPr="00B1469A">
              <w:rPr>
                <w:b/>
                <w:sz w:val="26"/>
                <w:szCs w:val="26"/>
              </w:rPr>
              <w:t xml:space="preserve"> </w:t>
            </w:r>
            <w:r w:rsidRPr="00B1469A">
              <w:rPr>
                <w:sz w:val="26"/>
                <w:szCs w:val="26"/>
              </w:rPr>
              <w:t xml:space="preserve">Diem_1, Diem_2, Diem_3,...  để lưu điểm số của các học sinh, ta khai báo biến mảng Diem như sau: </w:t>
            </w:r>
          </w:p>
          <w:p w:rsidR="003A337E" w:rsidRPr="00B1469A" w:rsidRDefault="003A337E" w:rsidP="004C5E5A">
            <w:pPr>
              <w:rPr>
                <w:sz w:val="26"/>
                <w:szCs w:val="26"/>
              </w:rPr>
            </w:pPr>
            <w:r w:rsidRPr="00B1469A">
              <w:rPr>
                <w:b/>
                <w:sz w:val="26"/>
                <w:szCs w:val="26"/>
              </w:rPr>
              <w:t xml:space="preserve">var </w:t>
            </w:r>
            <w:r w:rsidRPr="00B1469A">
              <w:rPr>
                <w:sz w:val="26"/>
                <w:szCs w:val="26"/>
              </w:rPr>
              <w:t>Diem:</w:t>
            </w:r>
            <w:r w:rsidRPr="00B1469A">
              <w:rPr>
                <w:b/>
                <w:sz w:val="26"/>
                <w:szCs w:val="26"/>
              </w:rPr>
              <w:t xml:space="preserve"> array[</w:t>
            </w:r>
            <w:r w:rsidRPr="00B1469A">
              <w:rPr>
                <w:sz w:val="26"/>
                <w:szCs w:val="26"/>
              </w:rPr>
              <w:t>1..50</w:t>
            </w:r>
            <w:r w:rsidRPr="00B1469A">
              <w:rPr>
                <w:b/>
                <w:sz w:val="26"/>
                <w:szCs w:val="26"/>
              </w:rPr>
              <w:t xml:space="preserve">] of </w:t>
            </w:r>
            <w:r w:rsidRPr="00B1469A">
              <w:rPr>
                <w:sz w:val="26"/>
                <w:szCs w:val="26"/>
              </w:rPr>
              <w:t>real;</w:t>
            </w:r>
          </w:p>
          <w:p w:rsidR="003A337E" w:rsidRPr="00B1469A" w:rsidRDefault="003A337E" w:rsidP="004C5E5A">
            <w:pPr>
              <w:rPr>
                <w:sz w:val="26"/>
                <w:szCs w:val="26"/>
              </w:rPr>
            </w:pPr>
          </w:p>
          <w:p w:rsidR="003A337E" w:rsidRPr="00B1469A" w:rsidRDefault="003A337E" w:rsidP="004C5E5A">
            <w:pPr>
              <w:jc w:val="both"/>
              <w:rPr>
                <w:sz w:val="26"/>
                <w:szCs w:val="26"/>
              </w:rPr>
            </w:pPr>
            <w:r w:rsidRPr="00B1469A">
              <w:rPr>
                <w:sz w:val="26"/>
                <w:szCs w:val="26"/>
              </w:rPr>
              <w:t>HS: Tiết kiệm thời gian và công sức viết chương trình.</w:t>
            </w:r>
          </w:p>
          <w:p w:rsidR="003A337E" w:rsidRPr="00B1469A" w:rsidRDefault="003A337E" w:rsidP="004C5E5A">
            <w:pPr>
              <w:rPr>
                <w:sz w:val="26"/>
                <w:szCs w:val="26"/>
              </w:rPr>
            </w:pPr>
          </w:p>
          <w:p w:rsidR="003A337E" w:rsidRPr="00B1469A" w:rsidRDefault="003A337E" w:rsidP="004C5E5A">
            <w:pPr>
              <w:rPr>
                <w:sz w:val="26"/>
                <w:szCs w:val="26"/>
              </w:rPr>
            </w:pPr>
            <w:r w:rsidRPr="00B1469A">
              <w:rPr>
                <w:sz w:val="26"/>
                <w:szCs w:val="26"/>
              </w:rPr>
              <w:t>Trước hết, có thể thay rất nhiều câu lệnh nhập và in dữ liệu ra màn hình bằng một câu lệnh lặp. Chẳng hạn, ta có thể viết</w:t>
            </w:r>
          </w:p>
          <w:p w:rsidR="003A337E" w:rsidRPr="00B1469A" w:rsidRDefault="003A337E" w:rsidP="004C5E5A">
            <w:pPr>
              <w:rPr>
                <w:b/>
                <w:sz w:val="26"/>
                <w:szCs w:val="26"/>
              </w:rPr>
            </w:pPr>
            <w:r w:rsidRPr="00B1469A">
              <w:rPr>
                <w:b/>
                <w:sz w:val="26"/>
                <w:szCs w:val="26"/>
              </w:rPr>
              <w:t xml:space="preserve">For </w:t>
            </w:r>
            <w:r w:rsidRPr="00B1469A">
              <w:rPr>
                <w:sz w:val="26"/>
                <w:szCs w:val="26"/>
              </w:rPr>
              <w:t>i:=1</w:t>
            </w:r>
            <w:r w:rsidRPr="00B1469A">
              <w:rPr>
                <w:b/>
                <w:sz w:val="26"/>
                <w:szCs w:val="26"/>
              </w:rPr>
              <w:t xml:space="preserve"> to </w:t>
            </w:r>
            <w:r w:rsidRPr="00B1469A">
              <w:rPr>
                <w:sz w:val="26"/>
                <w:szCs w:val="26"/>
              </w:rPr>
              <w:t>50</w:t>
            </w:r>
            <w:r w:rsidRPr="00B1469A">
              <w:rPr>
                <w:b/>
                <w:sz w:val="26"/>
                <w:szCs w:val="26"/>
              </w:rPr>
              <w:t xml:space="preserve"> do </w:t>
            </w:r>
            <w:r w:rsidRPr="00B1469A">
              <w:rPr>
                <w:sz w:val="26"/>
                <w:szCs w:val="26"/>
              </w:rPr>
              <w:t>readln(Diem[i]);</w:t>
            </w:r>
          </w:p>
          <w:p w:rsidR="003A337E" w:rsidRPr="00B1469A" w:rsidRDefault="003A337E" w:rsidP="004C5E5A">
            <w:pPr>
              <w:rPr>
                <w:sz w:val="26"/>
                <w:szCs w:val="26"/>
              </w:rPr>
            </w:pPr>
            <w:r w:rsidRPr="00B1469A">
              <w:rPr>
                <w:sz w:val="26"/>
                <w:szCs w:val="26"/>
              </w:rPr>
              <w:t xml:space="preserve">để nhập điểm của các học sinh. </w:t>
            </w:r>
          </w:p>
          <w:p w:rsidR="003A337E" w:rsidRPr="00B1469A" w:rsidRDefault="003A337E" w:rsidP="004C5E5A">
            <w:pPr>
              <w:rPr>
                <w:sz w:val="26"/>
                <w:szCs w:val="26"/>
              </w:rPr>
            </w:pPr>
            <w:r w:rsidRPr="00B1469A">
              <w:rPr>
                <w:sz w:val="26"/>
                <w:szCs w:val="26"/>
              </w:rPr>
              <w:t>Để so sánh điểm của mỗi học sinh với một giá trị nào đó, ta cũng chỉ cần một câu lệnh lặp, chẳng hạn</w:t>
            </w:r>
          </w:p>
          <w:p w:rsidR="003A337E" w:rsidRPr="00B1469A" w:rsidRDefault="003A337E" w:rsidP="004C5E5A">
            <w:pPr>
              <w:rPr>
                <w:b/>
                <w:sz w:val="26"/>
                <w:szCs w:val="26"/>
              </w:rPr>
            </w:pPr>
            <w:r w:rsidRPr="00B1469A">
              <w:rPr>
                <w:b/>
                <w:sz w:val="26"/>
                <w:szCs w:val="26"/>
              </w:rPr>
              <w:t xml:space="preserve">For </w:t>
            </w:r>
            <w:r w:rsidRPr="00B1469A">
              <w:rPr>
                <w:sz w:val="26"/>
                <w:szCs w:val="26"/>
              </w:rPr>
              <w:t>i:=1</w:t>
            </w:r>
            <w:r w:rsidRPr="00B1469A">
              <w:rPr>
                <w:b/>
                <w:sz w:val="26"/>
                <w:szCs w:val="26"/>
              </w:rPr>
              <w:t xml:space="preserve"> to </w:t>
            </w:r>
            <w:r w:rsidRPr="00B1469A">
              <w:rPr>
                <w:sz w:val="26"/>
                <w:szCs w:val="26"/>
              </w:rPr>
              <w:t>50</w:t>
            </w:r>
            <w:r w:rsidRPr="00B1469A">
              <w:rPr>
                <w:b/>
                <w:sz w:val="26"/>
                <w:szCs w:val="26"/>
              </w:rPr>
              <w:t xml:space="preserve"> do </w:t>
            </w:r>
          </w:p>
          <w:p w:rsidR="003A337E" w:rsidRPr="00B1469A" w:rsidRDefault="003A337E" w:rsidP="004C5E5A">
            <w:pPr>
              <w:rPr>
                <w:sz w:val="26"/>
                <w:szCs w:val="26"/>
              </w:rPr>
            </w:pPr>
            <w:r w:rsidRPr="00B1469A">
              <w:rPr>
                <w:b/>
                <w:sz w:val="26"/>
                <w:szCs w:val="26"/>
              </w:rPr>
              <w:t xml:space="preserve">if </w:t>
            </w:r>
            <w:r w:rsidRPr="00B1469A">
              <w:rPr>
                <w:sz w:val="26"/>
                <w:szCs w:val="26"/>
              </w:rPr>
              <w:t>Diem[i]&gt;8.0</w:t>
            </w:r>
            <w:r w:rsidRPr="00B1469A">
              <w:rPr>
                <w:b/>
                <w:sz w:val="26"/>
                <w:szCs w:val="26"/>
              </w:rPr>
              <w:t xml:space="preserve"> then </w:t>
            </w:r>
            <w:r w:rsidRPr="00B1469A">
              <w:rPr>
                <w:sz w:val="26"/>
                <w:szCs w:val="26"/>
              </w:rPr>
              <w:t>writeln('Gioi');</w:t>
            </w:r>
          </w:p>
          <w:p w:rsidR="003A337E" w:rsidRPr="00B1469A" w:rsidRDefault="003A337E" w:rsidP="004C5E5A">
            <w:pPr>
              <w:rPr>
                <w:sz w:val="26"/>
                <w:szCs w:val="26"/>
              </w:rPr>
            </w:pPr>
            <w:r w:rsidRPr="00B1469A">
              <w:rPr>
                <w:sz w:val="26"/>
                <w:szCs w:val="26"/>
              </w:rPr>
              <w:t xml:space="preserve">Điều này giúp tiết kiệm rất nhiều thời gian và công sức viết chương trình. </w:t>
            </w:r>
          </w:p>
          <w:p w:rsidR="003A337E" w:rsidRPr="00B1469A" w:rsidRDefault="003A337E" w:rsidP="004C5E5A">
            <w:pPr>
              <w:rPr>
                <w:sz w:val="26"/>
                <w:szCs w:val="26"/>
              </w:rPr>
            </w:pPr>
            <w:r w:rsidRPr="00B1469A">
              <w:rPr>
                <w:sz w:val="26"/>
                <w:szCs w:val="26"/>
              </w:rPr>
              <w:t>Hơn nữa, mỗi học sinh có thể có nhiều điểm theo từng môn học: điểm Toán, điểm Văn, điểm Lí,... Để xử lí đồng thời các loại điểm này, ta có thể khai báo nhiều biến mảng:</w:t>
            </w:r>
          </w:p>
          <w:p w:rsidR="003A337E" w:rsidRPr="00B1469A" w:rsidRDefault="003A337E" w:rsidP="004C5E5A">
            <w:pPr>
              <w:rPr>
                <w:b/>
                <w:sz w:val="26"/>
                <w:szCs w:val="26"/>
              </w:rPr>
            </w:pPr>
            <w:r w:rsidRPr="00B1469A">
              <w:rPr>
                <w:b/>
                <w:sz w:val="26"/>
                <w:szCs w:val="26"/>
              </w:rPr>
              <w:t xml:space="preserve">var </w:t>
            </w:r>
            <w:r w:rsidRPr="00B1469A">
              <w:rPr>
                <w:sz w:val="26"/>
                <w:szCs w:val="26"/>
              </w:rPr>
              <w:t>DiemToan</w:t>
            </w:r>
            <w:r w:rsidRPr="00B1469A">
              <w:rPr>
                <w:b/>
                <w:sz w:val="26"/>
                <w:szCs w:val="26"/>
              </w:rPr>
              <w:t>: array[</w:t>
            </w:r>
            <w:r w:rsidRPr="00B1469A">
              <w:rPr>
                <w:sz w:val="26"/>
                <w:szCs w:val="26"/>
              </w:rPr>
              <w:t>1..50</w:t>
            </w:r>
            <w:r w:rsidRPr="00B1469A">
              <w:rPr>
                <w:b/>
                <w:sz w:val="26"/>
                <w:szCs w:val="26"/>
              </w:rPr>
              <w:t xml:space="preserve">] of </w:t>
            </w:r>
            <w:r w:rsidRPr="00B1469A">
              <w:rPr>
                <w:sz w:val="26"/>
                <w:szCs w:val="26"/>
              </w:rPr>
              <w:t>real;</w:t>
            </w:r>
          </w:p>
          <w:p w:rsidR="003A337E" w:rsidRPr="00B1469A" w:rsidRDefault="003A337E" w:rsidP="004C5E5A">
            <w:pPr>
              <w:rPr>
                <w:b/>
                <w:sz w:val="26"/>
                <w:szCs w:val="26"/>
              </w:rPr>
            </w:pPr>
            <w:r w:rsidRPr="00B1469A">
              <w:rPr>
                <w:b/>
                <w:sz w:val="26"/>
                <w:szCs w:val="26"/>
              </w:rPr>
              <w:t xml:space="preserve">var </w:t>
            </w:r>
            <w:r w:rsidRPr="00B1469A">
              <w:rPr>
                <w:sz w:val="26"/>
                <w:szCs w:val="26"/>
              </w:rPr>
              <w:t>DiemVan:</w:t>
            </w:r>
            <w:r w:rsidRPr="00B1469A">
              <w:rPr>
                <w:b/>
                <w:sz w:val="26"/>
                <w:szCs w:val="26"/>
              </w:rPr>
              <w:t xml:space="preserve"> array[</w:t>
            </w:r>
            <w:r w:rsidRPr="00B1469A">
              <w:rPr>
                <w:sz w:val="26"/>
                <w:szCs w:val="26"/>
              </w:rPr>
              <w:t>1..50</w:t>
            </w:r>
            <w:r w:rsidRPr="00B1469A">
              <w:rPr>
                <w:b/>
                <w:sz w:val="26"/>
                <w:szCs w:val="26"/>
              </w:rPr>
              <w:t xml:space="preserve">] of </w:t>
            </w:r>
            <w:r w:rsidRPr="00B1469A">
              <w:rPr>
                <w:sz w:val="26"/>
                <w:szCs w:val="26"/>
              </w:rPr>
              <w:t>real;</w:t>
            </w:r>
          </w:p>
          <w:p w:rsidR="003A337E" w:rsidRPr="00B1469A" w:rsidRDefault="003A337E" w:rsidP="004C5E5A">
            <w:pPr>
              <w:rPr>
                <w:b/>
                <w:sz w:val="26"/>
                <w:szCs w:val="26"/>
              </w:rPr>
            </w:pPr>
            <w:r w:rsidRPr="00B1469A">
              <w:rPr>
                <w:b/>
                <w:sz w:val="26"/>
                <w:szCs w:val="26"/>
              </w:rPr>
              <w:t xml:space="preserve">var </w:t>
            </w:r>
            <w:r w:rsidRPr="00B1469A">
              <w:rPr>
                <w:sz w:val="26"/>
                <w:szCs w:val="26"/>
              </w:rPr>
              <w:t xml:space="preserve">DiemLi: </w:t>
            </w:r>
            <w:r w:rsidRPr="00B1469A">
              <w:rPr>
                <w:b/>
                <w:sz w:val="26"/>
                <w:szCs w:val="26"/>
              </w:rPr>
              <w:t>array[</w:t>
            </w:r>
            <w:r w:rsidRPr="00B1469A">
              <w:rPr>
                <w:sz w:val="26"/>
                <w:szCs w:val="26"/>
              </w:rPr>
              <w:t>1..50</w:t>
            </w:r>
            <w:r w:rsidRPr="00B1469A">
              <w:rPr>
                <w:b/>
                <w:sz w:val="26"/>
                <w:szCs w:val="26"/>
              </w:rPr>
              <w:t xml:space="preserve">] of </w:t>
            </w:r>
            <w:r w:rsidRPr="00B1469A">
              <w:rPr>
                <w:sz w:val="26"/>
                <w:szCs w:val="26"/>
              </w:rPr>
              <w:t>real;</w:t>
            </w:r>
          </w:p>
          <w:p w:rsidR="003A337E" w:rsidRPr="00B1469A" w:rsidRDefault="003A337E" w:rsidP="004C5E5A">
            <w:pPr>
              <w:rPr>
                <w:sz w:val="26"/>
                <w:szCs w:val="26"/>
              </w:rPr>
            </w:pPr>
            <w:r w:rsidRPr="00B1469A">
              <w:rPr>
                <w:sz w:val="26"/>
                <w:szCs w:val="26"/>
              </w:rPr>
              <w:t>hay</w:t>
            </w:r>
          </w:p>
          <w:p w:rsidR="003A337E" w:rsidRPr="00B1469A" w:rsidRDefault="003A337E" w:rsidP="004C5E5A">
            <w:pPr>
              <w:rPr>
                <w:b/>
                <w:sz w:val="26"/>
                <w:szCs w:val="26"/>
              </w:rPr>
            </w:pPr>
            <w:r w:rsidRPr="00B1469A">
              <w:rPr>
                <w:b/>
                <w:sz w:val="26"/>
                <w:szCs w:val="26"/>
              </w:rPr>
              <w:t xml:space="preserve">var </w:t>
            </w:r>
            <w:r w:rsidRPr="00B1469A">
              <w:rPr>
                <w:sz w:val="26"/>
                <w:szCs w:val="26"/>
              </w:rPr>
              <w:t xml:space="preserve">DiemToan, DiemVan, DiemLi: </w:t>
            </w:r>
            <w:r w:rsidRPr="00B1469A">
              <w:rPr>
                <w:b/>
                <w:sz w:val="26"/>
                <w:szCs w:val="26"/>
              </w:rPr>
              <w:t>array[</w:t>
            </w:r>
            <w:r w:rsidRPr="00B1469A">
              <w:rPr>
                <w:sz w:val="26"/>
                <w:szCs w:val="26"/>
              </w:rPr>
              <w:t>1..50</w:t>
            </w:r>
            <w:r w:rsidRPr="00B1469A">
              <w:rPr>
                <w:b/>
                <w:sz w:val="26"/>
                <w:szCs w:val="26"/>
              </w:rPr>
              <w:t xml:space="preserve">] of </w:t>
            </w:r>
            <w:r w:rsidRPr="00B1469A">
              <w:rPr>
                <w:sz w:val="26"/>
                <w:szCs w:val="26"/>
              </w:rPr>
              <w:t>real;</w:t>
            </w:r>
          </w:p>
          <w:p w:rsidR="003A337E" w:rsidRPr="00B1469A" w:rsidRDefault="003A337E" w:rsidP="004C5E5A">
            <w:pPr>
              <w:rPr>
                <w:sz w:val="26"/>
                <w:szCs w:val="26"/>
              </w:rPr>
            </w:pPr>
            <w:r w:rsidRPr="00B1469A">
              <w:rPr>
                <w:sz w:val="26"/>
                <w:szCs w:val="26"/>
              </w:rPr>
              <w:t xml:space="preserve">Khi đó, ta cũng có thể xử lí điểm thi của một học sinh cụ thể </w:t>
            </w:r>
            <w:r w:rsidR="00391465">
              <w:rPr>
                <w:noProof/>
                <w:sz w:val="26"/>
                <w:szCs w:val="26"/>
              </w:rPr>
              <w:drawing>
                <wp:inline distT="0" distB="0" distL="0" distR="0">
                  <wp:extent cx="3143250" cy="7905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3A337E" w:rsidRPr="00B1469A" w:rsidRDefault="003A337E" w:rsidP="004C5E5A">
            <w:pPr>
              <w:rPr>
                <w:sz w:val="26"/>
                <w:szCs w:val="26"/>
              </w:rPr>
            </w:pPr>
            <w:r w:rsidRPr="00B1469A">
              <w:rPr>
                <w:sz w:val="26"/>
                <w:szCs w:val="26"/>
              </w:rPr>
              <w:t>Ví dụ 2 cũng cho thấy rằng, chúng ta gán giá trị, đọc giá trị và tính toán với các giá trị của một phần tử trong biến mảng thông qua chỉ số tương ứng của phần tử đó. Chẳng hạn, trong câu lệnh trên Diem[i] là phần tử thứ i của biến mảng Diem.</w:t>
            </w:r>
          </w:p>
          <w:p w:rsidR="003A337E" w:rsidRPr="00B1469A" w:rsidRDefault="003A337E" w:rsidP="004C5E5A">
            <w:pPr>
              <w:rPr>
                <w:sz w:val="26"/>
                <w:szCs w:val="26"/>
              </w:rPr>
            </w:pPr>
            <w:r w:rsidRPr="00B1469A">
              <w:rPr>
                <w:sz w:val="26"/>
                <w:szCs w:val="26"/>
              </w:rPr>
              <w:t>Ta có thể gán giá trị cho các phần tử của mảng bằng câu lệnh gán:</w:t>
            </w:r>
          </w:p>
          <w:p w:rsidR="003A337E" w:rsidRPr="00B1469A" w:rsidRDefault="003A337E" w:rsidP="004C5E5A">
            <w:pPr>
              <w:rPr>
                <w:sz w:val="26"/>
                <w:szCs w:val="26"/>
              </w:rPr>
            </w:pPr>
            <w:r w:rsidRPr="00B1469A">
              <w:rPr>
                <w:sz w:val="26"/>
                <w:szCs w:val="26"/>
              </w:rPr>
              <w:t>A[1]:=5;</w:t>
            </w:r>
          </w:p>
          <w:p w:rsidR="003A337E" w:rsidRPr="00B1469A" w:rsidRDefault="003A337E" w:rsidP="004C5E5A">
            <w:pPr>
              <w:rPr>
                <w:sz w:val="26"/>
                <w:szCs w:val="26"/>
              </w:rPr>
            </w:pPr>
            <w:r w:rsidRPr="00B1469A">
              <w:rPr>
                <w:sz w:val="26"/>
                <w:szCs w:val="26"/>
              </w:rPr>
              <w:t>A[2]:=8;</w:t>
            </w:r>
          </w:p>
          <w:p w:rsidR="003A337E" w:rsidRPr="00B1469A" w:rsidRDefault="003A337E" w:rsidP="004C5E5A">
            <w:pPr>
              <w:rPr>
                <w:sz w:val="26"/>
                <w:szCs w:val="26"/>
              </w:rPr>
            </w:pPr>
            <w:r w:rsidRPr="00B1469A">
              <w:rPr>
                <w:sz w:val="26"/>
                <w:szCs w:val="26"/>
              </w:rPr>
              <w:t xml:space="preserve">hoặc nhập dữ liệu từ bàn phím bằng câu lệnh lặp: </w:t>
            </w:r>
          </w:p>
          <w:p w:rsidR="003A337E" w:rsidRPr="00B1469A" w:rsidRDefault="003A337E" w:rsidP="004C5E5A">
            <w:pPr>
              <w:rPr>
                <w:b/>
                <w:sz w:val="26"/>
                <w:szCs w:val="26"/>
              </w:rPr>
            </w:pPr>
            <w:r w:rsidRPr="00B1469A">
              <w:rPr>
                <w:b/>
                <w:sz w:val="26"/>
                <w:szCs w:val="26"/>
              </w:rPr>
              <w:t xml:space="preserve">for </w:t>
            </w:r>
            <w:r w:rsidRPr="00B1469A">
              <w:rPr>
                <w:sz w:val="26"/>
                <w:szCs w:val="26"/>
              </w:rPr>
              <w:t>i := 1</w:t>
            </w:r>
            <w:r w:rsidRPr="00B1469A">
              <w:rPr>
                <w:b/>
                <w:sz w:val="26"/>
                <w:szCs w:val="26"/>
              </w:rPr>
              <w:t xml:space="preserve"> to </w:t>
            </w:r>
            <w:r w:rsidRPr="00B1469A">
              <w:rPr>
                <w:sz w:val="26"/>
                <w:szCs w:val="26"/>
              </w:rPr>
              <w:t>5</w:t>
            </w:r>
            <w:r w:rsidRPr="00B1469A">
              <w:rPr>
                <w:b/>
                <w:sz w:val="26"/>
                <w:szCs w:val="26"/>
              </w:rPr>
              <w:t xml:space="preserve"> do </w:t>
            </w:r>
            <w:r w:rsidRPr="00B1469A">
              <w:rPr>
                <w:sz w:val="26"/>
                <w:szCs w:val="26"/>
              </w:rPr>
              <w:t>readln(a[i]);</w:t>
            </w:r>
          </w:p>
          <w:p w:rsidR="003A337E" w:rsidRPr="00B1469A" w:rsidRDefault="003A337E" w:rsidP="004C5E5A">
            <w:pPr>
              <w:rPr>
                <w:sz w:val="26"/>
                <w:szCs w:val="26"/>
              </w:rPr>
            </w:pPr>
          </w:p>
        </w:tc>
      </w:tr>
      <w:tr w:rsidR="003A337E" w:rsidRPr="00B1469A" w:rsidTr="004C5E5A">
        <w:tc>
          <w:tcPr>
            <w:tcW w:w="10653" w:type="dxa"/>
            <w:gridSpan w:val="2"/>
          </w:tcPr>
          <w:p w:rsidR="003A337E" w:rsidRPr="00B1469A" w:rsidRDefault="003A337E" w:rsidP="004C5E5A">
            <w:pPr>
              <w:jc w:val="center"/>
              <w:rPr>
                <w:b/>
                <w:sz w:val="26"/>
                <w:szCs w:val="26"/>
              </w:rPr>
            </w:pPr>
            <w:r w:rsidRPr="00B1469A">
              <w:rPr>
                <w:b/>
                <w:sz w:val="26"/>
                <w:szCs w:val="26"/>
              </w:rPr>
              <w:t>Tìm giá trị lớn nhất và nhỏ nhất của dãy số</w:t>
            </w:r>
          </w:p>
        </w:tc>
      </w:tr>
      <w:tr w:rsidR="003A337E" w:rsidRPr="00B1469A" w:rsidTr="004C5E5A">
        <w:tc>
          <w:tcPr>
            <w:tcW w:w="4633" w:type="dxa"/>
          </w:tcPr>
          <w:p w:rsidR="003A337E" w:rsidRPr="00B1469A" w:rsidRDefault="003A337E" w:rsidP="004C5E5A">
            <w:pPr>
              <w:jc w:val="both"/>
              <w:rPr>
                <w:sz w:val="26"/>
                <w:szCs w:val="26"/>
              </w:rPr>
            </w:pPr>
            <w:r w:rsidRPr="00B1469A">
              <w:rPr>
                <w:sz w:val="26"/>
                <w:szCs w:val="26"/>
              </w:rPr>
              <w:t>GV: Em hãy nêu cách tìm bạn cao nhất lớp?</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 yêu cầu hs xác định bài toán</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 Gợi ý và gọi 1 em lên khai báo biến cho chương trình.</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V: Gọi 1 em lên viết câu lệnh nhập n từ bàn phím</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V: Gọi 1 em lên viết câu lệnh nhập dãy số từ bàn phím.</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V: Nhắc lại thuật toán tìm giá trị lớn nhất, gợi ý cho học sinh và gọi 1 em lên viết đoạn tìm giá trị lớn nhất.</w:t>
            </w: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p>
          <w:p w:rsidR="003A337E" w:rsidRPr="00B1469A" w:rsidRDefault="003A337E" w:rsidP="004C5E5A">
            <w:pPr>
              <w:spacing w:before="80" w:after="40" w:line="264" w:lineRule="auto"/>
              <w:jc w:val="both"/>
              <w:rPr>
                <w:sz w:val="26"/>
                <w:szCs w:val="26"/>
              </w:rPr>
            </w:pPr>
            <w:r w:rsidRPr="00B1469A">
              <w:rPr>
                <w:sz w:val="26"/>
                <w:szCs w:val="26"/>
              </w:rPr>
              <w:t>GV: sau khi tìm gt lớn nhất gọi 1 em lên viết đoạn chương trình tìm giá trị nhỏ nhất trong dãy số.</w:t>
            </w:r>
          </w:p>
        </w:tc>
        <w:tc>
          <w:tcPr>
            <w:tcW w:w="6020" w:type="dxa"/>
          </w:tcPr>
          <w:p w:rsidR="003A337E" w:rsidRPr="00B1469A" w:rsidRDefault="003A337E" w:rsidP="004C5E5A">
            <w:pPr>
              <w:pStyle w:val="Heading2"/>
              <w:rPr>
                <w:rFonts w:ascii="Times New Roman" w:hAnsi="Times New Roman"/>
                <w:b w:val="0"/>
                <w:i w:val="0"/>
                <w:iCs w:val="0"/>
                <w:sz w:val="26"/>
                <w:szCs w:val="26"/>
              </w:rPr>
            </w:pPr>
            <w:r w:rsidRPr="00B1469A">
              <w:rPr>
                <w:rFonts w:ascii="Times New Roman" w:hAnsi="Times New Roman"/>
                <w:i w:val="0"/>
                <w:iCs w:val="0"/>
                <w:sz w:val="26"/>
                <w:szCs w:val="26"/>
              </w:rPr>
              <w:t>HS:</w:t>
            </w:r>
            <w:r w:rsidRPr="00B1469A">
              <w:rPr>
                <w:rFonts w:ascii="Times New Roman" w:hAnsi="Times New Roman"/>
                <w:b w:val="0"/>
                <w:i w:val="0"/>
                <w:iCs w:val="0"/>
                <w:sz w:val="26"/>
                <w:szCs w:val="26"/>
              </w:rPr>
              <w:t xml:space="preserve"> Cho bạn đầu tiên cao nhất sau đó so sánh tiếp với các bạn khác.</w:t>
            </w:r>
          </w:p>
          <w:p w:rsidR="003A337E" w:rsidRPr="00B1469A" w:rsidRDefault="003A337E" w:rsidP="004C5E5A">
            <w:pPr>
              <w:rPr>
                <w:sz w:val="26"/>
                <w:szCs w:val="26"/>
              </w:rPr>
            </w:pPr>
            <w:r w:rsidRPr="00B1469A">
              <w:rPr>
                <w:b/>
                <w:sz w:val="26"/>
                <w:szCs w:val="26"/>
              </w:rPr>
              <w:t xml:space="preserve">Input: </w:t>
            </w:r>
            <w:r w:rsidRPr="00B1469A">
              <w:rPr>
                <w:sz w:val="26"/>
                <w:szCs w:val="26"/>
              </w:rPr>
              <w:t>n, dãy số nhập từ bàn phím.</w:t>
            </w:r>
          </w:p>
          <w:p w:rsidR="003A337E" w:rsidRPr="00B1469A" w:rsidRDefault="003A337E" w:rsidP="004C5E5A">
            <w:pPr>
              <w:rPr>
                <w:sz w:val="26"/>
                <w:szCs w:val="26"/>
              </w:rPr>
            </w:pPr>
            <w:r w:rsidRPr="00B1469A">
              <w:rPr>
                <w:sz w:val="26"/>
                <w:szCs w:val="26"/>
              </w:rPr>
              <w:t>Output: tìm giá trị lớn nhất, nhỏ nhất.</w:t>
            </w:r>
          </w:p>
          <w:p w:rsidR="003A337E" w:rsidRPr="00B1469A" w:rsidRDefault="003A337E" w:rsidP="004C5E5A">
            <w:pPr>
              <w:rPr>
                <w:sz w:val="26"/>
                <w:szCs w:val="26"/>
              </w:rPr>
            </w:pPr>
            <w:r w:rsidRPr="00B1469A">
              <w:rPr>
                <w:b/>
                <w:sz w:val="26"/>
                <w:szCs w:val="26"/>
              </w:rPr>
              <w:t>Ví dụ 3.</w:t>
            </w:r>
            <w:r w:rsidRPr="00B1469A">
              <w:rPr>
                <w:sz w:val="26"/>
                <w:szCs w:val="26"/>
              </w:rPr>
              <w:t xml:space="preserve"> (SGK) Phần khai báo của chương trình có thể như sau: </w:t>
            </w:r>
          </w:p>
          <w:p w:rsidR="003A337E" w:rsidRPr="00B1469A" w:rsidRDefault="003A337E" w:rsidP="004C5E5A">
            <w:pPr>
              <w:spacing w:before="40"/>
              <w:rPr>
                <w:sz w:val="26"/>
                <w:szCs w:val="26"/>
              </w:rPr>
            </w:pPr>
            <w:r w:rsidRPr="00B1469A">
              <w:rPr>
                <w:b/>
                <w:sz w:val="26"/>
                <w:szCs w:val="26"/>
              </w:rPr>
              <w:t>program</w:t>
            </w:r>
            <w:r w:rsidRPr="00B1469A">
              <w:rPr>
                <w:sz w:val="26"/>
                <w:szCs w:val="26"/>
              </w:rPr>
              <w:t xml:space="preserve"> MaxMin;</w:t>
            </w:r>
          </w:p>
          <w:p w:rsidR="003A337E" w:rsidRPr="00B1469A" w:rsidRDefault="003A337E" w:rsidP="004C5E5A">
            <w:pPr>
              <w:spacing w:before="40"/>
              <w:rPr>
                <w:sz w:val="26"/>
                <w:szCs w:val="26"/>
              </w:rPr>
            </w:pPr>
            <w:r w:rsidRPr="00B1469A">
              <w:rPr>
                <w:b/>
                <w:sz w:val="26"/>
                <w:szCs w:val="26"/>
              </w:rPr>
              <w:t>uses</w:t>
            </w:r>
            <w:r w:rsidRPr="00B1469A">
              <w:rPr>
                <w:sz w:val="26"/>
                <w:szCs w:val="26"/>
              </w:rPr>
              <w:t xml:space="preserve"> crt;</w:t>
            </w:r>
          </w:p>
          <w:p w:rsidR="003A337E" w:rsidRPr="00B1469A" w:rsidRDefault="003A337E" w:rsidP="004C5E5A">
            <w:pPr>
              <w:spacing w:before="40"/>
              <w:rPr>
                <w:b/>
                <w:sz w:val="26"/>
                <w:szCs w:val="26"/>
              </w:rPr>
            </w:pPr>
            <w:r w:rsidRPr="00B1469A">
              <w:rPr>
                <w:b/>
                <w:sz w:val="26"/>
                <w:szCs w:val="26"/>
              </w:rPr>
              <w:t>Var</w:t>
            </w:r>
          </w:p>
          <w:p w:rsidR="003A337E" w:rsidRPr="00B1469A" w:rsidRDefault="003A337E" w:rsidP="004C5E5A">
            <w:pPr>
              <w:spacing w:before="40"/>
              <w:rPr>
                <w:sz w:val="26"/>
                <w:szCs w:val="26"/>
              </w:rPr>
            </w:pPr>
            <w:r w:rsidRPr="00B1469A">
              <w:rPr>
                <w:sz w:val="26"/>
                <w:szCs w:val="26"/>
              </w:rPr>
              <w:t xml:space="preserve">  i, n, Max, Min: integer;</w:t>
            </w:r>
          </w:p>
          <w:p w:rsidR="003A337E" w:rsidRPr="00B1469A" w:rsidRDefault="003A337E" w:rsidP="004C5E5A">
            <w:pPr>
              <w:spacing w:before="40"/>
              <w:rPr>
                <w:sz w:val="26"/>
                <w:szCs w:val="26"/>
              </w:rPr>
            </w:pPr>
            <w:r w:rsidRPr="00B1469A">
              <w:rPr>
                <w:sz w:val="26"/>
                <w:szCs w:val="26"/>
              </w:rPr>
              <w:t xml:space="preserve">  A: </w:t>
            </w:r>
            <w:r w:rsidRPr="00B1469A">
              <w:rPr>
                <w:b/>
                <w:sz w:val="26"/>
                <w:szCs w:val="26"/>
              </w:rPr>
              <w:t>array</w:t>
            </w:r>
            <w:r w:rsidRPr="00B1469A">
              <w:rPr>
                <w:sz w:val="26"/>
                <w:szCs w:val="26"/>
              </w:rPr>
              <w:t>[1..100] of integer;</w:t>
            </w:r>
          </w:p>
          <w:p w:rsidR="003A337E" w:rsidRPr="00B1469A" w:rsidRDefault="003A337E" w:rsidP="004C5E5A">
            <w:pPr>
              <w:rPr>
                <w:sz w:val="26"/>
                <w:szCs w:val="26"/>
              </w:rPr>
            </w:pPr>
            <w:r w:rsidRPr="00B1469A">
              <w:rPr>
                <w:sz w:val="26"/>
                <w:szCs w:val="26"/>
              </w:rPr>
              <w:t>Phần thân chương trình sẽ tương tự dưới đây:</w:t>
            </w:r>
          </w:p>
          <w:p w:rsidR="003A337E" w:rsidRPr="00B1469A" w:rsidRDefault="003A337E" w:rsidP="004C5E5A">
            <w:pPr>
              <w:spacing w:before="20"/>
              <w:rPr>
                <w:b/>
                <w:sz w:val="26"/>
                <w:szCs w:val="26"/>
              </w:rPr>
            </w:pPr>
            <w:r w:rsidRPr="00B1469A">
              <w:rPr>
                <w:b/>
                <w:sz w:val="26"/>
                <w:szCs w:val="26"/>
              </w:rPr>
              <w:t>Begin</w:t>
            </w:r>
          </w:p>
          <w:p w:rsidR="003A337E" w:rsidRPr="00B1469A" w:rsidRDefault="003A337E" w:rsidP="004C5E5A">
            <w:pPr>
              <w:spacing w:before="20"/>
              <w:rPr>
                <w:sz w:val="26"/>
                <w:szCs w:val="26"/>
              </w:rPr>
            </w:pPr>
            <w:r w:rsidRPr="00B1469A">
              <w:rPr>
                <w:sz w:val="26"/>
                <w:szCs w:val="26"/>
              </w:rPr>
              <w:t xml:space="preserve">  clrscr;</w:t>
            </w:r>
          </w:p>
          <w:p w:rsidR="003A337E" w:rsidRPr="00B1469A" w:rsidRDefault="003A337E" w:rsidP="004C5E5A">
            <w:pPr>
              <w:spacing w:before="20"/>
              <w:rPr>
                <w:sz w:val="26"/>
                <w:szCs w:val="26"/>
              </w:rPr>
            </w:pPr>
            <w:r w:rsidRPr="00B1469A">
              <w:rPr>
                <w:sz w:val="26"/>
                <w:szCs w:val="26"/>
              </w:rPr>
              <w:t xml:space="preserve">  write('Hay nhap do dai cua day so, N = '); readln(n);</w:t>
            </w:r>
          </w:p>
          <w:p w:rsidR="003A337E" w:rsidRPr="00B1469A" w:rsidRDefault="003A337E" w:rsidP="004C5E5A">
            <w:pPr>
              <w:spacing w:before="20"/>
              <w:rPr>
                <w:sz w:val="26"/>
                <w:szCs w:val="26"/>
              </w:rPr>
            </w:pPr>
            <w:r w:rsidRPr="00B1469A">
              <w:rPr>
                <w:sz w:val="26"/>
                <w:szCs w:val="26"/>
              </w:rPr>
              <w:t xml:space="preserve">    writeln('Nhap cac phan tu cua day so:');</w:t>
            </w:r>
          </w:p>
          <w:p w:rsidR="003A337E" w:rsidRPr="00B1469A" w:rsidRDefault="003A337E" w:rsidP="004C5E5A">
            <w:pPr>
              <w:spacing w:before="20"/>
              <w:rPr>
                <w:sz w:val="26"/>
                <w:szCs w:val="26"/>
              </w:rPr>
            </w:pPr>
            <w:r w:rsidRPr="00B1469A">
              <w:rPr>
                <w:sz w:val="26"/>
                <w:szCs w:val="26"/>
              </w:rPr>
              <w:t xml:space="preserve">    </w:t>
            </w:r>
            <w:r w:rsidRPr="00B1469A">
              <w:rPr>
                <w:b/>
                <w:sz w:val="26"/>
                <w:szCs w:val="26"/>
              </w:rPr>
              <w:t>For</w:t>
            </w:r>
            <w:r w:rsidRPr="00B1469A">
              <w:rPr>
                <w:sz w:val="26"/>
                <w:szCs w:val="26"/>
              </w:rPr>
              <w:t xml:space="preserve"> i:=1 </w:t>
            </w:r>
            <w:r w:rsidRPr="00B1469A">
              <w:rPr>
                <w:b/>
                <w:sz w:val="26"/>
                <w:szCs w:val="26"/>
              </w:rPr>
              <w:t>to</w:t>
            </w:r>
            <w:r w:rsidRPr="00B1469A">
              <w:rPr>
                <w:sz w:val="26"/>
                <w:szCs w:val="26"/>
              </w:rPr>
              <w:t xml:space="preserve"> n </w:t>
            </w:r>
            <w:r w:rsidRPr="00B1469A">
              <w:rPr>
                <w:b/>
                <w:sz w:val="26"/>
                <w:szCs w:val="26"/>
              </w:rPr>
              <w:t>do</w:t>
            </w:r>
          </w:p>
          <w:p w:rsidR="003A337E" w:rsidRPr="00B1469A" w:rsidRDefault="003A337E" w:rsidP="004C5E5A">
            <w:pPr>
              <w:spacing w:before="20"/>
              <w:rPr>
                <w:b/>
                <w:sz w:val="26"/>
                <w:szCs w:val="26"/>
              </w:rPr>
            </w:pPr>
            <w:r w:rsidRPr="00B1469A">
              <w:rPr>
                <w:sz w:val="26"/>
                <w:szCs w:val="26"/>
              </w:rPr>
              <w:t xml:space="preserve">      </w:t>
            </w:r>
            <w:r w:rsidRPr="00B1469A">
              <w:rPr>
                <w:b/>
                <w:sz w:val="26"/>
                <w:szCs w:val="26"/>
              </w:rPr>
              <w:t>Begin</w:t>
            </w:r>
          </w:p>
          <w:p w:rsidR="003A337E" w:rsidRPr="00B1469A" w:rsidRDefault="003A337E" w:rsidP="004C5E5A">
            <w:pPr>
              <w:spacing w:before="20"/>
              <w:rPr>
                <w:sz w:val="26"/>
                <w:szCs w:val="26"/>
              </w:rPr>
            </w:pPr>
            <w:r w:rsidRPr="00B1469A">
              <w:rPr>
                <w:sz w:val="26"/>
                <w:szCs w:val="26"/>
              </w:rPr>
              <w:t xml:space="preserve">        write('a[',i,']='); readln(a[i]);</w:t>
            </w:r>
          </w:p>
          <w:p w:rsidR="003A337E" w:rsidRPr="00B1469A" w:rsidRDefault="003A337E" w:rsidP="004C5E5A">
            <w:pPr>
              <w:spacing w:before="20"/>
              <w:rPr>
                <w:sz w:val="26"/>
                <w:szCs w:val="26"/>
              </w:rPr>
            </w:pPr>
            <w:r w:rsidRPr="00B1469A">
              <w:rPr>
                <w:sz w:val="26"/>
                <w:szCs w:val="26"/>
              </w:rPr>
              <w:t xml:space="preserve">      </w:t>
            </w:r>
            <w:r w:rsidRPr="00B1469A">
              <w:rPr>
                <w:b/>
                <w:sz w:val="26"/>
                <w:szCs w:val="26"/>
              </w:rPr>
              <w:t>End</w:t>
            </w:r>
            <w:r w:rsidRPr="00B1469A">
              <w:rPr>
                <w:sz w:val="26"/>
                <w:szCs w:val="26"/>
              </w:rPr>
              <w:t>;</w:t>
            </w:r>
          </w:p>
          <w:p w:rsidR="003A337E" w:rsidRPr="00B1469A" w:rsidRDefault="003A337E" w:rsidP="004C5E5A">
            <w:pPr>
              <w:spacing w:before="20"/>
              <w:rPr>
                <w:sz w:val="26"/>
                <w:szCs w:val="26"/>
              </w:rPr>
            </w:pPr>
            <w:r w:rsidRPr="00B1469A">
              <w:rPr>
                <w:sz w:val="26"/>
                <w:szCs w:val="26"/>
              </w:rPr>
              <w:t xml:space="preserve">    Max:=a[1];</w:t>
            </w:r>
          </w:p>
          <w:p w:rsidR="003A337E" w:rsidRPr="00B1469A" w:rsidRDefault="003A337E" w:rsidP="004C5E5A">
            <w:pPr>
              <w:spacing w:before="20"/>
              <w:rPr>
                <w:sz w:val="26"/>
                <w:szCs w:val="26"/>
              </w:rPr>
            </w:pPr>
            <w:r w:rsidRPr="00B1469A">
              <w:rPr>
                <w:sz w:val="26"/>
                <w:szCs w:val="26"/>
              </w:rPr>
              <w:t xml:space="preserve">    </w:t>
            </w:r>
            <w:r w:rsidRPr="00B1469A">
              <w:rPr>
                <w:b/>
                <w:sz w:val="26"/>
                <w:szCs w:val="26"/>
              </w:rPr>
              <w:t>for</w:t>
            </w:r>
            <w:r w:rsidRPr="00B1469A">
              <w:rPr>
                <w:sz w:val="26"/>
                <w:szCs w:val="26"/>
              </w:rPr>
              <w:t xml:space="preserve"> i:=2 </w:t>
            </w:r>
            <w:r w:rsidRPr="00B1469A">
              <w:rPr>
                <w:b/>
                <w:sz w:val="26"/>
                <w:szCs w:val="26"/>
              </w:rPr>
              <w:t>to</w:t>
            </w:r>
            <w:r w:rsidRPr="00B1469A">
              <w:rPr>
                <w:sz w:val="26"/>
                <w:szCs w:val="26"/>
              </w:rPr>
              <w:t xml:space="preserve"> n </w:t>
            </w:r>
            <w:r w:rsidRPr="00B1469A">
              <w:rPr>
                <w:b/>
                <w:sz w:val="26"/>
                <w:szCs w:val="26"/>
              </w:rPr>
              <w:t>do</w:t>
            </w:r>
            <w:r w:rsidRPr="00B1469A">
              <w:rPr>
                <w:sz w:val="26"/>
                <w:szCs w:val="26"/>
              </w:rPr>
              <w:t xml:space="preserve"> </w:t>
            </w:r>
          </w:p>
          <w:p w:rsidR="003A337E" w:rsidRPr="00B1469A" w:rsidRDefault="003A337E" w:rsidP="004C5E5A">
            <w:pPr>
              <w:spacing w:before="20"/>
              <w:rPr>
                <w:sz w:val="26"/>
                <w:szCs w:val="26"/>
              </w:rPr>
            </w:pPr>
            <w:r w:rsidRPr="00B1469A">
              <w:rPr>
                <w:sz w:val="26"/>
                <w:szCs w:val="26"/>
              </w:rPr>
              <w:t xml:space="preserve">       </w:t>
            </w:r>
            <w:r w:rsidRPr="00B1469A">
              <w:rPr>
                <w:b/>
                <w:sz w:val="26"/>
                <w:szCs w:val="26"/>
              </w:rPr>
              <w:t>begin</w:t>
            </w:r>
            <w:r w:rsidRPr="00B1469A">
              <w:rPr>
                <w:sz w:val="26"/>
                <w:szCs w:val="26"/>
              </w:rPr>
              <w:t xml:space="preserve"> </w:t>
            </w:r>
            <w:r w:rsidRPr="00B1469A">
              <w:rPr>
                <w:b/>
                <w:sz w:val="26"/>
                <w:szCs w:val="26"/>
              </w:rPr>
              <w:t>if</w:t>
            </w:r>
            <w:r w:rsidRPr="00B1469A">
              <w:rPr>
                <w:sz w:val="26"/>
                <w:szCs w:val="26"/>
              </w:rPr>
              <w:t xml:space="preserve"> Max&lt;a[i] </w:t>
            </w:r>
            <w:r w:rsidRPr="00B1469A">
              <w:rPr>
                <w:b/>
                <w:sz w:val="26"/>
                <w:szCs w:val="26"/>
              </w:rPr>
              <w:t>then</w:t>
            </w:r>
            <w:r w:rsidRPr="00B1469A">
              <w:rPr>
                <w:sz w:val="26"/>
                <w:szCs w:val="26"/>
              </w:rPr>
              <w:t xml:space="preserve"> Max:=a[i];</w:t>
            </w:r>
          </w:p>
          <w:p w:rsidR="003A337E" w:rsidRPr="00B1469A" w:rsidRDefault="003A337E" w:rsidP="004C5E5A">
            <w:pPr>
              <w:spacing w:before="20"/>
              <w:rPr>
                <w:sz w:val="26"/>
                <w:szCs w:val="26"/>
              </w:rPr>
            </w:pPr>
            <w:r w:rsidRPr="00B1469A">
              <w:rPr>
                <w:sz w:val="26"/>
                <w:szCs w:val="26"/>
              </w:rPr>
              <w:t xml:space="preserve">       </w:t>
            </w:r>
            <w:r w:rsidRPr="00B1469A">
              <w:rPr>
                <w:b/>
                <w:sz w:val="26"/>
                <w:szCs w:val="26"/>
              </w:rPr>
              <w:t>end</w:t>
            </w:r>
            <w:r w:rsidRPr="00B1469A">
              <w:rPr>
                <w:sz w:val="26"/>
                <w:szCs w:val="26"/>
              </w:rPr>
              <w:t>;</w:t>
            </w:r>
          </w:p>
          <w:p w:rsidR="003A337E" w:rsidRPr="00B1469A" w:rsidRDefault="003A337E" w:rsidP="004C5E5A">
            <w:pPr>
              <w:spacing w:before="20"/>
              <w:rPr>
                <w:sz w:val="26"/>
                <w:szCs w:val="26"/>
              </w:rPr>
            </w:pPr>
            <w:r w:rsidRPr="00B1469A">
              <w:rPr>
                <w:sz w:val="26"/>
                <w:szCs w:val="26"/>
              </w:rPr>
              <w:t xml:space="preserve">  write('So lon nhat la Max = ',Max);</w:t>
            </w:r>
          </w:p>
          <w:p w:rsidR="003A337E" w:rsidRPr="00B1469A" w:rsidRDefault="003A337E" w:rsidP="004C5E5A">
            <w:pPr>
              <w:spacing w:before="20"/>
              <w:rPr>
                <w:sz w:val="26"/>
                <w:szCs w:val="26"/>
              </w:rPr>
            </w:pPr>
            <w:r w:rsidRPr="00B1469A">
              <w:rPr>
                <w:sz w:val="26"/>
                <w:szCs w:val="26"/>
              </w:rPr>
              <w:t xml:space="preserve">  readln</w:t>
            </w:r>
          </w:p>
          <w:p w:rsidR="003A337E" w:rsidRPr="00B1469A" w:rsidRDefault="003A337E" w:rsidP="004C5E5A">
            <w:pPr>
              <w:spacing w:before="20"/>
              <w:rPr>
                <w:sz w:val="26"/>
                <w:szCs w:val="26"/>
              </w:rPr>
            </w:pPr>
            <w:r w:rsidRPr="00B1469A">
              <w:rPr>
                <w:b/>
                <w:sz w:val="26"/>
                <w:szCs w:val="26"/>
              </w:rPr>
              <w:t>End</w:t>
            </w:r>
            <w:r w:rsidRPr="00B1469A">
              <w:rPr>
                <w:sz w:val="26"/>
                <w:szCs w:val="26"/>
              </w:rPr>
              <w:t>.</w:t>
            </w:r>
          </w:p>
          <w:p w:rsidR="003A337E" w:rsidRPr="00B1469A" w:rsidRDefault="003A337E" w:rsidP="004C5E5A">
            <w:pPr>
              <w:rPr>
                <w:sz w:val="26"/>
                <w:szCs w:val="26"/>
              </w:rPr>
            </w:pPr>
          </w:p>
        </w:tc>
      </w:tr>
    </w:tbl>
    <w:p w:rsidR="00EE1B9E" w:rsidRPr="00B1469A" w:rsidRDefault="00EE1B9E" w:rsidP="00EE1B9E">
      <w:pPr>
        <w:ind w:left="720"/>
        <w:rPr>
          <w:b/>
          <w:sz w:val="26"/>
          <w:szCs w:val="26"/>
        </w:rPr>
      </w:pPr>
      <w:r w:rsidRPr="00B1469A">
        <w:rPr>
          <w:b/>
          <w:sz w:val="26"/>
          <w:szCs w:val="26"/>
        </w:rPr>
        <w:t>3.Hoạt động 3: Luyện tập, vận dụng, mở rộng (10 phút)</w:t>
      </w:r>
    </w:p>
    <w:p w:rsidR="003009E4" w:rsidRPr="00B1469A" w:rsidRDefault="003009E4" w:rsidP="003009E4">
      <w:pPr>
        <w:numPr>
          <w:ilvl w:val="0"/>
          <w:numId w:val="1"/>
        </w:numPr>
        <w:rPr>
          <w:b/>
          <w:sz w:val="26"/>
          <w:szCs w:val="26"/>
        </w:rPr>
      </w:pPr>
      <w:r w:rsidRPr="00B1469A">
        <w:rPr>
          <w:sz w:val="26"/>
          <w:szCs w:val="26"/>
        </w:rPr>
        <w:t>Khi khai báo nhiều biến cùng một kiểu dữ liệu chúng ta có thể dùng biến mảng.</w:t>
      </w:r>
    </w:p>
    <w:p w:rsidR="003009E4" w:rsidRPr="00B1469A" w:rsidRDefault="003009E4" w:rsidP="003009E4">
      <w:pPr>
        <w:numPr>
          <w:ilvl w:val="0"/>
          <w:numId w:val="1"/>
        </w:numPr>
        <w:rPr>
          <w:b/>
          <w:sz w:val="26"/>
          <w:szCs w:val="26"/>
        </w:rPr>
      </w:pPr>
      <w:r w:rsidRPr="00B1469A">
        <w:rPr>
          <w:sz w:val="26"/>
          <w:szCs w:val="26"/>
        </w:rPr>
        <w:t>Cách khai báo mảng trong Pascal.</w:t>
      </w:r>
    </w:p>
    <w:tbl>
      <w:tblPr>
        <w:tblW w:w="0" w:type="auto"/>
        <w:tblLook w:val="0000" w:firstRow="0" w:lastRow="0" w:firstColumn="0" w:lastColumn="0" w:noHBand="0" w:noVBand="0"/>
      </w:tblPr>
      <w:tblGrid>
        <w:gridCol w:w="3794"/>
      </w:tblGrid>
      <w:tr w:rsidR="00670380" w:rsidRPr="00B1469A">
        <w:tc>
          <w:tcPr>
            <w:tcW w:w="3794" w:type="dxa"/>
          </w:tcPr>
          <w:p w:rsidR="00670380" w:rsidRPr="00B1469A" w:rsidRDefault="00EE1B9E" w:rsidP="008B774C">
            <w:pPr>
              <w:spacing w:line="264" w:lineRule="auto"/>
              <w:jc w:val="both"/>
              <w:rPr>
                <w:rFonts w:ascii=".VnTimeH" w:hAnsi=".VnTimeH"/>
                <w:lang w:val="pt-BR"/>
              </w:rPr>
            </w:pPr>
            <w:r w:rsidRPr="00B1469A">
              <w:rPr>
                <w:rFonts w:ascii=".VnTimeH" w:hAnsi=".VnTimeH"/>
                <w:b/>
                <w:lang w:val="pt-BR"/>
              </w:rPr>
              <w:t>*</w:t>
            </w:r>
            <w:r w:rsidR="00670380" w:rsidRPr="00B1469A">
              <w:rPr>
                <w:rFonts w:ascii=".VnTimeH" w:hAnsi=".VnTimeH"/>
                <w:b/>
                <w:lang w:val="pt-BR"/>
              </w:rPr>
              <w:t xml:space="preserve"> </w:t>
            </w:r>
            <w:r w:rsidR="00670380" w:rsidRPr="00B1469A">
              <w:rPr>
                <w:rFonts w:ascii=".VnTimeH" w:hAnsi=".VnTimeH"/>
                <w:b/>
                <w:u w:val="single"/>
                <w:lang w:val="pt-BR"/>
              </w:rPr>
              <w:t>Rót kinh nghiÖm</w:t>
            </w:r>
          </w:p>
        </w:tc>
      </w:tr>
    </w:tbl>
    <w:p w:rsidR="00670380" w:rsidRPr="00B1469A" w:rsidRDefault="00670380" w:rsidP="00670380">
      <w:pPr>
        <w:spacing w:line="264" w:lineRule="auto"/>
        <w:rPr>
          <w:lang w:val="pt-BR"/>
        </w:rPr>
      </w:pPr>
      <w:r w:rsidRPr="00B1469A">
        <w:rPr>
          <w:rFonts w:ascii="Arial" w:hAnsi="Arial" w:cs="Arial"/>
          <w:lang w:val="pt-BR"/>
        </w:rPr>
        <w:t>…………………………………………………………………………………………………………………………………………………………………………………</w:t>
      </w:r>
    </w:p>
    <w:p w:rsidR="00670380" w:rsidRPr="00B1469A" w:rsidRDefault="00670380" w:rsidP="003009E4">
      <w:pPr>
        <w:spacing w:before="60" w:after="60"/>
        <w:rPr>
          <w:sz w:val="26"/>
          <w:szCs w:val="26"/>
          <w:lang w:val="fr-FR"/>
        </w:rPr>
      </w:pPr>
    </w:p>
    <w:p w:rsidR="002C03EB" w:rsidRPr="00B1469A" w:rsidRDefault="003009E4" w:rsidP="003009E4">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2C03EB" w:rsidRPr="00B1469A" w:rsidRDefault="002C03EB" w:rsidP="003009E4">
      <w:pPr>
        <w:jc w:val="both"/>
        <w:rPr>
          <w:b/>
          <w:bCs/>
          <w:sz w:val="26"/>
          <w:szCs w:val="26"/>
        </w:rPr>
      </w:pPr>
    </w:p>
    <w:p w:rsidR="002C03EB" w:rsidRPr="00B1469A" w:rsidRDefault="002C03EB" w:rsidP="003009E4">
      <w:pPr>
        <w:jc w:val="both"/>
        <w:rPr>
          <w:b/>
          <w:bCs/>
          <w:sz w:val="26"/>
          <w:szCs w:val="26"/>
        </w:rPr>
      </w:pPr>
    </w:p>
    <w:p w:rsidR="002C03EB" w:rsidRPr="00B1469A" w:rsidRDefault="002C03EB" w:rsidP="003009E4">
      <w:pPr>
        <w:jc w:val="both"/>
        <w:rPr>
          <w:b/>
          <w:bCs/>
          <w:sz w:val="26"/>
          <w:szCs w:val="26"/>
        </w:rPr>
      </w:pPr>
    </w:p>
    <w:p w:rsidR="002C03EB" w:rsidRPr="00B1469A" w:rsidRDefault="002C03EB" w:rsidP="003009E4">
      <w:pPr>
        <w:jc w:val="both"/>
        <w:rPr>
          <w:b/>
          <w:bCs/>
          <w:sz w:val="26"/>
          <w:szCs w:val="26"/>
        </w:rPr>
      </w:pPr>
    </w:p>
    <w:p w:rsidR="002C03EB" w:rsidRPr="00B1469A" w:rsidRDefault="002C03EB" w:rsidP="003009E4">
      <w:pPr>
        <w:jc w:val="both"/>
        <w:rPr>
          <w:b/>
          <w:bCs/>
          <w:sz w:val="26"/>
          <w:szCs w:val="26"/>
        </w:rPr>
      </w:pPr>
    </w:p>
    <w:p w:rsidR="002C03EB" w:rsidRPr="00B1469A" w:rsidRDefault="002C03EB" w:rsidP="003009E4">
      <w:pPr>
        <w:jc w:val="both"/>
        <w:rPr>
          <w:b/>
          <w:bCs/>
          <w:sz w:val="26"/>
          <w:szCs w:val="26"/>
        </w:rPr>
      </w:pPr>
    </w:p>
    <w:p w:rsidR="00C82210" w:rsidRPr="00B1469A" w:rsidRDefault="00C82210" w:rsidP="006433BA">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FB0E34" w:rsidRPr="00B1469A" w:rsidRDefault="00FB0E34" w:rsidP="00C82210">
      <w:pPr>
        <w:rPr>
          <w:b/>
          <w:bCs/>
        </w:rPr>
      </w:pPr>
    </w:p>
    <w:p w:rsidR="001301BF" w:rsidRPr="00B1469A" w:rsidRDefault="001301BF" w:rsidP="001301BF">
      <w:pPr>
        <w:jc w:val="center"/>
        <w:rPr>
          <w:b/>
          <w:bCs/>
          <w:sz w:val="38"/>
          <w:szCs w:val="26"/>
        </w:rPr>
      </w:pPr>
      <w:r w:rsidRPr="00B1469A">
        <w:rPr>
          <w:bCs/>
          <w:sz w:val="26"/>
          <w:szCs w:val="26"/>
        </w:rPr>
        <w:t>Bài TH7</w:t>
      </w:r>
      <w:r w:rsidRPr="00B1469A">
        <w:rPr>
          <w:b/>
          <w:bCs/>
          <w:sz w:val="38"/>
          <w:szCs w:val="26"/>
        </w:rPr>
        <w:t xml:space="preserve">:        </w:t>
      </w:r>
      <w:r w:rsidRPr="00B1469A">
        <w:rPr>
          <w:b/>
          <w:bCs/>
          <w:sz w:val="32"/>
          <w:szCs w:val="26"/>
        </w:rPr>
        <w:t>XỬ LÝ DÃY SỐ TRONG CHƯƠNG TRÌNH</w:t>
      </w:r>
    </w:p>
    <w:p w:rsidR="001301BF" w:rsidRPr="00B1469A" w:rsidRDefault="001301BF" w:rsidP="001301BF">
      <w:pPr>
        <w:rPr>
          <w:b/>
          <w:bCs/>
          <w:sz w:val="26"/>
          <w:szCs w:val="26"/>
        </w:rPr>
      </w:pPr>
    </w:p>
    <w:p w:rsidR="001301BF" w:rsidRPr="00B1469A" w:rsidRDefault="001301BF" w:rsidP="001301BF">
      <w:pPr>
        <w:rPr>
          <w:b/>
          <w:bCs/>
          <w:sz w:val="26"/>
          <w:szCs w:val="26"/>
          <w:u w:val="single"/>
        </w:rPr>
      </w:pPr>
      <w:r w:rsidRPr="00B1469A">
        <w:rPr>
          <w:b/>
          <w:bCs/>
          <w:sz w:val="26"/>
          <w:szCs w:val="26"/>
          <w:u w:val="single"/>
        </w:rPr>
        <w:t>I.Mục đích</w:t>
      </w:r>
    </w:p>
    <w:p w:rsidR="001301BF" w:rsidRPr="00B1469A" w:rsidRDefault="001301BF" w:rsidP="001301BF">
      <w:pPr>
        <w:ind w:left="360"/>
        <w:rPr>
          <w:b/>
          <w:bCs/>
          <w:sz w:val="26"/>
          <w:szCs w:val="26"/>
        </w:rPr>
      </w:pPr>
      <w:r w:rsidRPr="00B1469A">
        <w:rPr>
          <w:b/>
          <w:bCs/>
          <w:sz w:val="26"/>
          <w:szCs w:val="26"/>
        </w:rPr>
        <w:t>1.Kiến thức</w:t>
      </w:r>
    </w:p>
    <w:p w:rsidR="001301BF" w:rsidRPr="00B1469A" w:rsidRDefault="001301BF" w:rsidP="001301BF">
      <w:pPr>
        <w:numPr>
          <w:ilvl w:val="0"/>
          <w:numId w:val="14"/>
        </w:numPr>
        <w:spacing w:before="80" w:after="40" w:line="264" w:lineRule="auto"/>
        <w:jc w:val="both"/>
        <w:rPr>
          <w:sz w:val="26"/>
          <w:szCs w:val="26"/>
        </w:rPr>
      </w:pPr>
      <w:r w:rsidRPr="00B1469A">
        <w:rPr>
          <w:sz w:val="26"/>
          <w:szCs w:val="26"/>
        </w:rPr>
        <w:t>Biết cách sử dụng biến mảng vào trong các bài toán.</w:t>
      </w:r>
    </w:p>
    <w:p w:rsidR="001301BF" w:rsidRPr="00B1469A" w:rsidRDefault="001301BF" w:rsidP="001301BF">
      <w:pPr>
        <w:rPr>
          <w:b/>
          <w:bCs/>
          <w:sz w:val="26"/>
          <w:szCs w:val="26"/>
        </w:rPr>
      </w:pPr>
      <w:r w:rsidRPr="00B1469A">
        <w:rPr>
          <w:b/>
          <w:bCs/>
          <w:sz w:val="26"/>
          <w:szCs w:val="26"/>
        </w:rPr>
        <w:t xml:space="preserve">       2.Kĩ năng</w:t>
      </w:r>
    </w:p>
    <w:p w:rsidR="001301BF" w:rsidRPr="00B1469A" w:rsidRDefault="001301BF" w:rsidP="001301BF">
      <w:pPr>
        <w:numPr>
          <w:ilvl w:val="0"/>
          <w:numId w:val="15"/>
        </w:numPr>
        <w:jc w:val="both"/>
        <w:rPr>
          <w:sz w:val="26"/>
          <w:szCs w:val="26"/>
        </w:rPr>
      </w:pPr>
      <w:r w:rsidRPr="00B1469A">
        <w:rPr>
          <w:sz w:val="26"/>
          <w:szCs w:val="26"/>
        </w:rPr>
        <w:t>Ôn luyện cách khai báo mảng &lt;tên mảng&gt;:array[1..100] of real; lệnh lặp if ..then, for..do;</w:t>
      </w:r>
    </w:p>
    <w:p w:rsidR="001301BF" w:rsidRPr="00B1469A" w:rsidRDefault="001301BF" w:rsidP="001301BF">
      <w:pPr>
        <w:numPr>
          <w:ilvl w:val="0"/>
          <w:numId w:val="15"/>
        </w:numPr>
        <w:spacing w:after="120"/>
        <w:jc w:val="both"/>
        <w:rPr>
          <w:sz w:val="26"/>
          <w:szCs w:val="26"/>
        </w:rPr>
      </w:pPr>
      <w:r w:rsidRPr="00B1469A">
        <w:rPr>
          <w:sz w:val="26"/>
          <w:szCs w:val="26"/>
        </w:rPr>
        <w:t>Củng cố các kĩ năng đọc, hiểu và chỉnh sửa chương trình.</w:t>
      </w:r>
    </w:p>
    <w:p w:rsidR="001301BF" w:rsidRPr="00B1469A" w:rsidRDefault="001301BF" w:rsidP="001301BF">
      <w:pPr>
        <w:numPr>
          <w:ilvl w:val="0"/>
          <w:numId w:val="15"/>
        </w:numPr>
        <w:spacing w:after="120"/>
        <w:jc w:val="both"/>
        <w:rPr>
          <w:sz w:val="26"/>
          <w:szCs w:val="26"/>
        </w:rPr>
      </w:pPr>
      <w:r w:rsidRPr="00B1469A">
        <w:rPr>
          <w:sz w:val="26"/>
          <w:szCs w:val="26"/>
        </w:rPr>
        <w:t>Hiểu và viết được chương trình với thuật toán tìm giá trị lớn nhất, nhỏ nhất của một dãy số, tính tổng dãy số.</w:t>
      </w:r>
    </w:p>
    <w:p w:rsidR="0043176D" w:rsidRPr="00B1469A" w:rsidRDefault="0043176D" w:rsidP="0043176D">
      <w:pPr>
        <w:numPr>
          <w:ilvl w:val="0"/>
          <w:numId w:val="15"/>
        </w:numPr>
        <w:jc w:val="both"/>
        <w:rPr>
          <w:sz w:val="26"/>
          <w:szCs w:val="26"/>
        </w:rPr>
      </w:pPr>
      <w:r w:rsidRPr="00B1469A">
        <w:rPr>
          <w:sz w:val="26"/>
          <w:szCs w:val="26"/>
        </w:rPr>
        <w:t>Ôn luyện cách khai báo mảng &lt;tên mảng&gt;:array[1..100] of real; lệnh lặp if ..then, for..do;</w:t>
      </w:r>
    </w:p>
    <w:p w:rsidR="0043176D" w:rsidRPr="00B1469A" w:rsidRDefault="0043176D" w:rsidP="0043176D">
      <w:pPr>
        <w:numPr>
          <w:ilvl w:val="0"/>
          <w:numId w:val="15"/>
        </w:numPr>
        <w:spacing w:after="120"/>
        <w:jc w:val="both"/>
        <w:rPr>
          <w:sz w:val="26"/>
          <w:szCs w:val="26"/>
        </w:rPr>
      </w:pPr>
      <w:r w:rsidRPr="00B1469A">
        <w:rPr>
          <w:sz w:val="26"/>
          <w:szCs w:val="26"/>
        </w:rPr>
        <w:t>Hiểu và viết được chương trình với thuật toán tìm giá trị lớn nhất, nhỏ nhất của một dãy số, tính tổng dãy số.</w:t>
      </w:r>
    </w:p>
    <w:p w:rsidR="0043176D" w:rsidRPr="00B1469A" w:rsidRDefault="0043176D" w:rsidP="004C5E5A">
      <w:pPr>
        <w:numPr>
          <w:ilvl w:val="0"/>
          <w:numId w:val="15"/>
        </w:numPr>
        <w:spacing w:after="120"/>
        <w:ind w:left="360"/>
        <w:jc w:val="both"/>
        <w:rPr>
          <w:sz w:val="26"/>
          <w:szCs w:val="26"/>
        </w:rPr>
      </w:pPr>
      <w:r w:rsidRPr="00B1469A">
        <w:rPr>
          <w:sz w:val="26"/>
          <w:szCs w:val="26"/>
        </w:rPr>
        <w:t>Củng cố các kĩ năng đọc, hiểu và chỉnh sửa chương trình.</w:t>
      </w:r>
    </w:p>
    <w:p w:rsidR="001301BF" w:rsidRPr="00B1469A" w:rsidRDefault="001301BF" w:rsidP="001301BF">
      <w:pPr>
        <w:ind w:left="360"/>
        <w:rPr>
          <w:b/>
          <w:bCs/>
          <w:sz w:val="26"/>
          <w:szCs w:val="26"/>
        </w:rPr>
      </w:pPr>
      <w:r w:rsidRPr="00B1469A">
        <w:rPr>
          <w:b/>
          <w:bCs/>
          <w:sz w:val="26"/>
          <w:szCs w:val="26"/>
        </w:rPr>
        <w:t>3.Thái độ</w:t>
      </w:r>
    </w:p>
    <w:p w:rsidR="001301BF" w:rsidRPr="00B1469A" w:rsidRDefault="001301BF" w:rsidP="001301BF">
      <w:pPr>
        <w:numPr>
          <w:ilvl w:val="0"/>
          <w:numId w:val="1"/>
        </w:numPr>
        <w:rPr>
          <w:bCs/>
          <w:sz w:val="26"/>
          <w:szCs w:val="26"/>
        </w:rPr>
      </w:pPr>
      <w:r w:rsidRPr="00B1469A">
        <w:rPr>
          <w:bCs/>
          <w:sz w:val="26"/>
          <w:szCs w:val="26"/>
        </w:rPr>
        <w:t>HS có thái độ ham hiểu biết, học hỏi.</w:t>
      </w:r>
    </w:p>
    <w:p w:rsidR="0043176D" w:rsidRPr="00B1469A" w:rsidRDefault="004726F4" w:rsidP="0043176D">
      <w:pPr>
        <w:numPr>
          <w:ilvl w:val="1"/>
          <w:numId w:val="8"/>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1301BF" w:rsidRPr="00B1469A" w:rsidRDefault="00850E21" w:rsidP="0043176D">
      <w:pPr>
        <w:numPr>
          <w:ilvl w:val="1"/>
          <w:numId w:val="8"/>
        </w:numPr>
        <w:rPr>
          <w:b/>
          <w:bCs/>
          <w:sz w:val="26"/>
          <w:szCs w:val="26"/>
          <w:u w:val="single"/>
        </w:rPr>
      </w:pPr>
      <w:r w:rsidRPr="00B1469A">
        <w:rPr>
          <w:b/>
          <w:bCs/>
          <w:sz w:val="26"/>
          <w:szCs w:val="26"/>
        </w:rPr>
        <w:t>PHƯƠNG PHÁP</w:t>
      </w:r>
      <w:r w:rsidR="00AC1F97" w:rsidRPr="00B1469A">
        <w:rPr>
          <w:b/>
          <w:bCs/>
          <w:sz w:val="26"/>
          <w:szCs w:val="26"/>
        </w:rPr>
        <w:t>:</w:t>
      </w:r>
    </w:p>
    <w:p w:rsidR="001301BF" w:rsidRPr="00B1469A" w:rsidRDefault="001301BF" w:rsidP="001301BF">
      <w:pPr>
        <w:numPr>
          <w:ilvl w:val="0"/>
          <w:numId w:val="1"/>
        </w:numPr>
        <w:rPr>
          <w:b/>
          <w:bCs/>
          <w:sz w:val="26"/>
          <w:szCs w:val="26"/>
          <w:u w:val="single"/>
          <w:lang w:val="pt-BR"/>
        </w:rPr>
      </w:pPr>
      <w:r w:rsidRPr="00B1469A">
        <w:rPr>
          <w:bCs/>
          <w:sz w:val="26"/>
          <w:szCs w:val="26"/>
        </w:rPr>
        <w:t>Luyện tập – thực hành</w:t>
      </w:r>
    </w:p>
    <w:p w:rsidR="001301BF" w:rsidRPr="00B1469A" w:rsidRDefault="00850E21" w:rsidP="001301BF">
      <w:pPr>
        <w:rPr>
          <w:b/>
          <w:bCs/>
          <w:sz w:val="26"/>
          <w:szCs w:val="26"/>
          <w:u w:val="single"/>
          <w:lang w:val="pt-BR"/>
        </w:rPr>
      </w:pPr>
      <w:r w:rsidRPr="00B1469A">
        <w:rPr>
          <w:b/>
          <w:bCs/>
          <w:sz w:val="26"/>
          <w:szCs w:val="26"/>
          <w:lang w:val="pt-BR"/>
        </w:rPr>
        <w:t>II. CHUẨN BỊ BÀI HỌC:</w:t>
      </w:r>
      <w:r w:rsidR="001301BF" w:rsidRPr="00B1469A">
        <w:rPr>
          <w:b/>
          <w:bCs/>
          <w:sz w:val="26"/>
          <w:szCs w:val="26"/>
          <w:u w:val="single"/>
          <w:lang w:val="pt-BR"/>
        </w:rPr>
        <w:t xml:space="preserve"> </w:t>
      </w:r>
    </w:p>
    <w:p w:rsidR="001301BF" w:rsidRPr="00B1469A" w:rsidRDefault="001301BF" w:rsidP="001301BF">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1301BF" w:rsidRPr="00B1469A" w:rsidRDefault="001301BF" w:rsidP="001301BF">
      <w:pPr>
        <w:spacing w:before="60" w:after="60"/>
        <w:ind w:left="1440"/>
        <w:jc w:val="both"/>
        <w:rPr>
          <w:sz w:val="26"/>
          <w:szCs w:val="26"/>
          <w:lang w:val="pt-BR"/>
        </w:rPr>
      </w:pPr>
      <w:r w:rsidRPr="00B1469A">
        <w:rPr>
          <w:sz w:val="26"/>
          <w:szCs w:val="26"/>
          <w:lang w:val="pt-BR"/>
        </w:rPr>
        <w:t>- SGK, giáo án, phòng máy.</w:t>
      </w:r>
    </w:p>
    <w:p w:rsidR="001301BF" w:rsidRPr="00B1469A" w:rsidRDefault="001301BF" w:rsidP="001301BF">
      <w:pPr>
        <w:spacing w:before="60" w:after="60"/>
        <w:ind w:left="1440"/>
        <w:jc w:val="both"/>
        <w:rPr>
          <w:sz w:val="26"/>
          <w:szCs w:val="26"/>
          <w:lang w:val="pt-BR"/>
        </w:rPr>
      </w:pPr>
      <w:r w:rsidRPr="00B1469A">
        <w:rPr>
          <w:sz w:val="26"/>
          <w:szCs w:val="26"/>
          <w:lang w:val="pt-BR"/>
        </w:rPr>
        <w:t xml:space="preserve">- Đồ dùng dạy học </w:t>
      </w:r>
    </w:p>
    <w:p w:rsidR="001301BF" w:rsidRPr="00B1469A" w:rsidRDefault="001301BF" w:rsidP="001301BF">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1301BF" w:rsidRPr="00B1469A" w:rsidRDefault="001301BF" w:rsidP="001301BF">
      <w:pPr>
        <w:spacing w:before="60" w:after="60"/>
        <w:ind w:left="1440"/>
        <w:jc w:val="both"/>
        <w:rPr>
          <w:sz w:val="26"/>
          <w:szCs w:val="26"/>
          <w:lang w:val="pt-BR"/>
        </w:rPr>
      </w:pPr>
      <w:r w:rsidRPr="00B1469A">
        <w:rPr>
          <w:sz w:val="26"/>
          <w:szCs w:val="26"/>
          <w:lang w:val="pt-BR"/>
        </w:rPr>
        <w:t>- Xem trước bài thực hành.</w:t>
      </w:r>
    </w:p>
    <w:p w:rsidR="001301BF" w:rsidRPr="00B1469A" w:rsidRDefault="00850E21" w:rsidP="001301BF">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BD2E0D" w:rsidRPr="00B1469A" w:rsidRDefault="00BD2E0D" w:rsidP="004C5E5A">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1301BF" w:rsidRPr="00B1469A" w:rsidRDefault="00BD2E0D" w:rsidP="00BD2E0D">
      <w:pPr>
        <w:spacing w:before="60" w:after="60"/>
        <w:jc w:val="both"/>
        <w:rPr>
          <w:b/>
          <w:bCs/>
          <w:sz w:val="26"/>
          <w:szCs w:val="26"/>
          <w:lang w:val="pt-BR"/>
        </w:rPr>
      </w:pPr>
      <w:r w:rsidRPr="00B1469A">
        <w:rPr>
          <w:b/>
          <w:bCs/>
          <w:sz w:val="26"/>
          <w:szCs w:val="26"/>
          <w:lang w:val="pt-BR"/>
        </w:rPr>
        <w:t xml:space="preserve"> </w:t>
      </w:r>
      <w:r w:rsidR="001301BF" w:rsidRPr="00B1469A">
        <w:rPr>
          <w:b/>
          <w:bCs/>
          <w:sz w:val="26"/>
          <w:szCs w:val="26"/>
          <w:lang w:val="pt-BR"/>
        </w:rPr>
        <w:t xml:space="preserve">Ổn định tổ chức lớp </w:t>
      </w:r>
    </w:p>
    <w:p w:rsidR="001301BF" w:rsidRPr="00B1469A" w:rsidRDefault="001301BF" w:rsidP="00BD2E0D">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Kiểm tra bài cũ( kiểm tra trong quá trình thực hành)</w:t>
      </w:r>
    </w:p>
    <w:p w:rsidR="001301BF" w:rsidRPr="00B1469A" w:rsidRDefault="00BD2E0D" w:rsidP="004C5E5A">
      <w:pPr>
        <w:pStyle w:val="BodyText"/>
        <w:numPr>
          <w:ilvl w:val="0"/>
          <w:numId w:val="94"/>
        </w:numPr>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rPr>
        <w:t>Hoạt động 2: Hình thành kiến thức (30 phút)</w:t>
      </w:r>
    </w:p>
    <w:tbl>
      <w:tblPr>
        <w:tblW w:w="97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5068"/>
      </w:tblGrid>
      <w:tr w:rsidR="001301BF" w:rsidRPr="00B1469A">
        <w:tc>
          <w:tcPr>
            <w:tcW w:w="4633" w:type="dxa"/>
          </w:tcPr>
          <w:p w:rsidR="001301BF" w:rsidRPr="00B1469A" w:rsidRDefault="00BD2E0D" w:rsidP="00C53615">
            <w:pPr>
              <w:jc w:val="center"/>
              <w:rPr>
                <w:b/>
                <w:sz w:val="26"/>
                <w:szCs w:val="26"/>
                <w:lang w:val="fr-FR"/>
              </w:rPr>
            </w:pPr>
            <w:r w:rsidRPr="00B1469A">
              <w:rPr>
                <w:b/>
                <w:sz w:val="26"/>
                <w:szCs w:val="26"/>
                <w:lang w:val="fr-FR"/>
              </w:rPr>
              <w:t>HOẠT ĐỘNG CỦA GV VÀ HS</w:t>
            </w:r>
          </w:p>
        </w:tc>
        <w:tc>
          <w:tcPr>
            <w:tcW w:w="5068" w:type="dxa"/>
          </w:tcPr>
          <w:p w:rsidR="001301BF" w:rsidRPr="00B1469A" w:rsidRDefault="00152A40" w:rsidP="00C53615">
            <w:pPr>
              <w:jc w:val="center"/>
              <w:rPr>
                <w:b/>
                <w:sz w:val="26"/>
                <w:szCs w:val="26"/>
                <w:lang w:val="fr-FR"/>
              </w:rPr>
            </w:pPr>
            <w:r w:rsidRPr="00B1469A">
              <w:rPr>
                <w:b/>
                <w:sz w:val="26"/>
                <w:szCs w:val="26"/>
                <w:lang w:val="fr-FR"/>
              </w:rPr>
              <w:t>NỘI DUNG, YÊU CẦU CẦN ĐẠT</w:t>
            </w:r>
          </w:p>
        </w:tc>
      </w:tr>
      <w:tr w:rsidR="001301BF" w:rsidRPr="00B1469A">
        <w:tc>
          <w:tcPr>
            <w:tcW w:w="9701" w:type="dxa"/>
            <w:gridSpan w:val="2"/>
          </w:tcPr>
          <w:p w:rsidR="001301BF" w:rsidRPr="00B1469A" w:rsidRDefault="001301BF" w:rsidP="00C53615">
            <w:pPr>
              <w:jc w:val="center"/>
              <w:rPr>
                <w:b/>
                <w:sz w:val="26"/>
                <w:szCs w:val="26"/>
                <w:lang w:val="fr-FR"/>
              </w:rPr>
            </w:pPr>
            <w:r w:rsidRPr="00B1469A">
              <w:rPr>
                <w:b/>
                <w:sz w:val="26"/>
                <w:szCs w:val="26"/>
                <w:lang w:val="fr-FR"/>
              </w:rPr>
              <w:t>Hướng dẫn Bài 1</w:t>
            </w:r>
          </w:p>
        </w:tc>
      </w:tr>
      <w:tr w:rsidR="001301BF" w:rsidRPr="00B1469A">
        <w:tc>
          <w:tcPr>
            <w:tcW w:w="4633" w:type="dxa"/>
          </w:tcPr>
          <w:p w:rsidR="001301BF" w:rsidRPr="00B1469A" w:rsidRDefault="001301BF" w:rsidP="00C53615">
            <w:pPr>
              <w:rPr>
                <w:sz w:val="26"/>
                <w:szCs w:val="26"/>
                <w:lang w:val="fr-FR"/>
              </w:rPr>
            </w:pPr>
            <w:r w:rsidRPr="00B1469A">
              <w:rPr>
                <w:sz w:val="26"/>
                <w:szCs w:val="26"/>
                <w:lang w:val="fr-FR"/>
              </w:rPr>
              <w:t>G: Gợi ý và cho hs khai báo biến trong chương trình.</w:t>
            </w:r>
          </w:p>
          <w:p w:rsidR="001301BF" w:rsidRPr="00B1469A" w:rsidRDefault="001301BF" w:rsidP="00C53615">
            <w:pPr>
              <w:rPr>
                <w:sz w:val="26"/>
                <w:szCs w:val="26"/>
                <w:lang w:val="fr-FR"/>
              </w:rPr>
            </w:pPr>
            <w:r w:rsidRPr="00B1469A">
              <w:rPr>
                <w:sz w:val="26"/>
                <w:szCs w:val="26"/>
                <w:lang w:val="fr-FR"/>
              </w:rPr>
              <w:t>G: Nhập n</w:t>
            </w:r>
          </w:p>
          <w:p w:rsidR="001301BF" w:rsidRPr="00B1469A" w:rsidRDefault="001301BF" w:rsidP="00C53615">
            <w:pPr>
              <w:rPr>
                <w:sz w:val="26"/>
                <w:szCs w:val="26"/>
                <w:lang w:val="fr-FR"/>
              </w:rPr>
            </w:pPr>
            <w:r w:rsidRPr="00B1469A">
              <w:rPr>
                <w:sz w:val="26"/>
                <w:szCs w:val="26"/>
                <w:lang w:val="fr-FR"/>
              </w:rPr>
              <w:t>G: Nhập giá trị cho mảng</w:t>
            </w:r>
          </w:p>
        </w:tc>
        <w:tc>
          <w:tcPr>
            <w:tcW w:w="5068" w:type="dxa"/>
          </w:tcPr>
          <w:p w:rsidR="001301BF" w:rsidRPr="00B1469A" w:rsidRDefault="001301BF" w:rsidP="00C53615">
            <w:pPr>
              <w:rPr>
                <w:sz w:val="26"/>
                <w:szCs w:val="26"/>
                <w:lang w:val="fr-FR"/>
              </w:rPr>
            </w:pPr>
            <w:r w:rsidRPr="00B1469A">
              <w:rPr>
                <w:sz w:val="26"/>
                <w:szCs w:val="26"/>
                <w:lang w:val="fr-FR"/>
              </w:rPr>
              <w:t>H: Khai báo</w:t>
            </w:r>
          </w:p>
          <w:p w:rsidR="001301BF" w:rsidRPr="00B1469A" w:rsidRDefault="001301BF" w:rsidP="00C53615">
            <w:pPr>
              <w:rPr>
                <w:sz w:val="26"/>
                <w:szCs w:val="26"/>
                <w:lang w:val="fr-FR"/>
              </w:rPr>
            </w:pPr>
          </w:p>
          <w:p w:rsidR="001301BF" w:rsidRPr="00B1469A" w:rsidRDefault="001301BF" w:rsidP="00C53615">
            <w:pPr>
              <w:rPr>
                <w:sz w:val="26"/>
                <w:szCs w:val="26"/>
                <w:lang w:val="fr-FR"/>
              </w:rPr>
            </w:pPr>
            <w:r w:rsidRPr="00B1469A">
              <w:rPr>
                <w:sz w:val="26"/>
                <w:szCs w:val="26"/>
                <w:lang w:val="fr-FR"/>
              </w:rPr>
              <w:t>H: Viết lệnh nhập n và nhập giá trị cho mảng</w:t>
            </w:r>
          </w:p>
        </w:tc>
      </w:tr>
      <w:tr w:rsidR="001301BF" w:rsidRPr="00B1469A">
        <w:tc>
          <w:tcPr>
            <w:tcW w:w="9701" w:type="dxa"/>
            <w:gridSpan w:val="2"/>
          </w:tcPr>
          <w:p w:rsidR="001301BF" w:rsidRPr="00B1469A" w:rsidRDefault="001301BF" w:rsidP="00C53615">
            <w:pPr>
              <w:jc w:val="center"/>
              <w:rPr>
                <w:b/>
                <w:sz w:val="26"/>
                <w:szCs w:val="26"/>
              </w:rPr>
            </w:pPr>
            <w:r w:rsidRPr="00B1469A">
              <w:rPr>
                <w:b/>
                <w:sz w:val="26"/>
                <w:szCs w:val="26"/>
              </w:rPr>
              <w:t>Thực hành</w:t>
            </w:r>
          </w:p>
        </w:tc>
      </w:tr>
      <w:tr w:rsidR="001301BF" w:rsidRPr="00B1469A">
        <w:tc>
          <w:tcPr>
            <w:tcW w:w="4633" w:type="dxa"/>
          </w:tcPr>
          <w:p w:rsidR="001301BF" w:rsidRPr="00B1469A" w:rsidRDefault="001301BF" w:rsidP="00C53615">
            <w:pPr>
              <w:rPr>
                <w:sz w:val="26"/>
                <w:szCs w:val="26"/>
              </w:rPr>
            </w:pPr>
            <w:r w:rsidRPr="00B1469A">
              <w:rPr>
                <w:b/>
                <w:sz w:val="26"/>
                <w:szCs w:val="26"/>
              </w:rPr>
              <w:t xml:space="preserve">Bài 1. </w:t>
            </w:r>
            <w:r w:rsidRPr="00B1469A">
              <w:rPr>
                <w:sz w:val="26"/>
                <w:szCs w:val="26"/>
              </w:rPr>
              <w:t>Viết chương trình nhập điểm của các bạn trong lớp. Sau đó in ra màn hình số bạn đạt kết quả học tập loại giỏi, khá, trung bình và kém (theo tiêu chuẩn từ 8.0 trở lên đạt loại giỏi, từ 6.5 đến 7.9 đạt loại khá, từ 5.0 đến 6.4 đạt trung bình và dưới 5.0 xếp loại kém).</w:t>
            </w:r>
          </w:p>
          <w:p w:rsidR="001301BF" w:rsidRPr="00B1469A" w:rsidRDefault="001301BF" w:rsidP="00C53615">
            <w:pPr>
              <w:spacing w:before="80" w:after="40" w:line="264" w:lineRule="auto"/>
              <w:jc w:val="both"/>
              <w:rPr>
                <w:sz w:val="26"/>
                <w:szCs w:val="26"/>
              </w:rPr>
            </w:pPr>
            <w:r w:rsidRPr="00B1469A">
              <w:rPr>
                <w:sz w:val="26"/>
                <w:szCs w:val="26"/>
              </w:rPr>
              <w:t>a) Xem lại các ví dụ 2 và ví dụ 3, bài 9 về cách sử dụng và khai báo biến mảng trong Pascal.</w:t>
            </w:r>
          </w:p>
          <w:p w:rsidR="001301BF" w:rsidRPr="00B1469A" w:rsidRDefault="001301BF" w:rsidP="00C53615">
            <w:pPr>
              <w:spacing w:before="80" w:after="40" w:line="264" w:lineRule="auto"/>
              <w:jc w:val="both"/>
              <w:rPr>
                <w:sz w:val="26"/>
                <w:szCs w:val="26"/>
              </w:rPr>
            </w:pPr>
            <w:r w:rsidRPr="00B1469A">
              <w:rPr>
                <w:sz w:val="26"/>
                <w:szCs w:val="26"/>
              </w:rPr>
              <w:t>b) Liệt kê các biến dự định sẽ sử dụng trong chương trình. Tìm hiểu phần khai báo dưới đây và tìm hiểu tác dụng của từng biến:</w:t>
            </w:r>
          </w:p>
          <w:p w:rsidR="001301BF" w:rsidRPr="00B1469A" w:rsidRDefault="001301BF" w:rsidP="00C53615">
            <w:pPr>
              <w:spacing w:before="80" w:after="40" w:line="264" w:lineRule="auto"/>
              <w:jc w:val="both"/>
              <w:rPr>
                <w:sz w:val="26"/>
                <w:szCs w:val="26"/>
              </w:rPr>
            </w:pPr>
            <w:r w:rsidRPr="00B1469A">
              <w:rPr>
                <w:sz w:val="26"/>
                <w:szCs w:val="26"/>
              </w:rPr>
              <w:t>c)Gõ phần khai báo trên vào máy tính và lưu tệp với tên Phanloai. Tìm hiểu các câu lệnh trong phần thân chương trình dưới đây:</w:t>
            </w:r>
          </w:p>
          <w:p w:rsidR="001301BF" w:rsidRPr="00B1469A" w:rsidRDefault="001301BF" w:rsidP="00C53615">
            <w:pPr>
              <w:spacing w:before="80" w:after="40" w:line="264" w:lineRule="auto"/>
              <w:jc w:val="both"/>
              <w:rPr>
                <w:sz w:val="26"/>
                <w:szCs w:val="26"/>
              </w:rPr>
            </w:pPr>
            <w:r w:rsidRPr="00B1469A">
              <w:rPr>
                <w:sz w:val="26"/>
                <w:szCs w:val="26"/>
              </w:rPr>
              <w:t>d</w:t>
            </w:r>
            <w:r w:rsidRPr="00B1469A">
              <w:rPr>
                <w:b/>
                <w:color w:val="0000FF"/>
                <w:sz w:val="26"/>
                <w:szCs w:val="26"/>
              </w:rPr>
              <w:t xml:space="preserve">) </w:t>
            </w:r>
            <w:r w:rsidRPr="00B1469A">
              <w:rPr>
                <w:sz w:val="26"/>
                <w:szCs w:val="26"/>
              </w:rPr>
              <w:t>Gõ tiếp phần chương trình này vào máy tính sau phần khai báo. Dịch, chạy chương trình.</w:t>
            </w:r>
          </w:p>
          <w:p w:rsidR="001301BF" w:rsidRPr="00B1469A" w:rsidRDefault="001301BF" w:rsidP="00C53615">
            <w:pPr>
              <w:jc w:val="both"/>
              <w:rPr>
                <w:sz w:val="26"/>
                <w:szCs w:val="26"/>
              </w:rPr>
            </w:pPr>
          </w:p>
        </w:tc>
        <w:tc>
          <w:tcPr>
            <w:tcW w:w="5068" w:type="dxa"/>
          </w:tcPr>
          <w:p w:rsidR="001301BF" w:rsidRPr="00B1469A" w:rsidRDefault="001301BF" w:rsidP="00C53615">
            <w:pPr>
              <w:ind w:left="567"/>
              <w:rPr>
                <w:color w:val="0000FF"/>
                <w:sz w:val="26"/>
                <w:szCs w:val="26"/>
                <w:lang w:val="pt-BR"/>
              </w:rPr>
            </w:pPr>
            <w:r w:rsidRPr="00B1469A">
              <w:rPr>
                <w:b/>
                <w:color w:val="0000FF"/>
                <w:sz w:val="26"/>
                <w:szCs w:val="26"/>
                <w:lang w:val="pt-BR"/>
              </w:rPr>
              <w:t>program</w:t>
            </w:r>
            <w:r w:rsidRPr="00B1469A">
              <w:rPr>
                <w:color w:val="0000FF"/>
                <w:sz w:val="26"/>
                <w:szCs w:val="26"/>
                <w:lang w:val="pt-BR"/>
              </w:rPr>
              <w:t xml:space="preserve"> Phanloai;</w:t>
            </w:r>
          </w:p>
          <w:p w:rsidR="001301BF" w:rsidRPr="00B1469A" w:rsidRDefault="001301BF" w:rsidP="00C53615">
            <w:pPr>
              <w:ind w:left="567"/>
              <w:rPr>
                <w:color w:val="0000FF"/>
                <w:sz w:val="26"/>
                <w:szCs w:val="26"/>
                <w:lang w:val="pt-BR"/>
              </w:rPr>
            </w:pPr>
            <w:r w:rsidRPr="00B1469A">
              <w:rPr>
                <w:b/>
                <w:color w:val="0000FF"/>
                <w:sz w:val="26"/>
                <w:szCs w:val="26"/>
                <w:lang w:val="pt-BR"/>
              </w:rPr>
              <w:t>uses</w:t>
            </w:r>
            <w:r w:rsidRPr="00B1469A">
              <w:rPr>
                <w:color w:val="0000FF"/>
                <w:sz w:val="26"/>
                <w:szCs w:val="26"/>
                <w:lang w:val="pt-BR"/>
              </w:rPr>
              <w:t xml:space="preserve"> crt;</w:t>
            </w:r>
          </w:p>
          <w:p w:rsidR="001301BF" w:rsidRPr="00B1469A" w:rsidRDefault="001301BF" w:rsidP="00C53615">
            <w:pPr>
              <w:ind w:left="567"/>
              <w:rPr>
                <w:color w:val="0000FF"/>
                <w:sz w:val="26"/>
                <w:szCs w:val="26"/>
                <w:lang w:val="pt-BR"/>
              </w:rPr>
            </w:pPr>
            <w:r w:rsidRPr="00B1469A">
              <w:rPr>
                <w:b/>
                <w:color w:val="0000FF"/>
                <w:sz w:val="26"/>
                <w:szCs w:val="26"/>
                <w:lang w:val="pt-BR"/>
              </w:rPr>
              <w:t>Var</w:t>
            </w:r>
          </w:p>
          <w:p w:rsidR="001301BF" w:rsidRPr="00B1469A" w:rsidRDefault="001301BF" w:rsidP="00C53615">
            <w:pPr>
              <w:ind w:left="567"/>
              <w:rPr>
                <w:color w:val="0000FF"/>
                <w:sz w:val="26"/>
                <w:szCs w:val="26"/>
                <w:lang w:val="pt-BR"/>
              </w:rPr>
            </w:pPr>
            <w:r w:rsidRPr="00B1469A">
              <w:rPr>
                <w:color w:val="0000FF"/>
                <w:sz w:val="26"/>
                <w:szCs w:val="26"/>
                <w:lang w:val="pt-BR"/>
              </w:rPr>
              <w:t xml:space="preserve">  i, n, Gioi, Kha, Trungbinh, Kem: integer;</w:t>
            </w:r>
          </w:p>
          <w:p w:rsidR="001301BF" w:rsidRPr="00B1469A" w:rsidRDefault="001301BF" w:rsidP="00C53615">
            <w:pPr>
              <w:ind w:left="567"/>
              <w:rPr>
                <w:color w:val="0000FF"/>
                <w:sz w:val="26"/>
                <w:szCs w:val="26"/>
              </w:rPr>
            </w:pPr>
            <w:r w:rsidRPr="00B1469A">
              <w:rPr>
                <w:color w:val="0000FF"/>
                <w:sz w:val="26"/>
                <w:szCs w:val="26"/>
                <w:lang w:val="pt-BR"/>
              </w:rPr>
              <w:t xml:space="preserve">  </w:t>
            </w:r>
            <w:r w:rsidRPr="00B1469A">
              <w:rPr>
                <w:color w:val="0000FF"/>
                <w:sz w:val="26"/>
                <w:szCs w:val="26"/>
              </w:rPr>
              <w:t xml:space="preserve">A: </w:t>
            </w:r>
            <w:r w:rsidRPr="00B1469A">
              <w:rPr>
                <w:b/>
                <w:color w:val="0000FF"/>
                <w:sz w:val="26"/>
                <w:szCs w:val="26"/>
              </w:rPr>
              <w:t>array</w:t>
            </w:r>
            <w:r w:rsidRPr="00B1469A">
              <w:rPr>
                <w:color w:val="0000FF"/>
                <w:sz w:val="26"/>
                <w:szCs w:val="26"/>
              </w:rPr>
              <w:t xml:space="preserve">[1..100] </w:t>
            </w:r>
            <w:r w:rsidRPr="00B1469A">
              <w:rPr>
                <w:b/>
                <w:color w:val="0000FF"/>
                <w:sz w:val="26"/>
                <w:szCs w:val="26"/>
              </w:rPr>
              <w:t>of</w:t>
            </w:r>
            <w:r w:rsidRPr="00B1469A">
              <w:rPr>
                <w:color w:val="0000FF"/>
                <w:sz w:val="26"/>
                <w:szCs w:val="26"/>
              </w:rPr>
              <w:t xml:space="preserve"> real;</w:t>
            </w:r>
          </w:p>
          <w:p w:rsidR="001301BF" w:rsidRPr="00B1469A" w:rsidRDefault="001301BF" w:rsidP="00C53615">
            <w:pPr>
              <w:rPr>
                <w:b/>
                <w:color w:val="0000FF"/>
                <w:sz w:val="26"/>
                <w:szCs w:val="26"/>
              </w:rPr>
            </w:pPr>
          </w:p>
          <w:p w:rsidR="001301BF" w:rsidRPr="00B1469A" w:rsidRDefault="001301BF" w:rsidP="00C53615">
            <w:pPr>
              <w:rPr>
                <w:color w:val="0000FF"/>
                <w:sz w:val="26"/>
                <w:szCs w:val="26"/>
              </w:rPr>
            </w:pPr>
            <w:r w:rsidRPr="00B1469A">
              <w:rPr>
                <w:b/>
                <w:color w:val="0000FF"/>
                <w:sz w:val="26"/>
                <w:szCs w:val="26"/>
              </w:rPr>
              <w:t>Begin</w:t>
            </w:r>
          </w:p>
          <w:p w:rsidR="001301BF" w:rsidRPr="00B1469A" w:rsidRDefault="001301BF" w:rsidP="00C53615">
            <w:pPr>
              <w:rPr>
                <w:color w:val="0000FF"/>
                <w:sz w:val="26"/>
                <w:szCs w:val="26"/>
              </w:rPr>
            </w:pPr>
            <w:r w:rsidRPr="00B1469A">
              <w:rPr>
                <w:color w:val="0000FF"/>
                <w:sz w:val="26"/>
                <w:szCs w:val="26"/>
              </w:rPr>
              <w:t>clrscr;</w:t>
            </w:r>
          </w:p>
          <w:p w:rsidR="001301BF" w:rsidRPr="00B1469A" w:rsidRDefault="001301BF" w:rsidP="00C53615">
            <w:pPr>
              <w:rPr>
                <w:color w:val="0000FF"/>
                <w:sz w:val="26"/>
                <w:szCs w:val="26"/>
              </w:rPr>
            </w:pPr>
            <w:r w:rsidRPr="00B1469A">
              <w:rPr>
                <w:color w:val="0000FF"/>
                <w:sz w:val="26"/>
                <w:szCs w:val="26"/>
              </w:rPr>
              <w:t>write(‘Nhap so cac ban trong lop, n = ‘); readln(n);</w:t>
            </w:r>
          </w:p>
          <w:p w:rsidR="001301BF" w:rsidRPr="00B1469A" w:rsidRDefault="001301BF" w:rsidP="00C53615">
            <w:pPr>
              <w:rPr>
                <w:color w:val="0000FF"/>
                <w:sz w:val="26"/>
                <w:szCs w:val="26"/>
              </w:rPr>
            </w:pPr>
            <w:r w:rsidRPr="00B1469A">
              <w:rPr>
                <w:color w:val="0000FF"/>
                <w:sz w:val="26"/>
                <w:szCs w:val="26"/>
              </w:rPr>
              <w:t>writeln(‘Nhap diem:’);</w:t>
            </w:r>
          </w:p>
          <w:p w:rsidR="001301BF" w:rsidRPr="00B1469A" w:rsidRDefault="001301BF"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r w:rsidRPr="00B1469A">
              <w:rPr>
                <w:color w:val="0000FF"/>
                <w:sz w:val="26"/>
                <w:szCs w:val="26"/>
              </w:rPr>
              <w:t xml:space="preserve"> Begin write(i,’. ‘); readln(a[i]); </w:t>
            </w:r>
            <w:r w:rsidRPr="00B1469A">
              <w:rPr>
                <w:sz w:val="26"/>
                <w:szCs w:val="26"/>
              </w:rPr>
              <w:t xml:space="preserve"> </w:t>
            </w:r>
            <w:r w:rsidRPr="00B1469A">
              <w:rPr>
                <w:color w:val="0000FF"/>
                <w:sz w:val="26"/>
                <w:szCs w:val="26"/>
              </w:rPr>
              <w:t>End;</w:t>
            </w:r>
          </w:p>
          <w:p w:rsidR="001301BF" w:rsidRPr="00B1469A" w:rsidRDefault="001301BF" w:rsidP="00C53615">
            <w:pPr>
              <w:rPr>
                <w:color w:val="0000FF"/>
                <w:sz w:val="26"/>
                <w:szCs w:val="26"/>
              </w:rPr>
            </w:pPr>
            <w:r w:rsidRPr="00B1469A">
              <w:rPr>
                <w:color w:val="0000FF"/>
                <w:sz w:val="26"/>
                <w:szCs w:val="26"/>
              </w:rPr>
              <w:t>Gioi:=0; Kha:=0; Trungbinh:=0; Kem:=0;</w:t>
            </w:r>
          </w:p>
          <w:p w:rsidR="001301BF" w:rsidRPr="00B1469A" w:rsidRDefault="001301BF"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1301BF" w:rsidRPr="00B1469A" w:rsidRDefault="001301BF" w:rsidP="00C53615">
            <w:pPr>
              <w:rPr>
                <w:color w:val="0000FF"/>
                <w:sz w:val="26"/>
                <w:szCs w:val="26"/>
              </w:rPr>
            </w:pPr>
            <w:r w:rsidRPr="00B1469A">
              <w:rPr>
                <w:color w:val="0000FF"/>
                <w:sz w:val="26"/>
                <w:szCs w:val="26"/>
              </w:rPr>
              <w:t xml:space="preserve">   </w:t>
            </w:r>
            <w:r w:rsidRPr="00B1469A">
              <w:rPr>
                <w:b/>
                <w:color w:val="0000FF"/>
                <w:sz w:val="26"/>
                <w:szCs w:val="26"/>
              </w:rPr>
              <w:t>begin</w:t>
            </w:r>
            <w:r w:rsidRPr="00B1469A">
              <w:rPr>
                <w:color w:val="0000FF"/>
                <w:sz w:val="26"/>
                <w:szCs w:val="26"/>
              </w:rPr>
              <w:t xml:space="preserve"> </w:t>
            </w:r>
          </w:p>
          <w:p w:rsidR="001301BF" w:rsidRPr="00B1469A" w:rsidRDefault="001301BF" w:rsidP="00C53615">
            <w:pPr>
              <w:ind w:left="720"/>
              <w:rPr>
                <w:color w:val="0000FF"/>
                <w:sz w:val="26"/>
                <w:szCs w:val="26"/>
              </w:rPr>
            </w:pPr>
            <w:r w:rsidRPr="00B1469A">
              <w:rPr>
                <w:b/>
                <w:color w:val="0000FF"/>
                <w:sz w:val="26"/>
                <w:szCs w:val="26"/>
              </w:rPr>
              <w:t>if</w:t>
            </w:r>
            <w:r w:rsidRPr="00B1469A">
              <w:rPr>
                <w:color w:val="0000FF"/>
                <w:sz w:val="26"/>
                <w:szCs w:val="26"/>
              </w:rPr>
              <w:t xml:space="preserve"> a[i]&gt;=8.0 </w:t>
            </w:r>
            <w:r w:rsidRPr="00B1469A">
              <w:rPr>
                <w:b/>
                <w:color w:val="0000FF"/>
                <w:sz w:val="26"/>
                <w:szCs w:val="26"/>
              </w:rPr>
              <w:t>then</w:t>
            </w:r>
            <w:r w:rsidRPr="00B1469A">
              <w:rPr>
                <w:color w:val="0000FF"/>
                <w:sz w:val="26"/>
                <w:szCs w:val="26"/>
              </w:rPr>
              <w:t xml:space="preserve"> Gioi:=Gioi+1;</w:t>
            </w:r>
          </w:p>
          <w:p w:rsidR="001301BF" w:rsidRPr="00B1469A" w:rsidRDefault="001301BF" w:rsidP="00C53615">
            <w:pPr>
              <w:ind w:left="720"/>
              <w:rPr>
                <w:color w:val="0000FF"/>
                <w:sz w:val="26"/>
                <w:szCs w:val="26"/>
              </w:rPr>
            </w:pPr>
            <w:r w:rsidRPr="00B1469A">
              <w:rPr>
                <w:b/>
                <w:color w:val="0000FF"/>
                <w:sz w:val="26"/>
                <w:szCs w:val="26"/>
              </w:rPr>
              <w:t xml:space="preserve">if </w:t>
            </w:r>
            <w:r w:rsidRPr="00B1469A">
              <w:rPr>
                <w:color w:val="0000FF"/>
                <w:sz w:val="26"/>
                <w:szCs w:val="26"/>
              </w:rPr>
              <w:t xml:space="preserve">a[i]&lt;5 </w:t>
            </w:r>
            <w:r w:rsidRPr="00B1469A">
              <w:rPr>
                <w:b/>
                <w:color w:val="0000FF"/>
                <w:sz w:val="26"/>
                <w:szCs w:val="26"/>
              </w:rPr>
              <w:t>then</w:t>
            </w:r>
            <w:r w:rsidRPr="00B1469A">
              <w:rPr>
                <w:color w:val="0000FF"/>
                <w:sz w:val="26"/>
                <w:szCs w:val="26"/>
              </w:rPr>
              <w:t xml:space="preserve"> Kem:=Kem+1;</w:t>
            </w:r>
          </w:p>
          <w:p w:rsidR="001301BF" w:rsidRPr="00B1469A" w:rsidRDefault="001301BF" w:rsidP="00C53615">
            <w:pPr>
              <w:ind w:left="720"/>
              <w:rPr>
                <w:color w:val="0000FF"/>
                <w:sz w:val="26"/>
                <w:szCs w:val="26"/>
              </w:rPr>
            </w:pPr>
            <w:r w:rsidRPr="00B1469A">
              <w:rPr>
                <w:b/>
                <w:color w:val="0000FF"/>
                <w:sz w:val="26"/>
                <w:szCs w:val="26"/>
              </w:rPr>
              <w:t xml:space="preserve">if </w:t>
            </w:r>
            <w:r w:rsidRPr="00B1469A">
              <w:rPr>
                <w:color w:val="0000FF"/>
                <w:sz w:val="26"/>
                <w:szCs w:val="26"/>
              </w:rPr>
              <w:t xml:space="preserve">(a[i]&lt;8.0) </w:t>
            </w:r>
            <w:r w:rsidRPr="00B1469A">
              <w:rPr>
                <w:b/>
                <w:color w:val="0000FF"/>
                <w:sz w:val="26"/>
                <w:szCs w:val="26"/>
              </w:rPr>
              <w:t>and</w:t>
            </w:r>
            <w:r w:rsidRPr="00B1469A">
              <w:rPr>
                <w:color w:val="0000FF"/>
                <w:sz w:val="26"/>
                <w:szCs w:val="26"/>
              </w:rPr>
              <w:t xml:space="preserve"> (a[i]&gt;=6.5) </w:t>
            </w:r>
            <w:r w:rsidRPr="00B1469A">
              <w:rPr>
                <w:b/>
                <w:color w:val="0000FF"/>
                <w:sz w:val="26"/>
                <w:szCs w:val="26"/>
              </w:rPr>
              <w:t>then</w:t>
            </w:r>
            <w:r w:rsidRPr="00B1469A">
              <w:rPr>
                <w:color w:val="0000FF"/>
                <w:sz w:val="26"/>
                <w:szCs w:val="26"/>
              </w:rPr>
              <w:t xml:space="preserve"> Kha:=Kha+1;</w:t>
            </w:r>
          </w:p>
          <w:p w:rsidR="001301BF" w:rsidRPr="00B1469A" w:rsidRDefault="001301BF" w:rsidP="00C53615">
            <w:pPr>
              <w:ind w:left="720"/>
              <w:rPr>
                <w:color w:val="0000FF"/>
                <w:sz w:val="26"/>
                <w:szCs w:val="26"/>
              </w:rPr>
            </w:pPr>
            <w:r w:rsidRPr="00B1469A">
              <w:rPr>
                <w:b/>
                <w:color w:val="0000FF"/>
                <w:sz w:val="26"/>
                <w:szCs w:val="26"/>
              </w:rPr>
              <w:t xml:space="preserve">if </w:t>
            </w:r>
            <w:r w:rsidRPr="00B1469A">
              <w:rPr>
                <w:color w:val="0000FF"/>
                <w:sz w:val="26"/>
                <w:szCs w:val="26"/>
              </w:rPr>
              <w:t xml:space="preserve">(a[i]&gt;=5) </w:t>
            </w:r>
            <w:r w:rsidRPr="00B1469A">
              <w:rPr>
                <w:b/>
                <w:color w:val="0000FF"/>
                <w:sz w:val="26"/>
                <w:szCs w:val="26"/>
              </w:rPr>
              <w:t>and</w:t>
            </w:r>
            <w:r w:rsidRPr="00B1469A">
              <w:rPr>
                <w:color w:val="0000FF"/>
                <w:sz w:val="26"/>
                <w:szCs w:val="26"/>
              </w:rPr>
              <w:t xml:space="preserve"> (a[i]&lt;6.5) </w:t>
            </w:r>
            <w:r w:rsidRPr="00B1469A">
              <w:rPr>
                <w:b/>
                <w:color w:val="0000FF"/>
                <w:sz w:val="26"/>
                <w:szCs w:val="26"/>
              </w:rPr>
              <w:t>then</w:t>
            </w:r>
            <w:r w:rsidRPr="00B1469A">
              <w:rPr>
                <w:color w:val="0000FF"/>
                <w:sz w:val="26"/>
                <w:szCs w:val="26"/>
              </w:rPr>
              <w:t xml:space="preserve"> Trungbinh:=trungbinh+1</w:t>
            </w:r>
          </w:p>
          <w:p w:rsidR="001301BF" w:rsidRPr="00B1469A" w:rsidRDefault="001301BF" w:rsidP="00C53615">
            <w:pPr>
              <w:rPr>
                <w:b/>
                <w:color w:val="0000FF"/>
                <w:sz w:val="26"/>
                <w:szCs w:val="26"/>
              </w:rPr>
            </w:pPr>
            <w:r w:rsidRPr="00B1469A">
              <w:rPr>
                <w:color w:val="0000FF"/>
                <w:sz w:val="26"/>
                <w:szCs w:val="26"/>
              </w:rPr>
              <w:t xml:space="preserve">   </w:t>
            </w:r>
            <w:r w:rsidRPr="00B1469A">
              <w:rPr>
                <w:b/>
                <w:color w:val="0000FF"/>
                <w:sz w:val="26"/>
                <w:szCs w:val="26"/>
              </w:rPr>
              <w:t>end;</w:t>
            </w:r>
          </w:p>
          <w:p w:rsidR="001301BF" w:rsidRPr="00B1469A" w:rsidRDefault="001301BF" w:rsidP="00C53615">
            <w:pPr>
              <w:rPr>
                <w:color w:val="0000FF"/>
                <w:sz w:val="26"/>
                <w:szCs w:val="26"/>
              </w:rPr>
            </w:pPr>
            <w:r w:rsidRPr="00B1469A">
              <w:rPr>
                <w:color w:val="0000FF"/>
                <w:sz w:val="26"/>
                <w:szCs w:val="26"/>
              </w:rPr>
              <w:t>writeln(‘Ket qua hoc tap:’);</w:t>
            </w:r>
          </w:p>
          <w:p w:rsidR="001301BF" w:rsidRPr="00B1469A" w:rsidRDefault="001301BF" w:rsidP="00C53615">
            <w:pPr>
              <w:rPr>
                <w:color w:val="0000FF"/>
                <w:sz w:val="26"/>
                <w:szCs w:val="26"/>
              </w:rPr>
            </w:pPr>
            <w:r w:rsidRPr="00B1469A">
              <w:rPr>
                <w:color w:val="0000FF"/>
                <w:sz w:val="26"/>
                <w:szCs w:val="26"/>
              </w:rPr>
              <w:t>writeln(Gioi,’ ban hoc gioi’);</w:t>
            </w:r>
          </w:p>
          <w:p w:rsidR="001301BF" w:rsidRPr="00B1469A" w:rsidRDefault="001301BF" w:rsidP="00C53615">
            <w:pPr>
              <w:rPr>
                <w:color w:val="0000FF"/>
                <w:sz w:val="26"/>
                <w:szCs w:val="26"/>
              </w:rPr>
            </w:pPr>
            <w:r w:rsidRPr="00B1469A">
              <w:rPr>
                <w:color w:val="0000FF"/>
                <w:sz w:val="26"/>
                <w:szCs w:val="26"/>
              </w:rPr>
              <w:t>writeln(Kha,’ ban hoc kha’);</w:t>
            </w:r>
          </w:p>
          <w:p w:rsidR="001301BF" w:rsidRPr="00B1469A" w:rsidRDefault="001301BF" w:rsidP="00C53615">
            <w:pPr>
              <w:rPr>
                <w:color w:val="0000FF"/>
                <w:sz w:val="26"/>
                <w:szCs w:val="26"/>
              </w:rPr>
            </w:pPr>
            <w:r w:rsidRPr="00B1469A">
              <w:rPr>
                <w:color w:val="0000FF"/>
                <w:sz w:val="26"/>
                <w:szCs w:val="26"/>
              </w:rPr>
              <w:t>writeln(Trungbinh,’ ban hoc trung binh’);</w:t>
            </w:r>
          </w:p>
          <w:p w:rsidR="001301BF" w:rsidRPr="00B1469A" w:rsidRDefault="001301BF" w:rsidP="00C53615">
            <w:pPr>
              <w:rPr>
                <w:color w:val="0000FF"/>
                <w:sz w:val="26"/>
                <w:szCs w:val="26"/>
              </w:rPr>
            </w:pPr>
            <w:r w:rsidRPr="00B1469A">
              <w:rPr>
                <w:color w:val="0000FF"/>
                <w:sz w:val="26"/>
                <w:szCs w:val="26"/>
              </w:rPr>
              <w:t>writeln(Kem,’ ban hoc kem’);</w:t>
            </w:r>
          </w:p>
          <w:p w:rsidR="001301BF" w:rsidRPr="00B1469A" w:rsidRDefault="001301BF" w:rsidP="00C53615">
            <w:pPr>
              <w:rPr>
                <w:color w:val="0000FF"/>
                <w:sz w:val="26"/>
                <w:szCs w:val="26"/>
              </w:rPr>
            </w:pPr>
            <w:r w:rsidRPr="00B1469A">
              <w:rPr>
                <w:color w:val="0000FF"/>
                <w:sz w:val="26"/>
                <w:szCs w:val="26"/>
              </w:rPr>
              <w:t>readln</w:t>
            </w:r>
          </w:p>
          <w:p w:rsidR="001301BF" w:rsidRPr="00B1469A" w:rsidRDefault="001301BF" w:rsidP="00C53615">
            <w:pPr>
              <w:rPr>
                <w:color w:val="0000FF"/>
                <w:sz w:val="26"/>
                <w:szCs w:val="26"/>
              </w:rPr>
            </w:pPr>
            <w:r w:rsidRPr="00B1469A">
              <w:rPr>
                <w:b/>
                <w:color w:val="0000FF"/>
                <w:sz w:val="26"/>
                <w:szCs w:val="26"/>
              </w:rPr>
              <w:t>End</w:t>
            </w:r>
            <w:r w:rsidRPr="00B1469A">
              <w:rPr>
                <w:color w:val="0000FF"/>
                <w:sz w:val="26"/>
                <w:szCs w:val="26"/>
              </w:rPr>
              <w:t>.</w:t>
            </w:r>
          </w:p>
          <w:p w:rsidR="001301BF" w:rsidRPr="00B1469A" w:rsidRDefault="001301BF" w:rsidP="00C53615">
            <w:pPr>
              <w:rPr>
                <w:color w:val="000000"/>
                <w:sz w:val="26"/>
                <w:szCs w:val="26"/>
              </w:rPr>
            </w:pPr>
            <w:r w:rsidRPr="00B1469A">
              <w:rPr>
                <w:color w:val="000000"/>
                <w:sz w:val="26"/>
                <w:szCs w:val="26"/>
              </w:rPr>
              <w:t>H:F9 sửa lỗi và chạy chương trình.</w:t>
            </w:r>
          </w:p>
          <w:p w:rsidR="001301BF" w:rsidRPr="00B1469A" w:rsidRDefault="001301BF" w:rsidP="00C53615">
            <w:pPr>
              <w:rPr>
                <w:color w:val="000000"/>
                <w:sz w:val="26"/>
                <w:szCs w:val="26"/>
              </w:rPr>
            </w:pPr>
            <w:r w:rsidRPr="00B1469A">
              <w:rPr>
                <w:color w:val="000000"/>
                <w:sz w:val="26"/>
                <w:szCs w:val="26"/>
              </w:rPr>
              <w:t>H: Nhận xét chương trình.</w:t>
            </w:r>
          </w:p>
        </w:tc>
      </w:tr>
    </w:tbl>
    <w:p w:rsidR="0043176D" w:rsidRPr="00B1469A" w:rsidRDefault="0043176D" w:rsidP="001301BF">
      <w:pPr>
        <w:ind w:left="360"/>
        <w:rPr>
          <w:b/>
          <w:sz w:val="26"/>
          <w:szCs w:val="26"/>
        </w:rPr>
      </w:pPr>
    </w:p>
    <w:tbl>
      <w:tblPr>
        <w:tblW w:w="100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5430"/>
      </w:tblGrid>
      <w:tr w:rsidR="0043176D" w:rsidRPr="00B1469A" w:rsidTr="004C5E5A">
        <w:tc>
          <w:tcPr>
            <w:tcW w:w="4633" w:type="dxa"/>
          </w:tcPr>
          <w:p w:rsidR="0043176D" w:rsidRPr="00B1469A" w:rsidRDefault="0043176D" w:rsidP="004C5E5A">
            <w:pPr>
              <w:jc w:val="center"/>
              <w:rPr>
                <w:b/>
                <w:sz w:val="26"/>
                <w:szCs w:val="26"/>
                <w:lang w:val="fr-FR"/>
              </w:rPr>
            </w:pPr>
            <w:r w:rsidRPr="00B1469A">
              <w:rPr>
                <w:b/>
                <w:sz w:val="26"/>
                <w:szCs w:val="26"/>
                <w:lang w:val="fr-FR"/>
              </w:rPr>
              <w:t>HOẠT ĐỘNG CỦA GV VÀ HS</w:t>
            </w:r>
          </w:p>
        </w:tc>
        <w:tc>
          <w:tcPr>
            <w:tcW w:w="5430" w:type="dxa"/>
          </w:tcPr>
          <w:p w:rsidR="0043176D" w:rsidRPr="00B1469A" w:rsidRDefault="0043176D" w:rsidP="004C5E5A">
            <w:pPr>
              <w:jc w:val="center"/>
              <w:rPr>
                <w:b/>
                <w:sz w:val="26"/>
                <w:szCs w:val="26"/>
                <w:lang w:val="fr-FR"/>
              </w:rPr>
            </w:pPr>
            <w:r w:rsidRPr="00B1469A">
              <w:rPr>
                <w:b/>
                <w:sz w:val="26"/>
                <w:szCs w:val="26"/>
                <w:lang w:val="fr-FR"/>
              </w:rPr>
              <w:t>NỘI DUNG, YÊU CẦU CẦN ĐẠT</w:t>
            </w:r>
          </w:p>
        </w:tc>
      </w:tr>
      <w:tr w:rsidR="0043176D" w:rsidRPr="00B1469A" w:rsidTr="004C5E5A">
        <w:tc>
          <w:tcPr>
            <w:tcW w:w="10063" w:type="dxa"/>
            <w:gridSpan w:val="2"/>
          </w:tcPr>
          <w:p w:rsidR="0043176D" w:rsidRPr="00B1469A" w:rsidRDefault="0043176D" w:rsidP="004C5E5A">
            <w:pPr>
              <w:jc w:val="center"/>
              <w:rPr>
                <w:b/>
                <w:sz w:val="26"/>
                <w:szCs w:val="26"/>
              </w:rPr>
            </w:pPr>
            <w:r w:rsidRPr="00B1469A">
              <w:rPr>
                <w:b/>
                <w:sz w:val="26"/>
                <w:szCs w:val="26"/>
              </w:rPr>
              <w:t>Bài 2</w:t>
            </w:r>
          </w:p>
        </w:tc>
      </w:tr>
      <w:tr w:rsidR="0043176D" w:rsidRPr="00B1469A" w:rsidTr="004C5E5A">
        <w:tc>
          <w:tcPr>
            <w:tcW w:w="4633" w:type="dxa"/>
          </w:tcPr>
          <w:p w:rsidR="0043176D" w:rsidRPr="00B1469A" w:rsidRDefault="0043176D" w:rsidP="004C5E5A">
            <w:pPr>
              <w:rPr>
                <w:sz w:val="26"/>
                <w:szCs w:val="26"/>
              </w:rPr>
            </w:pPr>
            <w:r w:rsidRPr="00B1469A">
              <w:rPr>
                <w:b/>
                <w:sz w:val="26"/>
                <w:szCs w:val="26"/>
              </w:rPr>
              <w:t xml:space="preserve">Bài 2. </w:t>
            </w:r>
            <w:r w:rsidRPr="00B1469A">
              <w:rPr>
                <w:sz w:val="26"/>
                <w:szCs w:val="26"/>
              </w:rPr>
              <w:t xml:space="preserve">Bổ sung và chỉnh sửa chương trình trong bài 1 để nhập hai loại điểm Toán và Ngữ văn của các bạn, sau đó in ra màn hình điểm trung bình của mỗi bạn trong lớp (theo công thức điểm trung bình = (điểm Toán + điểm Ngữ văn)/2), điểm trung bình của cả lớp theo từng môn Toán và Ngữ văn. </w:t>
            </w:r>
          </w:p>
          <w:p w:rsidR="0043176D" w:rsidRPr="00B1469A" w:rsidRDefault="0043176D" w:rsidP="004C5E5A">
            <w:pPr>
              <w:spacing w:before="80" w:after="40"/>
              <w:jc w:val="both"/>
              <w:rPr>
                <w:sz w:val="26"/>
                <w:szCs w:val="26"/>
              </w:rPr>
            </w:pPr>
            <w:r w:rsidRPr="00B1469A">
              <w:rPr>
                <w:sz w:val="26"/>
                <w:szCs w:val="26"/>
              </w:rPr>
              <w:t xml:space="preserve">b) Bổ sung các câu lệnh trên vào vị trí thích hợp trong chương trình. Thêm các lệnh cần thiết, dịch và chạy chương trình với các số liệu thử. </w:t>
            </w: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p>
          <w:p w:rsidR="0043176D" w:rsidRPr="00B1469A" w:rsidRDefault="0043176D" w:rsidP="004C5E5A">
            <w:pPr>
              <w:spacing w:before="80" w:after="40" w:line="264" w:lineRule="auto"/>
              <w:jc w:val="both"/>
              <w:rPr>
                <w:sz w:val="26"/>
                <w:szCs w:val="26"/>
              </w:rPr>
            </w:pPr>
            <w:r w:rsidRPr="00B1469A">
              <w:rPr>
                <w:sz w:val="26"/>
                <w:szCs w:val="26"/>
              </w:rPr>
              <w:t>G: Nhận xét và rút ra bài toán nhập dãy số và tính giá trị trung bình cho daỹ số.</w:t>
            </w:r>
          </w:p>
        </w:tc>
        <w:tc>
          <w:tcPr>
            <w:tcW w:w="5430" w:type="dxa"/>
          </w:tcPr>
          <w:p w:rsidR="0043176D" w:rsidRPr="00B1469A" w:rsidRDefault="0043176D" w:rsidP="004C5E5A">
            <w:pPr>
              <w:spacing w:before="80" w:after="40"/>
              <w:jc w:val="both"/>
              <w:rPr>
                <w:sz w:val="26"/>
                <w:szCs w:val="26"/>
              </w:rPr>
            </w:pPr>
            <w:r w:rsidRPr="00B1469A">
              <w:rPr>
                <w:sz w:val="26"/>
                <w:szCs w:val="26"/>
              </w:rPr>
              <w:t>a) Tìm hiểu ý nghĩa của các câu lệnh sau đây:</w:t>
            </w:r>
          </w:p>
          <w:p w:rsidR="0043176D" w:rsidRPr="00B1469A" w:rsidRDefault="0043176D" w:rsidP="004C5E5A">
            <w:pPr>
              <w:rPr>
                <w:sz w:val="26"/>
                <w:szCs w:val="26"/>
                <w:lang w:val="pt-BR"/>
              </w:rPr>
            </w:pPr>
            <w:r w:rsidRPr="00B1469A">
              <w:rPr>
                <w:sz w:val="26"/>
                <w:szCs w:val="26"/>
                <w:lang w:val="pt-BR"/>
              </w:rPr>
              <w:t>Phần khai báo:</w:t>
            </w:r>
          </w:p>
          <w:p w:rsidR="0043176D" w:rsidRPr="00B1469A" w:rsidRDefault="0043176D" w:rsidP="004C5E5A">
            <w:pPr>
              <w:rPr>
                <w:b/>
                <w:color w:val="0000FF"/>
                <w:sz w:val="26"/>
                <w:szCs w:val="26"/>
                <w:lang w:val="pt-BR"/>
              </w:rPr>
            </w:pPr>
            <w:r w:rsidRPr="00B1469A">
              <w:rPr>
                <w:b/>
                <w:color w:val="0000FF"/>
                <w:sz w:val="26"/>
                <w:szCs w:val="26"/>
                <w:lang w:val="pt-BR"/>
              </w:rPr>
              <w:t>Var</w:t>
            </w:r>
          </w:p>
          <w:p w:rsidR="0043176D" w:rsidRPr="00B1469A" w:rsidRDefault="0043176D" w:rsidP="004C5E5A">
            <w:pPr>
              <w:rPr>
                <w:color w:val="0000FF"/>
                <w:sz w:val="26"/>
                <w:szCs w:val="26"/>
                <w:lang w:val="pt-BR"/>
              </w:rPr>
            </w:pPr>
            <w:r w:rsidRPr="00B1469A">
              <w:rPr>
                <w:color w:val="0000FF"/>
                <w:sz w:val="26"/>
                <w:szCs w:val="26"/>
                <w:lang w:val="pt-BR"/>
              </w:rPr>
              <w:t>i, n: integer;</w:t>
            </w:r>
          </w:p>
          <w:p w:rsidR="0043176D" w:rsidRPr="00B1469A" w:rsidRDefault="0043176D" w:rsidP="004C5E5A">
            <w:pPr>
              <w:rPr>
                <w:color w:val="0000FF"/>
                <w:sz w:val="26"/>
                <w:szCs w:val="26"/>
              </w:rPr>
            </w:pPr>
            <w:r w:rsidRPr="00B1469A">
              <w:rPr>
                <w:color w:val="0000FF"/>
                <w:sz w:val="26"/>
                <w:szCs w:val="26"/>
              </w:rPr>
              <w:t>TbToan, TbVan: real;</w:t>
            </w:r>
          </w:p>
          <w:p w:rsidR="0043176D" w:rsidRPr="00B1469A" w:rsidRDefault="0043176D" w:rsidP="004C5E5A">
            <w:pPr>
              <w:rPr>
                <w:color w:val="0000FF"/>
                <w:sz w:val="26"/>
                <w:szCs w:val="26"/>
              </w:rPr>
            </w:pPr>
            <w:r w:rsidRPr="00B1469A">
              <w:rPr>
                <w:color w:val="0000FF"/>
                <w:sz w:val="26"/>
                <w:szCs w:val="26"/>
              </w:rPr>
              <w:t xml:space="preserve">DiemToan, DiemVan: </w:t>
            </w:r>
            <w:r w:rsidRPr="00B1469A">
              <w:rPr>
                <w:b/>
                <w:color w:val="0000FF"/>
                <w:sz w:val="26"/>
                <w:szCs w:val="26"/>
              </w:rPr>
              <w:t>array</w:t>
            </w:r>
            <w:r w:rsidRPr="00B1469A">
              <w:rPr>
                <w:color w:val="0000FF"/>
                <w:sz w:val="26"/>
                <w:szCs w:val="26"/>
              </w:rPr>
              <w:t>[1..100]</w:t>
            </w:r>
            <w:r w:rsidRPr="00B1469A">
              <w:rPr>
                <w:b/>
                <w:color w:val="0000FF"/>
                <w:sz w:val="26"/>
                <w:szCs w:val="26"/>
              </w:rPr>
              <w:t xml:space="preserve"> of </w:t>
            </w:r>
            <w:r w:rsidRPr="00B1469A">
              <w:rPr>
                <w:color w:val="0000FF"/>
                <w:sz w:val="26"/>
                <w:szCs w:val="26"/>
              </w:rPr>
              <w:t xml:space="preserve">real; </w:t>
            </w:r>
          </w:p>
          <w:p w:rsidR="0043176D" w:rsidRPr="00B1469A" w:rsidRDefault="0043176D" w:rsidP="004C5E5A">
            <w:pPr>
              <w:rPr>
                <w:sz w:val="26"/>
                <w:szCs w:val="26"/>
              </w:rPr>
            </w:pPr>
            <w:r w:rsidRPr="00B1469A">
              <w:rPr>
                <w:sz w:val="26"/>
                <w:szCs w:val="26"/>
              </w:rPr>
              <w:t>Phần thân chương trình:</w:t>
            </w:r>
          </w:p>
          <w:p w:rsidR="0043176D" w:rsidRPr="00B1469A" w:rsidRDefault="0043176D" w:rsidP="004C5E5A">
            <w:pPr>
              <w:rPr>
                <w:b/>
                <w:color w:val="0000FF"/>
                <w:sz w:val="26"/>
                <w:szCs w:val="26"/>
              </w:rPr>
            </w:pPr>
            <w:r w:rsidRPr="00B1469A">
              <w:rPr>
                <w:b/>
                <w:color w:val="0000FF"/>
                <w:sz w:val="26"/>
                <w:szCs w:val="26"/>
              </w:rPr>
              <w:t>Begin</w:t>
            </w:r>
          </w:p>
          <w:p w:rsidR="0043176D" w:rsidRPr="00B1469A" w:rsidRDefault="0043176D" w:rsidP="004C5E5A">
            <w:pPr>
              <w:rPr>
                <w:color w:val="99CC00"/>
                <w:sz w:val="26"/>
                <w:szCs w:val="26"/>
              </w:rPr>
            </w:pPr>
            <w:r w:rsidRPr="00B1469A">
              <w:rPr>
                <w:color w:val="99CC00"/>
                <w:sz w:val="26"/>
                <w:szCs w:val="26"/>
              </w:rPr>
              <w:t>Write(‘nhập n:’); readln(n);</w:t>
            </w:r>
          </w:p>
          <w:p w:rsidR="0043176D" w:rsidRPr="00B1469A" w:rsidRDefault="0043176D" w:rsidP="004C5E5A">
            <w:pPr>
              <w:rPr>
                <w:b/>
                <w:color w:val="99CC00"/>
                <w:sz w:val="26"/>
                <w:szCs w:val="26"/>
              </w:rPr>
            </w:pPr>
            <w:r w:rsidRPr="00B1469A">
              <w:rPr>
                <w:b/>
                <w:color w:val="99CC00"/>
                <w:sz w:val="26"/>
                <w:szCs w:val="26"/>
              </w:rPr>
              <w:t>For i:=1 to n do</w:t>
            </w:r>
          </w:p>
          <w:p w:rsidR="0043176D" w:rsidRPr="00B1469A" w:rsidRDefault="0043176D" w:rsidP="004C5E5A">
            <w:pPr>
              <w:rPr>
                <w:color w:val="99CC00"/>
                <w:sz w:val="26"/>
                <w:szCs w:val="26"/>
              </w:rPr>
            </w:pPr>
            <w:r w:rsidRPr="00B1469A">
              <w:rPr>
                <w:color w:val="99CC00"/>
                <w:sz w:val="26"/>
                <w:szCs w:val="26"/>
              </w:rPr>
              <w:t>begin</w:t>
            </w:r>
          </w:p>
          <w:p w:rsidR="0043176D" w:rsidRPr="00B1469A" w:rsidRDefault="0043176D" w:rsidP="004C5E5A">
            <w:pPr>
              <w:rPr>
                <w:color w:val="99CC00"/>
                <w:sz w:val="26"/>
                <w:szCs w:val="26"/>
              </w:rPr>
            </w:pPr>
            <w:r w:rsidRPr="00B1469A">
              <w:rPr>
                <w:color w:val="99CC00"/>
                <w:sz w:val="26"/>
                <w:szCs w:val="26"/>
              </w:rPr>
              <w:t>Write(‘diemtoan[‘,I,’]=’);</w:t>
            </w:r>
          </w:p>
          <w:p w:rsidR="0043176D" w:rsidRPr="00B1469A" w:rsidRDefault="0043176D" w:rsidP="004C5E5A">
            <w:pPr>
              <w:rPr>
                <w:color w:val="99CC00"/>
                <w:sz w:val="26"/>
                <w:szCs w:val="26"/>
              </w:rPr>
            </w:pPr>
            <w:r w:rsidRPr="00B1469A">
              <w:rPr>
                <w:color w:val="99CC00"/>
                <w:sz w:val="26"/>
                <w:szCs w:val="26"/>
              </w:rPr>
              <w:t>Readln(diemtoan[i];</w:t>
            </w:r>
          </w:p>
          <w:p w:rsidR="0043176D" w:rsidRPr="00B1469A" w:rsidRDefault="0043176D" w:rsidP="004C5E5A">
            <w:pPr>
              <w:rPr>
                <w:color w:val="99CC00"/>
                <w:sz w:val="26"/>
                <w:szCs w:val="26"/>
              </w:rPr>
            </w:pPr>
            <w:r w:rsidRPr="00B1469A">
              <w:rPr>
                <w:color w:val="99CC00"/>
                <w:sz w:val="26"/>
                <w:szCs w:val="26"/>
              </w:rPr>
              <w:t>End;</w:t>
            </w:r>
          </w:p>
          <w:p w:rsidR="0043176D" w:rsidRPr="00B1469A" w:rsidRDefault="0043176D" w:rsidP="004C5E5A">
            <w:pPr>
              <w:rPr>
                <w:b/>
                <w:color w:val="99CC00"/>
                <w:sz w:val="26"/>
                <w:szCs w:val="26"/>
              </w:rPr>
            </w:pPr>
            <w:r w:rsidRPr="00B1469A">
              <w:rPr>
                <w:b/>
                <w:color w:val="99CC00"/>
                <w:sz w:val="26"/>
                <w:szCs w:val="26"/>
              </w:rPr>
              <w:t>For i:=1 to n do</w:t>
            </w:r>
          </w:p>
          <w:p w:rsidR="0043176D" w:rsidRPr="00B1469A" w:rsidRDefault="0043176D" w:rsidP="004C5E5A">
            <w:pPr>
              <w:rPr>
                <w:color w:val="99CC00"/>
                <w:sz w:val="26"/>
                <w:szCs w:val="26"/>
              </w:rPr>
            </w:pPr>
            <w:r w:rsidRPr="00B1469A">
              <w:rPr>
                <w:color w:val="99CC00"/>
                <w:sz w:val="26"/>
                <w:szCs w:val="26"/>
              </w:rPr>
              <w:t>begin</w:t>
            </w:r>
          </w:p>
          <w:p w:rsidR="0043176D" w:rsidRPr="00B1469A" w:rsidRDefault="0043176D" w:rsidP="004C5E5A">
            <w:pPr>
              <w:rPr>
                <w:color w:val="99CC00"/>
                <w:sz w:val="26"/>
                <w:szCs w:val="26"/>
              </w:rPr>
            </w:pPr>
            <w:r w:rsidRPr="00B1469A">
              <w:rPr>
                <w:color w:val="99CC00"/>
                <w:sz w:val="26"/>
                <w:szCs w:val="26"/>
              </w:rPr>
              <w:t>Write(‘diemvan[‘,I,’]=’);</w:t>
            </w:r>
          </w:p>
          <w:p w:rsidR="0043176D" w:rsidRPr="00B1469A" w:rsidRDefault="0043176D" w:rsidP="004C5E5A">
            <w:pPr>
              <w:rPr>
                <w:color w:val="99CC00"/>
                <w:sz w:val="26"/>
                <w:szCs w:val="26"/>
              </w:rPr>
            </w:pPr>
            <w:r w:rsidRPr="00B1469A">
              <w:rPr>
                <w:color w:val="99CC00"/>
                <w:sz w:val="26"/>
                <w:szCs w:val="26"/>
              </w:rPr>
              <w:t>Readln(diemvan[i];</w:t>
            </w:r>
          </w:p>
          <w:p w:rsidR="0043176D" w:rsidRPr="00B1469A" w:rsidRDefault="0043176D" w:rsidP="004C5E5A">
            <w:pPr>
              <w:rPr>
                <w:color w:val="0000FF"/>
                <w:sz w:val="26"/>
                <w:szCs w:val="26"/>
              </w:rPr>
            </w:pPr>
            <w:r w:rsidRPr="00B1469A">
              <w:rPr>
                <w:color w:val="99CC00"/>
                <w:sz w:val="26"/>
                <w:szCs w:val="26"/>
              </w:rPr>
              <w:t>End;</w:t>
            </w:r>
          </w:p>
          <w:p w:rsidR="0043176D" w:rsidRPr="00B1469A" w:rsidRDefault="0043176D" w:rsidP="004C5E5A">
            <w:pPr>
              <w:rPr>
                <w:color w:val="0000FF"/>
                <w:sz w:val="26"/>
                <w:szCs w:val="26"/>
              </w:rPr>
            </w:pPr>
            <w:r w:rsidRPr="00B1469A">
              <w:rPr>
                <w:color w:val="0000FF"/>
                <w:sz w:val="26"/>
                <w:szCs w:val="26"/>
              </w:rPr>
              <w:t>writeln('Diem trung binh:');</w:t>
            </w:r>
          </w:p>
          <w:p w:rsidR="0043176D" w:rsidRPr="00B1469A" w:rsidRDefault="0043176D" w:rsidP="004C5E5A">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43176D" w:rsidRPr="00B1469A" w:rsidRDefault="0043176D" w:rsidP="004C5E5A">
            <w:pPr>
              <w:rPr>
                <w:color w:val="0000FF"/>
                <w:sz w:val="26"/>
                <w:szCs w:val="26"/>
                <w:lang w:val="it-IT"/>
              </w:rPr>
            </w:pPr>
            <w:r w:rsidRPr="00B1469A">
              <w:rPr>
                <w:color w:val="0000FF"/>
                <w:sz w:val="26"/>
                <w:szCs w:val="26"/>
              </w:rPr>
              <w:t xml:space="preserve">writeln(i,'. </w:t>
            </w:r>
            <w:r w:rsidRPr="00B1469A">
              <w:rPr>
                <w:color w:val="0000FF"/>
                <w:sz w:val="26"/>
                <w:szCs w:val="26"/>
                <w:lang w:val="it-IT"/>
              </w:rPr>
              <w:t>',(DiemToan[i]+DiemVan[i])/2:3:1);</w:t>
            </w:r>
          </w:p>
          <w:p w:rsidR="0043176D" w:rsidRPr="00B1469A" w:rsidRDefault="0043176D" w:rsidP="004C5E5A">
            <w:pPr>
              <w:rPr>
                <w:color w:val="0000FF"/>
                <w:sz w:val="26"/>
                <w:szCs w:val="26"/>
              </w:rPr>
            </w:pPr>
            <w:r w:rsidRPr="00B1469A">
              <w:rPr>
                <w:color w:val="0000FF"/>
                <w:sz w:val="26"/>
                <w:szCs w:val="26"/>
              </w:rPr>
              <w:t>TbToan:=0; TbVan:=0;</w:t>
            </w:r>
          </w:p>
          <w:p w:rsidR="0043176D" w:rsidRPr="00B1469A" w:rsidRDefault="0043176D" w:rsidP="004C5E5A">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43176D" w:rsidRPr="00B1469A" w:rsidRDefault="0043176D" w:rsidP="004C5E5A">
            <w:pPr>
              <w:rPr>
                <w:color w:val="0000FF"/>
                <w:sz w:val="26"/>
                <w:szCs w:val="26"/>
              </w:rPr>
            </w:pPr>
            <w:r w:rsidRPr="00B1469A">
              <w:rPr>
                <w:b/>
                <w:color w:val="0000FF"/>
                <w:sz w:val="26"/>
                <w:szCs w:val="26"/>
              </w:rPr>
              <w:t>begin</w:t>
            </w:r>
            <w:r w:rsidRPr="00B1469A">
              <w:rPr>
                <w:color w:val="0000FF"/>
                <w:sz w:val="26"/>
                <w:szCs w:val="26"/>
              </w:rPr>
              <w:t xml:space="preserve"> TbToan:=TbToan+DiemToan[i];</w:t>
            </w:r>
          </w:p>
          <w:p w:rsidR="0043176D" w:rsidRPr="00B1469A" w:rsidRDefault="0043176D" w:rsidP="004C5E5A">
            <w:pPr>
              <w:rPr>
                <w:color w:val="0000FF"/>
                <w:sz w:val="26"/>
                <w:szCs w:val="26"/>
              </w:rPr>
            </w:pPr>
            <w:r w:rsidRPr="00B1469A">
              <w:rPr>
                <w:color w:val="0000FF"/>
                <w:sz w:val="26"/>
                <w:szCs w:val="26"/>
              </w:rPr>
              <w:t xml:space="preserve">TbVan:=TbVan+DiemVan[i] </w:t>
            </w:r>
            <w:r w:rsidRPr="00B1469A">
              <w:rPr>
                <w:b/>
                <w:color w:val="0000FF"/>
                <w:sz w:val="26"/>
                <w:szCs w:val="26"/>
              </w:rPr>
              <w:t>end</w:t>
            </w:r>
            <w:r w:rsidRPr="00B1469A">
              <w:rPr>
                <w:color w:val="0000FF"/>
                <w:sz w:val="26"/>
                <w:szCs w:val="26"/>
              </w:rPr>
              <w:t>;</w:t>
            </w:r>
          </w:p>
          <w:p w:rsidR="0043176D" w:rsidRPr="00B1469A" w:rsidRDefault="0043176D" w:rsidP="004C5E5A">
            <w:pPr>
              <w:rPr>
                <w:color w:val="0000FF"/>
                <w:sz w:val="26"/>
                <w:szCs w:val="26"/>
              </w:rPr>
            </w:pPr>
            <w:r w:rsidRPr="00B1469A">
              <w:rPr>
                <w:color w:val="0000FF"/>
                <w:sz w:val="26"/>
                <w:szCs w:val="26"/>
              </w:rPr>
              <w:t>TbToan:=TbToan/n; TbVan:=TbVan/n;</w:t>
            </w:r>
          </w:p>
          <w:p w:rsidR="0043176D" w:rsidRPr="00B1469A" w:rsidRDefault="0043176D" w:rsidP="004C5E5A">
            <w:pPr>
              <w:rPr>
                <w:color w:val="0000FF"/>
                <w:sz w:val="26"/>
                <w:szCs w:val="26"/>
              </w:rPr>
            </w:pPr>
            <w:r w:rsidRPr="00B1469A">
              <w:rPr>
                <w:color w:val="0000FF"/>
                <w:sz w:val="26"/>
                <w:szCs w:val="26"/>
              </w:rPr>
              <w:t>writeln('Diem trung binh mon Toan: ',TbToan:3:2);</w:t>
            </w:r>
          </w:p>
          <w:p w:rsidR="0043176D" w:rsidRPr="00B1469A" w:rsidRDefault="0043176D" w:rsidP="004C5E5A">
            <w:pPr>
              <w:rPr>
                <w:color w:val="0000FF"/>
                <w:sz w:val="26"/>
                <w:szCs w:val="26"/>
              </w:rPr>
            </w:pPr>
            <w:r w:rsidRPr="00B1469A">
              <w:rPr>
                <w:color w:val="0000FF"/>
                <w:sz w:val="26"/>
                <w:szCs w:val="26"/>
              </w:rPr>
              <w:t>writeln('Diem trung binh mon Van: ',TbVan:3:2);</w:t>
            </w:r>
          </w:p>
          <w:p w:rsidR="0043176D" w:rsidRPr="00B1469A" w:rsidRDefault="0043176D" w:rsidP="004C5E5A">
            <w:pPr>
              <w:rPr>
                <w:b/>
                <w:color w:val="0000FF"/>
                <w:sz w:val="26"/>
                <w:szCs w:val="26"/>
              </w:rPr>
            </w:pPr>
            <w:r w:rsidRPr="00B1469A">
              <w:rPr>
                <w:b/>
                <w:color w:val="0000FF"/>
                <w:sz w:val="26"/>
                <w:szCs w:val="26"/>
              </w:rPr>
              <w:t>end.</w:t>
            </w:r>
          </w:p>
          <w:p w:rsidR="0043176D" w:rsidRPr="00B1469A" w:rsidRDefault="0043176D" w:rsidP="004C5E5A">
            <w:pPr>
              <w:spacing w:before="80" w:after="40"/>
              <w:jc w:val="both"/>
              <w:rPr>
                <w:color w:val="000000"/>
                <w:sz w:val="26"/>
                <w:szCs w:val="26"/>
              </w:rPr>
            </w:pPr>
            <w:r w:rsidRPr="00B1469A">
              <w:rPr>
                <w:color w:val="000000"/>
                <w:sz w:val="26"/>
                <w:szCs w:val="26"/>
              </w:rPr>
              <w:t>H: Chạy và kiểm tra lỗi của chương trình.</w:t>
            </w:r>
          </w:p>
          <w:p w:rsidR="0043176D" w:rsidRPr="00B1469A" w:rsidRDefault="0043176D" w:rsidP="0043176D">
            <w:pPr>
              <w:spacing w:before="80" w:after="40"/>
              <w:jc w:val="both"/>
              <w:rPr>
                <w:color w:val="0000FF"/>
                <w:sz w:val="26"/>
                <w:szCs w:val="26"/>
                <w:lang w:val="pt-BR"/>
              </w:rPr>
            </w:pPr>
            <w:r w:rsidRPr="00B1469A">
              <w:rPr>
                <w:color w:val="000000"/>
                <w:sz w:val="26"/>
                <w:szCs w:val="26"/>
                <w:lang w:val="pt-BR"/>
              </w:rPr>
              <w:t>H: đánh giá bài toán.</w:t>
            </w:r>
          </w:p>
        </w:tc>
      </w:tr>
    </w:tbl>
    <w:p w:rsidR="001848BC" w:rsidRPr="00B1469A" w:rsidRDefault="001848BC" w:rsidP="004C5E5A">
      <w:pPr>
        <w:ind w:left="720"/>
        <w:rPr>
          <w:b/>
          <w:sz w:val="26"/>
          <w:szCs w:val="26"/>
        </w:rPr>
      </w:pPr>
      <w:r w:rsidRPr="00B1469A">
        <w:rPr>
          <w:b/>
          <w:sz w:val="26"/>
          <w:szCs w:val="26"/>
        </w:rPr>
        <w:t>3.Hoạt động 3: Luyện tập, vận dụng, mở rộng (10 phút)</w:t>
      </w:r>
    </w:p>
    <w:p w:rsidR="001301BF" w:rsidRPr="00B1469A" w:rsidRDefault="001848BC" w:rsidP="001848BC">
      <w:pPr>
        <w:ind w:left="360"/>
        <w:rPr>
          <w:b/>
          <w:sz w:val="26"/>
          <w:szCs w:val="26"/>
        </w:rPr>
      </w:pPr>
      <w:r w:rsidRPr="00B1469A">
        <w:rPr>
          <w:b/>
          <w:sz w:val="26"/>
          <w:szCs w:val="26"/>
        </w:rPr>
        <w:t xml:space="preserve"> </w:t>
      </w:r>
      <w:r w:rsidR="001301BF" w:rsidRPr="00B1469A">
        <w:rPr>
          <w:sz w:val="26"/>
          <w:szCs w:val="26"/>
        </w:rPr>
        <w:t>Cách khai báo mảng trong Pascal.</w:t>
      </w:r>
    </w:p>
    <w:p w:rsidR="001301BF" w:rsidRPr="00B1469A" w:rsidRDefault="001301BF" w:rsidP="001301BF">
      <w:pPr>
        <w:numPr>
          <w:ilvl w:val="0"/>
          <w:numId w:val="1"/>
        </w:numPr>
        <w:rPr>
          <w:b/>
          <w:sz w:val="26"/>
          <w:szCs w:val="26"/>
        </w:rPr>
      </w:pPr>
      <w:r w:rsidRPr="00B1469A">
        <w:rPr>
          <w:sz w:val="26"/>
          <w:szCs w:val="26"/>
        </w:rPr>
        <w:t>Câu lệnh nhập dãy số từ bàn phím</w:t>
      </w:r>
    </w:p>
    <w:p w:rsidR="001301BF" w:rsidRPr="00B1469A" w:rsidRDefault="001848BC" w:rsidP="001301BF">
      <w:pPr>
        <w:numPr>
          <w:ilvl w:val="0"/>
          <w:numId w:val="16"/>
        </w:numPr>
        <w:rPr>
          <w:sz w:val="26"/>
          <w:szCs w:val="26"/>
        </w:rPr>
      </w:pPr>
      <w:r w:rsidRPr="00B1469A">
        <w:rPr>
          <w:sz w:val="26"/>
          <w:szCs w:val="26"/>
        </w:rPr>
        <w:t>Xem</w:t>
      </w:r>
      <w:r w:rsidR="001301BF" w:rsidRPr="00B1469A">
        <w:rPr>
          <w:sz w:val="26"/>
          <w:szCs w:val="26"/>
        </w:rPr>
        <w:t xml:space="preserve"> bài thực hành sử dụng biến mảng trong chương trình.</w:t>
      </w:r>
    </w:p>
    <w:tbl>
      <w:tblPr>
        <w:tblW w:w="0" w:type="auto"/>
        <w:tblLook w:val="0000" w:firstRow="0" w:lastRow="0" w:firstColumn="0" w:lastColumn="0" w:noHBand="0" w:noVBand="0"/>
      </w:tblPr>
      <w:tblGrid>
        <w:gridCol w:w="3794"/>
      </w:tblGrid>
      <w:tr w:rsidR="00C82210" w:rsidRPr="00B1469A">
        <w:tc>
          <w:tcPr>
            <w:tcW w:w="3794" w:type="dxa"/>
          </w:tcPr>
          <w:p w:rsidR="00C82210" w:rsidRPr="00B1469A" w:rsidRDefault="00C82210" w:rsidP="00C53615">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C82210" w:rsidRPr="00B1469A" w:rsidRDefault="00C82210" w:rsidP="00C82210">
      <w:pPr>
        <w:jc w:val="both"/>
        <w:rPr>
          <w:b/>
          <w:bCs/>
        </w:rPr>
      </w:pPr>
    </w:p>
    <w:p w:rsidR="00855AB5" w:rsidRPr="00B1469A" w:rsidRDefault="00855AB5" w:rsidP="00C82210">
      <w:pPr>
        <w:jc w:val="both"/>
        <w:rPr>
          <w:b/>
          <w:bCs/>
        </w:rPr>
      </w:pPr>
    </w:p>
    <w:p w:rsidR="0098053E" w:rsidRPr="00B1469A" w:rsidRDefault="0098053E" w:rsidP="004724B4">
      <w:pPr>
        <w:jc w:val="both"/>
        <w:rPr>
          <w:b/>
          <w:bCs/>
          <w:sz w:val="26"/>
          <w:szCs w:val="26"/>
        </w:rPr>
      </w:pPr>
    </w:p>
    <w:p w:rsidR="004724B4" w:rsidRPr="00B1469A" w:rsidRDefault="004724B4" w:rsidP="004724B4">
      <w:pPr>
        <w:jc w:val="both"/>
        <w:rPr>
          <w:b/>
          <w:bCs/>
          <w:sz w:val="26"/>
          <w:szCs w:val="26"/>
        </w:rPr>
      </w:pPr>
      <w:r w:rsidRPr="00B1469A">
        <w:rPr>
          <w:b/>
          <w:bCs/>
          <w:sz w:val="26"/>
          <w:szCs w:val="26"/>
        </w:rPr>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4724B4" w:rsidRPr="00B1469A" w:rsidRDefault="004724B4" w:rsidP="004724B4">
      <w:pPr>
        <w:jc w:val="both"/>
        <w:rPr>
          <w:b/>
          <w:bCs/>
          <w:sz w:val="26"/>
          <w:szCs w:val="26"/>
        </w:rPr>
      </w:pPr>
      <w:r w:rsidRPr="00B1469A">
        <w:rPr>
          <w:b/>
          <w:bCs/>
          <w:sz w:val="26"/>
          <w:szCs w:val="26"/>
        </w:rPr>
        <w:t>Tiết:</w:t>
      </w:r>
      <w:r w:rsidRPr="00B1469A">
        <w:rPr>
          <w:b/>
          <w:bCs/>
          <w:sz w:val="26"/>
          <w:szCs w:val="26"/>
        </w:rPr>
        <w:tab/>
        <w:t>5</w:t>
      </w:r>
      <w:r w:rsidR="00632A51" w:rsidRPr="00B1469A">
        <w:rPr>
          <w:b/>
          <w:bCs/>
          <w:sz w:val="26"/>
          <w:szCs w:val="26"/>
        </w:rPr>
        <w:t>1</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3605B5" w:rsidRPr="00B1469A" w:rsidRDefault="003605B5" w:rsidP="003605B5">
      <w:pPr>
        <w:jc w:val="both"/>
        <w:rPr>
          <w:b/>
          <w:bCs/>
        </w:rPr>
      </w:pPr>
    </w:p>
    <w:p w:rsidR="003605B5" w:rsidRPr="00B1469A" w:rsidRDefault="003605B5" w:rsidP="004724B4">
      <w:pPr>
        <w:rPr>
          <w:sz w:val="26"/>
          <w:szCs w:val="26"/>
        </w:rPr>
      </w:pPr>
    </w:p>
    <w:p w:rsidR="003605B5" w:rsidRPr="00B1469A" w:rsidRDefault="00632A51" w:rsidP="003605B5">
      <w:pPr>
        <w:jc w:val="center"/>
        <w:rPr>
          <w:b/>
          <w:bCs/>
          <w:sz w:val="38"/>
          <w:szCs w:val="26"/>
        </w:rPr>
      </w:pPr>
      <w:r w:rsidRPr="00B1469A">
        <w:rPr>
          <w:b/>
          <w:bCs/>
          <w:sz w:val="38"/>
          <w:szCs w:val="26"/>
        </w:rPr>
        <w:t xml:space="preserve">TRẢI NGHIỆM </w:t>
      </w:r>
    </w:p>
    <w:p w:rsidR="003605B5" w:rsidRPr="00B1469A" w:rsidRDefault="003605B5" w:rsidP="003605B5">
      <w:pPr>
        <w:rPr>
          <w:b/>
          <w:bCs/>
          <w:sz w:val="26"/>
          <w:szCs w:val="26"/>
        </w:rPr>
      </w:pPr>
    </w:p>
    <w:p w:rsidR="003605B5" w:rsidRPr="00B1469A" w:rsidRDefault="003605B5" w:rsidP="003605B5">
      <w:pPr>
        <w:rPr>
          <w:b/>
          <w:bCs/>
          <w:sz w:val="26"/>
          <w:szCs w:val="26"/>
          <w:u w:val="single"/>
        </w:rPr>
      </w:pPr>
      <w:r w:rsidRPr="00B1469A">
        <w:rPr>
          <w:b/>
          <w:bCs/>
          <w:sz w:val="26"/>
          <w:szCs w:val="26"/>
          <w:u w:val="single"/>
        </w:rPr>
        <w:t>I.Mục đích</w:t>
      </w:r>
    </w:p>
    <w:p w:rsidR="003605B5" w:rsidRPr="00B1469A" w:rsidRDefault="003605B5" w:rsidP="003605B5">
      <w:pPr>
        <w:ind w:left="360"/>
        <w:rPr>
          <w:b/>
          <w:bCs/>
          <w:sz w:val="26"/>
          <w:szCs w:val="26"/>
        </w:rPr>
      </w:pPr>
      <w:r w:rsidRPr="00B1469A">
        <w:rPr>
          <w:b/>
          <w:bCs/>
          <w:sz w:val="26"/>
          <w:szCs w:val="26"/>
        </w:rPr>
        <w:t>1.Kiến thức</w:t>
      </w:r>
    </w:p>
    <w:p w:rsidR="003605B5" w:rsidRPr="00B1469A" w:rsidRDefault="003605B5" w:rsidP="003605B5">
      <w:pPr>
        <w:numPr>
          <w:ilvl w:val="0"/>
          <w:numId w:val="14"/>
        </w:numPr>
        <w:spacing w:before="80" w:after="40" w:line="264" w:lineRule="auto"/>
        <w:jc w:val="both"/>
        <w:rPr>
          <w:sz w:val="26"/>
          <w:szCs w:val="26"/>
        </w:rPr>
      </w:pPr>
      <w:r w:rsidRPr="00B1469A">
        <w:rPr>
          <w:sz w:val="26"/>
          <w:szCs w:val="26"/>
        </w:rPr>
        <w:t>Biết cách khai báo mảng, nhập, in, truy cập các phần tử của mảng.</w:t>
      </w:r>
    </w:p>
    <w:p w:rsidR="003605B5" w:rsidRPr="00B1469A" w:rsidRDefault="003605B5" w:rsidP="003605B5">
      <w:pPr>
        <w:rPr>
          <w:b/>
          <w:bCs/>
          <w:sz w:val="26"/>
          <w:szCs w:val="26"/>
        </w:rPr>
      </w:pPr>
      <w:r w:rsidRPr="00B1469A">
        <w:rPr>
          <w:b/>
          <w:bCs/>
          <w:sz w:val="26"/>
          <w:szCs w:val="26"/>
        </w:rPr>
        <w:t xml:space="preserve">       2.Kĩ năng</w:t>
      </w:r>
    </w:p>
    <w:p w:rsidR="003605B5" w:rsidRPr="00B1469A" w:rsidRDefault="003605B5" w:rsidP="003605B5">
      <w:pPr>
        <w:numPr>
          <w:ilvl w:val="0"/>
          <w:numId w:val="15"/>
        </w:numPr>
        <w:jc w:val="both"/>
        <w:rPr>
          <w:sz w:val="26"/>
          <w:szCs w:val="26"/>
        </w:rPr>
      </w:pPr>
      <w:r w:rsidRPr="00B1469A">
        <w:rPr>
          <w:sz w:val="26"/>
          <w:szCs w:val="26"/>
        </w:rPr>
        <w:t>Khai báo mảng, nhập giá trị cho mảng, thuật toán tìm giá trị trung bình</w:t>
      </w:r>
    </w:p>
    <w:p w:rsidR="003605B5" w:rsidRPr="00B1469A" w:rsidRDefault="003605B5" w:rsidP="003605B5">
      <w:pPr>
        <w:ind w:left="360"/>
        <w:rPr>
          <w:b/>
          <w:bCs/>
          <w:sz w:val="26"/>
          <w:szCs w:val="26"/>
        </w:rPr>
      </w:pPr>
      <w:r w:rsidRPr="00B1469A">
        <w:rPr>
          <w:b/>
          <w:bCs/>
          <w:sz w:val="26"/>
          <w:szCs w:val="26"/>
        </w:rPr>
        <w:t>3.Thái độ</w:t>
      </w:r>
    </w:p>
    <w:p w:rsidR="003605B5" w:rsidRPr="00B1469A" w:rsidRDefault="003605B5" w:rsidP="003605B5">
      <w:pPr>
        <w:numPr>
          <w:ilvl w:val="0"/>
          <w:numId w:val="1"/>
        </w:numPr>
        <w:rPr>
          <w:bCs/>
          <w:sz w:val="26"/>
          <w:szCs w:val="26"/>
        </w:rPr>
      </w:pPr>
      <w:r w:rsidRPr="00B1469A">
        <w:rPr>
          <w:bCs/>
          <w:sz w:val="26"/>
          <w:szCs w:val="26"/>
        </w:rPr>
        <w:t>HS có thái độ ham hiểu biết, học hỏi.</w:t>
      </w:r>
    </w:p>
    <w:p w:rsidR="005B2994" w:rsidRPr="00B1469A" w:rsidRDefault="004726F4" w:rsidP="005B2994">
      <w:pPr>
        <w:numPr>
          <w:ilvl w:val="0"/>
          <w:numId w:val="7"/>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605B5" w:rsidRPr="00B1469A" w:rsidRDefault="00760AA7" w:rsidP="005B2994">
      <w:pPr>
        <w:ind w:left="720"/>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605B5" w:rsidRPr="00B1469A" w:rsidRDefault="003605B5" w:rsidP="003605B5">
      <w:pPr>
        <w:numPr>
          <w:ilvl w:val="0"/>
          <w:numId w:val="1"/>
        </w:numPr>
        <w:rPr>
          <w:b/>
          <w:bCs/>
          <w:sz w:val="26"/>
          <w:szCs w:val="26"/>
          <w:u w:val="single"/>
          <w:lang w:val="pt-BR"/>
        </w:rPr>
      </w:pPr>
      <w:r w:rsidRPr="00B1469A">
        <w:rPr>
          <w:bCs/>
          <w:sz w:val="26"/>
          <w:szCs w:val="26"/>
        </w:rPr>
        <w:t xml:space="preserve">Luyện tập </w:t>
      </w:r>
    </w:p>
    <w:p w:rsidR="003605B5" w:rsidRPr="00B1469A" w:rsidRDefault="00850E21" w:rsidP="003605B5">
      <w:pPr>
        <w:rPr>
          <w:b/>
          <w:bCs/>
          <w:sz w:val="26"/>
          <w:szCs w:val="26"/>
          <w:u w:val="single"/>
          <w:lang w:val="pt-BR"/>
        </w:rPr>
      </w:pPr>
      <w:r w:rsidRPr="00B1469A">
        <w:rPr>
          <w:b/>
          <w:bCs/>
          <w:sz w:val="26"/>
          <w:szCs w:val="26"/>
          <w:lang w:val="pt-BR"/>
        </w:rPr>
        <w:t>II. CHUẨN BỊ BÀI HỌC:</w:t>
      </w:r>
      <w:r w:rsidR="003605B5" w:rsidRPr="00B1469A">
        <w:rPr>
          <w:b/>
          <w:bCs/>
          <w:sz w:val="26"/>
          <w:szCs w:val="26"/>
          <w:u w:val="single"/>
          <w:lang w:val="pt-BR"/>
        </w:rPr>
        <w:t xml:space="preserve"> </w:t>
      </w:r>
    </w:p>
    <w:p w:rsidR="003605B5" w:rsidRPr="00B1469A" w:rsidRDefault="003605B5" w:rsidP="003605B5">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3605B5" w:rsidRPr="00B1469A" w:rsidRDefault="003605B5" w:rsidP="003605B5">
      <w:pPr>
        <w:spacing w:before="60" w:after="60"/>
        <w:ind w:left="1440"/>
        <w:jc w:val="both"/>
        <w:rPr>
          <w:sz w:val="26"/>
          <w:szCs w:val="26"/>
          <w:lang w:val="pt-BR"/>
        </w:rPr>
      </w:pPr>
      <w:r w:rsidRPr="00B1469A">
        <w:rPr>
          <w:sz w:val="26"/>
          <w:szCs w:val="26"/>
          <w:lang w:val="pt-BR"/>
        </w:rPr>
        <w:t>- SGK, SGV, tài liệu, Giáo án</w:t>
      </w:r>
    </w:p>
    <w:p w:rsidR="003605B5" w:rsidRPr="00B1469A" w:rsidRDefault="003605B5" w:rsidP="003605B5">
      <w:pPr>
        <w:spacing w:before="60" w:after="60"/>
        <w:ind w:left="1440"/>
        <w:jc w:val="both"/>
        <w:rPr>
          <w:sz w:val="26"/>
          <w:szCs w:val="26"/>
          <w:lang w:val="pt-BR"/>
        </w:rPr>
      </w:pPr>
      <w:r w:rsidRPr="00B1469A">
        <w:rPr>
          <w:sz w:val="26"/>
          <w:szCs w:val="26"/>
          <w:lang w:val="pt-BR"/>
        </w:rPr>
        <w:t xml:space="preserve">- Đồ dùng dạy học </w:t>
      </w:r>
    </w:p>
    <w:p w:rsidR="003605B5" w:rsidRPr="00B1469A" w:rsidRDefault="003605B5" w:rsidP="003605B5">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3605B5" w:rsidRPr="00B1469A" w:rsidRDefault="003605B5" w:rsidP="003605B5">
      <w:pPr>
        <w:spacing w:before="60" w:after="60"/>
        <w:ind w:left="1440"/>
        <w:jc w:val="both"/>
        <w:rPr>
          <w:sz w:val="26"/>
          <w:szCs w:val="26"/>
          <w:lang w:val="pt-BR"/>
        </w:rPr>
      </w:pPr>
      <w:r w:rsidRPr="00B1469A">
        <w:rPr>
          <w:sz w:val="26"/>
          <w:szCs w:val="26"/>
          <w:lang w:val="pt-BR"/>
        </w:rPr>
        <w:t>- Làm bài tập trong SGK</w:t>
      </w:r>
    </w:p>
    <w:p w:rsidR="003605B5" w:rsidRPr="00B1469A" w:rsidRDefault="00850E21" w:rsidP="003605B5">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855AB5" w:rsidRPr="00B1469A" w:rsidRDefault="00855AB5" w:rsidP="004C5E5A">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605B5" w:rsidRPr="00B1469A" w:rsidRDefault="00855AB5" w:rsidP="00855AB5">
      <w:pPr>
        <w:spacing w:before="60" w:after="60"/>
        <w:jc w:val="both"/>
        <w:rPr>
          <w:b/>
          <w:bCs/>
          <w:sz w:val="26"/>
          <w:szCs w:val="26"/>
          <w:lang w:val="pt-BR"/>
        </w:rPr>
      </w:pPr>
      <w:r w:rsidRPr="00B1469A">
        <w:rPr>
          <w:b/>
          <w:bCs/>
          <w:sz w:val="26"/>
          <w:szCs w:val="26"/>
          <w:lang w:val="pt-BR"/>
        </w:rPr>
        <w:t xml:space="preserve"> </w:t>
      </w:r>
      <w:r w:rsidR="003605B5" w:rsidRPr="00B1469A">
        <w:rPr>
          <w:b/>
          <w:bCs/>
          <w:sz w:val="26"/>
          <w:szCs w:val="26"/>
          <w:lang w:val="pt-BR"/>
        </w:rPr>
        <w:t xml:space="preserve">Ổn định tổ chức lớp </w:t>
      </w:r>
    </w:p>
    <w:p w:rsidR="003605B5" w:rsidRPr="00B1469A" w:rsidRDefault="003605B5" w:rsidP="00855AB5">
      <w:pPr>
        <w:pStyle w:val="BodyText"/>
        <w:spacing w:before="60" w:after="60" w:line="240" w:lineRule="auto"/>
        <w:ind w:left="36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3605B5" w:rsidRPr="00B1469A" w:rsidRDefault="003605B5" w:rsidP="003605B5">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khai báo biến mảng ? Nêu cách để tìm giá trị lớn nhất và nhỏ nhất trong dãy số ?</w:t>
      </w:r>
    </w:p>
    <w:p w:rsidR="003605B5" w:rsidRPr="00B1469A" w:rsidRDefault="00855AB5" w:rsidP="00855AB5">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w:t>
      </w:r>
      <w:r w:rsidRPr="00B1469A">
        <w:rPr>
          <w:rFonts w:ascii="Times New Roman" w:hAnsi="Times New Roman"/>
          <w:b/>
          <w:bCs/>
          <w:sz w:val="26"/>
          <w:szCs w:val="26"/>
        </w:rPr>
        <w:t xml:space="preserve"> Hoạt động 2: Hình thành kiến thức (30 phút)</w:t>
      </w:r>
    </w:p>
    <w:tbl>
      <w:tblPr>
        <w:tblW w:w="10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020"/>
      </w:tblGrid>
      <w:tr w:rsidR="003605B5" w:rsidRPr="00B1469A">
        <w:tc>
          <w:tcPr>
            <w:tcW w:w="4633" w:type="dxa"/>
          </w:tcPr>
          <w:p w:rsidR="003605B5" w:rsidRPr="00B1469A" w:rsidRDefault="00BD2E0D" w:rsidP="00C53615">
            <w:pPr>
              <w:jc w:val="center"/>
              <w:rPr>
                <w:b/>
                <w:sz w:val="26"/>
                <w:szCs w:val="26"/>
                <w:lang w:val="fr-FR"/>
              </w:rPr>
            </w:pPr>
            <w:r w:rsidRPr="00B1469A">
              <w:rPr>
                <w:b/>
                <w:sz w:val="26"/>
                <w:szCs w:val="26"/>
                <w:lang w:val="fr-FR"/>
              </w:rPr>
              <w:t>HOẠT ĐỘNG CỦA GV VÀ HS</w:t>
            </w:r>
          </w:p>
        </w:tc>
        <w:tc>
          <w:tcPr>
            <w:tcW w:w="6020" w:type="dxa"/>
          </w:tcPr>
          <w:p w:rsidR="003605B5" w:rsidRPr="00B1469A" w:rsidRDefault="00152A40" w:rsidP="00C53615">
            <w:pPr>
              <w:jc w:val="center"/>
              <w:rPr>
                <w:b/>
                <w:sz w:val="26"/>
                <w:szCs w:val="26"/>
                <w:lang w:val="fr-FR"/>
              </w:rPr>
            </w:pPr>
            <w:r w:rsidRPr="00B1469A">
              <w:rPr>
                <w:b/>
                <w:sz w:val="26"/>
                <w:szCs w:val="26"/>
                <w:lang w:val="fr-FR"/>
              </w:rPr>
              <w:t>NỘI DUNG, YÊU CẦU CẦN ĐẠT</w:t>
            </w:r>
          </w:p>
        </w:tc>
      </w:tr>
      <w:tr w:rsidR="003605B5" w:rsidRPr="00B1469A">
        <w:tc>
          <w:tcPr>
            <w:tcW w:w="4633" w:type="dxa"/>
          </w:tcPr>
          <w:p w:rsidR="003605B5" w:rsidRPr="00B1469A" w:rsidRDefault="003605B5" w:rsidP="00C53615">
            <w:pPr>
              <w:jc w:val="both"/>
              <w:rPr>
                <w:sz w:val="26"/>
                <w:szCs w:val="26"/>
              </w:rPr>
            </w:pPr>
            <w:r w:rsidRPr="00B1469A">
              <w:rPr>
                <w:sz w:val="26"/>
                <w:szCs w:val="26"/>
              </w:rPr>
              <w:t>GV: Đưa ra các bài tập và gọi học sinh lên bảng trả lời.</w:t>
            </w:r>
          </w:p>
          <w:p w:rsidR="003605B5" w:rsidRPr="00B1469A" w:rsidRDefault="003605B5" w:rsidP="00C53615">
            <w:pPr>
              <w:jc w:val="both"/>
              <w:rPr>
                <w:sz w:val="26"/>
                <w:szCs w:val="26"/>
              </w:rPr>
            </w:pPr>
          </w:p>
          <w:p w:rsidR="003605B5" w:rsidRPr="00B1469A" w:rsidRDefault="003605B5" w:rsidP="00C53615">
            <w:pPr>
              <w:spacing w:before="60" w:after="60" w:line="264" w:lineRule="auto"/>
              <w:ind w:left="72"/>
              <w:jc w:val="both"/>
              <w:rPr>
                <w:sz w:val="26"/>
                <w:szCs w:val="26"/>
              </w:rPr>
            </w:pPr>
            <w:r w:rsidRPr="00B1469A">
              <w:rPr>
                <w:sz w:val="26"/>
                <w:szCs w:val="26"/>
              </w:rPr>
              <w:t>1) Hãy nêu các lợi ích của việc sử dụng biến mảng trong chương trình.</w:t>
            </w: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ind w:left="72"/>
              <w:jc w:val="both"/>
              <w:rPr>
                <w:sz w:val="26"/>
                <w:szCs w:val="26"/>
              </w:rPr>
            </w:pPr>
            <w:r w:rsidRPr="00B1469A">
              <w:rPr>
                <w:sz w:val="26"/>
                <w:szCs w:val="26"/>
              </w:rPr>
              <w:t>2) Các khai báo biến mảng sau đây trong Pascal đúng hay sai?</w:t>
            </w:r>
          </w:p>
          <w:p w:rsidR="003605B5" w:rsidRPr="00B1469A" w:rsidRDefault="003605B5"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3] </w:t>
            </w:r>
            <w:r w:rsidRPr="00B1469A">
              <w:rPr>
                <w:b/>
                <w:sz w:val="26"/>
                <w:szCs w:val="26"/>
              </w:rPr>
              <w:t xml:space="preserve">Of </w:t>
            </w:r>
            <w:r w:rsidRPr="00B1469A">
              <w:rPr>
                <w:sz w:val="26"/>
                <w:szCs w:val="26"/>
              </w:rPr>
              <w:t>Integer</w:t>
            </w:r>
            <w:r w:rsidRPr="00B1469A">
              <w:rPr>
                <w:b/>
                <w:sz w:val="26"/>
                <w:szCs w:val="26"/>
              </w:rPr>
              <w:t>;</w:t>
            </w:r>
            <w:r w:rsidRPr="00B1469A">
              <w:rPr>
                <w:sz w:val="26"/>
                <w:szCs w:val="26"/>
              </w:rPr>
              <w:t xml:space="preserve"> </w:t>
            </w:r>
          </w:p>
          <w:p w:rsidR="003605B5" w:rsidRPr="00B1469A" w:rsidRDefault="003605B5"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5..10.5]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3605B5" w:rsidRPr="00B1469A" w:rsidRDefault="003605B5"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3.4..4.8]</w:t>
            </w:r>
            <w:r w:rsidRPr="00B1469A">
              <w:rPr>
                <w:b/>
                <w:sz w:val="26"/>
                <w:szCs w:val="26"/>
              </w:rPr>
              <w:t xml:space="preserve"> Of </w:t>
            </w:r>
            <w:r w:rsidRPr="00B1469A">
              <w:rPr>
                <w:sz w:val="26"/>
                <w:szCs w:val="26"/>
              </w:rPr>
              <w:t>Integer</w:t>
            </w:r>
            <w:r w:rsidRPr="00B1469A">
              <w:rPr>
                <w:b/>
                <w:sz w:val="26"/>
                <w:szCs w:val="26"/>
              </w:rPr>
              <w:t xml:space="preserve">; </w:t>
            </w:r>
          </w:p>
          <w:p w:rsidR="003605B5" w:rsidRPr="00B1469A" w:rsidRDefault="003605B5"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 </w:t>
            </w:r>
            <w:r w:rsidRPr="00B1469A">
              <w:rPr>
                <w:b/>
                <w:sz w:val="26"/>
                <w:szCs w:val="26"/>
              </w:rPr>
              <w:t xml:space="preserve">Of </w:t>
            </w:r>
            <w:r w:rsidRPr="00B1469A">
              <w:rPr>
                <w:sz w:val="26"/>
                <w:szCs w:val="26"/>
              </w:rPr>
              <w:t>Integer</w:t>
            </w:r>
            <w:r w:rsidRPr="00B1469A">
              <w:rPr>
                <w:b/>
                <w:sz w:val="26"/>
                <w:szCs w:val="26"/>
              </w:rPr>
              <w:t xml:space="preserve">; </w:t>
            </w:r>
          </w:p>
          <w:p w:rsidR="003605B5" w:rsidRPr="00B1469A" w:rsidRDefault="003605B5"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4..10]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jc w:val="both"/>
              <w:rPr>
                <w:sz w:val="26"/>
                <w:szCs w:val="26"/>
              </w:rPr>
            </w:pPr>
            <w:r w:rsidRPr="00B1469A">
              <w:rPr>
                <w:sz w:val="26"/>
                <w:szCs w:val="26"/>
              </w:rPr>
              <w:t>3) "Có thể xem biến mảng là một biến được tạo từ nhiều biến có cùng kiểu, nhưng chỉ dưới một tên duy nhất". Phát biểu đó đúng hay sai?</w:t>
            </w: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ind w:left="72"/>
              <w:jc w:val="both"/>
              <w:rPr>
                <w:sz w:val="26"/>
                <w:szCs w:val="26"/>
              </w:rPr>
            </w:pPr>
          </w:p>
          <w:p w:rsidR="003605B5" w:rsidRPr="00B1469A" w:rsidRDefault="003605B5" w:rsidP="00C53615">
            <w:pPr>
              <w:spacing w:before="60" w:after="60" w:line="264" w:lineRule="auto"/>
              <w:ind w:left="72"/>
              <w:jc w:val="both"/>
              <w:rPr>
                <w:sz w:val="26"/>
                <w:szCs w:val="26"/>
              </w:rPr>
            </w:pPr>
            <w:r w:rsidRPr="00B1469A">
              <w:rPr>
                <w:sz w:val="26"/>
                <w:szCs w:val="26"/>
              </w:rPr>
              <w:t>4) Câu lệnh khai báo biến mảng sau đây máy tính có thực hiện được không?</w:t>
            </w:r>
          </w:p>
          <w:p w:rsidR="003605B5" w:rsidRPr="00B1469A" w:rsidRDefault="003605B5" w:rsidP="00C53615">
            <w:pPr>
              <w:ind w:left="72"/>
              <w:rPr>
                <w:b/>
                <w:sz w:val="26"/>
                <w:szCs w:val="26"/>
              </w:rPr>
            </w:pPr>
            <w:r w:rsidRPr="00B1469A">
              <w:rPr>
                <w:b/>
                <w:sz w:val="26"/>
                <w:szCs w:val="26"/>
              </w:rPr>
              <w:t xml:space="preserve">var </w:t>
            </w:r>
            <w:r w:rsidRPr="00B1469A">
              <w:rPr>
                <w:sz w:val="26"/>
                <w:szCs w:val="26"/>
              </w:rPr>
              <w:t>N:</w:t>
            </w:r>
            <w:r w:rsidRPr="00B1469A">
              <w:rPr>
                <w:b/>
                <w:sz w:val="26"/>
                <w:szCs w:val="26"/>
              </w:rPr>
              <w:t xml:space="preserve"> </w:t>
            </w:r>
            <w:r w:rsidRPr="00B1469A">
              <w:rPr>
                <w:sz w:val="26"/>
                <w:szCs w:val="26"/>
              </w:rPr>
              <w:t>integer;</w:t>
            </w:r>
          </w:p>
          <w:p w:rsidR="003605B5" w:rsidRPr="00B1469A" w:rsidRDefault="003605B5" w:rsidP="00C53615">
            <w:pPr>
              <w:ind w:left="18"/>
              <w:rPr>
                <w:b/>
                <w:sz w:val="26"/>
                <w:szCs w:val="26"/>
              </w:rPr>
            </w:pPr>
            <w:r w:rsidRPr="00B1469A">
              <w:rPr>
                <w:sz w:val="26"/>
                <w:szCs w:val="26"/>
              </w:rPr>
              <w:t>A:</w:t>
            </w:r>
            <w:r w:rsidRPr="00B1469A">
              <w:rPr>
                <w:b/>
                <w:sz w:val="26"/>
                <w:szCs w:val="26"/>
              </w:rPr>
              <w:t xml:space="preserve"> array</w:t>
            </w:r>
            <w:r w:rsidRPr="00B1469A">
              <w:rPr>
                <w:sz w:val="26"/>
                <w:szCs w:val="26"/>
              </w:rPr>
              <w:t>[1..N]</w:t>
            </w:r>
            <w:r w:rsidRPr="00B1469A">
              <w:rPr>
                <w:b/>
                <w:sz w:val="26"/>
                <w:szCs w:val="26"/>
              </w:rPr>
              <w:t xml:space="preserve"> of </w:t>
            </w:r>
            <w:r w:rsidRPr="00B1469A">
              <w:rPr>
                <w:sz w:val="26"/>
                <w:szCs w:val="26"/>
              </w:rPr>
              <w:t>real</w:t>
            </w:r>
            <w:r w:rsidRPr="00B1469A">
              <w:rPr>
                <w:b/>
                <w:sz w:val="26"/>
                <w:szCs w:val="26"/>
              </w:rPr>
              <w:t>;</w:t>
            </w:r>
          </w:p>
          <w:p w:rsidR="003605B5" w:rsidRPr="00B1469A" w:rsidRDefault="003605B5" w:rsidP="00C53615">
            <w:pPr>
              <w:rPr>
                <w:sz w:val="26"/>
                <w:szCs w:val="26"/>
              </w:rPr>
            </w:pPr>
          </w:p>
          <w:p w:rsidR="003605B5" w:rsidRPr="00B1469A" w:rsidRDefault="003605B5" w:rsidP="00C53615">
            <w:pPr>
              <w:jc w:val="both"/>
              <w:rPr>
                <w:sz w:val="26"/>
                <w:szCs w:val="26"/>
              </w:rPr>
            </w:pPr>
            <w:r w:rsidRPr="00B1469A">
              <w:rPr>
                <w:sz w:val="26"/>
                <w:szCs w:val="26"/>
              </w:rPr>
              <w:t>5) Viết chương trình Pascal sử dụng biến mảng để nhập từ bàn phím các phần tử của một dãy số. Độ dài của dãy cũng được nhập từ bàn phím. Tính giá trị trung bình cho dãy số được nhập vào.</w:t>
            </w:r>
          </w:p>
          <w:p w:rsidR="003605B5" w:rsidRPr="00B1469A" w:rsidRDefault="003605B5" w:rsidP="00C53615">
            <w:pPr>
              <w:jc w:val="both"/>
              <w:rPr>
                <w:sz w:val="26"/>
                <w:szCs w:val="26"/>
              </w:rPr>
            </w:pPr>
          </w:p>
          <w:p w:rsidR="003605B5" w:rsidRPr="00B1469A" w:rsidRDefault="003605B5" w:rsidP="00C53615">
            <w:pPr>
              <w:jc w:val="both"/>
              <w:rPr>
                <w:sz w:val="26"/>
                <w:szCs w:val="26"/>
              </w:rPr>
            </w:pPr>
          </w:p>
          <w:p w:rsidR="003605B5" w:rsidRPr="00B1469A" w:rsidRDefault="003605B5" w:rsidP="00C53615">
            <w:pPr>
              <w:jc w:val="both"/>
              <w:rPr>
                <w:sz w:val="26"/>
                <w:szCs w:val="26"/>
              </w:rPr>
            </w:pPr>
          </w:p>
          <w:p w:rsidR="003605B5" w:rsidRPr="00B1469A" w:rsidRDefault="003605B5" w:rsidP="00C53615">
            <w:pPr>
              <w:jc w:val="both"/>
              <w:rPr>
                <w:sz w:val="26"/>
                <w:szCs w:val="26"/>
              </w:rPr>
            </w:pPr>
          </w:p>
        </w:tc>
        <w:tc>
          <w:tcPr>
            <w:tcW w:w="6020" w:type="dxa"/>
          </w:tcPr>
          <w:p w:rsidR="003605B5" w:rsidRPr="00B1469A" w:rsidRDefault="003605B5" w:rsidP="00C53615">
            <w:pPr>
              <w:spacing w:before="60" w:after="60" w:line="264" w:lineRule="auto"/>
              <w:jc w:val="both"/>
              <w:rPr>
                <w:sz w:val="26"/>
                <w:szCs w:val="26"/>
              </w:rPr>
            </w:pPr>
          </w:p>
          <w:p w:rsidR="003605B5" w:rsidRPr="00B1469A" w:rsidRDefault="003605B5" w:rsidP="00C53615">
            <w:pPr>
              <w:spacing w:before="60" w:after="60" w:line="264" w:lineRule="auto"/>
              <w:jc w:val="both"/>
              <w:rPr>
                <w:sz w:val="26"/>
                <w:szCs w:val="26"/>
              </w:rPr>
            </w:pPr>
          </w:p>
          <w:p w:rsidR="003605B5" w:rsidRPr="00B1469A" w:rsidRDefault="003605B5" w:rsidP="00C53615">
            <w:pPr>
              <w:spacing w:before="60" w:after="60" w:line="264" w:lineRule="auto"/>
              <w:jc w:val="both"/>
              <w:rPr>
                <w:sz w:val="26"/>
                <w:szCs w:val="26"/>
              </w:rPr>
            </w:pPr>
            <w:r w:rsidRPr="00B1469A">
              <w:rPr>
                <w:sz w:val="26"/>
                <w:szCs w:val="26"/>
              </w:rPr>
              <w:t>1) Lợi ích chính của việc sử dụng biến mảng là rút gọn việc viết chương trình, có thể sử dụng câu lệnh lặp để thay nhiều câu lệnh. Ngoài ra chúng ta còn có thể lưu trữ và xử lí nhiều dữ liệu có nội dung liên quan đến nhau một cách hiệu quả.</w:t>
            </w:r>
          </w:p>
          <w:p w:rsidR="003605B5" w:rsidRPr="00B1469A" w:rsidRDefault="003605B5" w:rsidP="00C53615">
            <w:pPr>
              <w:spacing w:before="60" w:after="60" w:line="264" w:lineRule="auto"/>
              <w:jc w:val="both"/>
              <w:rPr>
                <w:sz w:val="26"/>
                <w:szCs w:val="26"/>
              </w:rPr>
            </w:pPr>
            <w:r w:rsidRPr="00B1469A">
              <w:rPr>
                <w:sz w:val="26"/>
                <w:szCs w:val="26"/>
              </w:rPr>
              <w:t>2) Đáp án a) Sai. Phải thay dấu phẩy bằng hai dấu chấm; b) và c) Sai, vì giá trị nhỏ nhất và lớn nhất của chỉ số mảng phải là số nguyên; d) Sai, vì giá trị đâu của chỉ số mảng phải nhỏ hơn hoặc bằng chỉ số cuối; e) Đúng.</w:t>
            </w:r>
          </w:p>
          <w:p w:rsidR="003605B5" w:rsidRPr="00B1469A" w:rsidRDefault="003605B5" w:rsidP="00C53615">
            <w:pPr>
              <w:spacing w:before="120" w:line="360" w:lineRule="auto"/>
              <w:jc w:val="both"/>
              <w:rPr>
                <w:sz w:val="26"/>
                <w:szCs w:val="26"/>
              </w:rPr>
            </w:pPr>
          </w:p>
          <w:p w:rsidR="003605B5" w:rsidRPr="00B1469A" w:rsidRDefault="003605B5" w:rsidP="00B96F71">
            <w:pPr>
              <w:spacing w:before="120" w:line="360" w:lineRule="auto"/>
              <w:jc w:val="both"/>
              <w:rPr>
                <w:sz w:val="26"/>
                <w:szCs w:val="26"/>
              </w:rPr>
            </w:pPr>
            <w:r w:rsidRPr="00B1469A">
              <w:rPr>
                <w:sz w:val="26"/>
                <w:szCs w:val="26"/>
              </w:rPr>
              <w:t>3) Đúng</w:t>
            </w:r>
          </w:p>
          <w:p w:rsidR="003605B5" w:rsidRPr="00B1469A" w:rsidRDefault="003605B5" w:rsidP="00C53615">
            <w:pPr>
              <w:tabs>
                <w:tab w:val="left" w:pos="1800"/>
              </w:tabs>
              <w:spacing w:before="60" w:after="60" w:line="264" w:lineRule="auto"/>
              <w:jc w:val="both"/>
              <w:rPr>
                <w:sz w:val="26"/>
                <w:szCs w:val="26"/>
              </w:rPr>
            </w:pPr>
            <w:r w:rsidRPr="00B1469A">
              <w:rPr>
                <w:sz w:val="26"/>
                <w:szCs w:val="26"/>
              </w:rPr>
              <w:t>4) Không. Giá trị nhỏ nhất và lớn nhất của chỉ số mảng phải được xác định trong phần khai báo chương trình.</w:t>
            </w:r>
          </w:p>
          <w:p w:rsidR="003605B5" w:rsidRPr="00B1469A" w:rsidRDefault="003605B5" w:rsidP="00C53615">
            <w:pPr>
              <w:spacing w:before="60" w:after="60" w:line="264" w:lineRule="auto"/>
              <w:jc w:val="both"/>
              <w:rPr>
                <w:sz w:val="26"/>
                <w:szCs w:val="26"/>
              </w:rPr>
            </w:pPr>
          </w:p>
          <w:p w:rsidR="003605B5" w:rsidRPr="00B1469A" w:rsidRDefault="003605B5" w:rsidP="00C53615">
            <w:pPr>
              <w:spacing w:before="60" w:after="60" w:line="264" w:lineRule="auto"/>
              <w:jc w:val="both"/>
              <w:rPr>
                <w:sz w:val="26"/>
                <w:szCs w:val="26"/>
              </w:rPr>
            </w:pPr>
          </w:p>
          <w:p w:rsidR="003605B5" w:rsidRPr="00B1469A" w:rsidRDefault="003605B5" w:rsidP="00C53615">
            <w:pPr>
              <w:spacing w:before="60" w:after="60" w:line="264" w:lineRule="auto"/>
              <w:jc w:val="both"/>
              <w:rPr>
                <w:sz w:val="26"/>
                <w:szCs w:val="26"/>
              </w:rPr>
            </w:pPr>
            <w:r w:rsidRPr="00B1469A">
              <w:rPr>
                <w:sz w:val="26"/>
                <w:szCs w:val="26"/>
              </w:rPr>
              <w:t>Chương trình có thể như sau:</w:t>
            </w:r>
          </w:p>
          <w:p w:rsidR="003605B5" w:rsidRPr="00B1469A" w:rsidRDefault="003605B5" w:rsidP="00C53615">
            <w:pPr>
              <w:ind w:left="567"/>
              <w:rPr>
                <w:b/>
                <w:sz w:val="26"/>
                <w:szCs w:val="26"/>
                <w:lang w:val="pt-BR"/>
              </w:rPr>
            </w:pPr>
            <w:r w:rsidRPr="00B1469A">
              <w:rPr>
                <w:b/>
                <w:sz w:val="26"/>
                <w:szCs w:val="26"/>
                <w:lang w:val="pt-BR"/>
              </w:rPr>
              <w:t>Program tb;</w:t>
            </w:r>
          </w:p>
          <w:p w:rsidR="003605B5" w:rsidRPr="00B1469A" w:rsidRDefault="003605B5" w:rsidP="00C53615">
            <w:pPr>
              <w:ind w:left="567"/>
              <w:rPr>
                <w:b/>
                <w:sz w:val="26"/>
                <w:szCs w:val="26"/>
                <w:lang w:val="pt-BR"/>
              </w:rPr>
            </w:pPr>
            <w:r w:rsidRPr="00B1469A">
              <w:rPr>
                <w:b/>
                <w:sz w:val="26"/>
                <w:szCs w:val="26"/>
                <w:lang w:val="pt-BR"/>
              </w:rPr>
              <w:t>Uses crt;</w:t>
            </w:r>
          </w:p>
          <w:p w:rsidR="003605B5" w:rsidRPr="00B1469A" w:rsidRDefault="003605B5" w:rsidP="00C53615">
            <w:pPr>
              <w:ind w:left="567"/>
              <w:rPr>
                <w:sz w:val="26"/>
                <w:szCs w:val="26"/>
                <w:lang w:val="pt-BR"/>
              </w:rPr>
            </w:pPr>
            <w:r w:rsidRPr="00B1469A">
              <w:rPr>
                <w:b/>
                <w:sz w:val="26"/>
                <w:szCs w:val="26"/>
                <w:lang w:val="pt-BR"/>
              </w:rPr>
              <w:t>var</w:t>
            </w:r>
            <w:r w:rsidRPr="00B1469A">
              <w:rPr>
                <w:sz w:val="26"/>
                <w:szCs w:val="26"/>
                <w:lang w:val="pt-BR"/>
              </w:rPr>
              <w:t xml:space="preserve"> N, i: integer; tb: real;</w:t>
            </w:r>
          </w:p>
          <w:p w:rsidR="003605B5" w:rsidRPr="00B1469A" w:rsidRDefault="003605B5" w:rsidP="00C53615">
            <w:pPr>
              <w:ind w:left="567"/>
              <w:rPr>
                <w:sz w:val="26"/>
                <w:szCs w:val="26"/>
              </w:rPr>
            </w:pPr>
            <w:r w:rsidRPr="00B1469A">
              <w:rPr>
                <w:sz w:val="26"/>
                <w:szCs w:val="26"/>
                <w:lang w:val="pt-BR"/>
              </w:rPr>
              <w:t xml:space="preserve">   </w:t>
            </w:r>
            <w:r w:rsidRPr="00B1469A">
              <w:rPr>
                <w:sz w:val="26"/>
                <w:szCs w:val="26"/>
              </w:rPr>
              <w:t xml:space="preserve">A: </w:t>
            </w:r>
            <w:r w:rsidRPr="00B1469A">
              <w:rPr>
                <w:b/>
                <w:sz w:val="26"/>
                <w:szCs w:val="26"/>
              </w:rPr>
              <w:t>array</w:t>
            </w:r>
            <w:r w:rsidRPr="00B1469A">
              <w:rPr>
                <w:sz w:val="26"/>
                <w:szCs w:val="26"/>
              </w:rPr>
              <w:t xml:space="preserve">[1..100] </w:t>
            </w:r>
            <w:r w:rsidRPr="00B1469A">
              <w:rPr>
                <w:b/>
                <w:sz w:val="26"/>
                <w:szCs w:val="26"/>
              </w:rPr>
              <w:t>of</w:t>
            </w:r>
            <w:r w:rsidRPr="00B1469A">
              <w:rPr>
                <w:sz w:val="26"/>
                <w:szCs w:val="26"/>
              </w:rPr>
              <w:t xml:space="preserve"> real;</w:t>
            </w:r>
          </w:p>
          <w:p w:rsidR="003605B5" w:rsidRPr="00B1469A" w:rsidRDefault="003605B5" w:rsidP="00C53615">
            <w:pPr>
              <w:ind w:left="567"/>
              <w:rPr>
                <w:sz w:val="26"/>
                <w:szCs w:val="26"/>
              </w:rPr>
            </w:pPr>
            <w:r w:rsidRPr="00B1469A">
              <w:rPr>
                <w:b/>
                <w:sz w:val="26"/>
                <w:szCs w:val="26"/>
              </w:rPr>
              <w:t>begin</w:t>
            </w:r>
          </w:p>
          <w:p w:rsidR="003605B5" w:rsidRPr="00B1469A" w:rsidRDefault="003605B5" w:rsidP="00C53615">
            <w:pPr>
              <w:ind w:left="567"/>
              <w:rPr>
                <w:sz w:val="26"/>
                <w:szCs w:val="26"/>
              </w:rPr>
            </w:pPr>
            <w:r w:rsidRPr="00B1469A">
              <w:rPr>
                <w:sz w:val="26"/>
                <w:szCs w:val="26"/>
              </w:rPr>
              <w:t>write('Nhap so phan tu cua mang’);</w:t>
            </w:r>
          </w:p>
          <w:p w:rsidR="003605B5" w:rsidRPr="00B1469A" w:rsidRDefault="003605B5" w:rsidP="00C53615">
            <w:pPr>
              <w:ind w:left="567"/>
              <w:rPr>
                <w:sz w:val="26"/>
                <w:szCs w:val="26"/>
              </w:rPr>
            </w:pPr>
            <w:r w:rsidRPr="00B1469A">
              <w:rPr>
                <w:sz w:val="26"/>
                <w:szCs w:val="26"/>
              </w:rPr>
              <w:t>readln(n);</w:t>
            </w:r>
          </w:p>
          <w:p w:rsidR="003605B5" w:rsidRPr="00B1469A" w:rsidRDefault="003605B5" w:rsidP="00C53615">
            <w:pPr>
              <w:ind w:left="567"/>
              <w:rPr>
                <w:sz w:val="26"/>
                <w:szCs w:val="26"/>
              </w:rPr>
            </w:pPr>
            <w:r w:rsidRPr="00B1469A">
              <w:rPr>
                <w:b/>
                <w:sz w:val="26"/>
                <w:szCs w:val="26"/>
              </w:rPr>
              <w:t>for</w:t>
            </w:r>
            <w:r w:rsidRPr="00B1469A">
              <w:rPr>
                <w:sz w:val="26"/>
                <w:szCs w:val="26"/>
              </w:rPr>
              <w:t xml:space="preserve"> i:=1 </w:t>
            </w:r>
            <w:r w:rsidRPr="00B1469A">
              <w:rPr>
                <w:b/>
                <w:sz w:val="26"/>
                <w:szCs w:val="26"/>
              </w:rPr>
              <w:t>to</w:t>
            </w:r>
            <w:r w:rsidRPr="00B1469A">
              <w:rPr>
                <w:sz w:val="26"/>
                <w:szCs w:val="26"/>
              </w:rPr>
              <w:t xml:space="preserve"> n </w:t>
            </w:r>
            <w:r w:rsidRPr="00B1469A">
              <w:rPr>
                <w:b/>
                <w:sz w:val="26"/>
                <w:szCs w:val="26"/>
              </w:rPr>
              <w:t>do</w:t>
            </w:r>
          </w:p>
          <w:p w:rsidR="003605B5" w:rsidRPr="00B1469A" w:rsidRDefault="003605B5" w:rsidP="00C53615">
            <w:pPr>
              <w:ind w:left="567"/>
              <w:rPr>
                <w:sz w:val="26"/>
                <w:szCs w:val="26"/>
              </w:rPr>
            </w:pPr>
            <w:r w:rsidRPr="00B1469A">
              <w:rPr>
                <w:sz w:val="26"/>
                <w:szCs w:val="26"/>
              </w:rPr>
              <w:t>write('a</w:t>
            </w:r>
            <w:r w:rsidRPr="00B1469A">
              <w:rPr>
                <w:sz w:val="22"/>
                <w:szCs w:val="26"/>
              </w:rPr>
              <w:t>[‘,I,</w:t>
            </w:r>
            <w:r w:rsidRPr="00B1469A">
              <w:rPr>
                <w:sz w:val="26"/>
                <w:szCs w:val="26"/>
              </w:rPr>
              <w:t>']=’); readln(n);</w:t>
            </w:r>
          </w:p>
          <w:p w:rsidR="003605B5" w:rsidRPr="00B1469A" w:rsidRDefault="003605B5" w:rsidP="00C53615">
            <w:pPr>
              <w:rPr>
                <w:sz w:val="26"/>
                <w:szCs w:val="26"/>
              </w:rPr>
            </w:pPr>
            <w:r w:rsidRPr="00B1469A">
              <w:rPr>
                <w:sz w:val="26"/>
                <w:szCs w:val="26"/>
              </w:rPr>
              <w:t>{tinh trung binh}</w:t>
            </w:r>
          </w:p>
          <w:p w:rsidR="003605B5" w:rsidRPr="00B1469A" w:rsidRDefault="003605B5" w:rsidP="00C53615">
            <w:pPr>
              <w:rPr>
                <w:sz w:val="26"/>
                <w:szCs w:val="26"/>
              </w:rPr>
            </w:pPr>
            <w:r w:rsidRPr="00B1469A">
              <w:rPr>
                <w:sz w:val="26"/>
                <w:szCs w:val="26"/>
              </w:rPr>
              <w:t>Tb:=0</w:t>
            </w:r>
          </w:p>
          <w:p w:rsidR="003605B5" w:rsidRPr="00B1469A" w:rsidRDefault="003605B5" w:rsidP="00C53615">
            <w:pPr>
              <w:rPr>
                <w:sz w:val="26"/>
                <w:szCs w:val="26"/>
              </w:rPr>
            </w:pPr>
            <w:r w:rsidRPr="00B1469A">
              <w:rPr>
                <w:sz w:val="26"/>
                <w:szCs w:val="26"/>
              </w:rPr>
              <w:t>For i:=1 to n do</w:t>
            </w:r>
          </w:p>
          <w:p w:rsidR="003605B5" w:rsidRPr="00B1469A" w:rsidRDefault="003605B5" w:rsidP="00C53615">
            <w:pPr>
              <w:rPr>
                <w:sz w:val="26"/>
                <w:szCs w:val="26"/>
              </w:rPr>
            </w:pPr>
            <w:r w:rsidRPr="00B1469A">
              <w:rPr>
                <w:sz w:val="26"/>
                <w:szCs w:val="26"/>
              </w:rPr>
              <w:t>Tb:=(tb+a[i])/I;</w:t>
            </w:r>
          </w:p>
          <w:p w:rsidR="003605B5" w:rsidRPr="00B1469A" w:rsidRDefault="003605B5" w:rsidP="00C53615">
            <w:pPr>
              <w:rPr>
                <w:sz w:val="26"/>
                <w:szCs w:val="26"/>
              </w:rPr>
            </w:pPr>
            <w:r w:rsidRPr="00B1469A">
              <w:rPr>
                <w:sz w:val="26"/>
                <w:szCs w:val="26"/>
              </w:rPr>
              <w:t>Writeln(‘trung bình của day so là:’,tb);</w:t>
            </w:r>
          </w:p>
          <w:p w:rsidR="003605B5" w:rsidRPr="00B1469A" w:rsidRDefault="003605B5" w:rsidP="00C53615">
            <w:pPr>
              <w:rPr>
                <w:sz w:val="26"/>
                <w:szCs w:val="26"/>
              </w:rPr>
            </w:pPr>
            <w:r w:rsidRPr="00B1469A">
              <w:rPr>
                <w:sz w:val="26"/>
                <w:szCs w:val="26"/>
              </w:rPr>
              <w:t>Readln;</w:t>
            </w:r>
          </w:p>
          <w:p w:rsidR="003605B5" w:rsidRPr="00B1469A" w:rsidRDefault="003605B5" w:rsidP="00C53615">
            <w:pPr>
              <w:rPr>
                <w:sz w:val="26"/>
                <w:szCs w:val="26"/>
              </w:rPr>
            </w:pPr>
            <w:r w:rsidRPr="00B1469A">
              <w:rPr>
                <w:b/>
                <w:sz w:val="26"/>
                <w:szCs w:val="26"/>
              </w:rPr>
              <w:t>end</w:t>
            </w:r>
            <w:r w:rsidRPr="00B1469A">
              <w:rPr>
                <w:sz w:val="26"/>
                <w:szCs w:val="26"/>
              </w:rPr>
              <w:t>.</w:t>
            </w:r>
          </w:p>
        </w:tc>
      </w:tr>
    </w:tbl>
    <w:p w:rsidR="003605B5" w:rsidRPr="00B1469A" w:rsidRDefault="00855AB5" w:rsidP="00855AB5">
      <w:pPr>
        <w:ind w:left="720"/>
        <w:rPr>
          <w:b/>
          <w:sz w:val="26"/>
          <w:szCs w:val="26"/>
        </w:rPr>
      </w:pPr>
      <w:r w:rsidRPr="00B1469A">
        <w:rPr>
          <w:b/>
          <w:sz w:val="26"/>
          <w:szCs w:val="26"/>
        </w:rPr>
        <w:t xml:space="preserve">3.Hoạt động 3: Luyện tập, vận dụng, mở rộng (10 phút) </w:t>
      </w:r>
    </w:p>
    <w:p w:rsidR="003605B5" w:rsidRPr="00B1469A" w:rsidRDefault="003605B5" w:rsidP="003605B5">
      <w:pPr>
        <w:numPr>
          <w:ilvl w:val="0"/>
          <w:numId w:val="1"/>
        </w:numPr>
        <w:rPr>
          <w:b/>
          <w:sz w:val="26"/>
          <w:szCs w:val="26"/>
        </w:rPr>
      </w:pPr>
      <w:r w:rsidRPr="00B1469A">
        <w:rPr>
          <w:sz w:val="26"/>
          <w:szCs w:val="26"/>
        </w:rPr>
        <w:t>Cách khai báo mảng trong Pascal.</w:t>
      </w:r>
    </w:p>
    <w:p w:rsidR="003605B5" w:rsidRPr="00B1469A" w:rsidRDefault="003605B5" w:rsidP="003605B5">
      <w:pPr>
        <w:numPr>
          <w:ilvl w:val="0"/>
          <w:numId w:val="1"/>
        </w:numPr>
        <w:rPr>
          <w:b/>
          <w:sz w:val="26"/>
          <w:szCs w:val="26"/>
        </w:rPr>
      </w:pPr>
      <w:r w:rsidRPr="00B1469A">
        <w:rPr>
          <w:sz w:val="26"/>
          <w:szCs w:val="26"/>
        </w:rPr>
        <w:t>Câu lệnh nhập dãy số từ bàn phím</w:t>
      </w:r>
    </w:p>
    <w:p w:rsidR="003605B5" w:rsidRPr="00B1469A" w:rsidRDefault="003605B5" w:rsidP="003605B5">
      <w:pPr>
        <w:numPr>
          <w:ilvl w:val="0"/>
          <w:numId w:val="1"/>
        </w:numPr>
        <w:rPr>
          <w:b/>
          <w:sz w:val="26"/>
          <w:szCs w:val="26"/>
        </w:rPr>
      </w:pPr>
      <w:r w:rsidRPr="00B1469A">
        <w:rPr>
          <w:sz w:val="26"/>
          <w:szCs w:val="26"/>
        </w:rPr>
        <w:t>Thuật toán tìm giá trị trung bình</w:t>
      </w:r>
    </w:p>
    <w:p w:rsidR="003605B5" w:rsidRPr="00B1469A" w:rsidRDefault="003605B5" w:rsidP="003605B5">
      <w:pPr>
        <w:numPr>
          <w:ilvl w:val="0"/>
          <w:numId w:val="16"/>
        </w:numPr>
        <w:rPr>
          <w:sz w:val="26"/>
          <w:szCs w:val="26"/>
        </w:rPr>
      </w:pPr>
      <w:r w:rsidRPr="00B1469A">
        <w:rPr>
          <w:sz w:val="26"/>
          <w:szCs w:val="26"/>
        </w:rPr>
        <w:t>Soạn bài thực hành sử dụng biến mảng trong chương trình.</w:t>
      </w:r>
    </w:p>
    <w:tbl>
      <w:tblPr>
        <w:tblW w:w="0" w:type="auto"/>
        <w:tblLook w:val="0000" w:firstRow="0" w:lastRow="0" w:firstColumn="0" w:lastColumn="0" w:noHBand="0" w:noVBand="0"/>
      </w:tblPr>
      <w:tblGrid>
        <w:gridCol w:w="10295"/>
      </w:tblGrid>
      <w:tr w:rsidR="004724B4" w:rsidRPr="00B1469A">
        <w:tc>
          <w:tcPr>
            <w:tcW w:w="3794" w:type="dxa"/>
          </w:tcPr>
          <w:p w:rsidR="004724B4" w:rsidRPr="00B1469A" w:rsidRDefault="00855AB5" w:rsidP="00C53615">
            <w:pPr>
              <w:spacing w:line="264" w:lineRule="auto"/>
              <w:jc w:val="both"/>
              <w:rPr>
                <w:rFonts w:ascii=".VnTimeH" w:hAnsi=".VnTimeH"/>
                <w:b/>
                <w:u w:val="single"/>
                <w:lang w:val="pt-BR"/>
              </w:rPr>
            </w:pPr>
            <w:r w:rsidRPr="00B1469A">
              <w:rPr>
                <w:rFonts w:ascii=".VnTimeH" w:hAnsi=".VnTimeH"/>
                <w:b/>
                <w:lang w:val="pt-BR"/>
              </w:rPr>
              <w:t xml:space="preserve">* </w:t>
            </w:r>
            <w:r w:rsidR="004724B4" w:rsidRPr="00B1469A">
              <w:rPr>
                <w:rFonts w:ascii=".VnTimeH" w:hAnsi=".VnTimeH"/>
                <w:b/>
                <w:u w:val="single"/>
                <w:lang w:val="pt-BR"/>
              </w:rPr>
              <w:t>Rót kinh nghiÖm</w:t>
            </w:r>
          </w:p>
          <w:p w:rsidR="000E5617" w:rsidRPr="00B1469A" w:rsidRDefault="000E5617" w:rsidP="00C53615">
            <w:pPr>
              <w:spacing w:line="264" w:lineRule="auto"/>
              <w:jc w:val="both"/>
              <w:rPr>
                <w:rFonts w:ascii=".VnTimeH" w:hAnsi=".VnTimeH"/>
                <w:b/>
                <w:u w:val="single"/>
                <w:lang w:val="pt-BR"/>
              </w:rPr>
            </w:pPr>
          </w:p>
          <w:p w:rsidR="000E5617" w:rsidRPr="00B1469A" w:rsidRDefault="000E5617" w:rsidP="00C53615">
            <w:pPr>
              <w:spacing w:line="264" w:lineRule="auto"/>
              <w:jc w:val="both"/>
              <w:rPr>
                <w:rFonts w:ascii=".VnTimeH" w:hAnsi=".VnTimeH"/>
                <w:b/>
                <w:u w:val="single"/>
                <w:lang w:val="pt-BR"/>
              </w:rPr>
            </w:pPr>
          </w:p>
          <w:p w:rsidR="000E5617" w:rsidRPr="00B1469A" w:rsidRDefault="000E5617" w:rsidP="000E5617">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0E5617" w:rsidRPr="00B1469A" w:rsidRDefault="000E5617" w:rsidP="000E5617">
            <w:pPr>
              <w:jc w:val="both"/>
              <w:rPr>
                <w:b/>
                <w:bCs/>
                <w:sz w:val="26"/>
                <w:szCs w:val="26"/>
              </w:rPr>
            </w:pPr>
            <w:r w:rsidRPr="00B1469A">
              <w:rPr>
                <w:b/>
                <w:bCs/>
                <w:sz w:val="26"/>
                <w:szCs w:val="26"/>
              </w:rPr>
              <w:t>Tiết:</w:t>
            </w:r>
            <w:r w:rsidRPr="00B1469A">
              <w:rPr>
                <w:b/>
                <w:bCs/>
                <w:sz w:val="26"/>
                <w:szCs w:val="26"/>
              </w:rPr>
              <w:tab/>
              <w:t>52</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0E5617" w:rsidRPr="00B1469A" w:rsidRDefault="000E5617" w:rsidP="000E5617">
            <w:pPr>
              <w:jc w:val="both"/>
              <w:rPr>
                <w:b/>
                <w:bCs/>
                <w:sz w:val="26"/>
                <w:szCs w:val="26"/>
              </w:rPr>
            </w:pPr>
          </w:p>
          <w:p w:rsidR="000E5617" w:rsidRPr="00B1469A" w:rsidRDefault="00F64904" w:rsidP="000E5617">
            <w:pPr>
              <w:jc w:val="center"/>
              <w:rPr>
                <w:b/>
                <w:bCs/>
                <w:sz w:val="38"/>
                <w:szCs w:val="26"/>
              </w:rPr>
            </w:pPr>
            <w:r w:rsidRPr="00B1469A">
              <w:rPr>
                <w:b/>
                <w:bCs/>
                <w:sz w:val="26"/>
                <w:szCs w:val="26"/>
              </w:rPr>
              <w:t>TRẢI NGHIỆM</w:t>
            </w:r>
            <w:r w:rsidR="000E5617" w:rsidRPr="00B1469A">
              <w:rPr>
                <w:b/>
                <w:bCs/>
                <w:sz w:val="32"/>
                <w:szCs w:val="26"/>
              </w:rPr>
              <w:t xml:space="preserve"> (tiếp)</w:t>
            </w:r>
          </w:p>
          <w:p w:rsidR="000E5617" w:rsidRPr="00B1469A" w:rsidRDefault="000E5617" w:rsidP="000E5617">
            <w:pPr>
              <w:rPr>
                <w:b/>
                <w:bCs/>
                <w:sz w:val="26"/>
                <w:szCs w:val="26"/>
              </w:rPr>
            </w:pPr>
          </w:p>
          <w:p w:rsidR="000E5617" w:rsidRPr="00B1469A" w:rsidRDefault="000E5617" w:rsidP="000E5617">
            <w:pPr>
              <w:rPr>
                <w:b/>
                <w:bCs/>
                <w:sz w:val="26"/>
                <w:szCs w:val="26"/>
                <w:u w:val="single"/>
              </w:rPr>
            </w:pPr>
            <w:r w:rsidRPr="00B1469A">
              <w:rPr>
                <w:b/>
                <w:bCs/>
                <w:sz w:val="26"/>
                <w:szCs w:val="26"/>
                <w:u w:val="single"/>
              </w:rPr>
              <w:t>I.Mục đích</w:t>
            </w:r>
          </w:p>
          <w:p w:rsidR="000E5617" w:rsidRPr="00B1469A" w:rsidRDefault="000E5617" w:rsidP="000E5617">
            <w:pPr>
              <w:ind w:left="360"/>
              <w:rPr>
                <w:b/>
                <w:bCs/>
                <w:sz w:val="26"/>
                <w:szCs w:val="26"/>
              </w:rPr>
            </w:pPr>
            <w:r w:rsidRPr="00B1469A">
              <w:rPr>
                <w:b/>
                <w:bCs/>
                <w:sz w:val="26"/>
                <w:szCs w:val="26"/>
              </w:rPr>
              <w:t>1.Kiến thức</w:t>
            </w:r>
          </w:p>
          <w:p w:rsidR="000E5617" w:rsidRPr="00B1469A" w:rsidRDefault="000E5617" w:rsidP="000E5617">
            <w:pPr>
              <w:numPr>
                <w:ilvl w:val="0"/>
                <w:numId w:val="14"/>
              </w:numPr>
              <w:spacing w:before="80" w:after="40" w:line="264" w:lineRule="auto"/>
              <w:jc w:val="both"/>
              <w:rPr>
                <w:sz w:val="26"/>
                <w:szCs w:val="26"/>
              </w:rPr>
            </w:pPr>
            <w:r w:rsidRPr="00B1469A">
              <w:rPr>
                <w:sz w:val="26"/>
                <w:szCs w:val="26"/>
              </w:rPr>
              <w:t>Biết cách sử dụng biến mảng vào trong các bài toán.</w:t>
            </w:r>
          </w:p>
          <w:p w:rsidR="000E5617" w:rsidRPr="00B1469A" w:rsidRDefault="000E5617" w:rsidP="000E5617">
            <w:pPr>
              <w:rPr>
                <w:b/>
                <w:bCs/>
                <w:sz w:val="26"/>
                <w:szCs w:val="26"/>
              </w:rPr>
            </w:pPr>
            <w:r w:rsidRPr="00B1469A">
              <w:rPr>
                <w:b/>
                <w:bCs/>
                <w:sz w:val="26"/>
                <w:szCs w:val="26"/>
              </w:rPr>
              <w:t xml:space="preserve">       2.Kĩ năng</w:t>
            </w:r>
          </w:p>
          <w:p w:rsidR="000E5617" w:rsidRPr="00B1469A" w:rsidRDefault="000E5617" w:rsidP="000E5617">
            <w:pPr>
              <w:numPr>
                <w:ilvl w:val="0"/>
                <w:numId w:val="15"/>
              </w:numPr>
              <w:jc w:val="both"/>
              <w:rPr>
                <w:sz w:val="26"/>
                <w:szCs w:val="26"/>
              </w:rPr>
            </w:pPr>
            <w:r w:rsidRPr="00B1469A">
              <w:rPr>
                <w:sz w:val="26"/>
                <w:szCs w:val="26"/>
              </w:rPr>
              <w:t>Ôn luyện cách khai báo mảng &lt;tên mảng&gt;:array[1..100] of real; lệnh lặp if ..then, for..do;</w:t>
            </w:r>
          </w:p>
          <w:p w:rsidR="000E5617" w:rsidRPr="00B1469A" w:rsidRDefault="000E5617" w:rsidP="000E5617">
            <w:pPr>
              <w:numPr>
                <w:ilvl w:val="0"/>
                <w:numId w:val="15"/>
              </w:numPr>
              <w:spacing w:after="120"/>
              <w:jc w:val="both"/>
              <w:rPr>
                <w:sz w:val="26"/>
                <w:szCs w:val="26"/>
              </w:rPr>
            </w:pPr>
            <w:r w:rsidRPr="00B1469A">
              <w:rPr>
                <w:sz w:val="26"/>
                <w:szCs w:val="26"/>
              </w:rPr>
              <w:t>Hiểu và viết được chương trình với thuật toán tìm giá trị lớn nhất, nhỏ nhất của một dãy số, tính tổng dãy số.</w:t>
            </w:r>
          </w:p>
          <w:p w:rsidR="000E5617" w:rsidRPr="00B1469A" w:rsidRDefault="000E5617" w:rsidP="000E5617">
            <w:pPr>
              <w:numPr>
                <w:ilvl w:val="0"/>
                <w:numId w:val="15"/>
              </w:numPr>
              <w:spacing w:after="120"/>
              <w:jc w:val="both"/>
              <w:rPr>
                <w:sz w:val="26"/>
                <w:szCs w:val="26"/>
              </w:rPr>
            </w:pPr>
            <w:r w:rsidRPr="00B1469A">
              <w:rPr>
                <w:sz w:val="26"/>
                <w:szCs w:val="26"/>
              </w:rPr>
              <w:t>Củng cố các kĩ năng đọc, hiểu và chỉnh sửa chương trình.</w:t>
            </w:r>
          </w:p>
          <w:p w:rsidR="000E5617" w:rsidRPr="00B1469A" w:rsidRDefault="000E5617" w:rsidP="000E5617">
            <w:pPr>
              <w:ind w:left="360"/>
              <w:rPr>
                <w:b/>
                <w:bCs/>
                <w:sz w:val="26"/>
                <w:szCs w:val="26"/>
              </w:rPr>
            </w:pPr>
            <w:r w:rsidRPr="00B1469A">
              <w:rPr>
                <w:b/>
                <w:bCs/>
                <w:sz w:val="26"/>
                <w:szCs w:val="26"/>
              </w:rPr>
              <w:t>3.Thái độ</w:t>
            </w:r>
          </w:p>
          <w:p w:rsidR="000E5617" w:rsidRPr="00B1469A" w:rsidRDefault="000E5617" w:rsidP="000E5617">
            <w:pPr>
              <w:numPr>
                <w:ilvl w:val="0"/>
                <w:numId w:val="1"/>
              </w:numPr>
              <w:rPr>
                <w:bCs/>
                <w:sz w:val="26"/>
                <w:szCs w:val="26"/>
              </w:rPr>
            </w:pPr>
            <w:r w:rsidRPr="00B1469A">
              <w:rPr>
                <w:bCs/>
                <w:sz w:val="26"/>
                <w:szCs w:val="26"/>
              </w:rPr>
              <w:t>HS có thái độ ham hiểu biết, học hỏi.</w:t>
            </w:r>
          </w:p>
          <w:p w:rsidR="000E5617" w:rsidRPr="00B1469A" w:rsidRDefault="000E5617" w:rsidP="000E5617">
            <w:pPr>
              <w:numPr>
                <w:ilvl w:val="0"/>
                <w:numId w:val="10"/>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0E5617" w:rsidRPr="00B1469A" w:rsidRDefault="000E5617" w:rsidP="000E5617">
            <w:pPr>
              <w:ind w:left="720"/>
              <w:rPr>
                <w:b/>
                <w:bCs/>
                <w:sz w:val="26"/>
                <w:szCs w:val="26"/>
                <w:u w:val="single"/>
              </w:rPr>
            </w:pPr>
            <w:r w:rsidRPr="00B1469A">
              <w:rPr>
                <w:bCs/>
                <w:sz w:val="26"/>
                <w:szCs w:val="26"/>
              </w:rPr>
              <w:t xml:space="preserve">    </w:t>
            </w:r>
            <w:r w:rsidRPr="00B1469A">
              <w:rPr>
                <w:b/>
                <w:bCs/>
                <w:sz w:val="26"/>
                <w:szCs w:val="26"/>
              </w:rPr>
              <w:t>PHƯƠNG PHÁP:</w:t>
            </w:r>
          </w:p>
          <w:p w:rsidR="000E5617" w:rsidRPr="00B1469A" w:rsidRDefault="000E5617" w:rsidP="000E5617">
            <w:pPr>
              <w:numPr>
                <w:ilvl w:val="0"/>
                <w:numId w:val="1"/>
              </w:numPr>
              <w:rPr>
                <w:b/>
                <w:bCs/>
                <w:sz w:val="26"/>
                <w:szCs w:val="26"/>
                <w:u w:val="single"/>
                <w:lang w:val="pt-BR"/>
              </w:rPr>
            </w:pPr>
            <w:r w:rsidRPr="00B1469A">
              <w:rPr>
                <w:bCs/>
                <w:sz w:val="26"/>
                <w:szCs w:val="26"/>
              </w:rPr>
              <w:t>Luyện tập – thực hành</w:t>
            </w:r>
          </w:p>
          <w:p w:rsidR="000E5617" w:rsidRPr="00B1469A" w:rsidRDefault="000E5617" w:rsidP="000E5617">
            <w:pPr>
              <w:rPr>
                <w:b/>
                <w:bCs/>
                <w:sz w:val="26"/>
                <w:szCs w:val="26"/>
                <w:u w:val="single"/>
                <w:lang w:val="pt-BR"/>
              </w:rPr>
            </w:pPr>
            <w:r w:rsidRPr="00B1469A">
              <w:rPr>
                <w:b/>
                <w:bCs/>
                <w:sz w:val="26"/>
                <w:szCs w:val="26"/>
                <w:lang w:val="pt-BR"/>
              </w:rPr>
              <w:t>II. CHUẨN BỊ BÀI HỌC:</w:t>
            </w:r>
            <w:r w:rsidRPr="00B1469A">
              <w:rPr>
                <w:b/>
                <w:bCs/>
                <w:sz w:val="26"/>
                <w:szCs w:val="26"/>
                <w:u w:val="single"/>
                <w:lang w:val="pt-BR"/>
              </w:rPr>
              <w:t xml:space="preserve"> </w:t>
            </w:r>
          </w:p>
          <w:p w:rsidR="000E5617" w:rsidRPr="00B1469A" w:rsidRDefault="000E5617" w:rsidP="000E5617">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E5617" w:rsidRPr="00B1469A" w:rsidRDefault="000E5617" w:rsidP="000E5617">
            <w:pPr>
              <w:spacing w:before="60" w:after="60"/>
              <w:ind w:left="1440"/>
              <w:jc w:val="both"/>
              <w:rPr>
                <w:sz w:val="26"/>
                <w:szCs w:val="26"/>
                <w:lang w:val="pt-BR"/>
              </w:rPr>
            </w:pPr>
            <w:r w:rsidRPr="00B1469A">
              <w:rPr>
                <w:sz w:val="26"/>
                <w:szCs w:val="26"/>
                <w:lang w:val="pt-BR"/>
              </w:rPr>
              <w:t>- SGK, giáo án, phòng máy.</w:t>
            </w:r>
          </w:p>
          <w:p w:rsidR="000E5617" w:rsidRPr="00B1469A" w:rsidRDefault="000E5617" w:rsidP="000E5617">
            <w:pPr>
              <w:spacing w:before="60" w:after="60"/>
              <w:ind w:left="1440"/>
              <w:jc w:val="both"/>
              <w:rPr>
                <w:sz w:val="26"/>
                <w:szCs w:val="26"/>
                <w:lang w:val="pt-BR"/>
              </w:rPr>
            </w:pPr>
            <w:r w:rsidRPr="00B1469A">
              <w:rPr>
                <w:sz w:val="26"/>
                <w:szCs w:val="26"/>
                <w:lang w:val="pt-BR"/>
              </w:rPr>
              <w:t xml:space="preserve">- Đồ dùng dạy học </w:t>
            </w:r>
          </w:p>
          <w:p w:rsidR="000E5617" w:rsidRPr="00B1469A" w:rsidRDefault="000E5617" w:rsidP="000E5617">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E5617" w:rsidRPr="00B1469A" w:rsidRDefault="000E5617" w:rsidP="000E5617">
            <w:pPr>
              <w:spacing w:before="60" w:after="60"/>
              <w:ind w:left="1440"/>
              <w:jc w:val="both"/>
              <w:rPr>
                <w:sz w:val="26"/>
                <w:szCs w:val="26"/>
                <w:lang w:val="pt-BR"/>
              </w:rPr>
            </w:pPr>
            <w:r w:rsidRPr="00B1469A">
              <w:rPr>
                <w:sz w:val="26"/>
                <w:szCs w:val="26"/>
                <w:lang w:val="pt-BR"/>
              </w:rPr>
              <w:t>- Xem trước bài thực hành.</w:t>
            </w:r>
          </w:p>
          <w:p w:rsidR="000E5617" w:rsidRPr="00B1469A" w:rsidRDefault="000E5617" w:rsidP="000E5617">
            <w:pPr>
              <w:spacing w:before="60" w:after="60"/>
              <w:jc w:val="both"/>
              <w:rPr>
                <w:b/>
                <w:bCs/>
                <w:sz w:val="26"/>
                <w:szCs w:val="26"/>
                <w:lang w:val="pt-BR"/>
              </w:rPr>
            </w:pPr>
            <w:r w:rsidRPr="00B1469A">
              <w:rPr>
                <w:b/>
                <w:bCs/>
                <w:sz w:val="26"/>
                <w:szCs w:val="26"/>
                <w:lang w:val="pt-BR"/>
              </w:rPr>
              <w:t xml:space="preserve">III. TIẾN TRÌNH BÀI HỌC: </w:t>
            </w:r>
          </w:p>
          <w:p w:rsidR="008F008C" w:rsidRPr="00B1469A" w:rsidRDefault="008F008C" w:rsidP="004C5E5A">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E5617" w:rsidRPr="00B1469A" w:rsidRDefault="008F008C" w:rsidP="008F008C">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E5617" w:rsidRPr="00B1469A">
              <w:rPr>
                <w:rFonts w:ascii="Times New Roman" w:hAnsi="Times New Roman"/>
                <w:b/>
                <w:bCs/>
                <w:sz w:val="26"/>
                <w:szCs w:val="26"/>
                <w:lang w:val="pt-BR"/>
              </w:rPr>
              <w:t xml:space="preserve">Ổn định tổ chức lớp </w:t>
            </w:r>
            <w:r w:rsidRPr="00B1469A">
              <w:rPr>
                <w:rFonts w:ascii="Times New Roman" w:hAnsi="Times New Roman"/>
                <w:b/>
                <w:bCs/>
                <w:sz w:val="26"/>
                <w:szCs w:val="26"/>
                <w:lang w:val="pt-BR"/>
              </w:rPr>
              <w:t xml:space="preserve"> </w:t>
            </w:r>
          </w:p>
          <w:p w:rsidR="000E5617" w:rsidRPr="00B1469A" w:rsidRDefault="008F008C" w:rsidP="008F008C">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w:t>
            </w:r>
            <w:r w:rsidRPr="00B1469A">
              <w:rPr>
                <w:rFonts w:ascii="Times New Roman" w:hAnsi="Times New Roman"/>
                <w:b/>
                <w:bCs/>
                <w:sz w:val="26"/>
                <w:szCs w:val="26"/>
              </w:rPr>
              <w:t xml:space="preserve"> Hoạt động 2: Hình thành kiến thức (30 phút)</w:t>
            </w:r>
          </w:p>
          <w:tbl>
            <w:tblPr>
              <w:tblW w:w="100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633"/>
              <w:gridCol w:w="5430"/>
            </w:tblGrid>
            <w:tr w:rsidR="000E5617" w:rsidRPr="00B1469A" w:rsidTr="004C5E5A">
              <w:tc>
                <w:tcPr>
                  <w:tcW w:w="4633" w:type="dxa"/>
                </w:tcPr>
                <w:p w:rsidR="000E5617" w:rsidRPr="00B1469A" w:rsidRDefault="000E5617" w:rsidP="008F008C">
                  <w:pPr>
                    <w:jc w:val="center"/>
                    <w:rPr>
                      <w:b/>
                      <w:sz w:val="26"/>
                      <w:szCs w:val="26"/>
                      <w:lang w:val="fr-FR"/>
                    </w:rPr>
                  </w:pPr>
                  <w:r w:rsidRPr="00B1469A">
                    <w:rPr>
                      <w:b/>
                      <w:sz w:val="26"/>
                      <w:szCs w:val="26"/>
                      <w:lang w:val="fr-FR"/>
                    </w:rPr>
                    <w:t>HOẠT Đ</w:t>
                  </w:r>
                  <w:r w:rsidR="008F008C" w:rsidRPr="00B1469A">
                    <w:rPr>
                      <w:b/>
                      <w:sz w:val="26"/>
                      <w:szCs w:val="26"/>
                      <w:lang w:val="fr-FR"/>
                    </w:rPr>
                    <w:t>Ộ</w:t>
                  </w:r>
                  <w:r w:rsidRPr="00B1469A">
                    <w:rPr>
                      <w:b/>
                      <w:sz w:val="26"/>
                      <w:szCs w:val="26"/>
                      <w:lang w:val="fr-FR"/>
                    </w:rPr>
                    <w:t xml:space="preserve">NG CỦA </w:t>
                  </w:r>
                  <w:r w:rsidR="008F008C" w:rsidRPr="00B1469A">
                    <w:rPr>
                      <w:b/>
                      <w:sz w:val="26"/>
                      <w:szCs w:val="26"/>
                      <w:lang w:val="fr-FR"/>
                    </w:rPr>
                    <w:t>GV VÀ HS</w:t>
                  </w:r>
                </w:p>
              </w:tc>
              <w:tc>
                <w:tcPr>
                  <w:tcW w:w="5430" w:type="dxa"/>
                </w:tcPr>
                <w:p w:rsidR="000E5617" w:rsidRPr="00B1469A" w:rsidRDefault="000E5617" w:rsidP="000E5617">
                  <w:pPr>
                    <w:jc w:val="center"/>
                    <w:rPr>
                      <w:b/>
                      <w:sz w:val="26"/>
                      <w:szCs w:val="26"/>
                      <w:lang w:val="fr-FR"/>
                    </w:rPr>
                  </w:pPr>
                  <w:r w:rsidRPr="00B1469A">
                    <w:rPr>
                      <w:b/>
                      <w:sz w:val="26"/>
                      <w:szCs w:val="26"/>
                      <w:lang w:val="fr-FR"/>
                    </w:rPr>
                    <w:t>NỘI DUNG, YÊU CẦU CẦN ĐẠT</w:t>
                  </w:r>
                </w:p>
              </w:tc>
            </w:tr>
            <w:tr w:rsidR="000E5617" w:rsidRPr="00B1469A" w:rsidTr="004C5E5A">
              <w:tc>
                <w:tcPr>
                  <w:tcW w:w="10063" w:type="dxa"/>
                  <w:gridSpan w:val="2"/>
                </w:tcPr>
                <w:p w:rsidR="000E5617" w:rsidRPr="00B1469A" w:rsidRDefault="000E5617" w:rsidP="000E5617">
                  <w:pPr>
                    <w:jc w:val="center"/>
                    <w:rPr>
                      <w:b/>
                      <w:sz w:val="26"/>
                      <w:szCs w:val="26"/>
                    </w:rPr>
                  </w:pPr>
                  <w:r w:rsidRPr="00B1469A">
                    <w:rPr>
                      <w:b/>
                      <w:sz w:val="26"/>
                      <w:szCs w:val="26"/>
                    </w:rPr>
                    <w:t>Hướng dẫn</w:t>
                  </w:r>
                </w:p>
              </w:tc>
            </w:tr>
            <w:tr w:rsidR="000E5617" w:rsidRPr="00B1469A" w:rsidTr="004C5E5A">
              <w:tc>
                <w:tcPr>
                  <w:tcW w:w="4633" w:type="dxa"/>
                </w:tcPr>
                <w:p w:rsidR="000E5617" w:rsidRPr="00B1469A" w:rsidRDefault="000E5617" w:rsidP="000E5617">
                  <w:pPr>
                    <w:rPr>
                      <w:sz w:val="26"/>
                      <w:szCs w:val="26"/>
                    </w:rPr>
                  </w:pPr>
                  <w:r w:rsidRPr="00B1469A">
                    <w:rPr>
                      <w:sz w:val="26"/>
                      <w:szCs w:val="26"/>
                    </w:rPr>
                    <w:t>G: Khai báo chương trình cho bài 2</w:t>
                  </w:r>
                </w:p>
                <w:p w:rsidR="000E5617" w:rsidRPr="00B1469A" w:rsidRDefault="000E5617" w:rsidP="000E5617">
                  <w:pPr>
                    <w:rPr>
                      <w:sz w:val="26"/>
                      <w:szCs w:val="26"/>
                    </w:rPr>
                  </w:pPr>
                  <w:r w:rsidRPr="00B1469A">
                    <w:rPr>
                      <w:sz w:val="26"/>
                      <w:szCs w:val="26"/>
                    </w:rPr>
                    <w:t>G: Nhập n</w:t>
                  </w:r>
                </w:p>
                <w:p w:rsidR="000E5617" w:rsidRPr="00B1469A" w:rsidRDefault="000E5617" w:rsidP="000E5617">
                  <w:pPr>
                    <w:rPr>
                      <w:sz w:val="26"/>
                      <w:szCs w:val="26"/>
                    </w:rPr>
                  </w:pPr>
                  <w:r w:rsidRPr="00B1469A">
                    <w:rPr>
                      <w:sz w:val="26"/>
                      <w:szCs w:val="26"/>
                    </w:rPr>
                    <w:t>G: Nhập điểm toán, điểm văn</w:t>
                  </w:r>
                </w:p>
              </w:tc>
              <w:tc>
                <w:tcPr>
                  <w:tcW w:w="5430" w:type="dxa"/>
                </w:tcPr>
                <w:p w:rsidR="000E5617" w:rsidRPr="00B1469A" w:rsidRDefault="000E5617" w:rsidP="000E5617">
                  <w:pPr>
                    <w:rPr>
                      <w:sz w:val="26"/>
                      <w:szCs w:val="26"/>
                    </w:rPr>
                  </w:pPr>
                  <w:r w:rsidRPr="00B1469A">
                    <w:rPr>
                      <w:sz w:val="26"/>
                      <w:szCs w:val="26"/>
                    </w:rPr>
                    <w:t>H: Khai báo</w:t>
                  </w:r>
                </w:p>
                <w:p w:rsidR="000E5617" w:rsidRPr="00B1469A" w:rsidRDefault="000E5617" w:rsidP="000E5617">
                  <w:pPr>
                    <w:rPr>
                      <w:sz w:val="26"/>
                      <w:szCs w:val="26"/>
                    </w:rPr>
                  </w:pPr>
                  <w:r w:rsidRPr="00B1469A">
                    <w:rPr>
                      <w:sz w:val="26"/>
                      <w:szCs w:val="26"/>
                    </w:rPr>
                    <w:t>H: định hình trong đầu các bước nhập dãy số đó là điểm toán và điểm văn.</w:t>
                  </w:r>
                </w:p>
              </w:tc>
            </w:tr>
            <w:tr w:rsidR="000E5617" w:rsidRPr="00B1469A" w:rsidTr="004C5E5A">
              <w:tc>
                <w:tcPr>
                  <w:tcW w:w="10063" w:type="dxa"/>
                  <w:gridSpan w:val="2"/>
                </w:tcPr>
                <w:p w:rsidR="000E5617" w:rsidRPr="00B1469A" w:rsidRDefault="000E5617" w:rsidP="000E5617">
                  <w:pPr>
                    <w:jc w:val="center"/>
                    <w:rPr>
                      <w:b/>
                      <w:sz w:val="26"/>
                      <w:szCs w:val="26"/>
                    </w:rPr>
                  </w:pPr>
                  <w:r w:rsidRPr="00B1469A">
                    <w:rPr>
                      <w:b/>
                      <w:sz w:val="26"/>
                      <w:szCs w:val="26"/>
                    </w:rPr>
                    <w:t>Bài 2</w:t>
                  </w:r>
                </w:p>
              </w:tc>
            </w:tr>
            <w:tr w:rsidR="000E5617" w:rsidRPr="00B1469A" w:rsidTr="004C5E5A">
              <w:tc>
                <w:tcPr>
                  <w:tcW w:w="4633" w:type="dxa"/>
                </w:tcPr>
                <w:p w:rsidR="000E5617" w:rsidRPr="00B1469A" w:rsidRDefault="000E5617" w:rsidP="000E5617">
                  <w:pPr>
                    <w:rPr>
                      <w:sz w:val="26"/>
                      <w:szCs w:val="26"/>
                    </w:rPr>
                  </w:pPr>
                  <w:r w:rsidRPr="00B1469A">
                    <w:rPr>
                      <w:b/>
                      <w:sz w:val="26"/>
                      <w:szCs w:val="26"/>
                    </w:rPr>
                    <w:t xml:space="preserve">Bài 2. </w:t>
                  </w:r>
                  <w:r w:rsidRPr="00B1469A">
                    <w:rPr>
                      <w:sz w:val="26"/>
                      <w:szCs w:val="26"/>
                    </w:rPr>
                    <w:t xml:space="preserve">Bổ sung và chỉnh sửa chương trình trong bài 1 để nhập hai loại điểm Toán và Ngữ văn của các bạn, sau đó in ra màn hình điểm trung bình của mỗi bạn trong lớp (theo công thức điểm trung bình = (điểm Toán + điểm Ngữ văn)/2), điểm trung bình của cả lớp theo từng môn Toán và Ngữ văn. </w:t>
                  </w:r>
                </w:p>
                <w:p w:rsidR="000E5617" w:rsidRPr="00B1469A" w:rsidRDefault="000E5617" w:rsidP="000E5617">
                  <w:pPr>
                    <w:spacing w:before="80" w:after="40"/>
                    <w:jc w:val="both"/>
                    <w:rPr>
                      <w:sz w:val="26"/>
                      <w:szCs w:val="26"/>
                    </w:rPr>
                  </w:pPr>
                  <w:r w:rsidRPr="00B1469A">
                    <w:rPr>
                      <w:sz w:val="26"/>
                      <w:szCs w:val="26"/>
                    </w:rPr>
                    <w:t xml:space="preserve">b) Bổ sung các câu lệnh trên vào vị trí thích hợp trong chương trình. Thêm các lệnh cần thiết, dịch và chạy chương trình với các số liệu thử. </w:t>
                  </w: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p>
                <w:p w:rsidR="000E5617" w:rsidRPr="00B1469A" w:rsidRDefault="000E5617" w:rsidP="000E5617">
                  <w:pPr>
                    <w:spacing w:before="80" w:after="40" w:line="264" w:lineRule="auto"/>
                    <w:jc w:val="both"/>
                    <w:rPr>
                      <w:sz w:val="26"/>
                      <w:szCs w:val="26"/>
                    </w:rPr>
                  </w:pPr>
                  <w:r w:rsidRPr="00B1469A">
                    <w:rPr>
                      <w:sz w:val="26"/>
                      <w:szCs w:val="26"/>
                    </w:rPr>
                    <w:t>G: Nhận xét và rút ra bài toán nhập dãy số và tính giá trị trung bình cho daỹ số.</w:t>
                  </w:r>
                </w:p>
              </w:tc>
              <w:tc>
                <w:tcPr>
                  <w:tcW w:w="5430" w:type="dxa"/>
                </w:tcPr>
                <w:p w:rsidR="000E5617" w:rsidRPr="00B1469A" w:rsidRDefault="000E5617" w:rsidP="000E5617">
                  <w:pPr>
                    <w:spacing w:before="80" w:after="40"/>
                    <w:jc w:val="both"/>
                    <w:rPr>
                      <w:sz w:val="26"/>
                      <w:szCs w:val="26"/>
                    </w:rPr>
                  </w:pPr>
                  <w:r w:rsidRPr="00B1469A">
                    <w:rPr>
                      <w:sz w:val="26"/>
                      <w:szCs w:val="26"/>
                    </w:rPr>
                    <w:t>a) Tìm hiểu ý nghĩa của các câu lệnh sau đây:</w:t>
                  </w:r>
                </w:p>
                <w:p w:rsidR="000E5617" w:rsidRPr="00B1469A" w:rsidRDefault="000E5617" w:rsidP="000E5617">
                  <w:pPr>
                    <w:rPr>
                      <w:sz w:val="26"/>
                      <w:szCs w:val="26"/>
                      <w:lang w:val="pt-BR"/>
                    </w:rPr>
                  </w:pPr>
                  <w:r w:rsidRPr="00B1469A">
                    <w:rPr>
                      <w:sz w:val="26"/>
                      <w:szCs w:val="26"/>
                      <w:lang w:val="pt-BR"/>
                    </w:rPr>
                    <w:t>Phần khai báo:</w:t>
                  </w:r>
                </w:p>
                <w:p w:rsidR="000E5617" w:rsidRPr="00B1469A" w:rsidRDefault="000E5617" w:rsidP="000E5617">
                  <w:pPr>
                    <w:rPr>
                      <w:b/>
                      <w:color w:val="0000FF"/>
                      <w:sz w:val="26"/>
                      <w:szCs w:val="26"/>
                      <w:lang w:val="pt-BR"/>
                    </w:rPr>
                  </w:pPr>
                  <w:r w:rsidRPr="00B1469A">
                    <w:rPr>
                      <w:b/>
                      <w:color w:val="0000FF"/>
                      <w:sz w:val="26"/>
                      <w:szCs w:val="26"/>
                      <w:lang w:val="pt-BR"/>
                    </w:rPr>
                    <w:t>Var</w:t>
                  </w:r>
                </w:p>
                <w:p w:rsidR="000E5617" w:rsidRPr="00B1469A" w:rsidRDefault="000E5617" w:rsidP="000E5617">
                  <w:pPr>
                    <w:rPr>
                      <w:color w:val="0000FF"/>
                      <w:sz w:val="26"/>
                      <w:szCs w:val="26"/>
                      <w:lang w:val="pt-BR"/>
                    </w:rPr>
                  </w:pPr>
                  <w:r w:rsidRPr="00B1469A">
                    <w:rPr>
                      <w:color w:val="0000FF"/>
                      <w:sz w:val="26"/>
                      <w:szCs w:val="26"/>
                      <w:lang w:val="pt-BR"/>
                    </w:rPr>
                    <w:t>i, n: integer;</w:t>
                  </w:r>
                </w:p>
                <w:p w:rsidR="000E5617" w:rsidRPr="00B1469A" w:rsidRDefault="000E5617" w:rsidP="000E5617">
                  <w:pPr>
                    <w:rPr>
                      <w:color w:val="0000FF"/>
                      <w:sz w:val="26"/>
                      <w:szCs w:val="26"/>
                    </w:rPr>
                  </w:pPr>
                  <w:r w:rsidRPr="00B1469A">
                    <w:rPr>
                      <w:color w:val="0000FF"/>
                      <w:sz w:val="26"/>
                      <w:szCs w:val="26"/>
                    </w:rPr>
                    <w:t>TbToan, TbVan: real;</w:t>
                  </w:r>
                </w:p>
                <w:p w:rsidR="000E5617" w:rsidRPr="00B1469A" w:rsidRDefault="000E5617" w:rsidP="000E5617">
                  <w:pPr>
                    <w:rPr>
                      <w:color w:val="0000FF"/>
                      <w:sz w:val="26"/>
                      <w:szCs w:val="26"/>
                    </w:rPr>
                  </w:pPr>
                  <w:r w:rsidRPr="00B1469A">
                    <w:rPr>
                      <w:color w:val="0000FF"/>
                      <w:sz w:val="26"/>
                      <w:szCs w:val="26"/>
                    </w:rPr>
                    <w:t xml:space="preserve">DiemToan, DiemVan: </w:t>
                  </w:r>
                  <w:r w:rsidRPr="00B1469A">
                    <w:rPr>
                      <w:b/>
                      <w:color w:val="0000FF"/>
                      <w:sz w:val="26"/>
                      <w:szCs w:val="26"/>
                    </w:rPr>
                    <w:t>array</w:t>
                  </w:r>
                  <w:r w:rsidRPr="00B1469A">
                    <w:rPr>
                      <w:color w:val="0000FF"/>
                      <w:sz w:val="26"/>
                      <w:szCs w:val="26"/>
                    </w:rPr>
                    <w:t>[1..100]</w:t>
                  </w:r>
                  <w:r w:rsidRPr="00B1469A">
                    <w:rPr>
                      <w:b/>
                      <w:color w:val="0000FF"/>
                      <w:sz w:val="26"/>
                      <w:szCs w:val="26"/>
                    </w:rPr>
                    <w:t xml:space="preserve"> of </w:t>
                  </w:r>
                  <w:r w:rsidRPr="00B1469A">
                    <w:rPr>
                      <w:color w:val="0000FF"/>
                      <w:sz w:val="26"/>
                      <w:szCs w:val="26"/>
                    </w:rPr>
                    <w:t xml:space="preserve">real; </w:t>
                  </w:r>
                </w:p>
                <w:p w:rsidR="000E5617" w:rsidRPr="00B1469A" w:rsidRDefault="000E5617" w:rsidP="000E5617">
                  <w:pPr>
                    <w:rPr>
                      <w:sz w:val="26"/>
                      <w:szCs w:val="26"/>
                    </w:rPr>
                  </w:pPr>
                  <w:r w:rsidRPr="00B1469A">
                    <w:rPr>
                      <w:sz w:val="26"/>
                      <w:szCs w:val="26"/>
                    </w:rPr>
                    <w:t>Phần thân chương trình:</w:t>
                  </w:r>
                </w:p>
                <w:p w:rsidR="000E5617" w:rsidRPr="00B1469A" w:rsidRDefault="000E5617" w:rsidP="000E5617">
                  <w:pPr>
                    <w:rPr>
                      <w:b/>
                      <w:color w:val="0000FF"/>
                      <w:sz w:val="26"/>
                      <w:szCs w:val="26"/>
                    </w:rPr>
                  </w:pPr>
                  <w:r w:rsidRPr="00B1469A">
                    <w:rPr>
                      <w:b/>
                      <w:color w:val="0000FF"/>
                      <w:sz w:val="26"/>
                      <w:szCs w:val="26"/>
                    </w:rPr>
                    <w:t>Begin</w:t>
                  </w:r>
                </w:p>
                <w:p w:rsidR="000E5617" w:rsidRPr="00B1469A" w:rsidRDefault="000E5617" w:rsidP="000E5617">
                  <w:pPr>
                    <w:rPr>
                      <w:color w:val="99CC00"/>
                      <w:sz w:val="26"/>
                      <w:szCs w:val="26"/>
                    </w:rPr>
                  </w:pPr>
                  <w:r w:rsidRPr="00B1469A">
                    <w:rPr>
                      <w:color w:val="99CC00"/>
                      <w:sz w:val="26"/>
                      <w:szCs w:val="26"/>
                    </w:rPr>
                    <w:t>Write(‘nhập n:’); readln(n);</w:t>
                  </w:r>
                </w:p>
                <w:p w:rsidR="000E5617" w:rsidRPr="00B1469A" w:rsidRDefault="000E5617" w:rsidP="000E5617">
                  <w:pPr>
                    <w:rPr>
                      <w:b/>
                      <w:color w:val="99CC00"/>
                      <w:sz w:val="26"/>
                      <w:szCs w:val="26"/>
                    </w:rPr>
                  </w:pPr>
                  <w:r w:rsidRPr="00B1469A">
                    <w:rPr>
                      <w:b/>
                      <w:color w:val="99CC00"/>
                      <w:sz w:val="26"/>
                      <w:szCs w:val="26"/>
                    </w:rPr>
                    <w:t>For i:=1 to n do</w:t>
                  </w:r>
                </w:p>
                <w:p w:rsidR="000E5617" w:rsidRPr="00B1469A" w:rsidRDefault="000E5617" w:rsidP="000E5617">
                  <w:pPr>
                    <w:rPr>
                      <w:color w:val="99CC00"/>
                      <w:sz w:val="26"/>
                      <w:szCs w:val="26"/>
                    </w:rPr>
                  </w:pPr>
                  <w:r w:rsidRPr="00B1469A">
                    <w:rPr>
                      <w:color w:val="99CC00"/>
                      <w:sz w:val="26"/>
                      <w:szCs w:val="26"/>
                    </w:rPr>
                    <w:t>begin</w:t>
                  </w:r>
                </w:p>
                <w:p w:rsidR="000E5617" w:rsidRPr="00B1469A" w:rsidRDefault="000E5617" w:rsidP="000E5617">
                  <w:pPr>
                    <w:rPr>
                      <w:color w:val="99CC00"/>
                      <w:sz w:val="26"/>
                      <w:szCs w:val="26"/>
                    </w:rPr>
                  </w:pPr>
                  <w:r w:rsidRPr="00B1469A">
                    <w:rPr>
                      <w:color w:val="99CC00"/>
                      <w:sz w:val="26"/>
                      <w:szCs w:val="26"/>
                    </w:rPr>
                    <w:t>Write(‘diemtoan[‘,I,’]=’);</w:t>
                  </w:r>
                </w:p>
                <w:p w:rsidR="000E5617" w:rsidRPr="00B1469A" w:rsidRDefault="000E5617" w:rsidP="000E5617">
                  <w:pPr>
                    <w:rPr>
                      <w:color w:val="99CC00"/>
                      <w:sz w:val="26"/>
                      <w:szCs w:val="26"/>
                    </w:rPr>
                  </w:pPr>
                  <w:r w:rsidRPr="00B1469A">
                    <w:rPr>
                      <w:color w:val="99CC00"/>
                      <w:sz w:val="26"/>
                      <w:szCs w:val="26"/>
                    </w:rPr>
                    <w:t>Readln(diemtoan[i];</w:t>
                  </w:r>
                </w:p>
                <w:p w:rsidR="000E5617" w:rsidRPr="00B1469A" w:rsidRDefault="000E5617" w:rsidP="000E5617">
                  <w:pPr>
                    <w:rPr>
                      <w:color w:val="99CC00"/>
                      <w:sz w:val="26"/>
                      <w:szCs w:val="26"/>
                    </w:rPr>
                  </w:pPr>
                  <w:r w:rsidRPr="00B1469A">
                    <w:rPr>
                      <w:color w:val="99CC00"/>
                      <w:sz w:val="26"/>
                      <w:szCs w:val="26"/>
                    </w:rPr>
                    <w:t>End;</w:t>
                  </w:r>
                </w:p>
                <w:p w:rsidR="000E5617" w:rsidRPr="00B1469A" w:rsidRDefault="000E5617" w:rsidP="000E5617">
                  <w:pPr>
                    <w:rPr>
                      <w:b/>
                      <w:color w:val="99CC00"/>
                      <w:sz w:val="26"/>
                      <w:szCs w:val="26"/>
                    </w:rPr>
                  </w:pPr>
                  <w:r w:rsidRPr="00B1469A">
                    <w:rPr>
                      <w:b/>
                      <w:color w:val="99CC00"/>
                      <w:sz w:val="26"/>
                      <w:szCs w:val="26"/>
                    </w:rPr>
                    <w:t>For i:=1 to n do</w:t>
                  </w:r>
                </w:p>
                <w:p w:rsidR="000E5617" w:rsidRPr="00B1469A" w:rsidRDefault="000E5617" w:rsidP="000E5617">
                  <w:pPr>
                    <w:rPr>
                      <w:color w:val="99CC00"/>
                      <w:sz w:val="26"/>
                      <w:szCs w:val="26"/>
                    </w:rPr>
                  </w:pPr>
                  <w:r w:rsidRPr="00B1469A">
                    <w:rPr>
                      <w:color w:val="99CC00"/>
                      <w:sz w:val="26"/>
                      <w:szCs w:val="26"/>
                    </w:rPr>
                    <w:t>begin</w:t>
                  </w:r>
                </w:p>
                <w:p w:rsidR="000E5617" w:rsidRPr="00B1469A" w:rsidRDefault="000E5617" w:rsidP="000E5617">
                  <w:pPr>
                    <w:rPr>
                      <w:color w:val="99CC00"/>
                      <w:sz w:val="26"/>
                      <w:szCs w:val="26"/>
                    </w:rPr>
                  </w:pPr>
                  <w:r w:rsidRPr="00B1469A">
                    <w:rPr>
                      <w:color w:val="99CC00"/>
                      <w:sz w:val="26"/>
                      <w:szCs w:val="26"/>
                    </w:rPr>
                    <w:t>Write(‘diemvan[‘,I,’]=’);</w:t>
                  </w:r>
                </w:p>
                <w:p w:rsidR="000E5617" w:rsidRPr="00B1469A" w:rsidRDefault="000E5617" w:rsidP="000E5617">
                  <w:pPr>
                    <w:rPr>
                      <w:color w:val="99CC00"/>
                      <w:sz w:val="26"/>
                      <w:szCs w:val="26"/>
                    </w:rPr>
                  </w:pPr>
                  <w:r w:rsidRPr="00B1469A">
                    <w:rPr>
                      <w:color w:val="99CC00"/>
                      <w:sz w:val="26"/>
                      <w:szCs w:val="26"/>
                    </w:rPr>
                    <w:t>Readln(diemvan[i];</w:t>
                  </w:r>
                </w:p>
                <w:p w:rsidR="000E5617" w:rsidRPr="00B1469A" w:rsidRDefault="000E5617" w:rsidP="000E5617">
                  <w:pPr>
                    <w:rPr>
                      <w:color w:val="99CC00"/>
                      <w:sz w:val="26"/>
                      <w:szCs w:val="26"/>
                    </w:rPr>
                  </w:pPr>
                  <w:r w:rsidRPr="00B1469A">
                    <w:rPr>
                      <w:color w:val="99CC00"/>
                      <w:sz w:val="26"/>
                      <w:szCs w:val="26"/>
                    </w:rPr>
                    <w:t>End;</w:t>
                  </w:r>
                </w:p>
                <w:p w:rsidR="000E5617" w:rsidRPr="00B1469A" w:rsidRDefault="000E5617" w:rsidP="000E5617">
                  <w:pPr>
                    <w:rPr>
                      <w:color w:val="0000FF"/>
                      <w:sz w:val="26"/>
                      <w:szCs w:val="26"/>
                    </w:rPr>
                  </w:pPr>
                </w:p>
                <w:p w:rsidR="000E5617" w:rsidRPr="00B1469A" w:rsidRDefault="000E5617" w:rsidP="000E5617">
                  <w:pPr>
                    <w:rPr>
                      <w:color w:val="0000FF"/>
                      <w:sz w:val="26"/>
                      <w:szCs w:val="26"/>
                    </w:rPr>
                  </w:pPr>
                  <w:r w:rsidRPr="00B1469A">
                    <w:rPr>
                      <w:color w:val="0000FF"/>
                      <w:sz w:val="26"/>
                      <w:szCs w:val="26"/>
                    </w:rPr>
                    <w:t>writeln('Diem trung binh:');</w:t>
                  </w:r>
                </w:p>
                <w:p w:rsidR="000E5617" w:rsidRPr="00B1469A" w:rsidRDefault="000E5617" w:rsidP="000E5617">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0E5617" w:rsidRPr="00B1469A" w:rsidRDefault="000E5617" w:rsidP="000E5617">
                  <w:pPr>
                    <w:rPr>
                      <w:color w:val="0000FF"/>
                      <w:sz w:val="26"/>
                      <w:szCs w:val="26"/>
                      <w:lang w:val="it-IT"/>
                    </w:rPr>
                  </w:pPr>
                  <w:r w:rsidRPr="00B1469A">
                    <w:rPr>
                      <w:color w:val="0000FF"/>
                      <w:sz w:val="26"/>
                      <w:szCs w:val="26"/>
                    </w:rPr>
                    <w:t xml:space="preserve">writeln(i,'. </w:t>
                  </w:r>
                  <w:r w:rsidRPr="00B1469A">
                    <w:rPr>
                      <w:color w:val="0000FF"/>
                      <w:sz w:val="26"/>
                      <w:szCs w:val="26"/>
                      <w:lang w:val="it-IT"/>
                    </w:rPr>
                    <w:t>',(DiemToan[i]+DiemVan[i])/2:3:1);</w:t>
                  </w:r>
                </w:p>
                <w:p w:rsidR="000E5617" w:rsidRPr="00B1469A" w:rsidRDefault="000E5617" w:rsidP="000E5617">
                  <w:pPr>
                    <w:rPr>
                      <w:color w:val="0000FF"/>
                      <w:sz w:val="26"/>
                      <w:szCs w:val="26"/>
                    </w:rPr>
                  </w:pPr>
                  <w:r w:rsidRPr="00B1469A">
                    <w:rPr>
                      <w:color w:val="0000FF"/>
                      <w:sz w:val="26"/>
                      <w:szCs w:val="26"/>
                    </w:rPr>
                    <w:t>TbToan:=0; TbVan:=0;</w:t>
                  </w:r>
                </w:p>
                <w:p w:rsidR="000E5617" w:rsidRPr="00B1469A" w:rsidRDefault="000E5617" w:rsidP="000E5617">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0E5617" w:rsidRPr="00B1469A" w:rsidRDefault="000E5617" w:rsidP="000E5617">
                  <w:pPr>
                    <w:rPr>
                      <w:color w:val="0000FF"/>
                      <w:sz w:val="26"/>
                      <w:szCs w:val="26"/>
                    </w:rPr>
                  </w:pPr>
                  <w:r w:rsidRPr="00B1469A">
                    <w:rPr>
                      <w:b/>
                      <w:color w:val="0000FF"/>
                      <w:sz w:val="26"/>
                      <w:szCs w:val="26"/>
                    </w:rPr>
                    <w:t>begin</w:t>
                  </w:r>
                  <w:r w:rsidRPr="00B1469A">
                    <w:rPr>
                      <w:color w:val="0000FF"/>
                      <w:sz w:val="26"/>
                      <w:szCs w:val="26"/>
                    </w:rPr>
                    <w:t xml:space="preserve"> TbToan:=TbToan+DiemToan[i];</w:t>
                  </w:r>
                </w:p>
                <w:p w:rsidR="000E5617" w:rsidRPr="00B1469A" w:rsidRDefault="000E5617" w:rsidP="000E5617">
                  <w:pPr>
                    <w:rPr>
                      <w:color w:val="0000FF"/>
                      <w:sz w:val="26"/>
                      <w:szCs w:val="26"/>
                    </w:rPr>
                  </w:pPr>
                  <w:r w:rsidRPr="00B1469A">
                    <w:rPr>
                      <w:color w:val="0000FF"/>
                      <w:sz w:val="26"/>
                      <w:szCs w:val="26"/>
                    </w:rPr>
                    <w:t xml:space="preserve">TbVan:=TbVan+DiemVan[i] </w:t>
                  </w:r>
                  <w:r w:rsidRPr="00B1469A">
                    <w:rPr>
                      <w:b/>
                      <w:color w:val="0000FF"/>
                      <w:sz w:val="26"/>
                      <w:szCs w:val="26"/>
                    </w:rPr>
                    <w:t>end</w:t>
                  </w:r>
                  <w:r w:rsidRPr="00B1469A">
                    <w:rPr>
                      <w:color w:val="0000FF"/>
                      <w:sz w:val="26"/>
                      <w:szCs w:val="26"/>
                    </w:rPr>
                    <w:t>;</w:t>
                  </w:r>
                </w:p>
                <w:p w:rsidR="000E5617" w:rsidRPr="00B1469A" w:rsidRDefault="000E5617" w:rsidP="000E5617">
                  <w:pPr>
                    <w:rPr>
                      <w:color w:val="0000FF"/>
                      <w:sz w:val="26"/>
                      <w:szCs w:val="26"/>
                    </w:rPr>
                  </w:pPr>
                  <w:r w:rsidRPr="00B1469A">
                    <w:rPr>
                      <w:color w:val="0000FF"/>
                      <w:sz w:val="26"/>
                      <w:szCs w:val="26"/>
                    </w:rPr>
                    <w:t>TbToan:=TbToan/n; TbVan:=TbVan/n;</w:t>
                  </w:r>
                </w:p>
                <w:p w:rsidR="000E5617" w:rsidRPr="00B1469A" w:rsidRDefault="000E5617" w:rsidP="000E5617">
                  <w:pPr>
                    <w:rPr>
                      <w:color w:val="0000FF"/>
                      <w:sz w:val="26"/>
                      <w:szCs w:val="26"/>
                    </w:rPr>
                  </w:pPr>
                  <w:r w:rsidRPr="00B1469A">
                    <w:rPr>
                      <w:color w:val="0000FF"/>
                      <w:sz w:val="26"/>
                      <w:szCs w:val="26"/>
                    </w:rPr>
                    <w:t>writeln('Diem trung binh mon Toan: ',TbToan:3:2);</w:t>
                  </w:r>
                </w:p>
                <w:p w:rsidR="000E5617" w:rsidRPr="00B1469A" w:rsidRDefault="000E5617" w:rsidP="000E5617">
                  <w:pPr>
                    <w:rPr>
                      <w:color w:val="0000FF"/>
                      <w:sz w:val="26"/>
                      <w:szCs w:val="26"/>
                    </w:rPr>
                  </w:pPr>
                  <w:r w:rsidRPr="00B1469A">
                    <w:rPr>
                      <w:color w:val="0000FF"/>
                      <w:sz w:val="26"/>
                      <w:szCs w:val="26"/>
                    </w:rPr>
                    <w:t>writeln('Diem trung binh mon Van: ',TbVan:3:2);</w:t>
                  </w:r>
                </w:p>
                <w:p w:rsidR="000E5617" w:rsidRPr="00B1469A" w:rsidRDefault="000E5617" w:rsidP="000E5617">
                  <w:pPr>
                    <w:rPr>
                      <w:b/>
                      <w:color w:val="0000FF"/>
                      <w:sz w:val="26"/>
                      <w:szCs w:val="26"/>
                    </w:rPr>
                  </w:pPr>
                  <w:r w:rsidRPr="00B1469A">
                    <w:rPr>
                      <w:b/>
                      <w:color w:val="0000FF"/>
                      <w:sz w:val="26"/>
                      <w:szCs w:val="26"/>
                    </w:rPr>
                    <w:t>end.</w:t>
                  </w:r>
                </w:p>
                <w:p w:rsidR="000E5617" w:rsidRPr="00B1469A" w:rsidRDefault="000E5617" w:rsidP="000E5617">
                  <w:pPr>
                    <w:spacing w:before="80" w:after="40"/>
                    <w:jc w:val="both"/>
                    <w:rPr>
                      <w:color w:val="000000"/>
                      <w:sz w:val="26"/>
                      <w:szCs w:val="26"/>
                    </w:rPr>
                  </w:pPr>
                  <w:r w:rsidRPr="00B1469A">
                    <w:rPr>
                      <w:color w:val="000000"/>
                      <w:sz w:val="26"/>
                      <w:szCs w:val="26"/>
                    </w:rPr>
                    <w:t>H: Chạy và kiểm tra lỗi của chương trình.</w:t>
                  </w:r>
                </w:p>
                <w:p w:rsidR="000E5617" w:rsidRPr="00B1469A" w:rsidRDefault="000E5617" w:rsidP="000E5617">
                  <w:pPr>
                    <w:spacing w:before="80" w:after="40"/>
                    <w:jc w:val="both"/>
                    <w:rPr>
                      <w:color w:val="000000"/>
                      <w:sz w:val="26"/>
                      <w:szCs w:val="26"/>
                      <w:lang w:val="pt-BR"/>
                    </w:rPr>
                  </w:pPr>
                  <w:r w:rsidRPr="00B1469A">
                    <w:rPr>
                      <w:color w:val="000000"/>
                      <w:sz w:val="26"/>
                      <w:szCs w:val="26"/>
                      <w:lang w:val="pt-BR"/>
                    </w:rPr>
                    <w:t>H: đánh giá bài toán.</w:t>
                  </w:r>
                </w:p>
                <w:p w:rsidR="000E5617" w:rsidRPr="00B1469A" w:rsidRDefault="000E5617" w:rsidP="000E5617">
                  <w:pPr>
                    <w:spacing w:before="80" w:after="40"/>
                    <w:jc w:val="both"/>
                    <w:rPr>
                      <w:color w:val="0000FF"/>
                      <w:sz w:val="26"/>
                      <w:szCs w:val="26"/>
                      <w:lang w:val="pt-BR"/>
                    </w:rPr>
                  </w:pPr>
                </w:p>
              </w:tc>
            </w:tr>
          </w:tbl>
          <w:p w:rsidR="00493ACC" w:rsidRPr="00B1469A" w:rsidRDefault="00493ACC" w:rsidP="004C5E5A">
            <w:pPr>
              <w:ind w:left="720"/>
              <w:rPr>
                <w:b/>
                <w:sz w:val="26"/>
                <w:szCs w:val="26"/>
              </w:rPr>
            </w:pPr>
            <w:r w:rsidRPr="00B1469A">
              <w:rPr>
                <w:b/>
                <w:sz w:val="26"/>
                <w:szCs w:val="26"/>
              </w:rPr>
              <w:t>3.Hoạt động 3: Luyện tập, vận dụng, mở rộng (10 phút)</w:t>
            </w:r>
          </w:p>
          <w:p w:rsidR="000E5617" w:rsidRPr="00B1469A" w:rsidRDefault="00493ACC" w:rsidP="00493ACC">
            <w:pPr>
              <w:rPr>
                <w:b/>
                <w:sz w:val="26"/>
                <w:szCs w:val="26"/>
              </w:rPr>
            </w:pPr>
            <w:r w:rsidRPr="00B1469A">
              <w:rPr>
                <w:b/>
                <w:sz w:val="26"/>
                <w:szCs w:val="26"/>
              </w:rPr>
              <w:t xml:space="preserve"> </w:t>
            </w:r>
            <w:r w:rsidR="000E5617" w:rsidRPr="00B1469A">
              <w:rPr>
                <w:sz w:val="26"/>
                <w:szCs w:val="26"/>
              </w:rPr>
              <w:t>Cách khai báo mảng trong Pascal.</w:t>
            </w:r>
          </w:p>
          <w:p w:rsidR="000E5617" w:rsidRPr="00B1469A" w:rsidRDefault="000E5617" w:rsidP="000E5617">
            <w:pPr>
              <w:numPr>
                <w:ilvl w:val="0"/>
                <w:numId w:val="1"/>
              </w:numPr>
              <w:rPr>
                <w:b/>
                <w:sz w:val="26"/>
                <w:szCs w:val="26"/>
              </w:rPr>
            </w:pPr>
            <w:r w:rsidRPr="00B1469A">
              <w:rPr>
                <w:sz w:val="26"/>
                <w:szCs w:val="26"/>
              </w:rPr>
              <w:t>Câu lệnh nhập dãy số từ bàn phím</w:t>
            </w:r>
          </w:p>
          <w:p w:rsidR="000E5617" w:rsidRPr="00B1469A" w:rsidRDefault="000E5617" w:rsidP="000E5617">
            <w:pPr>
              <w:numPr>
                <w:ilvl w:val="0"/>
                <w:numId w:val="1"/>
              </w:numPr>
              <w:rPr>
                <w:b/>
                <w:sz w:val="26"/>
                <w:szCs w:val="26"/>
              </w:rPr>
            </w:pPr>
            <w:r w:rsidRPr="00B1469A">
              <w:rPr>
                <w:sz w:val="26"/>
                <w:szCs w:val="26"/>
              </w:rPr>
              <w:t>Thuật toán tìm giá trị trung bình</w:t>
            </w:r>
          </w:p>
          <w:p w:rsidR="000E5617" w:rsidRPr="00B1469A" w:rsidRDefault="000E5617" w:rsidP="000E5617">
            <w:pPr>
              <w:rPr>
                <w:sz w:val="26"/>
                <w:szCs w:val="26"/>
              </w:rPr>
            </w:pPr>
            <w:r w:rsidRPr="00B1469A">
              <w:rPr>
                <w:b/>
                <w:sz w:val="26"/>
                <w:szCs w:val="26"/>
              </w:rPr>
              <w:t>Dặn dò:</w:t>
            </w:r>
            <w:r w:rsidRPr="00B1469A">
              <w:rPr>
                <w:sz w:val="26"/>
                <w:szCs w:val="26"/>
              </w:rPr>
              <w:t>Tiết sau kiểm tra thực hành 1 tiết.</w:t>
            </w:r>
          </w:p>
          <w:tbl>
            <w:tblPr>
              <w:tblW w:w="0" w:type="auto"/>
              <w:tblLook w:val="0000" w:firstRow="0" w:lastRow="0" w:firstColumn="0" w:lastColumn="0" w:noHBand="0" w:noVBand="0"/>
            </w:tblPr>
            <w:tblGrid>
              <w:gridCol w:w="3794"/>
            </w:tblGrid>
            <w:tr w:rsidR="000E5617" w:rsidRPr="00B1469A" w:rsidTr="004C5E5A">
              <w:tc>
                <w:tcPr>
                  <w:tcW w:w="3794" w:type="dxa"/>
                </w:tcPr>
                <w:p w:rsidR="000E5617" w:rsidRPr="00B1469A" w:rsidRDefault="00493ACC" w:rsidP="00493ACC">
                  <w:pPr>
                    <w:spacing w:line="264" w:lineRule="auto"/>
                    <w:jc w:val="both"/>
                    <w:rPr>
                      <w:rFonts w:ascii=".VnTimeH" w:hAnsi=".VnTimeH"/>
                      <w:lang w:val="pt-BR"/>
                    </w:rPr>
                  </w:pPr>
                  <w:r w:rsidRPr="00B1469A">
                    <w:rPr>
                      <w:rFonts w:ascii=".VnTimeH" w:hAnsi=".VnTimeH"/>
                      <w:b/>
                      <w:lang w:val="pt-BR"/>
                    </w:rPr>
                    <w:t>*</w:t>
                  </w:r>
                  <w:r w:rsidR="000E5617" w:rsidRPr="00B1469A">
                    <w:rPr>
                      <w:rFonts w:ascii=".VnTimeH" w:hAnsi=".VnTimeH"/>
                      <w:b/>
                      <w:lang w:val="pt-BR"/>
                    </w:rPr>
                    <w:t xml:space="preserve"> </w:t>
                  </w:r>
                  <w:r w:rsidR="000E5617" w:rsidRPr="00B1469A">
                    <w:rPr>
                      <w:rFonts w:ascii=".VnTimeH" w:hAnsi=".VnTimeH"/>
                      <w:b/>
                      <w:u w:val="single"/>
                      <w:lang w:val="pt-BR"/>
                    </w:rPr>
                    <w:t>Rót kinh nghiÖm</w:t>
                  </w:r>
                </w:p>
              </w:tc>
            </w:tr>
          </w:tbl>
          <w:p w:rsidR="000E5617" w:rsidRPr="00B1469A" w:rsidRDefault="000E5617" w:rsidP="00C53615">
            <w:pPr>
              <w:spacing w:line="264" w:lineRule="auto"/>
              <w:jc w:val="both"/>
              <w:rPr>
                <w:rFonts w:ascii=".VnTimeH" w:hAnsi=".VnTimeH"/>
                <w:lang w:val="pt-BR"/>
              </w:rPr>
            </w:pPr>
          </w:p>
        </w:tc>
      </w:tr>
    </w:tbl>
    <w:p w:rsidR="004724B4" w:rsidRPr="00B1469A" w:rsidRDefault="004724B4" w:rsidP="004724B4">
      <w:pPr>
        <w:spacing w:line="264" w:lineRule="auto"/>
        <w:rPr>
          <w:lang w:val="pt-BR"/>
        </w:rPr>
      </w:pPr>
    </w:p>
    <w:p w:rsidR="00A2698E" w:rsidRPr="00B1469A" w:rsidRDefault="00A2698E" w:rsidP="00A2698E">
      <w:pPr>
        <w:jc w:val="both"/>
        <w:rPr>
          <w:b/>
          <w:bCs/>
          <w:sz w:val="26"/>
          <w:szCs w:val="26"/>
        </w:rPr>
      </w:pPr>
      <w:r w:rsidRPr="00B1469A">
        <w:rPr>
          <w:lang w:val="pt-BR"/>
        </w:rPr>
        <w:br w:type="page"/>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A2698E" w:rsidRPr="00B1469A" w:rsidRDefault="00A2698E" w:rsidP="00A2698E">
      <w:pPr>
        <w:jc w:val="both"/>
        <w:rPr>
          <w:b/>
          <w:bCs/>
        </w:rPr>
      </w:pPr>
      <w:r w:rsidRPr="00B1469A">
        <w:rPr>
          <w:b/>
          <w:bCs/>
          <w:sz w:val="26"/>
          <w:szCs w:val="26"/>
        </w:rPr>
        <w:t>Tiết:</w:t>
      </w:r>
      <w:r w:rsidRPr="00B1469A">
        <w:rPr>
          <w:b/>
          <w:bCs/>
          <w:sz w:val="26"/>
          <w:szCs w:val="26"/>
        </w:rPr>
        <w:tab/>
        <w:t>53</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A2698E" w:rsidRPr="00B1469A" w:rsidRDefault="00A2698E" w:rsidP="00A2698E">
      <w:pPr>
        <w:rPr>
          <w:sz w:val="26"/>
          <w:szCs w:val="26"/>
        </w:rPr>
      </w:pPr>
    </w:p>
    <w:p w:rsidR="00A2698E" w:rsidRPr="00B1469A" w:rsidRDefault="00A2698E" w:rsidP="00A2698E">
      <w:pPr>
        <w:jc w:val="center"/>
        <w:rPr>
          <w:b/>
          <w:bCs/>
          <w:sz w:val="38"/>
          <w:szCs w:val="26"/>
        </w:rPr>
      </w:pPr>
      <w:r w:rsidRPr="00B1469A">
        <w:rPr>
          <w:b/>
          <w:bCs/>
          <w:sz w:val="38"/>
          <w:szCs w:val="26"/>
        </w:rPr>
        <w:t>BÀI TẬP</w:t>
      </w:r>
    </w:p>
    <w:p w:rsidR="00A2698E" w:rsidRPr="00B1469A" w:rsidRDefault="00A2698E" w:rsidP="00A2698E">
      <w:pPr>
        <w:rPr>
          <w:b/>
          <w:bCs/>
          <w:sz w:val="26"/>
          <w:szCs w:val="26"/>
        </w:rPr>
      </w:pPr>
    </w:p>
    <w:p w:rsidR="00A2698E" w:rsidRPr="00B1469A" w:rsidRDefault="00A2698E" w:rsidP="00A2698E">
      <w:pPr>
        <w:rPr>
          <w:b/>
          <w:bCs/>
          <w:sz w:val="26"/>
          <w:szCs w:val="26"/>
          <w:u w:val="single"/>
        </w:rPr>
      </w:pPr>
      <w:r w:rsidRPr="00B1469A">
        <w:rPr>
          <w:b/>
          <w:bCs/>
          <w:sz w:val="26"/>
          <w:szCs w:val="26"/>
          <w:u w:val="single"/>
        </w:rPr>
        <w:t xml:space="preserve">I.Mục </w:t>
      </w:r>
      <w:r w:rsidR="00493ACC" w:rsidRPr="00B1469A">
        <w:rPr>
          <w:b/>
          <w:bCs/>
          <w:sz w:val="26"/>
          <w:szCs w:val="26"/>
          <w:u w:val="single"/>
        </w:rPr>
        <w:t>tiêu</w:t>
      </w:r>
    </w:p>
    <w:p w:rsidR="00A2698E" w:rsidRPr="00B1469A" w:rsidRDefault="00A2698E" w:rsidP="00A2698E">
      <w:pPr>
        <w:ind w:left="360"/>
        <w:rPr>
          <w:b/>
          <w:bCs/>
          <w:sz w:val="26"/>
          <w:szCs w:val="26"/>
        </w:rPr>
      </w:pPr>
      <w:r w:rsidRPr="00B1469A">
        <w:rPr>
          <w:b/>
          <w:bCs/>
          <w:sz w:val="26"/>
          <w:szCs w:val="26"/>
        </w:rPr>
        <w:t>1.Kiến thức</w:t>
      </w:r>
    </w:p>
    <w:p w:rsidR="00A2698E" w:rsidRPr="00B1469A" w:rsidRDefault="00A2698E" w:rsidP="00A2698E">
      <w:pPr>
        <w:numPr>
          <w:ilvl w:val="0"/>
          <w:numId w:val="14"/>
        </w:numPr>
        <w:spacing w:before="80" w:after="40" w:line="264" w:lineRule="auto"/>
        <w:jc w:val="both"/>
        <w:rPr>
          <w:sz w:val="26"/>
          <w:szCs w:val="26"/>
        </w:rPr>
      </w:pPr>
      <w:r w:rsidRPr="00B1469A">
        <w:rPr>
          <w:sz w:val="26"/>
          <w:szCs w:val="26"/>
        </w:rPr>
        <w:t>Biết cách khai báo mảng, nhập, in, truy cập các phần tử của mảng.</w:t>
      </w:r>
    </w:p>
    <w:p w:rsidR="00A2698E" w:rsidRPr="00B1469A" w:rsidRDefault="00A2698E" w:rsidP="00A2698E">
      <w:pPr>
        <w:rPr>
          <w:b/>
          <w:bCs/>
          <w:sz w:val="26"/>
          <w:szCs w:val="26"/>
        </w:rPr>
      </w:pPr>
      <w:r w:rsidRPr="00B1469A">
        <w:rPr>
          <w:b/>
          <w:bCs/>
          <w:sz w:val="26"/>
          <w:szCs w:val="26"/>
        </w:rPr>
        <w:t xml:space="preserve">       2.Kĩ năng</w:t>
      </w:r>
    </w:p>
    <w:p w:rsidR="00A2698E" w:rsidRPr="00B1469A" w:rsidRDefault="00A2698E" w:rsidP="00A2698E">
      <w:pPr>
        <w:numPr>
          <w:ilvl w:val="0"/>
          <w:numId w:val="15"/>
        </w:numPr>
        <w:jc w:val="both"/>
        <w:rPr>
          <w:sz w:val="26"/>
          <w:szCs w:val="26"/>
        </w:rPr>
      </w:pPr>
      <w:r w:rsidRPr="00B1469A">
        <w:rPr>
          <w:sz w:val="26"/>
          <w:szCs w:val="26"/>
        </w:rPr>
        <w:t>Khai báo mảng, nhập giá trị cho mảng, thuật toán tìm giá trị trung bình</w:t>
      </w:r>
    </w:p>
    <w:p w:rsidR="00A2698E" w:rsidRPr="00B1469A" w:rsidRDefault="00A2698E" w:rsidP="00A2698E">
      <w:pPr>
        <w:ind w:left="360"/>
        <w:rPr>
          <w:b/>
          <w:bCs/>
          <w:sz w:val="26"/>
          <w:szCs w:val="26"/>
        </w:rPr>
      </w:pPr>
      <w:r w:rsidRPr="00B1469A">
        <w:rPr>
          <w:b/>
          <w:bCs/>
          <w:sz w:val="26"/>
          <w:szCs w:val="26"/>
        </w:rPr>
        <w:t>3.Thái độ</w:t>
      </w:r>
    </w:p>
    <w:p w:rsidR="00A2698E" w:rsidRPr="00B1469A" w:rsidRDefault="00A2698E" w:rsidP="00A2698E">
      <w:pPr>
        <w:numPr>
          <w:ilvl w:val="0"/>
          <w:numId w:val="1"/>
        </w:numPr>
        <w:rPr>
          <w:bCs/>
          <w:sz w:val="26"/>
          <w:szCs w:val="26"/>
        </w:rPr>
      </w:pPr>
      <w:r w:rsidRPr="00B1469A">
        <w:rPr>
          <w:bCs/>
          <w:sz w:val="26"/>
          <w:szCs w:val="26"/>
        </w:rPr>
        <w:t>HS có thái độ ham hiểu biết, học hỏi.</w:t>
      </w:r>
    </w:p>
    <w:p w:rsidR="00A2698E" w:rsidRPr="00B1469A" w:rsidRDefault="00A2698E" w:rsidP="00A2698E">
      <w:pPr>
        <w:numPr>
          <w:ilvl w:val="0"/>
          <w:numId w:val="7"/>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A2698E" w:rsidRPr="00B1469A" w:rsidRDefault="00A2698E" w:rsidP="00A2698E">
      <w:pPr>
        <w:ind w:left="720"/>
        <w:rPr>
          <w:b/>
          <w:bCs/>
          <w:sz w:val="26"/>
          <w:szCs w:val="26"/>
          <w:u w:val="single"/>
        </w:rPr>
      </w:pPr>
      <w:r w:rsidRPr="00B1469A">
        <w:rPr>
          <w:bCs/>
          <w:sz w:val="26"/>
          <w:szCs w:val="26"/>
        </w:rPr>
        <w:t xml:space="preserve"> </w:t>
      </w:r>
      <w:r w:rsidRPr="00B1469A">
        <w:rPr>
          <w:b/>
          <w:bCs/>
          <w:sz w:val="26"/>
          <w:szCs w:val="26"/>
        </w:rPr>
        <w:t>PHƯƠNG PHÁP:</w:t>
      </w:r>
    </w:p>
    <w:p w:rsidR="00A2698E" w:rsidRPr="00B1469A" w:rsidRDefault="00A2698E" w:rsidP="00A2698E">
      <w:pPr>
        <w:numPr>
          <w:ilvl w:val="0"/>
          <w:numId w:val="1"/>
        </w:numPr>
        <w:rPr>
          <w:b/>
          <w:bCs/>
          <w:sz w:val="26"/>
          <w:szCs w:val="26"/>
          <w:u w:val="single"/>
          <w:lang w:val="pt-BR"/>
        </w:rPr>
      </w:pPr>
      <w:r w:rsidRPr="00B1469A">
        <w:rPr>
          <w:bCs/>
          <w:sz w:val="26"/>
          <w:szCs w:val="26"/>
        </w:rPr>
        <w:t xml:space="preserve">Luyện tập </w:t>
      </w:r>
    </w:p>
    <w:p w:rsidR="00A2698E" w:rsidRPr="00B1469A" w:rsidRDefault="00A2698E" w:rsidP="00A2698E">
      <w:pPr>
        <w:rPr>
          <w:b/>
          <w:bCs/>
          <w:sz w:val="26"/>
          <w:szCs w:val="26"/>
          <w:u w:val="single"/>
          <w:lang w:val="pt-BR"/>
        </w:rPr>
      </w:pPr>
      <w:r w:rsidRPr="00B1469A">
        <w:rPr>
          <w:b/>
          <w:bCs/>
          <w:sz w:val="26"/>
          <w:szCs w:val="26"/>
          <w:lang w:val="pt-BR"/>
        </w:rPr>
        <w:t>II. CHUẨN BỊ BÀI HỌC:</w:t>
      </w:r>
      <w:r w:rsidRPr="00B1469A">
        <w:rPr>
          <w:b/>
          <w:bCs/>
          <w:sz w:val="26"/>
          <w:szCs w:val="26"/>
          <w:u w:val="single"/>
          <w:lang w:val="pt-BR"/>
        </w:rPr>
        <w:t xml:space="preserve"> </w:t>
      </w:r>
    </w:p>
    <w:p w:rsidR="00A2698E" w:rsidRPr="00B1469A" w:rsidRDefault="00A2698E" w:rsidP="00A2698E">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A2698E" w:rsidRPr="00B1469A" w:rsidRDefault="00A2698E" w:rsidP="00A2698E">
      <w:pPr>
        <w:spacing w:before="60" w:after="60"/>
        <w:ind w:left="1440"/>
        <w:jc w:val="both"/>
        <w:rPr>
          <w:sz w:val="26"/>
          <w:szCs w:val="26"/>
          <w:lang w:val="pt-BR"/>
        </w:rPr>
      </w:pPr>
      <w:r w:rsidRPr="00B1469A">
        <w:rPr>
          <w:sz w:val="26"/>
          <w:szCs w:val="26"/>
          <w:lang w:val="pt-BR"/>
        </w:rPr>
        <w:t>- SGK, SGV, tài liệu, Giáo án</w:t>
      </w:r>
    </w:p>
    <w:p w:rsidR="00A2698E" w:rsidRPr="00B1469A" w:rsidRDefault="00A2698E" w:rsidP="00A2698E">
      <w:pPr>
        <w:spacing w:before="60" w:after="60"/>
        <w:ind w:left="1440"/>
        <w:jc w:val="both"/>
        <w:rPr>
          <w:sz w:val="26"/>
          <w:szCs w:val="26"/>
          <w:lang w:val="pt-BR"/>
        </w:rPr>
      </w:pPr>
      <w:r w:rsidRPr="00B1469A">
        <w:rPr>
          <w:sz w:val="26"/>
          <w:szCs w:val="26"/>
          <w:lang w:val="pt-BR"/>
        </w:rPr>
        <w:t xml:space="preserve">- Đồ dùng dạy học </w:t>
      </w:r>
    </w:p>
    <w:p w:rsidR="00A2698E" w:rsidRPr="00B1469A" w:rsidRDefault="00A2698E" w:rsidP="00A2698E">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A2698E" w:rsidRPr="00B1469A" w:rsidRDefault="00A2698E" w:rsidP="00A2698E">
      <w:pPr>
        <w:spacing w:before="60" w:after="60"/>
        <w:ind w:left="1440"/>
        <w:jc w:val="both"/>
        <w:rPr>
          <w:sz w:val="26"/>
          <w:szCs w:val="26"/>
          <w:lang w:val="pt-BR"/>
        </w:rPr>
      </w:pPr>
      <w:r w:rsidRPr="00B1469A">
        <w:rPr>
          <w:sz w:val="26"/>
          <w:szCs w:val="26"/>
          <w:lang w:val="pt-BR"/>
        </w:rPr>
        <w:t>- Làm bài tập trong SGK</w:t>
      </w:r>
    </w:p>
    <w:p w:rsidR="00A2698E" w:rsidRPr="00B1469A" w:rsidRDefault="00A2698E" w:rsidP="00A2698E">
      <w:pPr>
        <w:spacing w:before="60" w:after="60"/>
        <w:jc w:val="both"/>
        <w:rPr>
          <w:b/>
          <w:bCs/>
          <w:sz w:val="26"/>
          <w:szCs w:val="26"/>
          <w:lang w:val="pt-BR"/>
        </w:rPr>
      </w:pPr>
      <w:r w:rsidRPr="00B1469A">
        <w:rPr>
          <w:b/>
          <w:bCs/>
          <w:sz w:val="26"/>
          <w:szCs w:val="26"/>
          <w:lang w:val="pt-BR"/>
        </w:rPr>
        <w:t xml:space="preserve">III. TIẾN TRÌNH BÀI HỌC: </w:t>
      </w:r>
    </w:p>
    <w:p w:rsidR="000908AA" w:rsidRPr="00B1469A" w:rsidRDefault="000908AA" w:rsidP="000908AA">
      <w:pPr>
        <w:pStyle w:val="BodyText"/>
        <w:widowControl w:val="0"/>
        <w:spacing w:before="60" w:after="60" w:line="240" w:lineRule="auto"/>
        <w:ind w:left="357"/>
        <w:rPr>
          <w:b/>
          <w:bCs/>
          <w:sz w:val="26"/>
          <w:szCs w:val="26"/>
          <w:lang w:val="pt-BR"/>
        </w:rPr>
      </w:pPr>
      <w:r w:rsidRPr="00B1469A">
        <w:rPr>
          <w:rFonts w:ascii="Times New Roman" w:hAnsi="Times New Roman"/>
          <w:b/>
          <w:bCs/>
          <w:sz w:val="26"/>
          <w:szCs w:val="26"/>
        </w:rPr>
        <w:t>1. Hoạt động 1: Khởi động (5 phút)</w:t>
      </w:r>
      <w:r w:rsidRPr="00B1469A">
        <w:rPr>
          <w:b/>
          <w:bCs/>
          <w:sz w:val="26"/>
          <w:szCs w:val="26"/>
          <w:lang w:val="pt-BR"/>
        </w:rPr>
        <w:t xml:space="preserve"> </w:t>
      </w:r>
    </w:p>
    <w:p w:rsidR="00A2698E" w:rsidRPr="00B1469A" w:rsidRDefault="000908AA" w:rsidP="000908AA">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Ổn định tổ chức lớp</w:t>
      </w:r>
      <w:r w:rsidR="00A2698E" w:rsidRPr="00B1469A">
        <w:rPr>
          <w:rFonts w:ascii="Times New Roman" w:hAnsi="Times New Roman"/>
          <w:b/>
          <w:bCs/>
          <w:sz w:val="26"/>
          <w:szCs w:val="26"/>
          <w:lang w:val="pt-BR"/>
        </w:rPr>
        <w:t xml:space="preserve"> </w:t>
      </w:r>
    </w:p>
    <w:p w:rsidR="00A2698E" w:rsidRPr="00B1469A" w:rsidRDefault="00A2698E" w:rsidP="000908AA">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A2698E" w:rsidRPr="00B1469A" w:rsidRDefault="00A2698E" w:rsidP="00A2698E">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khai báo biến mảng ? Nêu cách để tìm giá trị lớn nhất và nhỏ nhất trong dãy số ?</w:t>
      </w:r>
    </w:p>
    <w:p w:rsidR="00A2698E" w:rsidRPr="00B1469A" w:rsidRDefault="000908AA" w:rsidP="000908AA">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020"/>
      </w:tblGrid>
      <w:tr w:rsidR="00A2698E" w:rsidRPr="00B1469A" w:rsidTr="004C5E5A">
        <w:tc>
          <w:tcPr>
            <w:tcW w:w="4633" w:type="dxa"/>
          </w:tcPr>
          <w:p w:rsidR="00A2698E" w:rsidRPr="00B1469A" w:rsidRDefault="00A2698E" w:rsidP="004C5E5A">
            <w:pPr>
              <w:jc w:val="center"/>
              <w:rPr>
                <w:b/>
                <w:sz w:val="26"/>
                <w:szCs w:val="26"/>
                <w:lang w:val="fr-FR"/>
              </w:rPr>
            </w:pPr>
            <w:r w:rsidRPr="00B1469A">
              <w:rPr>
                <w:b/>
                <w:sz w:val="26"/>
                <w:szCs w:val="26"/>
                <w:lang w:val="fr-FR"/>
              </w:rPr>
              <w:t>HOẠT ĐÔNG CỦA GIÁO VIÊN</w:t>
            </w:r>
          </w:p>
        </w:tc>
        <w:tc>
          <w:tcPr>
            <w:tcW w:w="6020" w:type="dxa"/>
          </w:tcPr>
          <w:p w:rsidR="00A2698E" w:rsidRPr="00B1469A" w:rsidRDefault="00A2698E" w:rsidP="004C5E5A">
            <w:pPr>
              <w:jc w:val="center"/>
              <w:rPr>
                <w:b/>
                <w:sz w:val="26"/>
                <w:szCs w:val="26"/>
                <w:lang w:val="fr-FR"/>
              </w:rPr>
            </w:pPr>
            <w:r w:rsidRPr="00B1469A">
              <w:rPr>
                <w:b/>
                <w:sz w:val="26"/>
                <w:szCs w:val="26"/>
                <w:lang w:val="fr-FR"/>
              </w:rPr>
              <w:t>NỘI DUNG, YÊU CẦU CẦN ĐẠT</w:t>
            </w:r>
          </w:p>
        </w:tc>
      </w:tr>
      <w:tr w:rsidR="00A2698E" w:rsidRPr="00B1469A" w:rsidTr="004C5E5A">
        <w:tc>
          <w:tcPr>
            <w:tcW w:w="10653" w:type="dxa"/>
            <w:gridSpan w:val="2"/>
          </w:tcPr>
          <w:p w:rsidR="00A2698E" w:rsidRPr="00B1469A" w:rsidRDefault="00A2698E" w:rsidP="004C5E5A">
            <w:pPr>
              <w:jc w:val="center"/>
              <w:rPr>
                <w:b/>
                <w:sz w:val="26"/>
                <w:szCs w:val="26"/>
              </w:rPr>
            </w:pPr>
            <w:r w:rsidRPr="00B1469A">
              <w:rPr>
                <w:b/>
                <w:sz w:val="26"/>
                <w:szCs w:val="26"/>
              </w:rPr>
              <w:t>Hoạt đông 1: Luyện tập</w:t>
            </w:r>
          </w:p>
        </w:tc>
      </w:tr>
      <w:tr w:rsidR="00A2698E" w:rsidRPr="00B1469A" w:rsidTr="004C5E5A">
        <w:tc>
          <w:tcPr>
            <w:tcW w:w="4633" w:type="dxa"/>
          </w:tcPr>
          <w:p w:rsidR="00A2698E" w:rsidRPr="00B1469A" w:rsidRDefault="00A2698E" w:rsidP="004C5E5A">
            <w:pPr>
              <w:jc w:val="both"/>
              <w:rPr>
                <w:sz w:val="26"/>
                <w:szCs w:val="26"/>
              </w:rPr>
            </w:pPr>
            <w:r w:rsidRPr="00B1469A">
              <w:rPr>
                <w:sz w:val="26"/>
                <w:szCs w:val="26"/>
              </w:rPr>
              <w:t>GV: Đưa ra các bài tập và gọi học sinh lên bảng trả lời.</w:t>
            </w:r>
          </w:p>
          <w:p w:rsidR="00A2698E" w:rsidRPr="00B1469A" w:rsidRDefault="00A2698E" w:rsidP="004C5E5A">
            <w:pPr>
              <w:jc w:val="both"/>
              <w:rPr>
                <w:sz w:val="26"/>
                <w:szCs w:val="26"/>
              </w:rPr>
            </w:pPr>
          </w:p>
          <w:p w:rsidR="00A2698E" w:rsidRPr="00B1469A" w:rsidRDefault="00A2698E" w:rsidP="004C5E5A">
            <w:pPr>
              <w:spacing w:before="60" w:after="60" w:line="264" w:lineRule="auto"/>
              <w:ind w:left="72"/>
              <w:jc w:val="both"/>
              <w:rPr>
                <w:sz w:val="26"/>
                <w:szCs w:val="26"/>
              </w:rPr>
            </w:pPr>
            <w:r w:rsidRPr="00B1469A">
              <w:rPr>
                <w:sz w:val="26"/>
                <w:szCs w:val="26"/>
              </w:rPr>
              <w:t>1) Hãy nêu các lợi ích của việc sử dụng biến mảng trong chương trình.</w:t>
            </w: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ind w:left="72"/>
              <w:jc w:val="both"/>
              <w:rPr>
                <w:sz w:val="26"/>
                <w:szCs w:val="26"/>
              </w:rPr>
            </w:pPr>
            <w:r w:rsidRPr="00B1469A">
              <w:rPr>
                <w:sz w:val="26"/>
                <w:szCs w:val="26"/>
              </w:rPr>
              <w:t>2) Các khai báo biến mảng sau đây trong Pascal đúng hay sai?</w:t>
            </w:r>
          </w:p>
          <w:p w:rsidR="00A2698E" w:rsidRPr="00B1469A" w:rsidRDefault="00A2698E" w:rsidP="004C5E5A">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3] </w:t>
            </w:r>
            <w:r w:rsidRPr="00B1469A">
              <w:rPr>
                <w:b/>
                <w:sz w:val="26"/>
                <w:szCs w:val="26"/>
              </w:rPr>
              <w:t xml:space="preserve">Of </w:t>
            </w:r>
            <w:r w:rsidRPr="00B1469A">
              <w:rPr>
                <w:sz w:val="26"/>
                <w:szCs w:val="26"/>
              </w:rPr>
              <w:t>Integer</w:t>
            </w:r>
            <w:r w:rsidRPr="00B1469A">
              <w:rPr>
                <w:b/>
                <w:sz w:val="26"/>
                <w:szCs w:val="26"/>
              </w:rPr>
              <w:t>;</w:t>
            </w:r>
            <w:r w:rsidRPr="00B1469A">
              <w:rPr>
                <w:sz w:val="26"/>
                <w:szCs w:val="26"/>
              </w:rPr>
              <w:t xml:space="preserve"> </w:t>
            </w:r>
          </w:p>
          <w:p w:rsidR="00A2698E" w:rsidRPr="00B1469A" w:rsidRDefault="00A2698E" w:rsidP="004C5E5A">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5..10.5]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A2698E" w:rsidRPr="00B1469A" w:rsidRDefault="00A2698E" w:rsidP="004C5E5A">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3.4..4.8]</w:t>
            </w:r>
            <w:r w:rsidRPr="00B1469A">
              <w:rPr>
                <w:b/>
                <w:sz w:val="26"/>
                <w:szCs w:val="26"/>
              </w:rPr>
              <w:t xml:space="preserve"> Of </w:t>
            </w:r>
            <w:r w:rsidRPr="00B1469A">
              <w:rPr>
                <w:sz w:val="26"/>
                <w:szCs w:val="26"/>
              </w:rPr>
              <w:t>Integer</w:t>
            </w:r>
            <w:r w:rsidRPr="00B1469A">
              <w:rPr>
                <w:b/>
                <w:sz w:val="26"/>
                <w:szCs w:val="26"/>
              </w:rPr>
              <w:t xml:space="preserve">; </w:t>
            </w:r>
          </w:p>
          <w:p w:rsidR="00A2698E" w:rsidRPr="00B1469A" w:rsidRDefault="00A2698E" w:rsidP="004C5E5A">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 </w:t>
            </w:r>
            <w:r w:rsidRPr="00B1469A">
              <w:rPr>
                <w:b/>
                <w:sz w:val="26"/>
                <w:szCs w:val="26"/>
              </w:rPr>
              <w:t xml:space="preserve">Of </w:t>
            </w:r>
            <w:r w:rsidRPr="00B1469A">
              <w:rPr>
                <w:sz w:val="26"/>
                <w:szCs w:val="26"/>
              </w:rPr>
              <w:t>Integer</w:t>
            </w:r>
            <w:r w:rsidRPr="00B1469A">
              <w:rPr>
                <w:b/>
                <w:sz w:val="26"/>
                <w:szCs w:val="26"/>
              </w:rPr>
              <w:t xml:space="preserve">; </w:t>
            </w:r>
          </w:p>
          <w:p w:rsidR="00A2698E" w:rsidRPr="00B1469A" w:rsidRDefault="00A2698E" w:rsidP="004C5E5A">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4..10]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jc w:val="both"/>
              <w:rPr>
                <w:sz w:val="26"/>
                <w:szCs w:val="26"/>
              </w:rPr>
            </w:pPr>
            <w:r w:rsidRPr="00B1469A">
              <w:rPr>
                <w:sz w:val="26"/>
                <w:szCs w:val="26"/>
              </w:rPr>
              <w:t>3) "Có thể xem biến mảng là một biến được tạo từ nhiều biến có cùng kiểu, nhưng chỉ dưới một tên duy nhất". Phát biểu đó đúng hay sai?</w:t>
            </w: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ind w:left="72"/>
              <w:jc w:val="both"/>
              <w:rPr>
                <w:sz w:val="26"/>
                <w:szCs w:val="26"/>
              </w:rPr>
            </w:pPr>
          </w:p>
          <w:p w:rsidR="00A2698E" w:rsidRPr="00B1469A" w:rsidRDefault="00A2698E" w:rsidP="004C5E5A">
            <w:pPr>
              <w:spacing w:before="60" w:after="60" w:line="264" w:lineRule="auto"/>
              <w:ind w:left="72"/>
              <w:jc w:val="both"/>
              <w:rPr>
                <w:sz w:val="26"/>
                <w:szCs w:val="26"/>
              </w:rPr>
            </w:pPr>
            <w:r w:rsidRPr="00B1469A">
              <w:rPr>
                <w:sz w:val="26"/>
                <w:szCs w:val="26"/>
              </w:rPr>
              <w:t>4) Câu lệnh khai báo biến mảng sau đây máy tính có thực hiện được không?</w:t>
            </w:r>
          </w:p>
          <w:p w:rsidR="00A2698E" w:rsidRPr="00B1469A" w:rsidRDefault="00A2698E" w:rsidP="004C5E5A">
            <w:pPr>
              <w:ind w:left="72"/>
              <w:rPr>
                <w:b/>
                <w:sz w:val="26"/>
                <w:szCs w:val="26"/>
              </w:rPr>
            </w:pPr>
            <w:r w:rsidRPr="00B1469A">
              <w:rPr>
                <w:b/>
                <w:sz w:val="26"/>
                <w:szCs w:val="26"/>
              </w:rPr>
              <w:t xml:space="preserve">var </w:t>
            </w:r>
            <w:r w:rsidRPr="00B1469A">
              <w:rPr>
                <w:sz w:val="26"/>
                <w:szCs w:val="26"/>
              </w:rPr>
              <w:t>N:</w:t>
            </w:r>
            <w:r w:rsidRPr="00B1469A">
              <w:rPr>
                <w:b/>
                <w:sz w:val="26"/>
                <w:szCs w:val="26"/>
              </w:rPr>
              <w:t xml:space="preserve"> </w:t>
            </w:r>
            <w:r w:rsidRPr="00B1469A">
              <w:rPr>
                <w:sz w:val="26"/>
                <w:szCs w:val="26"/>
              </w:rPr>
              <w:t>integer;</w:t>
            </w:r>
          </w:p>
          <w:p w:rsidR="00A2698E" w:rsidRPr="00B1469A" w:rsidRDefault="00A2698E" w:rsidP="004C5E5A">
            <w:pPr>
              <w:ind w:left="18"/>
              <w:rPr>
                <w:b/>
                <w:sz w:val="26"/>
                <w:szCs w:val="26"/>
              </w:rPr>
            </w:pPr>
            <w:r w:rsidRPr="00B1469A">
              <w:rPr>
                <w:sz w:val="26"/>
                <w:szCs w:val="26"/>
              </w:rPr>
              <w:t>A:</w:t>
            </w:r>
            <w:r w:rsidRPr="00B1469A">
              <w:rPr>
                <w:b/>
                <w:sz w:val="26"/>
                <w:szCs w:val="26"/>
              </w:rPr>
              <w:t xml:space="preserve"> array</w:t>
            </w:r>
            <w:r w:rsidRPr="00B1469A">
              <w:rPr>
                <w:sz w:val="26"/>
                <w:szCs w:val="26"/>
              </w:rPr>
              <w:t>[1..N]</w:t>
            </w:r>
            <w:r w:rsidRPr="00B1469A">
              <w:rPr>
                <w:b/>
                <w:sz w:val="26"/>
                <w:szCs w:val="26"/>
              </w:rPr>
              <w:t xml:space="preserve"> of </w:t>
            </w:r>
            <w:r w:rsidRPr="00B1469A">
              <w:rPr>
                <w:sz w:val="26"/>
                <w:szCs w:val="26"/>
              </w:rPr>
              <w:t>real</w:t>
            </w:r>
            <w:r w:rsidRPr="00B1469A">
              <w:rPr>
                <w:b/>
                <w:sz w:val="26"/>
                <w:szCs w:val="26"/>
              </w:rPr>
              <w:t>;</w:t>
            </w:r>
          </w:p>
          <w:p w:rsidR="00A2698E" w:rsidRPr="00B1469A" w:rsidRDefault="00A2698E" w:rsidP="004C5E5A">
            <w:pPr>
              <w:rPr>
                <w:sz w:val="26"/>
                <w:szCs w:val="26"/>
              </w:rPr>
            </w:pPr>
          </w:p>
          <w:p w:rsidR="00A2698E" w:rsidRPr="00B1469A" w:rsidRDefault="00A2698E" w:rsidP="004C5E5A">
            <w:pPr>
              <w:jc w:val="both"/>
              <w:rPr>
                <w:sz w:val="26"/>
                <w:szCs w:val="26"/>
              </w:rPr>
            </w:pPr>
            <w:r w:rsidRPr="00B1469A">
              <w:rPr>
                <w:sz w:val="26"/>
                <w:szCs w:val="26"/>
              </w:rPr>
              <w:t>5) Viết chương trình Pascal sử dụng biến mảng để nhập từ bàn phím các phần tử của một dãy số. Độ dài của dãy cũng được nhập từ bàn phím. Tính giá trị trung bình cho dãy số được nhập vào.</w:t>
            </w:r>
          </w:p>
          <w:p w:rsidR="00A2698E" w:rsidRPr="00B1469A" w:rsidRDefault="00A2698E" w:rsidP="004C5E5A">
            <w:pPr>
              <w:jc w:val="both"/>
              <w:rPr>
                <w:sz w:val="26"/>
                <w:szCs w:val="26"/>
              </w:rPr>
            </w:pPr>
          </w:p>
          <w:p w:rsidR="00A2698E" w:rsidRPr="00B1469A" w:rsidRDefault="00A2698E" w:rsidP="004C5E5A">
            <w:pPr>
              <w:jc w:val="both"/>
              <w:rPr>
                <w:sz w:val="26"/>
                <w:szCs w:val="26"/>
              </w:rPr>
            </w:pPr>
          </w:p>
          <w:p w:rsidR="00A2698E" w:rsidRPr="00B1469A" w:rsidRDefault="00A2698E" w:rsidP="004C5E5A">
            <w:pPr>
              <w:jc w:val="both"/>
              <w:rPr>
                <w:sz w:val="26"/>
                <w:szCs w:val="26"/>
              </w:rPr>
            </w:pPr>
          </w:p>
          <w:p w:rsidR="00A2698E" w:rsidRPr="00B1469A" w:rsidRDefault="00A2698E" w:rsidP="004C5E5A">
            <w:pPr>
              <w:jc w:val="both"/>
              <w:rPr>
                <w:sz w:val="26"/>
                <w:szCs w:val="26"/>
              </w:rPr>
            </w:pPr>
          </w:p>
        </w:tc>
        <w:tc>
          <w:tcPr>
            <w:tcW w:w="6020" w:type="dxa"/>
          </w:tcPr>
          <w:p w:rsidR="00A2698E" w:rsidRPr="00B1469A" w:rsidRDefault="00A2698E" w:rsidP="004C5E5A">
            <w:pPr>
              <w:spacing w:before="60" w:after="60" w:line="264" w:lineRule="auto"/>
              <w:jc w:val="both"/>
              <w:rPr>
                <w:sz w:val="26"/>
                <w:szCs w:val="26"/>
              </w:rPr>
            </w:pPr>
          </w:p>
          <w:p w:rsidR="00A2698E" w:rsidRPr="00B1469A" w:rsidRDefault="00A2698E" w:rsidP="004C5E5A">
            <w:pPr>
              <w:spacing w:before="60" w:after="60" w:line="264" w:lineRule="auto"/>
              <w:jc w:val="both"/>
              <w:rPr>
                <w:sz w:val="26"/>
                <w:szCs w:val="26"/>
              </w:rPr>
            </w:pPr>
          </w:p>
          <w:p w:rsidR="00A2698E" w:rsidRPr="00B1469A" w:rsidRDefault="00A2698E" w:rsidP="004C5E5A">
            <w:pPr>
              <w:spacing w:before="60" w:after="60" w:line="264" w:lineRule="auto"/>
              <w:jc w:val="both"/>
              <w:rPr>
                <w:sz w:val="26"/>
                <w:szCs w:val="26"/>
              </w:rPr>
            </w:pPr>
            <w:r w:rsidRPr="00B1469A">
              <w:rPr>
                <w:sz w:val="26"/>
                <w:szCs w:val="26"/>
              </w:rPr>
              <w:t>1) Lợi ích chính của việc sử dụng biến mảng là rút gọn việc viết chương trình, có thể sử dụng câu lệnh lặp để thay nhiều câu lệnh. Ngoài ra chúng ta còn có thể lưu trữ và xử lí nhiều dữ liệu có nội dung liên quan đến nhau một cách hiệu quả.</w:t>
            </w:r>
          </w:p>
          <w:p w:rsidR="00A2698E" w:rsidRPr="00B1469A" w:rsidRDefault="00A2698E" w:rsidP="004C5E5A">
            <w:pPr>
              <w:spacing w:before="60" w:after="60" w:line="264" w:lineRule="auto"/>
              <w:jc w:val="both"/>
              <w:rPr>
                <w:sz w:val="26"/>
                <w:szCs w:val="26"/>
              </w:rPr>
            </w:pPr>
            <w:r w:rsidRPr="00B1469A">
              <w:rPr>
                <w:sz w:val="26"/>
                <w:szCs w:val="26"/>
              </w:rPr>
              <w:t>2) Đáp án a) Sai. Phải thay dấu phẩy bằng hai dấu chấm; b) và c) Sai, vì giá trị nhỏ nhất và lớn nhất của chỉ số mảng phải là số nguyên; d) Sai, vì giá trị đâu của chỉ số mảng phải nhỏ hơn hoặc bằng chỉ số cuối; e) Đúng.</w:t>
            </w:r>
          </w:p>
          <w:p w:rsidR="00A2698E" w:rsidRPr="00B1469A" w:rsidRDefault="00A2698E" w:rsidP="004C5E5A">
            <w:pPr>
              <w:spacing w:before="120" w:line="360" w:lineRule="auto"/>
              <w:jc w:val="both"/>
              <w:rPr>
                <w:sz w:val="26"/>
                <w:szCs w:val="26"/>
              </w:rPr>
            </w:pPr>
          </w:p>
          <w:p w:rsidR="00A2698E" w:rsidRPr="00B1469A" w:rsidRDefault="00A2698E" w:rsidP="004C5E5A">
            <w:pPr>
              <w:spacing w:before="120" w:line="360" w:lineRule="auto"/>
              <w:jc w:val="both"/>
              <w:rPr>
                <w:sz w:val="26"/>
                <w:szCs w:val="26"/>
              </w:rPr>
            </w:pPr>
            <w:r w:rsidRPr="00B1469A">
              <w:rPr>
                <w:sz w:val="26"/>
                <w:szCs w:val="26"/>
              </w:rPr>
              <w:t>3) Đúng</w:t>
            </w:r>
          </w:p>
          <w:p w:rsidR="00A2698E" w:rsidRPr="00B1469A" w:rsidRDefault="00A2698E" w:rsidP="004C5E5A">
            <w:pPr>
              <w:tabs>
                <w:tab w:val="left" w:pos="1800"/>
              </w:tabs>
              <w:spacing w:before="60" w:after="60" w:line="264" w:lineRule="auto"/>
              <w:jc w:val="both"/>
              <w:rPr>
                <w:sz w:val="26"/>
                <w:szCs w:val="26"/>
              </w:rPr>
            </w:pPr>
            <w:r w:rsidRPr="00B1469A">
              <w:rPr>
                <w:sz w:val="26"/>
                <w:szCs w:val="26"/>
              </w:rPr>
              <w:t>4) Không. Giá trị nhỏ nhất và lớn nhất của chỉ số mảng phải được xác định trong phần khai báo chương trình.</w:t>
            </w:r>
          </w:p>
          <w:p w:rsidR="00A2698E" w:rsidRPr="00B1469A" w:rsidRDefault="00A2698E" w:rsidP="004C5E5A">
            <w:pPr>
              <w:spacing w:before="60" w:after="60" w:line="264" w:lineRule="auto"/>
              <w:jc w:val="both"/>
              <w:rPr>
                <w:sz w:val="26"/>
                <w:szCs w:val="26"/>
              </w:rPr>
            </w:pPr>
          </w:p>
          <w:p w:rsidR="00A2698E" w:rsidRPr="00B1469A" w:rsidRDefault="00A2698E" w:rsidP="004C5E5A">
            <w:pPr>
              <w:spacing w:before="60" w:after="60" w:line="264" w:lineRule="auto"/>
              <w:jc w:val="both"/>
              <w:rPr>
                <w:sz w:val="26"/>
                <w:szCs w:val="26"/>
              </w:rPr>
            </w:pPr>
          </w:p>
          <w:p w:rsidR="00A2698E" w:rsidRPr="00B1469A" w:rsidRDefault="00A2698E" w:rsidP="004C5E5A">
            <w:pPr>
              <w:spacing w:before="60" w:after="60" w:line="264" w:lineRule="auto"/>
              <w:jc w:val="both"/>
              <w:rPr>
                <w:sz w:val="26"/>
                <w:szCs w:val="26"/>
              </w:rPr>
            </w:pPr>
            <w:r w:rsidRPr="00B1469A">
              <w:rPr>
                <w:sz w:val="26"/>
                <w:szCs w:val="26"/>
              </w:rPr>
              <w:t>Chương trình có thể như sau:</w:t>
            </w:r>
          </w:p>
          <w:p w:rsidR="00A2698E" w:rsidRPr="00B1469A" w:rsidRDefault="00A2698E" w:rsidP="004C5E5A">
            <w:pPr>
              <w:ind w:left="567"/>
              <w:rPr>
                <w:b/>
                <w:sz w:val="26"/>
                <w:szCs w:val="26"/>
                <w:lang w:val="pt-BR"/>
              </w:rPr>
            </w:pPr>
            <w:r w:rsidRPr="00B1469A">
              <w:rPr>
                <w:b/>
                <w:sz w:val="26"/>
                <w:szCs w:val="26"/>
                <w:lang w:val="pt-BR"/>
              </w:rPr>
              <w:t>Program tb;</w:t>
            </w:r>
          </w:p>
          <w:p w:rsidR="00A2698E" w:rsidRPr="00B1469A" w:rsidRDefault="00A2698E" w:rsidP="004C5E5A">
            <w:pPr>
              <w:ind w:left="567"/>
              <w:rPr>
                <w:b/>
                <w:sz w:val="26"/>
                <w:szCs w:val="26"/>
                <w:lang w:val="pt-BR"/>
              </w:rPr>
            </w:pPr>
            <w:r w:rsidRPr="00B1469A">
              <w:rPr>
                <w:b/>
                <w:sz w:val="26"/>
                <w:szCs w:val="26"/>
                <w:lang w:val="pt-BR"/>
              </w:rPr>
              <w:t>Uses crt;</w:t>
            </w:r>
          </w:p>
          <w:p w:rsidR="00A2698E" w:rsidRPr="00B1469A" w:rsidRDefault="00A2698E" w:rsidP="004C5E5A">
            <w:pPr>
              <w:ind w:left="567"/>
              <w:rPr>
                <w:sz w:val="26"/>
                <w:szCs w:val="26"/>
                <w:lang w:val="pt-BR"/>
              </w:rPr>
            </w:pPr>
            <w:r w:rsidRPr="00B1469A">
              <w:rPr>
                <w:b/>
                <w:sz w:val="26"/>
                <w:szCs w:val="26"/>
                <w:lang w:val="pt-BR"/>
              </w:rPr>
              <w:t>var</w:t>
            </w:r>
            <w:r w:rsidRPr="00B1469A">
              <w:rPr>
                <w:sz w:val="26"/>
                <w:szCs w:val="26"/>
                <w:lang w:val="pt-BR"/>
              </w:rPr>
              <w:t xml:space="preserve"> N, i: integer; tb: real;</w:t>
            </w:r>
          </w:p>
          <w:p w:rsidR="00A2698E" w:rsidRPr="00B1469A" w:rsidRDefault="00A2698E" w:rsidP="004C5E5A">
            <w:pPr>
              <w:ind w:left="567"/>
              <w:rPr>
                <w:sz w:val="26"/>
                <w:szCs w:val="26"/>
              </w:rPr>
            </w:pPr>
            <w:r w:rsidRPr="00B1469A">
              <w:rPr>
                <w:sz w:val="26"/>
                <w:szCs w:val="26"/>
                <w:lang w:val="pt-BR"/>
              </w:rPr>
              <w:t xml:space="preserve">   </w:t>
            </w:r>
            <w:r w:rsidRPr="00B1469A">
              <w:rPr>
                <w:sz w:val="26"/>
                <w:szCs w:val="26"/>
              </w:rPr>
              <w:t xml:space="preserve">A: </w:t>
            </w:r>
            <w:r w:rsidRPr="00B1469A">
              <w:rPr>
                <w:b/>
                <w:sz w:val="26"/>
                <w:szCs w:val="26"/>
              </w:rPr>
              <w:t>array</w:t>
            </w:r>
            <w:r w:rsidRPr="00B1469A">
              <w:rPr>
                <w:sz w:val="26"/>
                <w:szCs w:val="26"/>
              </w:rPr>
              <w:t xml:space="preserve">[1..100] </w:t>
            </w:r>
            <w:r w:rsidRPr="00B1469A">
              <w:rPr>
                <w:b/>
                <w:sz w:val="26"/>
                <w:szCs w:val="26"/>
              </w:rPr>
              <w:t>of</w:t>
            </w:r>
            <w:r w:rsidRPr="00B1469A">
              <w:rPr>
                <w:sz w:val="26"/>
                <w:szCs w:val="26"/>
              </w:rPr>
              <w:t xml:space="preserve"> real;</w:t>
            </w:r>
          </w:p>
          <w:p w:rsidR="00A2698E" w:rsidRPr="00B1469A" w:rsidRDefault="00A2698E" w:rsidP="004C5E5A">
            <w:pPr>
              <w:ind w:left="567"/>
              <w:rPr>
                <w:sz w:val="26"/>
                <w:szCs w:val="26"/>
              </w:rPr>
            </w:pPr>
            <w:r w:rsidRPr="00B1469A">
              <w:rPr>
                <w:b/>
                <w:sz w:val="26"/>
                <w:szCs w:val="26"/>
              </w:rPr>
              <w:t>begin</w:t>
            </w:r>
          </w:p>
          <w:p w:rsidR="00A2698E" w:rsidRPr="00B1469A" w:rsidRDefault="00A2698E" w:rsidP="004C5E5A">
            <w:pPr>
              <w:ind w:left="567"/>
              <w:rPr>
                <w:sz w:val="26"/>
                <w:szCs w:val="26"/>
              </w:rPr>
            </w:pPr>
            <w:r w:rsidRPr="00B1469A">
              <w:rPr>
                <w:sz w:val="26"/>
                <w:szCs w:val="26"/>
              </w:rPr>
              <w:t>write('Nhap so phan tu cua mang’);</w:t>
            </w:r>
          </w:p>
          <w:p w:rsidR="00A2698E" w:rsidRPr="00B1469A" w:rsidRDefault="00A2698E" w:rsidP="004C5E5A">
            <w:pPr>
              <w:ind w:left="567"/>
              <w:rPr>
                <w:sz w:val="26"/>
                <w:szCs w:val="26"/>
              </w:rPr>
            </w:pPr>
            <w:r w:rsidRPr="00B1469A">
              <w:rPr>
                <w:sz w:val="26"/>
                <w:szCs w:val="26"/>
              </w:rPr>
              <w:t>readln(n);</w:t>
            </w:r>
          </w:p>
          <w:p w:rsidR="00A2698E" w:rsidRPr="00B1469A" w:rsidRDefault="00A2698E" w:rsidP="004C5E5A">
            <w:pPr>
              <w:ind w:left="567"/>
              <w:rPr>
                <w:sz w:val="26"/>
                <w:szCs w:val="26"/>
              </w:rPr>
            </w:pPr>
            <w:r w:rsidRPr="00B1469A">
              <w:rPr>
                <w:b/>
                <w:sz w:val="26"/>
                <w:szCs w:val="26"/>
              </w:rPr>
              <w:t>for</w:t>
            </w:r>
            <w:r w:rsidRPr="00B1469A">
              <w:rPr>
                <w:sz w:val="26"/>
                <w:szCs w:val="26"/>
              </w:rPr>
              <w:t xml:space="preserve"> i:=1 </w:t>
            </w:r>
            <w:r w:rsidRPr="00B1469A">
              <w:rPr>
                <w:b/>
                <w:sz w:val="26"/>
                <w:szCs w:val="26"/>
              </w:rPr>
              <w:t>to</w:t>
            </w:r>
            <w:r w:rsidRPr="00B1469A">
              <w:rPr>
                <w:sz w:val="26"/>
                <w:szCs w:val="26"/>
              </w:rPr>
              <w:t xml:space="preserve"> n </w:t>
            </w:r>
            <w:r w:rsidRPr="00B1469A">
              <w:rPr>
                <w:b/>
                <w:sz w:val="26"/>
                <w:szCs w:val="26"/>
              </w:rPr>
              <w:t>do</w:t>
            </w:r>
          </w:p>
          <w:p w:rsidR="00A2698E" w:rsidRPr="00B1469A" w:rsidRDefault="00A2698E" w:rsidP="004C5E5A">
            <w:pPr>
              <w:ind w:left="567"/>
              <w:rPr>
                <w:sz w:val="26"/>
                <w:szCs w:val="26"/>
              </w:rPr>
            </w:pPr>
            <w:r w:rsidRPr="00B1469A">
              <w:rPr>
                <w:sz w:val="26"/>
                <w:szCs w:val="26"/>
              </w:rPr>
              <w:t>write('a</w:t>
            </w:r>
            <w:r w:rsidRPr="00B1469A">
              <w:rPr>
                <w:sz w:val="22"/>
                <w:szCs w:val="26"/>
              </w:rPr>
              <w:t>[‘,I,</w:t>
            </w:r>
            <w:r w:rsidRPr="00B1469A">
              <w:rPr>
                <w:sz w:val="26"/>
                <w:szCs w:val="26"/>
              </w:rPr>
              <w:t>']=’); readln(n);</w:t>
            </w:r>
          </w:p>
          <w:p w:rsidR="00A2698E" w:rsidRPr="00B1469A" w:rsidRDefault="00A2698E" w:rsidP="004C5E5A">
            <w:pPr>
              <w:rPr>
                <w:sz w:val="26"/>
                <w:szCs w:val="26"/>
              </w:rPr>
            </w:pPr>
            <w:r w:rsidRPr="00B1469A">
              <w:rPr>
                <w:sz w:val="26"/>
                <w:szCs w:val="26"/>
              </w:rPr>
              <w:t>{tinh trung binh}</w:t>
            </w:r>
          </w:p>
          <w:p w:rsidR="00A2698E" w:rsidRPr="00B1469A" w:rsidRDefault="00A2698E" w:rsidP="004C5E5A">
            <w:pPr>
              <w:rPr>
                <w:sz w:val="26"/>
                <w:szCs w:val="26"/>
              </w:rPr>
            </w:pPr>
            <w:r w:rsidRPr="00B1469A">
              <w:rPr>
                <w:sz w:val="26"/>
                <w:szCs w:val="26"/>
              </w:rPr>
              <w:t>Tb:=0</w:t>
            </w:r>
          </w:p>
          <w:p w:rsidR="00A2698E" w:rsidRPr="00B1469A" w:rsidRDefault="00A2698E" w:rsidP="004C5E5A">
            <w:pPr>
              <w:rPr>
                <w:sz w:val="26"/>
                <w:szCs w:val="26"/>
              </w:rPr>
            </w:pPr>
            <w:r w:rsidRPr="00B1469A">
              <w:rPr>
                <w:sz w:val="26"/>
                <w:szCs w:val="26"/>
              </w:rPr>
              <w:t>For i:=1 to n do</w:t>
            </w:r>
          </w:p>
          <w:p w:rsidR="00A2698E" w:rsidRPr="00B1469A" w:rsidRDefault="00A2698E" w:rsidP="004C5E5A">
            <w:pPr>
              <w:rPr>
                <w:sz w:val="26"/>
                <w:szCs w:val="26"/>
              </w:rPr>
            </w:pPr>
            <w:r w:rsidRPr="00B1469A">
              <w:rPr>
                <w:sz w:val="26"/>
                <w:szCs w:val="26"/>
              </w:rPr>
              <w:t>Tb:=(tb+a[i])/I;</w:t>
            </w:r>
          </w:p>
          <w:p w:rsidR="00A2698E" w:rsidRPr="00B1469A" w:rsidRDefault="00A2698E" w:rsidP="004C5E5A">
            <w:pPr>
              <w:rPr>
                <w:sz w:val="26"/>
                <w:szCs w:val="26"/>
              </w:rPr>
            </w:pPr>
            <w:r w:rsidRPr="00B1469A">
              <w:rPr>
                <w:sz w:val="26"/>
                <w:szCs w:val="26"/>
              </w:rPr>
              <w:t>Writeln(‘trung bình của day so là:’,tb);</w:t>
            </w:r>
          </w:p>
          <w:p w:rsidR="00A2698E" w:rsidRPr="00B1469A" w:rsidRDefault="00A2698E" w:rsidP="004C5E5A">
            <w:pPr>
              <w:rPr>
                <w:sz w:val="26"/>
                <w:szCs w:val="26"/>
              </w:rPr>
            </w:pPr>
            <w:r w:rsidRPr="00B1469A">
              <w:rPr>
                <w:sz w:val="26"/>
                <w:szCs w:val="26"/>
              </w:rPr>
              <w:t>Readln;</w:t>
            </w:r>
          </w:p>
          <w:p w:rsidR="00A2698E" w:rsidRPr="00B1469A" w:rsidRDefault="00A2698E" w:rsidP="004C5E5A">
            <w:pPr>
              <w:rPr>
                <w:sz w:val="26"/>
                <w:szCs w:val="26"/>
              </w:rPr>
            </w:pPr>
            <w:r w:rsidRPr="00B1469A">
              <w:rPr>
                <w:b/>
                <w:sz w:val="26"/>
                <w:szCs w:val="26"/>
              </w:rPr>
              <w:t>end</w:t>
            </w:r>
            <w:r w:rsidRPr="00B1469A">
              <w:rPr>
                <w:sz w:val="26"/>
                <w:szCs w:val="26"/>
              </w:rPr>
              <w:t>.</w:t>
            </w:r>
          </w:p>
        </w:tc>
      </w:tr>
    </w:tbl>
    <w:p w:rsidR="00441836" w:rsidRPr="00B1469A" w:rsidRDefault="00441836" w:rsidP="004C5E5A">
      <w:pPr>
        <w:ind w:left="720"/>
        <w:rPr>
          <w:b/>
          <w:sz w:val="26"/>
          <w:szCs w:val="26"/>
        </w:rPr>
      </w:pPr>
      <w:r w:rsidRPr="00B1469A">
        <w:rPr>
          <w:b/>
          <w:sz w:val="26"/>
          <w:szCs w:val="26"/>
        </w:rPr>
        <w:t>3.Hoạt động 3: Luyện tập, vận dụng, mở rộng (10 phút)</w:t>
      </w:r>
    </w:p>
    <w:p w:rsidR="00A2698E" w:rsidRPr="00B1469A" w:rsidRDefault="00441836" w:rsidP="00441836">
      <w:pPr>
        <w:rPr>
          <w:b/>
          <w:sz w:val="26"/>
          <w:szCs w:val="26"/>
        </w:rPr>
      </w:pPr>
      <w:r w:rsidRPr="00B1469A">
        <w:rPr>
          <w:b/>
          <w:sz w:val="26"/>
          <w:szCs w:val="26"/>
        </w:rPr>
        <w:t xml:space="preserve"> </w:t>
      </w:r>
      <w:r w:rsidR="00A2698E" w:rsidRPr="00B1469A">
        <w:rPr>
          <w:sz w:val="26"/>
          <w:szCs w:val="26"/>
        </w:rPr>
        <w:t>Cách khai báo mảng trong Pascal.</w:t>
      </w:r>
    </w:p>
    <w:p w:rsidR="00A2698E" w:rsidRPr="00B1469A" w:rsidRDefault="00A2698E" w:rsidP="00A2698E">
      <w:pPr>
        <w:numPr>
          <w:ilvl w:val="0"/>
          <w:numId w:val="1"/>
        </w:numPr>
        <w:rPr>
          <w:b/>
          <w:sz w:val="26"/>
          <w:szCs w:val="26"/>
        </w:rPr>
      </w:pPr>
      <w:r w:rsidRPr="00B1469A">
        <w:rPr>
          <w:sz w:val="26"/>
          <w:szCs w:val="26"/>
        </w:rPr>
        <w:t>Câu lệnh nhập dãy số từ bàn phím</w:t>
      </w:r>
    </w:p>
    <w:p w:rsidR="00A2698E" w:rsidRPr="00B1469A" w:rsidRDefault="00A2698E" w:rsidP="00A2698E">
      <w:pPr>
        <w:numPr>
          <w:ilvl w:val="0"/>
          <w:numId w:val="1"/>
        </w:numPr>
        <w:rPr>
          <w:b/>
          <w:sz w:val="26"/>
          <w:szCs w:val="26"/>
        </w:rPr>
      </w:pPr>
      <w:r w:rsidRPr="00B1469A">
        <w:rPr>
          <w:sz w:val="26"/>
          <w:szCs w:val="26"/>
        </w:rPr>
        <w:t>Thuật toán tìm giá trị trung bình</w:t>
      </w:r>
    </w:p>
    <w:p w:rsidR="00A2698E" w:rsidRPr="00B1469A" w:rsidRDefault="00A2698E" w:rsidP="00A2698E">
      <w:pPr>
        <w:rPr>
          <w:sz w:val="26"/>
          <w:szCs w:val="26"/>
        </w:rPr>
      </w:pPr>
      <w:r w:rsidRPr="00B1469A">
        <w:rPr>
          <w:b/>
          <w:sz w:val="26"/>
          <w:szCs w:val="26"/>
        </w:rPr>
        <w:t>Dặn dò:</w:t>
      </w:r>
    </w:p>
    <w:p w:rsidR="00A2698E" w:rsidRPr="00B1469A" w:rsidRDefault="00A2698E" w:rsidP="00A2698E">
      <w:pPr>
        <w:numPr>
          <w:ilvl w:val="0"/>
          <w:numId w:val="16"/>
        </w:numPr>
        <w:rPr>
          <w:sz w:val="26"/>
          <w:szCs w:val="26"/>
        </w:rPr>
      </w:pPr>
      <w:r w:rsidRPr="00B1469A">
        <w:rPr>
          <w:sz w:val="26"/>
          <w:szCs w:val="26"/>
        </w:rPr>
        <w:t>Soạn bài thực hành sử dụng biến mảng trong chương trình.</w:t>
      </w:r>
    </w:p>
    <w:tbl>
      <w:tblPr>
        <w:tblW w:w="0" w:type="auto"/>
        <w:tblLook w:val="0000" w:firstRow="0" w:lastRow="0" w:firstColumn="0" w:lastColumn="0" w:noHBand="0" w:noVBand="0"/>
      </w:tblPr>
      <w:tblGrid>
        <w:gridCol w:w="3794"/>
      </w:tblGrid>
      <w:tr w:rsidR="00A2698E" w:rsidRPr="00B1469A" w:rsidTr="004C5E5A">
        <w:tc>
          <w:tcPr>
            <w:tcW w:w="3794" w:type="dxa"/>
          </w:tcPr>
          <w:p w:rsidR="00A2698E" w:rsidRPr="00B1469A" w:rsidRDefault="00441836" w:rsidP="00441836">
            <w:pPr>
              <w:spacing w:line="264" w:lineRule="auto"/>
              <w:jc w:val="both"/>
              <w:rPr>
                <w:rFonts w:ascii=".VnTimeH" w:hAnsi=".VnTimeH"/>
                <w:lang w:val="pt-BR"/>
              </w:rPr>
            </w:pPr>
            <w:r w:rsidRPr="00B1469A">
              <w:rPr>
                <w:rFonts w:ascii=".VnTimeH" w:hAnsi=".VnTimeH"/>
                <w:b/>
                <w:lang w:val="pt-BR"/>
              </w:rPr>
              <w:t>*</w:t>
            </w:r>
            <w:r w:rsidR="00A2698E" w:rsidRPr="00B1469A">
              <w:rPr>
                <w:rFonts w:ascii=".VnTimeH" w:hAnsi=".VnTimeH"/>
                <w:b/>
                <w:lang w:val="pt-BR"/>
              </w:rPr>
              <w:t xml:space="preserve"> </w:t>
            </w:r>
            <w:r w:rsidR="00A2698E" w:rsidRPr="00B1469A">
              <w:rPr>
                <w:rFonts w:ascii=".VnTimeH" w:hAnsi=".VnTimeH"/>
                <w:b/>
                <w:u w:val="single"/>
                <w:lang w:val="pt-BR"/>
              </w:rPr>
              <w:t>Rót kinh nghiÖm</w:t>
            </w:r>
          </w:p>
        </w:tc>
      </w:tr>
    </w:tbl>
    <w:p w:rsidR="00A2698E" w:rsidRPr="00B1469A" w:rsidRDefault="00A2698E" w:rsidP="00A2698E">
      <w:pPr>
        <w:spacing w:line="264" w:lineRule="auto"/>
        <w:rPr>
          <w:lang w:val="pt-BR"/>
        </w:rPr>
      </w:pPr>
    </w:p>
    <w:p w:rsidR="00912A15" w:rsidRPr="00B1469A" w:rsidRDefault="00912A15" w:rsidP="00912A15">
      <w:pPr>
        <w:jc w:val="both"/>
        <w:rPr>
          <w:b/>
          <w:bCs/>
          <w:sz w:val="26"/>
          <w:szCs w:val="26"/>
        </w:rPr>
      </w:pPr>
    </w:p>
    <w:p w:rsidR="00EB4CFC" w:rsidRPr="00B1469A" w:rsidRDefault="00EB4CFC" w:rsidP="00EB4CFC">
      <w:pPr>
        <w:jc w:val="both"/>
        <w:rPr>
          <w:b/>
          <w:sz w:val="36"/>
        </w:rPr>
      </w:pPr>
      <w:r w:rsidRPr="00B1469A">
        <w:rPr>
          <w:b/>
          <w:sz w:val="36"/>
        </w:rPr>
        <w:t xml:space="preserve"> Tiết 5</w:t>
      </w:r>
      <w:r w:rsidR="00912A15" w:rsidRPr="00B1469A">
        <w:rPr>
          <w:b/>
          <w:sz w:val="36"/>
        </w:rPr>
        <w:t>4</w:t>
      </w:r>
    </w:p>
    <w:p w:rsidR="00EB4CFC" w:rsidRPr="00B1469A" w:rsidRDefault="00EB4CFC" w:rsidP="00EB4CFC">
      <w:pPr>
        <w:jc w:val="both"/>
      </w:pPr>
    </w:p>
    <w:p w:rsidR="00EB4CFC" w:rsidRPr="00B1469A" w:rsidRDefault="00EB4CFC" w:rsidP="00EB4CFC">
      <w:pPr>
        <w:jc w:val="center"/>
        <w:rPr>
          <w:b/>
          <w:sz w:val="36"/>
          <w:szCs w:val="40"/>
          <w:lang w:val="nl-NL"/>
        </w:rPr>
      </w:pPr>
      <w:r w:rsidRPr="00B1469A">
        <w:rPr>
          <w:b/>
          <w:sz w:val="36"/>
          <w:szCs w:val="40"/>
          <w:lang w:val="nl-NL"/>
        </w:rPr>
        <w:t>KIỂM TRA 1 TIẾT</w:t>
      </w:r>
      <w:r w:rsidR="00985DCE" w:rsidRPr="00B1469A">
        <w:rPr>
          <w:b/>
          <w:sz w:val="36"/>
          <w:szCs w:val="40"/>
          <w:lang w:val="nl-NL"/>
        </w:rPr>
        <w:t xml:space="preserve"> (thực hành)</w:t>
      </w:r>
    </w:p>
    <w:p w:rsidR="00EB4CFC" w:rsidRPr="00B1469A" w:rsidRDefault="00EB4CFC" w:rsidP="00EB4CFC">
      <w:r w:rsidRPr="00B1469A">
        <w:t xml:space="preserve">                               </w:t>
      </w:r>
      <w:r w:rsidRPr="00B1469A">
        <w:tab/>
      </w:r>
    </w:p>
    <w:p w:rsidR="006F1A1C" w:rsidRPr="00B1469A" w:rsidRDefault="006F1A1C" w:rsidP="006F1A1C">
      <w:pPr>
        <w:rPr>
          <w:b/>
          <w:bCs/>
          <w:sz w:val="26"/>
          <w:szCs w:val="26"/>
          <w:u w:val="single"/>
        </w:rPr>
      </w:pPr>
      <w:r w:rsidRPr="00B1469A">
        <w:rPr>
          <w:b/>
          <w:bCs/>
          <w:sz w:val="26"/>
          <w:szCs w:val="26"/>
          <w:u w:val="single"/>
        </w:rPr>
        <w:t>I.Mục tiêu</w:t>
      </w:r>
    </w:p>
    <w:p w:rsidR="006F1A1C" w:rsidRPr="00B1469A" w:rsidRDefault="006F1A1C" w:rsidP="006F1A1C">
      <w:pPr>
        <w:ind w:left="360"/>
        <w:rPr>
          <w:b/>
          <w:bCs/>
          <w:sz w:val="26"/>
          <w:szCs w:val="26"/>
        </w:rPr>
      </w:pPr>
      <w:r w:rsidRPr="00B1469A">
        <w:rPr>
          <w:b/>
          <w:bCs/>
          <w:sz w:val="26"/>
          <w:szCs w:val="26"/>
        </w:rPr>
        <w:t>1.Kiến thức</w:t>
      </w:r>
    </w:p>
    <w:p w:rsidR="006F1A1C" w:rsidRPr="00B1469A" w:rsidRDefault="006F1A1C" w:rsidP="006F1A1C">
      <w:pPr>
        <w:pStyle w:val="ListParagraph1"/>
        <w:spacing w:line="276" w:lineRule="auto"/>
        <w:ind w:left="1080"/>
        <w:jc w:val="both"/>
        <w:rPr>
          <w:sz w:val="26"/>
          <w:szCs w:val="26"/>
        </w:rPr>
      </w:pPr>
      <w:r w:rsidRPr="00B1469A">
        <w:rPr>
          <w:sz w:val="26"/>
          <w:szCs w:val="26"/>
        </w:rPr>
        <w:t>- Học sinh biết cách vận dụng các kiến thức đã học để giải quyết các câu hỏi, bài tập cụ thể.</w:t>
      </w:r>
    </w:p>
    <w:p w:rsidR="006F1A1C" w:rsidRPr="00B1469A" w:rsidRDefault="006F1A1C" w:rsidP="006F1A1C">
      <w:pPr>
        <w:pStyle w:val="ListParagraph1"/>
        <w:spacing w:line="276" w:lineRule="auto"/>
        <w:ind w:left="1080"/>
        <w:jc w:val="both"/>
        <w:rPr>
          <w:sz w:val="28"/>
        </w:rPr>
      </w:pPr>
      <w:r w:rsidRPr="00B1469A">
        <w:rPr>
          <w:sz w:val="26"/>
          <w:szCs w:val="26"/>
        </w:rPr>
        <w:t>- Học sinh hiểu cú pháp, hoạt động 2 câu lệnh For và While để vận dụng giải quyết bài tập.</w:t>
      </w:r>
    </w:p>
    <w:p w:rsidR="006F1A1C" w:rsidRPr="00B1469A" w:rsidRDefault="006F1A1C" w:rsidP="006F1A1C">
      <w:pPr>
        <w:pStyle w:val="ListParagraph1"/>
        <w:ind w:left="0"/>
        <w:jc w:val="both"/>
        <w:rPr>
          <w:b/>
          <w:sz w:val="26"/>
          <w:szCs w:val="26"/>
        </w:rPr>
      </w:pPr>
      <w:r w:rsidRPr="00B1469A">
        <w:rPr>
          <w:b/>
          <w:sz w:val="26"/>
          <w:szCs w:val="26"/>
        </w:rPr>
        <w:t xml:space="preserve">2.Kĩ năng: </w:t>
      </w:r>
    </w:p>
    <w:p w:rsidR="006F1A1C" w:rsidRPr="00B1469A" w:rsidRDefault="006F1A1C" w:rsidP="006F1A1C">
      <w:pPr>
        <w:pStyle w:val="ListParagraph1"/>
        <w:ind w:left="1080"/>
        <w:jc w:val="both"/>
        <w:rPr>
          <w:b/>
          <w:sz w:val="26"/>
          <w:szCs w:val="26"/>
        </w:rPr>
      </w:pPr>
      <w:r w:rsidRPr="00B1469A">
        <w:rPr>
          <w:b/>
          <w:sz w:val="26"/>
          <w:szCs w:val="26"/>
        </w:rPr>
        <w:t xml:space="preserve">- </w:t>
      </w:r>
      <w:r w:rsidRPr="00B1469A">
        <w:rPr>
          <w:sz w:val="26"/>
          <w:szCs w:val="26"/>
        </w:rPr>
        <w:t>Học sinh thực hiện được việc vận dụng các kiến thức đã học để giải quyết các câu hỏi, bài tập cụ thể</w:t>
      </w:r>
    </w:p>
    <w:p w:rsidR="006F1A1C" w:rsidRPr="00B1469A" w:rsidRDefault="006F1A1C" w:rsidP="006F1A1C">
      <w:pPr>
        <w:pStyle w:val="ListParagraph1"/>
        <w:ind w:left="1080"/>
        <w:jc w:val="both"/>
        <w:rPr>
          <w:sz w:val="26"/>
          <w:szCs w:val="26"/>
        </w:rPr>
      </w:pPr>
      <w:r w:rsidRPr="00B1469A">
        <w:rPr>
          <w:sz w:val="26"/>
          <w:szCs w:val="26"/>
        </w:rPr>
        <w:t>- Học sinh thực hiện thành thạo việc việc vận dụng các kiến thức 2 câu lệnh For và While  để giải quyết các câu hỏi, bài tập cụ thể.</w:t>
      </w:r>
    </w:p>
    <w:p w:rsidR="006F1A1C" w:rsidRPr="00B1469A" w:rsidRDefault="006F1A1C" w:rsidP="006F1A1C">
      <w:pPr>
        <w:pStyle w:val="ListParagraph1"/>
        <w:ind w:left="0"/>
        <w:jc w:val="both"/>
        <w:rPr>
          <w:b/>
          <w:sz w:val="26"/>
          <w:szCs w:val="26"/>
        </w:rPr>
      </w:pPr>
      <w:r w:rsidRPr="00B1469A">
        <w:rPr>
          <w:b/>
          <w:sz w:val="26"/>
          <w:szCs w:val="26"/>
        </w:rPr>
        <w:t>3.Thái độ:</w:t>
      </w:r>
    </w:p>
    <w:p w:rsidR="006F1A1C" w:rsidRPr="00B1469A" w:rsidRDefault="006F1A1C" w:rsidP="006F1A1C">
      <w:pPr>
        <w:pStyle w:val="ListParagraph1"/>
        <w:spacing w:line="276" w:lineRule="auto"/>
        <w:jc w:val="both"/>
        <w:rPr>
          <w:b/>
          <w:sz w:val="26"/>
          <w:szCs w:val="26"/>
        </w:rPr>
      </w:pPr>
      <w:r w:rsidRPr="00B1469A">
        <w:rPr>
          <w:b/>
          <w:sz w:val="26"/>
          <w:szCs w:val="26"/>
        </w:rPr>
        <w:t xml:space="preserve">     </w:t>
      </w:r>
      <w:r w:rsidRPr="00B1469A">
        <w:rPr>
          <w:sz w:val="26"/>
          <w:szCs w:val="26"/>
        </w:rPr>
        <w:t>Rèn luyện tính trung thực trong học tập, kiểm tra.</w:t>
      </w:r>
    </w:p>
    <w:p w:rsidR="006F1A1C" w:rsidRPr="00B1469A" w:rsidRDefault="006F1A1C" w:rsidP="006F1A1C">
      <w:pPr>
        <w:rPr>
          <w:bCs/>
          <w:sz w:val="26"/>
          <w:szCs w:val="26"/>
        </w:rPr>
      </w:pPr>
      <w:r w:rsidRPr="00B1469A">
        <w:rPr>
          <w:b/>
          <w:bCs/>
          <w:sz w:val="26"/>
          <w:szCs w:val="26"/>
        </w:rPr>
        <w:t>4.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6F1A1C" w:rsidRPr="00B1469A" w:rsidRDefault="006F1A1C" w:rsidP="006F1A1C">
      <w:pPr>
        <w:ind w:left="720"/>
        <w:rPr>
          <w:b/>
          <w:bCs/>
          <w:sz w:val="26"/>
          <w:szCs w:val="26"/>
          <w:u w:val="single"/>
        </w:rPr>
      </w:pPr>
      <w:r w:rsidRPr="00B1469A">
        <w:rPr>
          <w:bCs/>
          <w:sz w:val="26"/>
          <w:szCs w:val="26"/>
        </w:rPr>
        <w:t xml:space="preserve"> </w:t>
      </w:r>
      <w:r w:rsidRPr="00B1469A">
        <w:rPr>
          <w:b/>
          <w:bCs/>
          <w:sz w:val="26"/>
          <w:szCs w:val="26"/>
        </w:rPr>
        <w:t>PHƯƠNG PHÁP:</w:t>
      </w:r>
    </w:p>
    <w:p w:rsidR="006F1A1C" w:rsidRPr="00B1469A" w:rsidRDefault="006F1A1C" w:rsidP="006F1A1C">
      <w:pPr>
        <w:numPr>
          <w:ilvl w:val="0"/>
          <w:numId w:val="1"/>
        </w:numPr>
        <w:rPr>
          <w:b/>
          <w:bCs/>
          <w:sz w:val="26"/>
          <w:szCs w:val="26"/>
          <w:u w:val="single"/>
          <w:lang w:val="pt-BR"/>
        </w:rPr>
      </w:pPr>
      <w:r w:rsidRPr="00B1469A">
        <w:rPr>
          <w:bCs/>
          <w:sz w:val="26"/>
          <w:szCs w:val="26"/>
        </w:rPr>
        <w:t xml:space="preserve">Luyện tập </w:t>
      </w:r>
    </w:p>
    <w:p w:rsidR="006F1A1C" w:rsidRPr="00B1469A" w:rsidRDefault="006F1A1C" w:rsidP="006F1A1C">
      <w:pPr>
        <w:rPr>
          <w:b/>
          <w:bCs/>
          <w:sz w:val="26"/>
          <w:szCs w:val="26"/>
          <w:u w:val="single"/>
          <w:lang w:val="pt-BR"/>
        </w:rPr>
      </w:pPr>
      <w:r w:rsidRPr="00B1469A">
        <w:rPr>
          <w:b/>
          <w:bCs/>
          <w:sz w:val="26"/>
          <w:szCs w:val="26"/>
          <w:lang w:val="pt-BR"/>
        </w:rPr>
        <w:t>II. CHUẨN BỊ BÀI HỌC:</w:t>
      </w:r>
      <w:r w:rsidRPr="00B1469A">
        <w:rPr>
          <w:b/>
          <w:bCs/>
          <w:sz w:val="26"/>
          <w:szCs w:val="26"/>
          <w:u w:val="single"/>
          <w:lang w:val="pt-BR"/>
        </w:rPr>
        <w:t xml:space="preserve"> </w:t>
      </w:r>
    </w:p>
    <w:p w:rsidR="006F1A1C" w:rsidRPr="00B1469A" w:rsidRDefault="006F1A1C" w:rsidP="006F1A1C">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6F1A1C" w:rsidRPr="00B1469A" w:rsidRDefault="006F1A1C" w:rsidP="006F1A1C">
      <w:pPr>
        <w:spacing w:before="60" w:after="60"/>
        <w:ind w:left="1440"/>
        <w:jc w:val="both"/>
        <w:rPr>
          <w:sz w:val="26"/>
          <w:szCs w:val="26"/>
          <w:lang w:val="pt-BR"/>
        </w:rPr>
      </w:pPr>
      <w:r w:rsidRPr="00B1469A">
        <w:rPr>
          <w:sz w:val="26"/>
          <w:szCs w:val="26"/>
          <w:lang w:val="pt-BR"/>
        </w:rPr>
        <w:t>- SGK, SGV, tài liệu, Giáo án, đề</w:t>
      </w:r>
    </w:p>
    <w:p w:rsidR="00EB4CFC" w:rsidRPr="00B1469A" w:rsidRDefault="00EB4CFC" w:rsidP="00EB4CFC">
      <w:pPr>
        <w:pStyle w:val="ListParagraph1"/>
        <w:spacing w:line="360" w:lineRule="auto"/>
        <w:ind w:left="0" w:firstLine="360"/>
        <w:jc w:val="both"/>
        <w:rPr>
          <w:b/>
          <w:sz w:val="26"/>
          <w:szCs w:val="28"/>
          <w:u w:val="single"/>
        </w:rPr>
      </w:pPr>
      <w:r w:rsidRPr="00B1469A">
        <w:rPr>
          <w:b/>
          <w:sz w:val="26"/>
          <w:szCs w:val="28"/>
          <w:u w:val="single"/>
        </w:rPr>
        <w:t xml:space="preserve"> MA TRẬN:</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8"/>
        <w:gridCol w:w="1620"/>
        <w:gridCol w:w="2520"/>
        <w:gridCol w:w="2160"/>
        <w:gridCol w:w="1350"/>
      </w:tblGrid>
      <w:tr w:rsidR="000C3A6E" w:rsidRPr="00B1469A" w:rsidTr="000C3A6E">
        <w:trPr>
          <w:trHeight w:val="600"/>
          <w:jc w:val="center"/>
        </w:trPr>
        <w:tc>
          <w:tcPr>
            <w:tcW w:w="2358" w:type="dxa"/>
            <w:tcBorders>
              <w:tl2br w:val="single" w:sz="4" w:space="0" w:color="auto"/>
            </w:tcBorders>
            <w:shd w:val="clear" w:color="auto" w:fill="auto"/>
          </w:tcPr>
          <w:p w:rsidR="00EB4CFC" w:rsidRPr="00B1469A" w:rsidRDefault="00EB4CFC" w:rsidP="000C3A6E">
            <w:pPr>
              <w:jc w:val="center"/>
              <w:rPr>
                <w:b/>
                <w:sz w:val="26"/>
                <w:szCs w:val="26"/>
              </w:rPr>
            </w:pPr>
            <w:r w:rsidRPr="00B1469A">
              <w:rPr>
                <w:b/>
                <w:sz w:val="26"/>
                <w:szCs w:val="26"/>
              </w:rPr>
              <w:t>Cấp độ</w:t>
            </w:r>
          </w:p>
          <w:p w:rsidR="00EB4CFC" w:rsidRPr="00B1469A" w:rsidRDefault="00EB4CFC" w:rsidP="003714B3">
            <w:pPr>
              <w:rPr>
                <w:b/>
                <w:sz w:val="26"/>
                <w:szCs w:val="26"/>
              </w:rPr>
            </w:pPr>
            <w:r w:rsidRPr="00B1469A">
              <w:rPr>
                <w:b/>
                <w:sz w:val="26"/>
                <w:szCs w:val="26"/>
              </w:rPr>
              <w:t>Chủ đề</w:t>
            </w:r>
          </w:p>
        </w:tc>
        <w:tc>
          <w:tcPr>
            <w:tcW w:w="1620" w:type="dxa"/>
            <w:shd w:val="clear" w:color="auto" w:fill="auto"/>
            <w:vAlign w:val="center"/>
          </w:tcPr>
          <w:p w:rsidR="00EB4CFC" w:rsidRPr="00B1469A" w:rsidRDefault="00EB4CFC" w:rsidP="000C3A6E">
            <w:pPr>
              <w:jc w:val="center"/>
              <w:rPr>
                <w:b/>
                <w:sz w:val="26"/>
                <w:szCs w:val="26"/>
              </w:rPr>
            </w:pPr>
            <w:r w:rsidRPr="00B1469A">
              <w:rPr>
                <w:b/>
                <w:sz w:val="26"/>
                <w:szCs w:val="26"/>
              </w:rPr>
              <w:t>NHẬN BIẾT</w:t>
            </w:r>
          </w:p>
        </w:tc>
        <w:tc>
          <w:tcPr>
            <w:tcW w:w="2520" w:type="dxa"/>
            <w:shd w:val="clear" w:color="auto" w:fill="auto"/>
            <w:vAlign w:val="center"/>
          </w:tcPr>
          <w:p w:rsidR="00EB4CFC" w:rsidRPr="00B1469A" w:rsidRDefault="00EB4CFC" w:rsidP="000C3A6E">
            <w:pPr>
              <w:jc w:val="center"/>
              <w:rPr>
                <w:b/>
                <w:sz w:val="26"/>
                <w:szCs w:val="26"/>
              </w:rPr>
            </w:pPr>
            <w:r w:rsidRPr="00B1469A">
              <w:rPr>
                <w:b/>
                <w:sz w:val="26"/>
                <w:szCs w:val="26"/>
              </w:rPr>
              <w:t>THÔNG HIỂU</w:t>
            </w:r>
          </w:p>
        </w:tc>
        <w:tc>
          <w:tcPr>
            <w:tcW w:w="2160" w:type="dxa"/>
            <w:shd w:val="clear" w:color="auto" w:fill="auto"/>
            <w:vAlign w:val="center"/>
          </w:tcPr>
          <w:p w:rsidR="00EB4CFC" w:rsidRPr="00B1469A" w:rsidRDefault="00EB4CFC" w:rsidP="000C3A6E">
            <w:pPr>
              <w:jc w:val="center"/>
              <w:rPr>
                <w:b/>
                <w:sz w:val="26"/>
                <w:szCs w:val="26"/>
              </w:rPr>
            </w:pPr>
            <w:r w:rsidRPr="00B1469A">
              <w:rPr>
                <w:b/>
                <w:sz w:val="26"/>
                <w:szCs w:val="26"/>
              </w:rPr>
              <w:t>VẬN DỤNG</w:t>
            </w:r>
          </w:p>
        </w:tc>
        <w:tc>
          <w:tcPr>
            <w:tcW w:w="1350" w:type="dxa"/>
            <w:shd w:val="clear" w:color="auto" w:fill="auto"/>
            <w:vAlign w:val="center"/>
          </w:tcPr>
          <w:p w:rsidR="00EB4CFC" w:rsidRPr="00B1469A" w:rsidRDefault="00EB4CFC" w:rsidP="000C3A6E">
            <w:pPr>
              <w:jc w:val="center"/>
              <w:rPr>
                <w:b/>
                <w:sz w:val="26"/>
                <w:szCs w:val="26"/>
              </w:rPr>
            </w:pPr>
            <w:r w:rsidRPr="00B1469A">
              <w:rPr>
                <w:b/>
                <w:sz w:val="26"/>
                <w:szCs w:val="26"/>
              </w:rPr>
              <w:t>TỔNG</w:t>
            </w:r>
          </w:p>
        </w:tc>
      </w:tr>
      <w:tr w:rsidR="000C3A6E" w:rsidRPr="00B1469A" w:rsidTr="000C3A6E">
        <w:trPr>
          <w:jc w:val="center"/>
        </w:trPr>
        <w:tc>
          <w:tcPr>
            <w:tcW w:w="2358" w:type="dxa"/>
            <w:shd w:val="clear" w:color="auto" w:fill="auto"/>
            <w:vAlign w:val="center"/>
          </w:tcPr>
          <w:p w:rsidR="00EB4CFC" w:rsidRPr="00B1469A" w:rsidRDefault="00EB4CFC" w:rsidP="000C3A6E">
            <w:pPr>
              <w:jc w:val="center"/>
              <w:rPr>
                <w:b/>
                <w:sz w:val="26"/>
                <w:szCs w:val="26"/>
              </w:rPr>
            </w:pPr>
            <w:r w:rsidRPr="00B1469A">
              <w:rPr>
                <w:b/>
                <w:sz w:val="26"/>
                <w:szCs w:val="26"/>
              </w:rPr>
              <w:t>Hai câu lệnh lặp For …. Do và</w:t>
            </w:r>
          </w:p>
          <w:p w:rsidR="00EB4CFC" w:rsidRPr="00B1469A" w:rsidRDefault="00EB4CFC" w:rsidP="000C3A6E">
            <w:pPr>
              <w:jc w:val="center"/>
              <w:rPr>
                <w:b/>
                <w:sz w:val="26"/>
                <w:szCs w:val="26"/>
              </w:rPr>
            </w:pPr>
            <w:r w:rsidRPr="00B1469A">
              <w:rPr>
                <w:b/>
                <w:sz w:val="26"/>
                <w:szCs w:val="26"/>
              </w:rPr>
              <w:t>While …. Do.</w:t>
            </w:r>
          </w:p>
          <w:p w:rsidR="00EB4CFC" w:rsidRPr="00B1469A" w:rsidRDefault="00EB4CFC" w:rsidP="000C3A6E">
            <w:pPr>
              <w:jc w:val="center"/>
              <w:rPr>
                <w:sz w:val="26"/>
                <w:szCs w:val="26"/>
              </w:rPr>
            </w:pPr>
          </w:p>
        </w:tc>
        <w:tc>
          <w:tcPr>
            <w:tcW w:w="1620" w:type="dxa"/>
            <w:shd w:val="clear" w:color="auto" w:fill="auto"/>
          </w:tcPr>
          <w:p w:rsidR="00EB4CFC" w:rsidRPr="00B1469A" w:rsidRDefault="00EB4CFC" w:rsidP="000C3A6E">
            <w:pPr>
              <w:jc w:val="both"/>
              <w:rPr>
                <w:sz w:val="26"/>
                <w:szCs w:val="26"/>
              </w:rPr>
            </w:pPr>
          </w:p>
        </w:tc>
        <w:tc>
          <w:tcPr>
            <w:tcW w:w="2520" w:type="dxa"/>
            <w:shd w:val="clear" w:color="auto" w:fill="auto"/>
          </w:tcPr>
          <w:p w:rsidR="00EB4CFC" w:rsidRPr="00B1469A" w:rsidRDefault="00EB4CFC" w:rsidP="000C3A6E">
            <w:pPr>
              <w:jc w:val="both"/>
              <w:rPr>
                <w:sz w:val="26"/>
                <w:szCs w:val="26"/>
              </w:rPr>
            </w:pPr>
            <w:r w:rsidRPr="00B1469A">
              <w:rPr>
                <w:sz w:val="26"/>
                <w:szCs w:val="26"/>
              </w:rPr>
              <w:t>- Học sinh biết và thông hiểu cú pháp và hoạt động của 2 câu lệnh For … do và While …do.</w:t>
            </w:r>
          </w:p>
        </w:tc>
        <w:tc>
          <w:tcPr>
            <w:tcW w:w="2160" w:type="dxa"/>
            <w:shd w:val="clear" w:color="auto" w:fill="auto"/>
          </w:tcPr>
          <w:p w:rsidR="00EB4CFC" w:rsidRPr="00B1469A" w:rsidRDefault="00EB4CFC" w:rsidP="000C3A6E">
            <w:pPr>
              <w:jc w:val="both"/>
              <w:rPr>
                <w:sz w:val="26"/>
                <w:szCs w:val="26"/>
              </w:rPr>
            </w:pPr>
            <w:r w:rsidRPr="00B1469A">
              <w:rPr>
                <w:sz w:val="26"/>
                <w:szCs w:val="26"/>
              </w:rPr>
              <w:t>- Học sinh hiểu và vận dụng kiến thức 2 câu lệnh For … do và While …do để giải quyết bài tập đề ra</w:t>
            </w:r>
          </w:p>
        </w:tc>
        <w:tc>
          <w:tcPr>
            <w:tcW w:w="1350" w:type="dxa"/>
            <w:shd w:val="clear" w:color="auto" w:fill="auto"/>
          </w:tcPr>
          <w:p w:rsidR="00EB4CFC" w:rsidRPr="00B1469A" w:rsidRDefault="00EB4CFC" w:rsidP="000C3A6E">
            <w:pPr>
              <w:jc w:val="right"/>
              <w:rPr>
                <w:b/>
                <w:sz w:val="26"/>
                <w:szCs w:val="26"/>
              </w:rPr>
            </w:pPr>
          </w:p>
        </w:tc>
      </w:tr>
      <w:tr w:rsidR="000C3A6E" w:rsidRPr="00B1469A" w:rsidTr="000C3A6E">
        <w:trPr>
          <w:jc w:val="center"/>
        </w:trPr>
        <w:tc>
          <w:tcPr>
            <w:tcW w:w="2358" w:type="dxa"/>
            <w:shd w:val="clear" w:color="auto" w:fill="auto"/>
            <w:vAlign w:val="center"/>
          </w:tcPr>
          <w:p w:rsidR="00EB4CFC" w:rsidRPr="00B1469A" w:rsidRDefault="00EB4CFC" w:rsidP="003714B3">
            <w:pPr>
              <w:rPr>
                <w:sz w:val="26"/>
                <w:szCs w:val="26"/>
              </w:rPr>
            </w:pPr>
            <w:r w:rsidRPr="00B1469A">
              <w:rPr>
                <w:sz w:val="26"/>
                <w:szCs w:val="26"/>
              </w:rPr>
              <w:t>Số câu</w:t>
            </w:r>
          </w:p>
          <w:p w:rsidR="00EB4CFC" w:rsidRPr="00B1469A" w:rsidRDefault="00EB4CFC" w:rsidP="003714B3">
            <w:pPr>
              <w:rPr>
                <w:sz w:val="26"/>
                <w:szCs w:val="26"/>
              </w:rPr>
            </w:pPr>
            <w:r w:rsidRPr="00B1469A">
              <w:rPr>
                <w:sz w:val="26"/>
                <w:szCs w:val="26"/>
              </w:rPr>
              <w:t xml:space="preserve">Số điểm        </w:t>
            </w:r>
          </w:p>
          <w:p w:rsidR="00EB4CFC" w:rsidRPr="00B1469A" w:rsidRDefault="00EB4CFC" w:rsidP="003714B3">
            <w:pPr>
              <w:rPr>
                <w:b/>
                <w:sz w:val="26"/>
                <w:szCs w:val="26"/>
              </w:rPr>
            </w:pPr>
            <w:r w:rsidRPr="00B1469A">
              <w:rPr>
                <w:sz w:val="26"/>
                <w:szCs w:val="26"/>
              </w:rPr>
              <w:t>Tỉ lệ %</w:t>
            </w:r>
          </w:p>
        </w:tc>
        <w:tc>
          <w:tcPr>
            <w:tcW w:w="1620" w:type="dxa"/>
            <w:shd w:val="clear" w:color="auto" w:fill="auto"/>
          </w:tcPr>
          <w:p w:rsidR="00EB4CFC" w:rsidRPr="00B1469A" w:rsidRDefault="00EB4CFC" w:rsidP="000C3A6E">
            <w:pPr>
              <w:jc w:val="center"/>
              <w:rPr>
                <w:sz w:val="26"/>
                <w:szCs w:val="26"/>
              </w:rPr>
            </w:pPr>
          </w:p>
        </w:tc>
        <w:tc>
          <w:tcPr>
            <w:tcW w:w="2520" w:type="dxa"/>
            <w:shd w:val="clear" w:color="auto" w:fill="auto"/>
          </w:tcPr>
          <w:p w:rsidR="00EB4CFC" w:rsidRPr="00B1469A" w:rsidRDefault="00EB4CFC" w:rsidP="000C3A6E">
            <w:pPr>
              <w:jc w:val="center"/>
              <w:rPr>
                <w:sz w:val="26"/>
                <w:szCs w:val="26"/>
              </w:rPr>
            </w:pPr>
            <w:r w:rsidRPr="00B1469A">
              <w:rPr>
                <w:sz w:val="26"/>
                <w:szCs w:val="26"/>
              </w:rPr>
              <w:t>2</w:t>
            </w:r>
          </w:p>
          <w:p w:rsidR="00EB4CFC" w:rsidRPr="00B1469A" w:rsidRDefault="00EB4CFC" w:rsidP="000C3A6E">
            <w:pPr>
              <w:jc w:val="center"/>
              <w:rPr>
                <w:sz w:val="26"/>
                <w:szCs w:val="26"/>
              </w:rPr>
            </w:pPr>
            <w:r w:rsidRPr="00B1469A">
              <w:rPr>
                <w:sz w:val="26"/>
                <w:szCs w:val="26"/>
              </w:rPr>
              <w:t>6</w:t>
            </w:r>
          </w:p>
          <w:p w:rsidR="00EB4CFC" w:rsidRPr="00B1469A" w:rsidRDefault="00EB4CFC" w:rsidP="000C3A6E">
            <w:pPr>
              <w:jc w:val="center"/>
              <w:rPr>
                <w:b/>
                <w:sz w:val="26"/>
                <w:szCs w:val="26"/>
              </w:rPr>
            </w:pPr>
            <w:r w:rsidRPr="00B1469A">
              <w:rPr>
                <w:sz w:val="26"/>
                <w:szCs w:val="26"/>
              </w:rPr>
              <w:t>60%</w:t>
            </w:r>
          </w:p>
        </w:tc>
        <w:tc>
          <w:tcPr>
            <w:tcW w:w="2160" w:type="dxa"/>
            <w:shd w:val="clear" w:color="auto" w:fill="auto"/>
          </w:tcPr>
          <w:p w:rsidR="00EB4CFC" w:rsidRPr="00B1469A" w:rsidRDefault="00EB4CFC" w:rsidP="000C3A6E">
            <w:pPr>
              <w:jc w:val="center"/>
              <w:rPr>
                <w:sz w:val="26"/>
                <w:szCs w:val="26"/>
              </w:rPr>
            </w:pPr>
            <w:r w:rsidRPr="00B1469A">
              <w:rPr>
                <w:sz w:val="26"/>
                <w:szCs w:val="26"/>
              </w:rPr>
              <w:t>1</w:t>
            </w:r>
          </w:p>
          <w:p w:rsidR="00EB4CFC" w:rsidRPr="00B1469A" w:rsidRDefault="00EB4CFC" w:rsidP="000C3A6E">
            <w:pPr>
              <w:jc w:val="center"/>
              <w:rPr>
                <w:sz w:val="26"/>
                <w:szCs w:val="26"/>
              </w:rPr>
            </w:pPr>
            <w:r w:rsidRPr="00B1469A">
              <w:rPr>
                <w:sz w:val="26"/>
                <w:szCs w:val="26"/>
              </w:rPr>
              <w:t>4</w:t>
            </w:r>
          </w:p>
          <w:p w:rsidR="00EB4CFC" w:rsidRPr="00B1469A" w:rsidRDefault="00EB4CFC" w:rsidP="003714B3">
            <w:pPr>
              <w:rPr>
                <w:sz w:val="26"/>
                <w:szCs w:val="26"/>
              </w:rPr>
            </w:pPr>
            <w:r w:rsidRPr="00B1469A">
              <w:rPr>
                <w:sz w:val="26"/>
                <w:szCs w:val="26"/>
              </w:rPr>
              <w:t xml:space="preserve">           40%</w:t>
            </w:r>
          </w:p>
        </w:tc>
        <w:tc>
          <w:tcPr>
            <w:tcW w:w="1350" w:type="dxa"/>
            <w:shd w:val="clear" w:color="auto" w:fill="auto"/>
          </w:tcPr>
          <w:p w:rsidR="00EB4CFC" w:rsidRPr="00B1469A" w:rsidRDefault="00EB4CFC" w:rsidP="000C3A6E">
            <w:pPr>
              <w:jc w:val="center"/>
              <w:rPr>
                <w:sz w:val="26"/>
                <w:szCs w:val="26"/>
              </w:rPr>
            </w:pPr>
            <w:r w:rsidRPr="00B1469A">
              <w:rPr>
                <w:sz w:val="26"/>
                <w:szCs w:val="26"/>
              </w:rPr>
              <w:t>3</w:t>
            </w:r>
          </w:p>
          <w:p w:rsidR="00EB4CFC" w:rsidRPr="00B1469A" w:rsidRDefault="00EB4CFC" w:rsidP="000C3A6E">
            <w:pPr>
              <w:jc w:val="center"/>
              <w:rPr>
                <w:sz w:val="26"/>
                <w:szCs w:val="26"/>
              </w:rPr>
            </w:pPr>
            <w:r w:rsidRPr="00B1469A">
              <w:rPr>
                <w:sz w:val="26"/>
                <w:szCs w:val="26"/>
              </w:rPr>
              <w:t>10</w:t>
            </w:r>
          </w:p>
          <w:p w:rsidR="00EB4CFC" w:rsidRPr="00B1469A" w:rsidRDefault="00EB4CFC" w:rsidP="003714B3">
            <w:pPr>
              <w:rPr>
                <w:b/>
                <w:sz w:val="26"/>
                <w:szCs w:val="26"/>
              </w:rPr>
            </w:pPr>
            <w:r w:rsidRPr="00B1469A">
              <w:rPr>
                <w:sz w:val="26"/>
                <w:szCs w:val="26"/>
              </w:rPr>
              <w:t xml:space="preserve">      100%</w:t>
            </w:r>
          </w:p>
        </w:tc>
      </w:tr>
      <w:tr w:rsidR="000C3A6E" w:rsidRPr="00B1469A" w:rsidTr="000C3A6E">
        <w:trPr>
          <w:trHeight w:val="798"/>
          <w:jc w:val="center"/>
        </w:trPr>
        <w:tc>
          <w:tcPr>
            <w:tcW w:w="2358" w:type="dxa"/>
            <w:shd w:val="clear" w:color="auto" w:fill="auto"/>
          </w:tcPr>
          <w:p w:rsidR="00EB4CFC" w:rsidRPr="00B1469A" w:rsidRDefault="00EB4CFC" w:rsidP="003714B3">
            <w:pPr>
              <w:rPr>
                <w:sz w:val="26"/>
                <w:szCs w:val="26"/>
              </w:rPr>
            </w:pPr>
            <w:r w:rsidRPr="00B1469A">
              <w:rPr>
                <w:sz w:val="26"/>
                <w:szCs w:val="26"/>
              </w:rPr>
              <w:t>Tổng số câu</w:t>
            </w:r>
          </w:p>
          <w:p w:rsidR="00EB4CFC" w:rsidRPr="00B1469A" w:rsidRDefault="00EB4CFC" w:rsidP="003714B3">
            <w:pPr>
              <w:rPr>
                <w:sz w:val="26"/>
                <w:szCs w:val="26"/>
              </w:rPr>
            </w:pPr>
            <w:r w:rsidRPr="00B1469A">
              <w:rPr>
                <w:sz w:val="26"/>
                <w:szCs w:val="26"/>
              </w:rPr>
              <w:t xml:space="preserve">Tổng số điểm        </w:t>
            </w:r>
          </w:p>
          <w:p w:rsidR="00EB4CFC" w:rsidRPr="00B1469A" w:rsidRDefault="00EB4CFC" w:rsidP="000C3A6E">
            <w:pPr>
              <w:jc w:val="both"/>
              <w:rPr>
                <w:b/>
                <w:sz w:val="26"/>
                <w:szCs w:val="26"/>
              </w:rPr>
            </w:pPr>
            <w:r w:rsidRPr="00B1469A">
              <w:rPr>
                <w:sz w:val="26"/>
                <w:szCs w:val="26"/>
              </w:rPr>
              <w:t>Tỉ lệ %</w:t>
            </w:r>
          </w:p>
        </w:tc>
        <w:tc>
          <w:tcPr>
            <w:tcW w:w="1620" w:type="dxa"/>
            <w:shd w:val="clear" w:color="auto" w:fill="auto"/>
          </w:tcPr>
          <w:p w:rsidR="00EB4CFC" w:rsidRPr="00B1469A" w:rsidRDefault="00EB4CFC" w:rsidP="000C3A6E">
            <w:pPr>
              <w:jc w:val="both"/>
              <w:rPr>
                <w:b/>
                <w:sz w:val="26"/>
                <w:szCs w:val="26"/>
              </w:rPr>
            </w:pPr>
          </w:p>
        </w:tc>
        <w:tc>
          <w:tcPr>
            <w:tcW w:w="2520" w:type="dxa"/>
            <w:shd w:val="clear" w:color="auto" w:fill="auto"/>
          </w:tcPr>
          <w:p w:rsidR="00EB4CFC" w:rsidRPr="00B1469A" w:rsidRDefault="00EB4CFC" w:rsidP="000C3A6E">
            <w:pPr>
              <w:jc w:val="center"/>
              <w:rPr>
                <w:sz w:val="26"/>
                <w:szCs w:val="26"/>
              </w:rPr>
            </w:pPr>
            <w:r w:rsidRPr="00B1469A">
              <w:rPr>
                <w:sz w:val="26"/>
                <w:szCs w:val="26"/>
              </w:rPr>
              <w:t>2</w:t>
            </w:r>
          </w:p>
          <w:p w:rsidR="00EB4CFC" w:rsidRPr="00B1469A" w:rsidRDefault="00EB4CFC" w:rsidP="000C3A6E">
            <w:pPr>
              <w:jc w:val="center"/>
              <w:rPr>
                <w:sz w:val="26"/>
                <w:szCs w:val="26"/>
              </w:rPr>
            </w:pPr>
            <w:r w:rsidRPr="00B1469A">
              <w:rPr>
                <w:sz w:val="26"/>
                <w:szCs w:val="26"/>
              </w:rPr>
              <w:t>6</w:t>
            </w:r>
          </w:p>
          <w:p w:rsidR="00EB4CFC" w:rsidRPr="00B1469A" w:rsidRDefault="00EB4CFC" w:rsidP="000C3A6E">
            <w:pPr>
              <w:jc w:val="center"/>
              <w:rPr>
                <w:b/>
                <w:sz w:val="26"/>
                <w:szCs w:val="26"/>
              </w:rPr>
            </w:pPr>
            <w:r w:rsidRPr="00B1469A">
              <w:rPr>
                <w:sz w:val="26"/>
                <w:szCs w:val="26"/>
              </w:rPr>
              <w:t>60%</w:t>
            </w:r>
          </w:p>
        </w:tc>
        <w:tc>
          <w:tcPr>
            <w:tcW w:w="2160" w:type="dxa"/>
            <w:shd w:val="clear" w:color="auto" w:fill="auto"/>
          </w:tcPr>
          <w:p w:rsidR="00EB4CFC" w:rsidRPr="00B1469A" w:rsidRDefault="00EB4CFC" w:rsidP="000C3A6E">
            <w:pPr>
              <w:jc w:val="center"/>
              <w:rPr>
                <w:sz w:val="26"/>
                <w:szCs w:val="26"/>
              </w:rPr>
            </w:pPr>
            <w:r w:rsidRPr="00B1469A">
              <w:rPr>
                <w:sz w:val="26"/>
                <w:szCs w:val="26"/>
              </w:rPr>
              <w:t>1</w:t>
            </w:r>
          </w:p>
          <w:p w:rsidR="00EB4CFC" w:rsidRPr="00B1469A" w:rsidRDefault="00EB4CFC" w:rsidP="000C3A6E">
            <w:pPr>
              <w:jc w:val="center"/>
              <w:rPr>
                <w:sz w:val="26"/>
                <w:szCs w:val="26"/>
              </w:rPr>
            </w:pPr>
            <w:r w:rsidRPr="00B1469A">
              <w:rPr>
                <w:sz w:val="26"/>
                <w:szCs w:val="26"/>
              </w:rPr>
              <w:t>4</w:t>
            </w:r>
          </w:p>
          <w:p w:rsidR="00EB4CFC" w:rsidRPr="00B1469A" w:rsidRDefault="00EB4CFC" w:rsidP="003714B3">
            <w:pPr>
              <w:rPr>
                <w:sz w:val="26"/>
                <w:szCs w:val="26"/>
              </w:rPr>
            </w:pPr>
            <w:r w:rsidRPr="00B1469A">
              <w:rPr>
                <w:sz w:val="26"/>
                <w:szCs w:val="26"/>
              </w:rPr>
              <w:t xml:space="preserve">           40%</w:t>
            </w:r>
          </w:p>
        </w:tc>
        <w:tc>
          <w:tcPr>
            <w:tcW w:w="1350" w:type="dxa"/>
            <w:shd w:val="clear" w:color="auto" w:fill="auto"/>
          </w:tcPr>
          <w:p w:rsidR="00EB4CFC" w:rsidRPr="00B1469A" w:rsidRDefault="00EB4CFC" w:rsidP="000C3A6E">
            <w:pPr>
              <w:jc w:val="center"/>
              <w:rPr>
                <w:sz w:val="26"/>
                <w:szCs w:val="26"/>
              </w:rPr>
            </w:pPr>
            <w:r w:rsidRPr="00B1469A">
              <w:rPr>
                <w:sz w:val="26"/>
                <w:szCs w:val="26"/>
              </w:rPr>
              <w:t>3</w:t>
            </w:r>
          </w:p>
          <w:p w:rsidR="00EB4CFC" w:rsidRPr="00B1469A" w:rsidRDefault="00EB4CFC" w:rsidP="000C3A6E">
            <w:pPr>
              <w:jc w:val="center"/>
              <w:rPr>
                <w:sz w:val="26"/>
                <w:szCs w:val="26"/>
              </w:rPr>
            </w:pPr>
            <w:r w:rsidRPr="00B1469A">
              <w:rPr>
                <w:sz w:val="26"/>
                <w:szCs w:val="26"/>
              </w:rPr>
              <w:t>10</w:t>
            </w:r>
          </w:p>
          <w:p w:rsidR="00EB4CFC" w:rsidRPr="00B1469A" w:rsidRDefault="00EB4CFC" w:rsidP="000C3A6E">
            <w:pPr>
              <w:jc w:val="center"/>
              <w:rPr>
                <w:b/>
                <w:sz w:val="26"/>
                <w:szCs w:val="26"/>
              </w:rPr>
            </w:pPr>
            <w:r w:rsidRPr="00B1469A">
              <w:rPr>
                <w:sz w:val="26"/>
                <w:szCs w:val="26"/>
              </w:rPr>
              <w:t>100%</w:t>
            </w:r>
          </w:p>
        </w:tc>
      </w:tr>
    </w:tbl>
    <w:p w:rsidR="0042012D" w:rsidRPr="00B1469A" w:rsidRDefault="0042012D" w:rsidP="0042012D">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42012D" w:rsidRPr="00B1469A" w:rsidRDefault="0042012D" w:rsidP="0042012D">
      <w:pPr>
        <w:spacing w:before="60" w:after="60"/>
        <w:ind w:left="1440"/>
        <w:jc w:val="both"/>
        <w:rPr>
          <w:sz w:val="26"/>
          <w:szCs w:val="26"/>
          <w:lang w:val="pt-BR"/>
        </w:rPr>
      </w:pPr>
      <w:r w:rsidRPr="00B1469A">
        <w:rPr>
          <w:sz w:val="26"/>
          <w:szCs w:val="26"/>
          <w:lang w:val="pt-BR"/>
        </w:rPr>
        <w:t>- Làm bài tập trong SGK</w:t>
      </w:r>
    </w:p>
    <w:p w:rsidR="0042012D" w:rsidRPr="00B1469A" w:rsidRDefault="0042012D" w:rsidP="0042012D">
      <w:pPr>
        <w:spacing w:before="60" w:after="60"/>
        <w:jc w:val="both"/>
        <w:rPr>
          <w:b/>
          <w:bCs/>
          <w:sz w:val="26"/>
          <w:szCs w:val="26"/>
          <w:lang w:val="pt-BR"/>
        </w:rPr>
      </w:pPr>
      <w:r w:rsidRPr="00B1469A">
        <w:rPr>
          <w:b/>
          <w:bCs/>
          <w:sz w:val="26"/>
          <w:szCs w:val="26"/>
          <w:lang w:val="pt-BR"/>
        </w:rPr>
        <w:t xml:space="preserve">III. TIẾN TRÌNH BÀI HỌC: </w:t>
      </w:r>
    </w:p>
    <w:p w:rsidR="0042012D" w:rsidRPr="00B1469A" w:rsidRDefault="0042012D" w:rsidP="0042012D">
      <w:pPr>
        <w:pStyle w:val="BodyText"/>
        <w:widowControl w:val="0"/>
        <w:spacing w:before="60" w:after="60" w:line="240" w:lineRule="auto"/>
        <w:ind w:left="357"/>
        <w:rPr>
          <w:b/>
          <w:bCs/>
          <w:sz w:val="26"/>
          <w:szCs w:val="26"/>
          <w:lang w:val="pt-BR"/>
        </w:rPr>
      </w:pPr>
      <w:r w:rsidRPr="00B1469A">
        <w:rPr>
          <w:rFonts w:ascii="Times New Roman" w:hAnsi="Times New Roman"/>
          <w:b/>
          <w:bCs/>
          <w:sz w:val="26"/>
          <w:szCs w:val="26"/>
        </w:rPr>
        <w:t>1. Hoạt động 1: Khởi động (1 phút)</w:t>
      </w:r>
      <w:r w:rsidRPr="00B1469A">
        <w:rPr>
          <w:b/>
          <w:bCs/>
          <w:sz w:val="26"/>
          <w:szCs w:val="26"/>
          <w:lang w:val="pt-BR"/>
        </w:rPr>
        <w:t xml:space="preserve"> </w:t>
      </w:r>
    </w:p>
    <w:p w:rsidR="0042012D" w:rsidRPr="00B1469A" w:rsidRDefault="0042012D" w:rsidP="0042012D">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Ổn định tổ chức lớp </w:t>
      </w:r>
    </w:p>
    <w:p w:rsidR="0042012D" w:rsidRPr="00B1469A" w:rsidRDefault="0042012D" w:rsidP="0042012D">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khai báo biến mảng ? Nêu cách để tìm giá trị lớn nhất và nhỏ nhất trong dãy số ?</w:t>
      </w:r>
    </w:p>
    <w:p w:rsidR="0042012D" w:rsidRPr="00B1469A" w:rsidRDefault="0042012D" w:rsidP="0042012D">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45 phút)</w:t>
      </w:r>
    </w:p>
    <w:p w:rsidR="00EB4CFC" w:rsidRPr="00B1469A" w:rsidRDefault="00EB4CFC" w:rsidP="00EB4CFC">
      <w:pPr>
        <w:pStyle w:val="ListParagraph1"/>
        <w:spacing w:line="360" w:lineRule="auto"/>
        <w:ind w:left="0" w:firstLine="360"/>
        <w:jc w:val="both"/>
        <w:rPr>
          <w:b/>
          <w:sz w:val="26"/>
          <w:szCs w:val="26"/>
          <w:u w:val="single"/>
          <w:lang w:val="pt-BR"/>
        </w:rPr>
      </w:pPr>
      <w:r w:rsidRPr="00B1469A">
        <w:rPr>
          <w:b/>
          <w:sz w:val="26"/>
          <w:szCs w:val="28"/>
          <w:u w:val="single"/>
          <w:lang w:val="pt-BR"/>
        </w:rPr>
        <w:t xml:space="preserve"> ĐỀ BÀI</w:t>
      </w:r>
      <w:r w:rsidRPr="00B1469A">
        <w:rPr>
          <w:b/>
          <w:sz w:val="26"/>
          <w:szCs w:val="26"/>
          <w:u w:val="single"/>
          <w:lang w:val="pt-BR"/>
        </w:rPr>
        <w:t xml:space="preserve">: </w:t>
      </w:r>
    </w:p>
    <w:p w:rsidR="00EB4CFC" w:rsidRPr="00B1469A" w:rsidRDefault="00EB4CFC" w:rsidP="00EB4CFC">
      <w:pPr>
        <w:spacing w:line="360" w:lineRule="auto"/>
        <w:ind w:firstLine="720"/>
        <w:rPr>
          <w:spacing w:val="-8"/>
          <w:sz w:val="26"/>
          <w:lang w:val="pt-BR"/>
        </w:rPr>
      </w:pPr>
      <w:r w:rsidRPr="00B1469A">
        <w:rPr>
          <w:spacing w:val="-8"/>
          <w:sz w:val="26"/>
          <w:lang w:val="pt-BR"/>
        </w:rPr>
        <w:t>Câu 1. Em hãy nêu cú pháp và hoạt động của vòng lặp không xác định (3đ)</w:t>
      </w:r>
    </w:p>
    <w:p w:rsidR="00EB4CFC" w:rsidRPr="00B1469A" w:rsidRDefault="00EB4CFC" w:rsidP="00EB4CFC">
      <w:pPr>
        <w:spacing w:line="360" w:lineRule="auto"/>
        <w:rPr>
          <w:spacing w:val="-8"/>
          <w:sz w:val="26"/>
          <w:lang w:val="pt-BR"/>
        </w:rPr>
      </w:pPr>
      <w:r w:rsidRPr="00B1469A">
        <w:rPr>
          <w:spacing w:val="-8"/>
          <w:sz w:val="26"/>
          <w:lang w:val="pt-BR"/>
        </w:rPr>
        <w:t xml:space="preserve">             Câu 2. Em hãy nêu cú pháp và hoạt động của vòng lặp xác định (3đ)</w:t>
      </w:r>
    </w:p>
    <w:p w:rsidR="00EB4CFC" w:rsidRPr="00B1469A" w:rsidRDefault="00EB4CFC" w:rsidP="00EB4CFC">
      <w:pPr>
        <w:spacing w:line="360" w:lineRule="auto"/>
        <w:ind w:left="720" w:hanging="720"/>
        <w:rPr>
          <w:spacing w:val="-8"/>
          <w:sz w:val="26"/>
          <w:vertAlign w:val="superscript"/>
          <w:lang w:val="pt-BR"/>
        </w:rPr>
      </w:pPr>
      <w:r w:rsidRPr="00B1469A">
        <w:rPr>
          <w:spacing w:val="-8"/>
          <w:sz w:val="26"/>
          <w:lang w:val="pt-BR"/>
        </w:rPr>
        <w:t xml:space="preserve">             Câu 3. Em hãy viết chương trình tính tổng các số tự nhiên từ 100 đến 1000 ( Sử dụng vòng lặp xác định </w:t>
      </w:r>
      <w:r w:rsidR="0042012D" w:rsidRPr="00B1469A">
        <w:rPr>
          <w:spacing w:val="-8"/>
          <w:sz w:val="26"/>
          <w:lang w:val="pt-BR"/>
        </w:rPr>
        <w:t>hoặc</w:t>
      </w:r>
      <w:r w:rsidRPr="00B1469A">
        <w:rPr>
          <w:spacing w:val="-8"/>
          <w:sz w:val="26"/>
          <w:lang w:val="pt-BR"/>
        </w:rPr>
        <w:t xml:space="preserve"> vòng lặp không xác định) </w:t>
      </w:r>
    </w:p>
    <w:p w:rsidR="00EB4CFC" w:rsidRPr="00B1469A" w:rsidRDefault="00EB4CFC" w:rsidP="00EB4CFC">
      <w:pPr>
        <w:pStyle w:val="ListParagraph1"/>
        <w:spacing w:line="360" w:lineRule="auto"/>
        <w:ind w:left="0" w:firstLine="360"/>
        <w:jc w:val="both"/>
        <w:rPr>
          <w:b/>
          <w:sz w:val="26"/>
          <w:szCs w:val="28"/>
          <w:u w:val="single"/>
          <w:lang w:val="pt-BR"/>
        </w:rPr>
      </w:pPr>
      <w:r w:rsidRPr="00B1469A">
        <w:rPr>
          <w:b/>
          <w:sz w:val="26"/>
          <w:szCs w:val="28"/>
          <w:u w:val="single"/>
          <w:lang w:val="pt-BR"/>
        </w:rPr>
        <w:t xml:space="preserve"> HƯỚNG DẪN CHẤM:</w:t>
      </w:r>
    </w:p>
    <w:p w:rsidR="00EB4CFC" w:rsidRPr="00B1469A" w:rsidRDefault="00EB4CFC" w:rsidP="00EB4CFC">
      <w:pPr>
        <w:pStyle w:val="ListParagraph1"/>
        <w:ind w:left="0" w:firstLine="360"/>
        <w:jc w:val="both"/>
        <w:rPr>
          <w:b/>
          <w:sz w:val="10"/>
          <w:szCs w:val="28"/>
          <w:u w:val="single"/>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6767"/>
        <w:gridCol w:w="1423"/>
      </w:tblGrid>
      <w:tr w:rsidR="00EB4CFC" w:rsidRPr="00B1469A" w:rsidTr="000C3A6E">
        <w:trPr>
          <w:jc w:val="center"/>
        </w:trPr>
        <w:tc>
          <w:tcPr>
            <w:tcW w:w="910" w:type="dxa"/>
            <w:shd w:val="clear" w:color="auto" w:fill="auto"/>
          </w:tcPr>
          <w:p w:rsidR="00EB4CFC" w:rsidRPr="00B1469A" w:rsidRDefault="00EB4CFC" w:rsidP="000C3A6E">
            <w:pPr>
              <w:jc w:val="center"/>
              <w:rPr>
                <w:b/>
                <w:sz w:val="26"/>
                <w:szCs w:val="26"/>
                <w:lang w:val="nl-NL"/>
              </w:rPr>
            </w:pPr>
            <w:r w:rsidRPr="00B1469A">
              <w:rPr>
                <w:b/>
                <w:sz w:val="26"/>
                <w:szCs w:val="26"/>
                <w:lang w:val="nl-NL"/>
              </w:rPr>
              <w:t>CÂU</w:t>
            </w:r>
          </w:p>
        </w:tc>
        <w:tc>
          <w:tcPr>
            <w:tcW w:w="6767" w:type="dxa"/>
            <w:shd w:val="clear" w:color="auto" w:fill="auto"/>
          </w:tcPr>
          <w:p w:rsidR="00EB4CFC" w:rsidRPr="00B1469A" w:rsidRDefault="00EB4CFC" w:rsidP="000C3A6E">
            <w:pPr>
              <w:jc w:val="center"/>
              <w:rPr>
                <w:b/>
                <w:sz w:val="26"/>
                <w:szCs w:val="26"/>
                <w:lang w:val="nl-NL"/>
              </w:rPr>
            </w:pPr>
            <w:r w:rsidRPr="00B1469A">
              <w:rPr>
                <w:b/>
                <w:sz w:val="26"/>
                <w:szCs w:val="26"/>
                <w:lang w:val="nl-NL"/>
              </w:rPr>
              <w:t>NỘI DUNG</w:t>
            </w:r>
          </w:p>
        </w:tc>
        <w:tc>
          <w:tcPr>
            <w:tcW w:w="1423" w:type="dxa"/>
            <w:shd w:val="clear" w:color="auto" w:fill="auto"/>
          </w:tcPr>
          <w:p w:rsidR="00EB4CFC" w:rsidRPr="00B1469A" w:rsidRDefault="00EB4CFC" w:rsidP="000C3A6E">
            <w:pPr>
              <w:jc w:val="center"/>
              <w:rPr>
                <w:b/>
                <w:sz w:val="26"/>
                <w:szCs w:val="26"/>
                <w:lang w:val="nl-NL"/>
              </w:rPr>
            </w:pPr>
            <w:r w:rsidRPr="00B1469A">
              <w:rPr>
                <w:b/>
                <w:sz w:val="26"/>
                <w:szCs w:val="26"/>
                <w:lang w:val="nl-NL"/>
              </w:rPr>
              <w:t>ĐIỂM</w:t>
            </w:r>
          </w:p>
        </w:tc>
      </w:tr>
      <w:tr w:rsidR="00EB4CFC" w:rsidRPr="00B1469A" w:rsidTr="000C3A6E">
        <w:trPr>
          <w:jc w:val="center"/>
        </w:trPr>
        <w:tc>
          <w:tcPr>
            <w:tcW w:w="9100" w:type="dxa"/>
            <w:gridSpan w:val="3"/>
            <w:shd w:val="clear" w:color="auto" w:fill="auto"/>
          </w:tcPr>
          <w:p w:rsidR="00EB4CFC" w:rsidRPr="00B1469A" w:rsidRDefault="00EB4CFC" w:rsidP="000C3A6E">
            <w:pPr>
              <w:jc w:val="center"/>
              <w:rPr>
                <w:b/>
                <w:sz w:val="26"/>
                <w:szCs w:val="26"/>
                <w:lang w:val="nl-NL"/>
              </w:rPr>
            </w:pPr>
            <w:r w:rsidRPr="00B1469A">
              <w:rPr>
                <w:b/>
                <w:sz w:val="26"/>
                <w:szCs w:val="26"/>
                <w:lang w:val="nl-NL"/>
              </w:rPr>
              <w:t>Phần A.  Trắc nghiệm</w:t>
            </w:r>
          </w:p>
        </w:tc>
      </w:tr>
      <w:tr w:rsidR="00EB4CFC" w:rsidRPr="00B1469A" w:rsidTr="000C3A6E">
        <w:trPr>
          <w:jc w:val="center"/>
        </w:trPr>
        <w:tc>
          <w:tcPr>
            <w:tcW w:w="910" w:type="dxa"/>
            <w:shd w:val="clear" w:color="auto" w:fill="auto"/>
            <w:vAlign w:val="center"/>
          </w:tcPr>
          <w:p w:rsidR="00EB4CFC" w:rsidRPr="00B1469A" w:rsidRDefault="00EB4CFC" w:rsidP="000C3A6E">
            <w:pPr>
              <w:jc w:val="center"/>
              <w:rPr>
                <w:sz w:val="26"/>
                <w:szCs w:val="26"/>
                <w:lang w:val="nl-NL"/>
              </w:rPr>
            </w:pPr>
            <w:r w:rsidRPr="00B1469A">
              <w:rPr>
                <w:sz w:val="26"/>
                <w:szCs w:val="26"/>
                <w:lang w:val="nl-NL"/>
              </w:rPr>
              <w:t>1</w:t>
            </w:r>
          </w:p>
        </w:tc>
        <w:tc>
          <w:tcPr>
            <w:tcW w:w="6767" w:type="dxa"/>
            <w:shd w:val="clear" w:color="auto" w:fill="auto"/>
          </w:tcPr>
          <w:p w:rsidR="00EB4CFC" w:rsidRPr="00B1469A" w:rsidRDefault="00EB4CFC" w:rsidP="000C3A6E">
            <w:pPr>
              <w:jc w:val="both"/>
              <w:rPr>
                <w:sz w:val="26"/>
                <w:lang w:val="nl-NL"/>
              </w:rPr>
            </w:pPr>
            <w:r w:rsidRPr="00B1469A">
              <w:rPr>
                <w:sz w:val="26"/>
                <w:lang w:val="nl-NL"/>
              </w:rPr>
              <w:t>* Cú pháp:</w:t>
            </w:r>
          </w:p>
          <w:p w:rsidR="00EB4CFC" w:rsidRPr="00B1469A" w:rsidRDefault="00EB4CFC" w:rsidP="000C3A6E">
            <w:pPr>
              <w:jc w:val="both"/>
              <w:rPr>
                <w:sz w:val="26"/>
                <w:lang w:val="nl-NL"/>
              </w:rPr>
            </w:pPr>
            <w:r w:rsidRPr="00B1469A">
              <w:rPr>
                <w:sz w:val="26"/>
                <w:lang w:val="nl-NL"/>
              </w:rPr>
              <w:t xml:space="preserve">             While &lt;điều kiện&gt; do &lt;câu lênh&gt;;</w:t>
            </w:r>
          </w:p>
          <w:p w:rsidR="00EB4CFC" w:rsidRPr="00B1469A" w:rsidRDefault="00EB4CFC" w:rsidP="000C3A6E">
            <w:pPr>
              <w:jc w:val="both"/>
              <w:rPr>
                <w:sz w:val="26"/>
                <w:lang w:val="nl-NL"/>
              </w:rPr>
            </w:pPr>
            <w:r w:rsidRPr="00B1469A">
              <w:rPr>
                <w:sz w:val="26"/>
                <w:lang w:val="nl-NL"/>
              </w:rPr>
              <w:t xml:space="preserve">* Hoạt động: </w:t>
            </w:r>
          </w:p>
          <w:p w:rsidR="00EB4CFC" w:rsidRPr="00B1469A" w:rsidRDefault="00EB4CFC" w:rsidP="000C3A6E">
            <w:pPr>
              <w:jc w:val="both"/>
              <w:rPr>
                <w:sz w:val="26"/>
                <w:lang w:val="nl-NL"/>
              </w:rPr>
            </w:pPr>
            <w:r w:rsidRPr="00B1469A">
              <w:rPr>
                <w:sz w:val="26"/>
                <w:lang w:val="nl-NL"/>
              </w:rPr>
              <w:t xml:space="preserve">            - B1. Kiểm tra điều kiện.</w:t>
            </w:r>
          </w:p>
          <w:p w:rsidR="00EB4CFC" w:rsidRPr="00B1469A" w:rsidRDefault="00EB4CFC" w:rsidP="000C3A6E">
            <w:pPr>
              <w:jc w:val="both"/>
              <w:rPr>
                <w:lang w:val="nl-NL"/>
              </w:rPr>
            </w:pPr>
            <w:r w:rsidRPr="00B1469A">
              <w:rPr>
                <w:sz w:val="26"/>
                <w:lang w:val="nl-NL"/>
              </w:rPr>
              <w:t xml:space="preserve">            - B2. Nếu điều kiện sai, câu lệnh sẽ bị bỏ qua và việc thực hiện câu lệnh lặp kết thúc. Nếu điều kiện đúng, thực hiện câu lệnh và quay lại B1.</w:t>
            </w:r>
          </w:p>
        </w:tc>
        <w:tc>
          <w:tcPr>
            <w:tcW w:w="1423" w:type="dxa"/>
            <w:shd w:val="clear" w:color="auto" w:fill="auto"/>
            <w:vAlign w:val="center"/>
          </w:tcPr>
          <w:p w:rsidR="00EB4CFC" w:rsidRPr="00B1469A" w:rsidRDefault="00EB4CFC" w:rsidP="000C3A6E">
            <w:pPr>
              <w:jc w:val="center"/>
              <w:rPr>
                <w:sz w:val="26"/>
                <w:szCs w:val="26"/>
                <w:lang w:val="nl-NL"/>
              </w:rPr>
            </w:pPr>
            <w:r w:rsidRPr="00B1469A">
              <w:rPr>
                <w:sz w:val="26"/>
                <w:szCs w:val="26"/>
                <w:lang w:val="nl-NL"/>
              </w:rPr>
              <w:t>3</w:t>
            </w:r>
          </w:p>
        </w:tc>
      </w:tr>
      <w:tr w:rsidR="00EB4CFC" w:rsidRPr="00B1469A" w:rsidTr="000C3A6E">
        <w:trPr>
          <w:trHeight w:val="2676"/>
          <w:jc w:val="center"/>
        </w:trPr>
        <w:tc>
          <w:tcPr>
            <w:tcW w:w="910" w:type="dxa"/>
            <w:shd w:val="clear" w:color="auto" w:fill="auto"/>
            <w:vAlign w:val="center"/>
          </w:tcPr>
          <w:p w:rsidR="00EB4CFC" w:rsidRPr="00B1469A" w:rsidRDefault="00EB4CFC" w:rsidP="000C3A6E">
            <w:pPr>
              <w:jc w:val="center"/>
              <w:rPr>
                <w:sz w:val="26"/>
                <w:szCs w:val="26"/>
                <w:lang w:val="nl-NL"/>
              </w:rPr>
            </w:pPr>
          </w:p>
          <w:p w:rsidR="00EB4CFC" w:rsidRPr="00B1469A" w:rsidRDefault="00EB4CFC" w:rsidP="000C3A6E">
            <w:pPr>
              <w:jc w:val="center"/>
              <w:rPr>
                <w:sz w:val="26"/>
                <w:szCs w:val="26"/>
                <w:lang w:val="nl-NL"/>
              </w:rPr>
            </w:pPr>
            <w:r w:rsidRPr="00B1469A">
              <w:rPr>
                <w:sz w:val="26"/>
                <w:szCs w:val="26"/>
                <w:lang w:val="nl-NL"/>
              </w:rPr>
              <w:t>2</w:t>
            </w:r>
          </w:p>
        </w:tc>
        <w:tc>
          <w:tcPr>
            <w:tcW w:w="6767" w:type="dxa"/>
            <w:shd w:val="clear" w:color="auto" w:fill="auto"/>
          </w:tcPr>
          <w:p w:rsidR="00EB4CFC" w:rsidRPr="00B1469A" w:rsidRDefault="00EB4CFC" w:rsidP="000C3A6E">
            <w:pPr>
              <w:jc w:val="both"/>
              <w:rPr>
                <w:sz w:val="26"/>
                <w:lang w:val="nl-NL"/>
              </w:rPr>
            </w:pPr>
            <w:r w:rsidRPr="00B1469A">
              <w:rPr>
                <w:sz w:val="26"/>
                <w:lang w:val="nl-NL"/>
              </w:rPr>
              <w:t xml:space="preserve">* Cú pháp: </w:t>
            </w:r>
          </w:p>
          <w:p w:rsidR="00EB4CFC" w:rsidRPr="00B1469A" w:rsidRDefault="00EB4CFC" w:rsidP="000C3A6E">
            <w:pPr>
              <w:jc w:val="both"/>
              <w:rPr>
                <w:spacing w:val="-12"/>
                <w:sz w:val="26"/>
                <w:szCs w:val="26"/>
                <w:lang w:val="nl-NL"/>
              </w:rPr>
            </w:pPr>
            <w:r w:rsidRPr="00B1469A">
              <w:rPr>
                <w:spacing w:val="-12"/>
                <w:sz w:val="26"/>
                <w:szCs w:val="26"/>
                <w:lang w:val="nl-NL"/>
              </w:rPr>
              <w:t xml:space="preserve">      For &lt;biến đếm&gt;:= &lt;giá trị đầu&gt; to &lt;giá trị cuối&gt; do &lt;câu lệnh&gt;;</w:t>
            </w:r>
          </w:p>
          <w:p w:rsidR="00EB4CFC" w:rsidRPr="00B1469A" w:rsidRDefault="00EB4CFC" w:rsidP="000C3A6E">
            <w:pPr>
              <w:jc w:val="both"/>
              <w:rPr>
                <w:sz w:val="26"/>
                <w:lang w:val="nl-NL"/>
              </w:rPr>
            </w:pPr>
            <w:r w:rsidRPr="00B1469A">
              <w:rPr>
                <w:sz w:val="26"/>
                <w:lang w:val="nl-NL"/>
              </w:rPr>
              <w:t xml:space="preserve"> *  Hoạt động của vòng lặp:</w:t>
            </w:r>
          </w:p>
          <w:p w:rsidR="00EB4CFC" w:rsidRPr="00B1469A" w:rsidRDefault="00EB4CFC" w:rsidP="000C3A6E">
            <w:pPr>
              <w:jc w:val="both"/>
              <w:rPr>
                <w:sz w:val="26"/>
                <w:lang w:val="nl-NL"/>
              </w:rPr>
            </w:pPr>
            <w:r w:rsidRPr="00B1469A">
              <w:rPr>
                <w:sz w:val="26"/>
                <w:lang w:val="nl-NL"/>
              </w:rPr>
              <w:t xml:space="preserve">       - B1: biến đếm nhận giá trị đầu</w:t>
            </w:r>
          </w:p>
          <w:p w:rsidR="00EB4CFC" w:rsidRPr="00B1469A" w:rsidRDefault="00EB4CFC" w:rsidP="000C3A6E">
            <w:pPr>
              <w:jc w:val="both"/>
              <w:rPr>
                <w:sz w:val="26"/>
                <w:lang w:val="nl-NL"/>
              </w:rPr>
            </w:pPr>
            <w:r w:rsidRPr="00B1469A">
              <w:rPr>
                <w:sz w:val="26"/>
                <w:lang w:val="nl-NL"/>
              </w:rPr>
              <w:t xml:space="preserve">       - B2: Chương trình kiểm tra biểu thức điều kiện, nếu biểu thức điều kiện đúng thì thực hiện câu lệnh.</w:t>
            </w:r>
          </w:p>
          <w:p w:rsidR="00EB4CFC" w:rsidRPr="00B1469A" w:rsidRDefault="00EB4CFC" w:rsidP="000C3A6E">
            <w:pPr>
              <w:jc w:val="both"/>
              <w:rPr>
                <w:sz w:val="26"/>
                <w:lang w:val="nl-NL"/>
              </w:rPr>
            </w:pPr>
            <w:r w:rsidRPr="00B1469A">
              <w:rPr>
                <w:sz w:val="26"/>
                <w:lang w:val="nl-NL"/>
              </w:rPr>
              <w:t xml:space="preserve">       - B3: Biến đếm tự động tăng lên 1 đơn vị và quay lại B2.</w:t>
            </w:r>
          </w:p>
          <w:p w:rsidR="00EB4CFC" w:rsidRPr="00B1469A" w:rsidRDefault="00EB4CFC" w:rsidP="000C3A6E">
            <w:pPr>
              <w:jc w:val="both"/>
              <w:rPr>
                <w:lang w:val="nl-NL"/>
              </w:rPr>
            </w:pPr>
            <w:r w:rsidRPr="00B1469A">
              <w:rPr>
                <w:sz w:val="26"/>
                <w:lang w:val="nl-NL"/>
              </w:rPr>
              <w:t xml:space="preserve">       - B4: Nếu biểu thức điều kiện nhận giá trị sai thì thoát ra khỏi vòng lặp.</w:t>
            </w:r>
          </w:p>
        </w:tc>
        <w:tc>
          <w:tcPr>
            <w:tcW w:w="1423" w:type="dxa"/>
            <w:shd w:val="clear" w:color="auto" w:fill="auto"/>
            <w:vAlign w:val="center"/>
          </w:tcPr>
          <w:p w:rsidR="00EB4CFC" w:rsidRPr="00B1469A" w:rsidRDefault="00EB4CFC" w:rsidP="000C3A6E">
            <w:pPr>
              <w:jc w:val="center"/>
              <w:rPr>
                <w:sz w:val="26"/>
                <w:szCs w:val="26"/>
                <w:lang w:val="nl-NL"/>
              </w:rPr>
            </w:pPr>
            <w:r w:rsidRPr="00B1469A">
              <w:rPr>
                <w:sz w:val="26"/>
                <w:szCs w:val="26"/>
                <w:lang w:val="nl-NL"/>
              </w:rPr>
              <w:t>3</w:t>
            </w:r>
          </w:p>
        </w:tc>
      </w:tr>
      <w:tr w:rsidR="00EB4CFC" w:rsidRPr="00B1469A" w:rsidTr="000C3A6E">
        <w:trPr>
          <w:trHeight w:val="2965"/>
          <w:jc w:val="center"/>
        </w:trPr>
        <w:tc>
          <w:tcPr>
            <w:tcW w:w="910" w:type="dxa"/>
            <w:shd w:val="clear" w:color="auto" w:fill="auto"/>
            <w:vAlign w:val="center"/>
          </w:tcPr>
          <w:p w:rsidR="00EB4CFC" w:rsidRPr="00B1469A" w:rsidRDefault="00EB4CFC" w:rsidP="000C3A6E">
            <w:pPr>
              <w:jc w:val="center"/>
              <w:rPr>
                <w:sz w:val="26"/>
                <w:szCs w:val="26"/>
                <w:lang w:val="nl-NL"/>
              </w:rPr>
            </w:pPr>
            <w:r w:rsidRPr="00B1469A">
              <w:rPr>
                <w:sz w:val="26"/>
                <w:szCs w:val="26"/>
                <w:lang w:val="nl-NL"/>
              </w:rPr>
              <w:t>3</w:t>
            </w:r>
          </w:p>
        </w:tc>
        <w:tc>
          <w:tcPr>
            <w:tcW w:w="6767" w:type="dxa"/>
            <w:shd w:val="clear" w:color="auto" w:fill="auto"/>
          </w:tcPr>
          <w:p w:rsidR="00EB4CFC" w:rsidRPr="00B1469A" w:rsidRDefault="00EB4CFC" w:rsidP="000C3A6E">
            <w:pPr>
              <w:jc w:val="both"/>
              <w:rPr>
                <w:lang w:val="nl-NL"/>
              </w:rPr>
            </w:pPr>
            <w:r w:rsidRPr="00B1469A">
              <w:rPr>
                <w:sz w:val="26"/>
                <w:lang w:val="nl-NL"/>
              </w:rPr>
              <w:t xml:space="preserve"> CT1: </w:t>
            </w:r>
            <w:r w:rsidRPr="00B1469A">
              <w:rPr>
                <w:lang w:val="nl-NL"/>
              </w:rPr>
              <w:t>Program tinh_tong;</w:t>
            </w:r>
          </w:p>
          <w:p w:rsidR="00EB4CFC" w:rsidRPr="00B1469A" w:rsidRDefault="00EB4CFC" w:rsidP="000C3A6E">
            <w:pPr>
              <w:jc w:val="both"/>
              <w:rPr>
                <w:lang w:val="nl-NL"/>
              </w:rPr>
            </w:pPr>
            <w:r w:rsidRPr="00B1469A">
              <w:rPr>
                <w:lang w:val="nl-NL"/>
              </w:rPr>
              <w:tab/>
              <w:t>Var i, S: Integer;</w:t>
            </w:r>
          </w:p>
          <w:p w:rsidR="00EB4CFC" w:rsidRPr="00B1469A" w:rsidRDefault="00EB4CFC" w:rsidP="000C3A6E">
            <w:pPr>
              <w:jc w:val="both"/>
            </w:pPr>
            <w:r w:rsidRPr="00B1469A">
              <w:t xml:space="preserve">          Begin</w:t>
            </w:r>
          </w:p>
          <w:p w:rsidR="00EB4CFC" w:rsidRPr="00B1469A" w:rsidRDefault="00EB4CFC" w:rsidP="000C3A6E">
            <w:pPr>
              <w:jc w:val="both"/>
            </w:pPr>
            <w:r w:rsidRPr="00B1469A">
              <w:t xml:space="preserve">               S:=0;</w:t>
            </w:r>
          </w:p>
          <w:p w:rsidR="00EB4CFC" w:rsidRPr="00B1469A" w:rsidRDefault="00EB4CFC" w:rsidP="000C3A6E">
            <w:pPr>
              <w:jc w:val="both"/>
            </w:pPr>
            <w:r w:rsidRPr="00B1469A">
              <w:t xml:space="preserve">               For i:= 100 to 1000 do</w:t>
            </w:r>
          </w:p>
          <w:p w:rsidR="00EB4CFC" w:rsidRPr="00B1469A" w:rsidRDefault="00EB4CFC" w:rsidP="000C3A6E">
            <w:pPr>
              <w:jc w:val="both"/>
            </w:pPr>
            <w:r w:rsidRPr="00B1469A">
              <w:tab/>
              <w:t xml:space="preserve">             S:= S + i;</w:t>
            </w:r>
          </w:p>
          <w:p w:rsidR="00EB4CFC" w:rsidRPr="00B1469A" w:rsidRDefault="00EB4CFC" w:rsidP="000C3A6E">
            <w:pPr>
              <w:jc w:val="both"/>
            </w:pPr>
            <w:r w:rsidRPr="00B1469A">
              <w:t xml:space="preserve">               Wirteln(‘ tong cac so tu nhien tu 100 den 1000 la:’,S);</w:t>
            </w:r>
          </w:p>
          <w:p w:rsidR="00EB4CFC" w:rsidRPr="00B1469A" w:rsidRDefault="00EB4CFC" w:rsidP="000C3A6E">
            <w:pPr>
              <w:jc w:val="both"/>
            </w:pPr>
            <w:r w:rsidRPr="00B1469A">
              <w:t xml:space="preserve">               Readln;</w:t>
            </w:r>
          </w:p>
          <w:p w:rsidR="00EB4CFC" w:rsidRPr="00B1469A" w:rsidRDefault="00EB4CFC" w:rsidP="000C3A6E">
            <w:pPr>
              <w:jc w:val="both"/>
            </w:pPr>
            <w:r w:rsidRPr="00B1469A">
              <w:t xml:space="preserve">          End.</w:t>
            </w:r>
          </w:p>
          <w:p w:rsidR="00EB4CFC" w:rsidRPr="00B1469A" w:rsidRDefault="00EB4CFC" w:rsidP="000C3A6E">
            <w:pPr>
              <w:jc w:val="both"/>
            </w:pPr>
            <w:r w:rsidRPr="00B1469A">
              <w:t>CT2: Program tinh_tong;</w:t>
            </w:r>
          </w:p>
          <w:p w:rsidR="00EB4CFC" w:rsidRPr="00B1469A" w:rsidRDefault="00EB4CFC" w:rsidP="000C3A6E">
            <w:pPr>
              <w:jc w:val="both"/>
            </w:pPr>
            <w:r w:rsidRPr="00B1469A">
              <w:tab/>
              <w:t>Var i, S: Integer;</w:t>
            </w:r>
          </w:p>
          <w:p w:rsidR="00EB4CFC" w:rsidRPr="00B1469A" w:rsidRDefault="00EB4CFC" w:rsidP="000C3A6E">
            <w:pPr>
              <w:jc w:val="both"/>
            </w:pPr>
            <w:r w:rsidRPr="00B1469A">
              <w:t xml:space="preserve">         Begin</w:t>
            </w:r>
          </w:p>
          <w:p w:rsidR="00EB4CFC" w:rsidRPr="00B1469A" w:rsidRDefault="00EB4CFC" w:rsidP="000C3A6E">
            <w:pPr>
              <w:jc w:val="both"/>
            </w:pPr>
            <w:r w:rsidRPr="00B1469A">
              <w:t xml:space="preserve">             i:= 100;     S:= 0;</w:t>
            </w:r>
          </w:p>
          <w:p w:rsidR="00EB4CFC" w:rsidRPr="00B1469A" w:rsidRDefault="00EB4CFC" w:rsidP="000C3A6E">
            <w:pPr>
              <w:jc w:val="both"/>
            </w:pPr>
            <w:r w:rsidRPr="00B1469A">
              <w:t xml:space="preserve">            While i &lt;= 1000 do</w:t>
            </w:r>
          </w:p>
          <w:p w:rsidR="00EB4CFC" w:rsidRPr="00B1469A" w:rsidRDefault="00EB4CFC" w:rsidP="000C3A6E">
            <w:pPr>
              <w:jc w:val="both"/>
            </w:pPr>
            <w:r w:rsidRPr="00B1469A">
              <w:tab/>
              <w:t xml:space="preserve">    Begin S:= S + i; i:= i + 1; end;</w:t>
            </w:r>
          </w:p>
          <w:p w:rsidR="00EB4CFC" w:rsidRPr="00B1469A" w:rsidRDefault="00EB4CFC" w:rsidP="000C3A6E">
            <w:pPr>
              <w:jc w:val="both"/>
              <w:rPr>
                <w:lang w:val="fr-FR"/>
              </w:rPr>
            </w:pPr>
            <w:r w:rsidRPr="00B1469A">
              <w:t xml:space="preserve">             </w:t>
            </w:r>
            <w:r w:rsidRPr="00B1469A">
              <w:rPr>
                <w:lang w:val="fr-FR"/>
              </w:rPr>
              <w:t>Writeln(‘ Tong cac so tu nhien tu 100 den 1000 la:’,S);</w:t>
            </w:r>
          </w:p>
          <w:p w:rsidR="00EB4CFC" w:rsidRPr="00B1469A" w:rsidRDefault="00EB4CFC" w:rsidP="000C3A6E">
            <w:pPr>
              <w:jc w:val="both"/>
              <w:rPr>
                <w:lang w:val="nl-NL"/>
              </w:rPr>
            </w:pPr>
            <w:r w:rsidRPr="00B1469A">
              <w:rPr>
                <w:lang w:val="fr-FR"/>
              </w:rPr>
              <w:tab/>
              <w:t xml:space="preserve"> </w:t>
            </w:r>
            <w:r w:rsidRPr="00B1469A">
              <w:rPr>
                <w:lang w:val="nl-NL"/>
              </w:rPr>
              <w:t>Readln;</w:t>
            </w:r>
          </w:p>
          <w:p w:rsidR="00EB4CFC" w:rsidRPr="00B1469A" w:rsidRDefault="00EB4CFC" w:rsidP="000C3A6E">
            <w:pPr>
              <w:jc w:val="both"/>
              <w:rPr>
                <w:sz w:val="26"/>
                <w:lang w:val="nl-NL"/>
              </w:rPr>
            </w:pPr>
            <w:r w:rsidRPr="00B1469A">
              <w:rPr>
                <w:lang w:val="nl-NL"/>
              </w:rPr>
              <w:t xml:space="preserve">         End.</w:t>
            </w:r>
          </w:p>
        </w:tc>
        <w:tc>
          <w:tcPr>
            <w:tcW w:w="1423" w:type="dxa"/>
            <w:shd w:val="clear" w:color="auto" w:fill="auto"/>
            <w:vAlign w:val="center"/>
          </w:tcPr>
          <w:p w:rsidR="00EB4CFC" w:rsidRPr="00B1469A" w:rsidRDefault="00EB4CFC" w:rsidP="000C3A6E">
            <w:pPr>
              <w:jc w:val="center"/>
              <w:rPr>
                <w:sz w:val="26"/>
                <w:szCs w:val="26"/>
                <w:lang w:val="nl-NL"/>
              </w:rPr>
            </w:pPr>
            <w:r w:rsidRPr="00B1469A">
              <w:rPr>
                <w:sz w:val="26"/>
                <w:szCs w:val="26"/>
                <w:lang w:val="nl-NL"/>
              </w:rPr>
              <w:t>4</w:t>
            </w:r>
          </w:p>
        </w:tc>
      </w:tr>
    </w:tbl>
    <w:p w:rsidR="00EB4CFC" w:rsidRPr="00B1469A" w:rsidRDefault="00EB4CFC" w:rsidP="00EB4CFC">
      <w:pPr>
        <w:jc w:val="both"/>
        <w:rPr>
          <w:sz w:val="20"/>
        </w:rPr>
      </w:pPr>
    </w:p>
    <w:tbl>
      <w:tblPr>
        <w:tblW w:w="0" w:type="auto"/>
        <w:tblLook w:val="0000" w:firstRow="0" w:lastRow="0" w:firstColumn="0" w:lastColumn="0" w:noHBand="0" w:noVBand="0"/>
      </w:tblPr>
      <w:tblGrid>
        <w:gridCol w:w="7338"/>
      </w:tblGrid>
      <w:tr w:rsidR="00AF7FC1" w:rsidRPr="00B1469A" w:rsidTr="005C3DA7">
        <w:tc>
          <w:tcPr>
            <w:tcW w:w="7338" w:type="dxa"/>
          </w:tcPr>
          <w:p w:rsidR="00E951BD" w:rsidRPr="00B1469A" w:rsidRDefault="00E951BD" w:rsidP="004C5E5A">
            <w:pPr>
              <w:ind w:left="720"/>
              <w:rPr>
                <w:b/>
                <w:sz w:val="26"/>
                <w:szCs w:val="26"/>
              </w:rPr>
            </w:pPr>
            <w:r w:rsidRPr="00B1469A">
              <w:rPr>
                <w:b/>
                <w:sz w:val="26"/>
                <w:szCs w:val="26"/>
              </w:rPr>
              <w:t>3.Hoạt động 3: nhận xét</w:t>
            </w:r>
            <w:r w:rsidR="005C3DA7" w:rsidRPr="00B1469A">
              <w:rPr>
                <w:b/>
                <w:sz w:val="26"/>
                <w:szCs w:val="26"/>
              </w:rPr>
              <w:t xml:space="preserve"> ý thức trong giờ kiểm tra</w:t>
            </w:r>
          </w:p>
          <w:p w:rsidR="00AF7FC1" w:rsidRPr="00B1469A" w:rsidRDefault="00E951BD" w:rsidP="00E951BD">
            <w:pPr>
              <w:spacing w:line="264" w:lineRule="auto"/>
              <w:jc w:val="both"/>
              <w:rPr>
                <w:rFonts w:ascii=".VnTimeH" w:hAnsi=".VnTimeH"/>
                <w:lang w:val="pt-BR"/>
              </w:rPr>
            </w:pPr>
            <w:r w:rsidRPr="00B1469A">
              <w:rPr>
                <w:rFonts w:ascii=".VnTimeH" w:hAnsi=".VnTimeH"/>
                <w:b/>
                <w:lang w:val="pt-BR"/>
              </w:rPr>
              <w:t xml:space="preserve"> *</w:t>
            </w:r>
            <w:r w:rsidR="00AF7FC1" w:rsidRPr="00B1469A">
              <w:rPr>
                <w:rFonts w:ascii=".VnTimeH" w:hAnsi=".VnTimeH"/>
                <w:b/>
                <w:lang w:val="pt-BR"/>
              </w:rPr>
              <w:t xml:space="preserve"> </w:t>
            </w:r>
            <w:r w:rsidR="00AF7FC1" w:rsidRPr="00B1469A">
              <w:rPr>
                <w:rFonts w:ascii=".VnTimeH" w:hAnsi=".VnTimeH"/>
                <w:b/>
                <w:u w:val="single"/>
                <w:lang w:val="pt-BR"/>
              </w:rPr>
              <w:t>Rót kinh nghiÖm</w:t>
            </w:r>
          </w:p>
        </w:tc>
      </w:tr>
    </w:tbl>
    <w:p w:rsidR="00AF7FC1" w:rsidRPr="00B1469A" w:rsidRDefault="00AF7FC1" w:rsidP="00AF7FC1">
      <w:pPr>
        <w:spacing w:line="264" w:lineRule="auto"/>
        <w:rPr>
          <w:lang w:val="pt-BR"/>
        </w:rPr>
      </w:pPr>
      <w:r w:rsidRPr="00B1469A">
        <w:rPr>
          <w:rFonts w:ascii="Arial" w:hAnsi="Arial" w:cs="Arial"/>
          <w:lang w:val="pt-BR"/>
        </w:rPr>
        <w:t>…………………………………………………………………………………………………………………………………………………………………………………</w:t>
      </w:r>
    </w:p>
    <w:tbl>
      <w:tblPr>
        <w:tblpPr w:leftFromText="180" w:rightFromText="180" w:vertAnchor="text" w:horzAnchor="margin" w:tblpY="174"/>
        <w:tblW w:w="0" w:type="auto"/>
        <w:tblLayout w:type="fixed"/>
        <w:tblLook w:val="0000" w:firstRow="0" w:lastRow="0" w:firstColumn="0" w:lastColumn="0" w:noHBand="0" w:noVBand="0"/>
      </w:tblPr>
      <w:tblGrid>
        <w:gridCol w:w="3794"/>
        <w:gridCol w:w="6096"/>
      </w:tblGrid>
      <w:tr w:rsidR="00AF7FC1" w:rsidRPr="00B1469A">
        <w:tc>
          <w:tcPr>
            <w:tcW w:w="3794" w:type="dxa"/>
          </w:tcPr>
          <w:p w:rsidR="00AF7FC1" w:rsidRPr="00B1469A" w:rsidRDefault="00AF7FC1" w:rsidP="00BA23A7">
            <w:pPr>
              <w:spacing w:line="264" w:lineRule="auto"/>
              <w:jc w:val="both"/>
              <w:rPr>
                <w:lang w:val="pt-BR"/>
              </w:rPr>
            </w:pPr>
          </w:p>
        </w:tc>
        <w:tc>
          <w:tcPr>
            <w:tcW w:w="6096" w:type="dxa"/>
          </w:tcPr>
          <w:p w:rsidR="00AF7FC1" w:rsidRPr="00B1469A" w:rsidRDefault="00AF7FC1" w:rsidP="00BA23A7">
            <w:pPr>
              <w:pStyle w:val="Heading3"/>
              <w:spacing w:line="240" w:lineRule="auto"/>
              <w:jc w:val="center"/>
              <w:rPr>
                <w:lang w:val="pt-BR"/>
              </w:rPr>
            </w:pPr>
          </w:p>
        </w:tc>
      </w:tr>
    </w:tbl>
    <w:p w:rsidR="00AF7FC1" w:rsidRPr="00B1469A" w:rsidRDefault="00AF7FC1" w:rsidP="00AF7FC1">
      <w:pPr>
        <w:jc w:val="both"/>
        <w:rPr>
          <w:b/>
          <w:bCs/>
        </w:rPr>
      </w:pPr>
    </w:p>
    <w:p w:rsidR="00AF7FC1" w:rsidRPr="00B1469A" w:rsidRDefault="00AF7FC1" w:rsidP="00AF7FC1">
      <w:pPr>
        <w:jc w:val="both"/>
        <w:rPr>
          <w:b/>
          <w:bCs/>
        </w:rPr>
      </w:pPr>
    </w:p>
    <w:p w:rsidR="00AF7FC1" w:rsidRPr="00B1469A" w:rsidRDefault="00AF7FC1" w:rsidP="00AF7FC1">
      <w:pPr>
        <w:jc w:val="both"/>
        <w:rPr>
          <w:b/>
          <w:bCs/>
        </w:rPr>
      </w:pPr>
    </w:p>
    <w:p w:rsidR="00AF7FC1" w:rsidRPr="00B1469A" w:rsidRDefault="00AF7FC1" w:rsidP="00AF7FC1">
      <w:pPr>
        <w:jc w:val="both"/>
        <w:rPr>
          <w:b/>
          <w:bCs/>
        </w:rPr>
      </w:pPr>
    </w:p>
    <w:p w:rsidR="004724B4" w:rsidRPr="00B1469A" w:rsidRDefault="004724B4"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AF7FC1" w:rsidRPr="00B1469A" w:rsidRDefault="00AF7FC1" w:rsidP="003605B5">
      <w:pPr>
        <w:ind w:left="360"/>
        <w:rPr>
          <w:sz w:val="26"/>
          <w:szCs w:val="26"/>
        </w:rPr>
      </w:pPr>
    </w:p>
    <w:p w:rsidR="00D76979" w:rsidRPr="00B1469A" w:rsidRDefault="00D76979" w:rsidP="00D76979">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D76979" w:rsidRPr="00B1469A" w:rsidRDefault="00D76979" w:rsidP="00D76979">
      <w:pPr>
        <w:jc w:val="both"/>
        <w:rPr>
          <w:b/>
          <w:bCs/>
          <w:sz w:val="26"/>
          <w:szCs w:val="26"/>
        </w:rPr>
      </w:pPr>
      <w:r w:rsidRPr="00B1469A">
        <w:rPr>
          <w:b/>
          <w:bCs/>
          <w:sz w:val="26"/>
          <w:szCs w:val="26"/>
        </w:rPr>
        <w:t>Tiết:</w:t>
      </w:r>
      <w:r w:rsidRPr="00B1469A">
        <w:rPr>
          <w:b/>
          <w:bCs/>
          <w:sz w:val="26"/>
          <w:szCs w:val="26"/>
        </w:rPr>
        <w:tab/>
        <w:t>5</w:t>
      </w:r>
      <w:r w:rsidR="007258E3" w:rsidRPr="00B1469A">
        <w:rPr>
          <w:b/>
          <w:bCs/>
          <w:sz w:val="26"/>
          <w:szCs w:val="26"/>
        </w:rPr>
        <w:t>5</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CD6F11" w:rsidRPr="00B1469A" w:rsidRDefault="00CD6F11" w:rsidP="00CD6F11">
      <w:pPr>
        <w:ind w:left="360"/>
      </w:pPr>
    </w:p>
    <w:p w:rsidR="00CD6F11" w:rsidRPr="00B1469A" w:rsidRDefault="00CD6F11" w:rsidP="00CD6F11">
      <w:pPr>
        <w:ind w:left="360"/>
      </w:pPr>
    </w:p>
    <w:p w:rsidR="00347524" w:rsidRPr="00B1469A" w:rsidRDefault="00347524" w:rsidP="00347524">
      <w:pPr>
        <w:jc w:val="center"/>
        <w:rPr>
          <w:b/>
          <w:bCs/>
          <w:sz w:val="32"/>
          <w:szCs w:val="26"/>
        </w:rPr>
      </w:pPr>
      <w:r w:rsidRPr="00B1469A">
        <w:rPr>
          <w:b/>
          <w:bCs/>
          <w:sz w:val="32"/>
          <w:szCs w:val="26"/>
        </w:rPr>
        <w:t>HỌC VẼ HÌNH VỚI PHẦN MỀM GEOGEBRA</w:t>
      </w: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0"/>
          <w:numId w:val="1"/>
        </w:numPr>
        <w:rPr>
          <w:bCs/>
          <w:sz w:val="26"/>
          <w:szCs w:val="26"/>
        </w:rPr>
      </w:pPr>
      <w:r w:rsidRPr="00B1469A">
        <w:rPr>
          <w:bCs/>
          <w:sz w:val="26"/>
          <w:szCs w:val="26"/>
        </w:rPr>
        <w:t>HS hiểu được các đối tượng hình học cơ bản của phần mềm và quan hệ giữa chúng.</w:t>
      </w:r>
    </w:p>
    <w:p w:rsidR="00347524" w:rsidRPr="00B1469A" w:rsidRDefault="00347524" w:rsidP="00347524">
      <w:pPr>
        <w:numPr>
          <w:ilvl w:val="0"/>
          <w:numId w:val="1"/>
        </w:numPr>
        <w:jc w:val="both"/>
        <w:rPr>
          <w:bCs/>
          <w:sz w:val="26"/>
          <w:szCs w:val="26"/>
        </w:rPr>
      </w:pPr>
      <w:r w:rsidRPr="00B1469A">
        <w:rPr>
          <w:bCs/>
          <w:sz w:val="26"/>
          <w:szCs w:val="26"/>
        </w:rPr>
        <w:t>Thông qua phần mềm, Hs biết và hiểu được các ứng dụng của phần mềm trong việc vẽ và minh họa các đối tượng hình học và thiết lập quan hệ toán học giữa các đối tượng này.</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0"/>
          <w:numId w:val="3"/>
        </w:numPr>
        <w:jc w:val="both"/>
        <w:rPr>
          <w:bCs/>
          <w:sz w:val="26"/>
          <w:szCs w:val="26"/>
        </w:rPr>
      </w:pPr>
      <w:r w:rsidRPr="00B1469A">
        <w:rPr>
          <w:bCs/>
          <w:sz w:val="26"/>
          <w:szCs w:val="26"/>
        </w:rPr>
        <w:t>HS biết cách sử dụng phần mềm để vẽ được các hình học được học trong chương trình môn Toán lớp 8.</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347524" w:rsidRPr="00B1469A" w:rsidRDefault="004726F4" w:rsidP="00347524">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850E21"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Đặt và giải quyết vấn đề-trực quan</w:t>
      </w:r>
    </w:p>
    <w:p w:rsidR="00347524" w:rsidRPr="00B1469A" w:rsidRDefault="00850E21" w:rsidP="00347524">
      <w:pPr>
        <w:spacing w:before="60" w:after="60"/>
        <w:jc w:val="both"/>
        <w:rPr>
          <w:b/>
          <w:bCs/>
          <w:sz w:val="26"/>
          <w:szCs w:val="26"/>
          <w:u w:val="single"/>
        </w:rPr>
      </w:pPr>
      <w:r w:rsidRPr="00B1469A">
        <w:rPr>
          <w:b/>
          <w:bCs/>
          <w:sz w:val="26"/>
          <w:szCs w:val="26"/>
        </w:rPr>
        <w:t>II. CHUẨN BỊ BÀI HỌC:</w:t>
      </w:r>
      <w:r w:rsidR="00347524" w:rsidRPr="00B1469A">
        <w:rPr>
          <w:b/>
          <w:bCs/>
          <w:sz w:val="26"/>
          <w:szCs w:val="26"/>
          <w:u w:val="single"/>
        </w:rPr>
        <w:t xml:space="preserve"> </w:t>
      </w:r>
    </w:p>
    <w:p w:rsidR="00347524" w:rsidRPr="00B1469A" w:rsidRDefault="00347524" w:rsidP="00347524">
      <w:pPr>
        <w:spacing w:before="60" w:after="60"/>
        <w:jc w:val="both"/>
        <w:rPr>
          <w:sz w:val="26"/>
          <w:szCs w:val="26"/>
        </w:rPr>
      </w:pPr>
      <w:r w:rsidRPr="00B1469A">
        <w:rPr>
          <w:b/>
          <w:bCs/>
          <w:sz w:val="26"/>
          <w:szCs w:val="26"/>
        </w:rPr>
        <w:t xml:space="preserve">1. Giáo viên </w:t>
      </w:r>
      <w:r w:rsidRPr="00B1469A">
        <w:rPr>
          <w:sz w:val="26"/>
          <w:szCs w:val="26"/>
        </w:rPr>
        <w:t xml:space="preserve"> : - SGK, SGV, tài liệu, Giáo án,máy tính,máy chiếu</w:t>
      </w:r>
    </w:p>
    <w:p w:rsidR="00347524" w:rsidRPr="00B1469A" w:rsidRDefault="00347524" w:rsidP="00347524">
      <w:pPr>
        <w:spacing w:before="60" w:after="60"/>
        <w:jc w:val="both"/>
        <w:rPr>
          <w:sz w:val="26"/>
          <w:szCs w:val="26"/>
        </w:rPr>
      </w:pPr>
      <w:r w:rsidRPr="00B1469A">
        <w:rPr>
          <w:b/>
          <w:bCs/>
          <w:sz w:val="26"/>
          <w:szCs w:val="26"/>
        </w:rPr>
        <w:t>2. Học sinh</w:t>
      </w:r>
      <w:r w:rsidRPr="00B1469A">
        <w:rPr>
          <w:sz w:val="26"/>
          <w:szCs w:val="26"/>
        </w:rPr>
        <w:t xml:space="preserve"> :- Đọc trước « Học vẽ hình với phần mềm Geogebra »</w:t>
      </w:r>
    </w:p>
    <w:p w:rsidR="00347524" w:rsidRPr="00B1469A" w:rsidRDefault="00850E21" w:rsidP="00347524">
      <w:pPr>
        <w:spacing w:before="60" w:after="60"/>
        <w:jc w:val="both"/>
        <w:rPr>
          <w:b/>
          <w:bCs/>
          <w:sz w:val="26"/>
          <w:szCs w:val="26"/>
        </w:rPr>
      </w:pPr>
      <w:r w:rsidRPr="00B1469A">
        <w:rPr>
          <w:b/>
          <w:bCs/>
          <w:sz w:val="26"/>
          <w:szCs w:val="26"/>
        </w:rPr>
        <w:t>III. TIẾN TRÌNH BÀI HỌC:</w:t>
      </w:r>
      <w:r w:rsidR="00AC1F97" w:rsidRPr="00B1469A">
        <w:rPr>
          <w:b/>
          <w:bCs/>
          <w:sz w:val="26"/>
          <w:szCs w:val="26"/>
        </w:rPr>
        <w:t xml:space="preserve"> </w:t>
      </w:r>
    </w:p>
    <w:p w:rsidR="003910BB" w:rsidRPr="00B1469A" w:rsidRDefault="003910BB"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3910BB" w:rsidP="003910BB">
      <w:pPr>
        <w:spacing w:before="60" w:after="60"/>
        <w:jc w:val="both"/>
        <w:rPr>
          <w:b/>
          <w:bCs/>
          <w:sz w:val="26"/>
          <w:szCs w:val="26"/>
        </w:rPr>
      </w:pPr>
      <w:r w:rsidRPr="00B1469A">
        <w:rPr>
          <w:b/>
          <w:bCs/>
          <w:sz w:val="26"/>
          <w:szCs w:val="26"/>
        </w:rPr>
        <w:t xml:space="preserve"> </w:t>
      </w:r>
      <w:r w:rsidR="000908AA" w:rsidRPr="00B1469A">
        <w:rPr>
          <w:b/>
          <w:bCs/>
          <w:sz w:val="26"/>
          <w:szCs w:val="26"/>
        </w:rPr>
        <w:t>Ổn định tổ chức lớp</w:t>
      </w:r>
      <w:r w:rsidR="00347524" w:rsidRPr="00B1469A">
        <w:rPr>
          <w:b/>
          <w:bCs/>
          <w:sz w:val="26"/>
          <w:szCs w:val="26"/>
        </w:rPr>
        <w:t xml:space="preserve"> </w:t>
      </w:r>
    </w:p>
    <w:p w:rsidR="00347524" w:rsidRPr="00B1469A" w:rsidRDefault="00347524" w:rsidP="00347524">
      <w:pPr>
        <w:pStyle w:val="BodyText"/>
        <w:spacing w:before="60" w:after="60" w:line="240" w:lineRule="auto"/>
        <w:ind w:left="360"/>
        <w:rPr>
          <w:rFonts w:ascii="Times New Roman" w:hAnsi="Times New Roman"/>
          <w:b/>
          <w:bCs/>
          <w:sz w:val="26"/>
          <w:szCs w:val="26"/>
        </w:rPr>
      </w:pPr>
      <w:r w:rsidRPr="00B1469A">
        <w:rPr>
          <w:rFonts w:ascii="Times New Roman" w:hAnsi="Times New Roman"/>
          <w:b/>
          <w:bCs/>
          <w:sz w:val="26"/>
          <w:szCs w:val="26"/>
        </w:rPr>
        <w:t>Kiểm tra bài cũ (Không kiểm tra bài cũ)</w:t>
      </w:r>
    </w:p>
    <w:p w:rsidR="00347524" w:rsidRPr="00B1469A" w:rsidRDefault="000908AA" w:rsidP="00347524">
      <w:pPr>
        <w:pStyle w:val="BodyText"/>
        <w:spacing w:before="60" w:after="60" w:line="240" w:lineRule="auto"/>
        <w:ind w:left="36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5176"/>
        <w:gridCol w:w="5705"/>
      </w:tblGrid>
      <w:tr w:rsidR="00347524" w:rsidRPr="00B1469A">
        <w:tc>
          <w:tcPr>
            <w:tcW w:w="5176"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5705"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881" w:type="dxa"/>
            <w:gridSpan w:val="2"/>
          </w:tcPr>
          <w:p w:rsidR="00347524" w:rsidRPr="00B1469A" w:rsidRDefault="00347524" w:rsidP="003910BB">
            <w:pPr>
              <w:jc w:val="center"/>
              <w:rPr>
                <w:b/>
                <w:sz w:val="26"/>
                <w:szCs w:val="26"/>
                <w:lang w:val="fr-FR"/>
              </w:rPr>
            </w:pPr>
            <w:r w:rsidRPr="00B1469A">
              <w:rPr>
                <w:b/>
                <w:sz w:val="26"/>
                <w:szCs w:val="26"/>
                <w:lang w:val="fr-FR"/>
              </w:rPr>
              <w:t>Em đã biết gì về Geogebra</w:t>
            </w:r>
          </w:p>
        </w:tc>
      </w:tr>
      <w:tr w:rsidR="00347524" w:rsidRPr="00B1469A">
        <w:tc>
          <w:tcPr>
            <w:tcW w:w="5176" w:type="dxa"/>
          </w:tcPr>
          <w:p w:rsidR="00347524" w:rsidRPr="00B1469A" w:rsidRDefault="00347524" w:rsidP="00BA23A7">
            <w:pPr>
              <w:rPr>
                <w:sz w:val="26"/>
                <w:szCs w:val="26"/>
                <w:lang w:val="fr-FR"/>
              </w:rPr>
            </w:pPr>
            <w:r w:rsidRPr="00B1469A">
              <w:rPr>
                <w:sz w:val="26"/>
                <w:szCs w:val="26"/>
                <w:lang w:val="fr-FR"/>
              </w:rPr>
              <w:t>G: Geogebra dùng để làm gì?</w:t>
            </w: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G: Ưu điểm của phần mềm này là gì?</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G: Ví dụ về sự liên kết giữa các đối tượng.</w:t>
            </w:r>
          </w:p>
          <w:p w:rsidR="00347524" w:rsidRPr="00B1469A" w:rsidRDefault="00347524" w:rsidP="00BA23A7">
            <w:pPr>
              <w:rPr>
                <w:sz w:val="26"/>
                <w:szCs w:val="26"/>
                <w:lang w:val="fr-FR"/>
              </w:rPr>
            </w:pPr>
            <w:r w:rsidRPr="00B1469A">
              <w:rPr>
                <w:sz w:val="26"/>
                <w:szCs w:val="26"/>
                <w:lang w:val="fr-FR"/>
              </w:rPr>
              <w:t>Vd: điểm thuộc đường thẳng.</w:t>
            </w:r>
          </w:p>
        </w:tc>
        <w:tc>
          <w:tcPr>
            <w:tcW w:w="5705" w:type="dxa"/>
          </w:tcPr>
          <w:p w:rsidR="00347524" w:rsidRPr="00B1469A" w:rsidRDefault="00347524" w:rsidP="00BA23A7">
            <w:pPr>
              <w:rPr>
                <w:sz w:val="26"/>
                <w:szCs w:val="26"/>
                <w:lang w:val="fr-FR"/>
              </w:rPr>
            </w:pPr>
            <w:r w:rsidRPr="00B1469A">
              <w:rPr>
                <w:sz w:val="26"/>
                <w:szCs w:val="26"/>
                <w:lang w:val="fr-FR"/>
              </w:rPr>
              <w:t>H: Vẽ hình học đơn giản như điểm, đoạn thẳng, đường thẳng</w:t>
            </w:r>
          </w:p>
          <w:p w:rsidR="00347524" w:rsidRPr="00B1469A" w:rsidRDefault="00347524" w:rsidP="00BA23A7">
            <w:pPr>
              <w:rPr>
                <w:sz w:val="26"/>
                <w:szCs w:val="26"/>
                <w:lang w:val="fr-FR"/>
              </w:rPr>
            </w:pPr>
            <w:r w:rsidRPr="00B1469A">
              <w:rPr>
                <w:sz w:val="26"/>
                <w:szCs w:val="26"/>
                <w:lang w:val="fr-FR"/>
              </w:rPr>
              <w:t>-Khả năng tạo ra sự gắn kết giữa các đối tượng hình học như vuông góc, song song.</w:t>
            </w:r>
          </w:p>
          <w:p w:rsidR="00347524" w:rsidRPr="00B1469A" w:rsidRDefault="00347524" w:rsidP="00BA23A7">
            <w:pPr>
              <w:rPr>
                <w:sz w:val="26"/>
                <w:szCs w:val="26"/>
                <w:lang w:val="fr-FR"/>
              </w:rPr>
            </w:pPr>
            <w:r w:rsidRPr="00B1469A">
              <w:rPr>
                <w:sz w:val="26"/>
                <w:szCs w:val="26"/>
                <w:lang w:val="fr-FR"/>
              </w:rPr>
              <w:t>-Khả năng chuyển động nhưng vẫn giữ được mối quan hệ giữa các đối tượng.</w:t>
            </w:r>
          </w:p>
        </w:tc>
      </w:tr>
      <w:tr w:rsidR="00347524" w:rsidRPr="00B1469A">
        <w:tc>
          <w:tcPr>
            <w:tcW w:w="10881" w:type="dxa"/>
            <w:gridSpan w:val="2"/>
          </w:tcPr>
          <w:p w:rsidR="00347524" w:rsidRPr="00B1469A" w:rsidRDefault="00347524" w:rsidP="003910BB">
            <w:pPr>
              <w:jc w:val="center"/>
              <w:rPr>
                <w:b/>
                <w:sz w:val="26"/>
                <w:szCs w:val="26"/>
                <w:lang w:val="fr-FR"/>
              </w:rPr>
            </w:pPr>
            <w:r w:rsidRPr="00B1469A">
              <w:rPr>
                <w:b/>
                <w:sz w:val="26"/>
                <w:szCs w:val="26"/>
                <w:lang w:val="fr-FR"/>
              </w:rPr>
              <w:t>Làm quen với phần mềm Geogebra tiếng Việt</w:t>
            </w:r>
          </w:p>
        </w:tc>
      </w:tr>
      <w:tr w:rsidR="00347524" w:rsidRPr="00B1469A">
        <w:tc>
          <w:tcPr>
            <w:tcW w:w="5176" w:type="dxa"/>
          </w:tcPr>
          <w:p w:rsidR="00347524" w:rsidRPr="00B1469A" w:rsidRDefault="00347524" w:rsidP="00BA23A7">
            <w:pPr>
              <w:rPr>
                <w:sz w:val="26"/>
                <w:szCs w:val="26"/>
                <w:lang w:val="fr-FR"/>
              </w:rPr>
            </w:pPr>
            <w:r w:rsidRPr="00B1469A">
              <w:rPr>
                <w:sz w:val="26"/>
                <w:szCs w:val="26"/>
                <w:lang w:val="fr-FR"/>
              </w:rPr>
              <w:t>G: Khởi động như mọi phần mềm khác.</w:t>
            </w: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r w:rsidRPr="00B1469A">
              <w:rPr>
                <w:sz w:val="26"/>
                <w:szCs w:val="26"/>
                <w:lang w:val="fr-FR"/>
              </w:rPr>
              <w:t>GV: Màn hình làm việc chính của phần mềm gồm có những gì?</w:t>
            </w: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lang w:val="fr-FR"/>
              </w:rPr>
            </w:pPr>
          </w:p>
          <w:p w:rsidR="00347524" w:rsidRPr="00B1469A" w:rsidRDefault="00347524" w:rsidP="00BA23A7">
            <w:pPr>
              <w:ind w:left="-142"/>
              <w:rPr>
                <w:sz w:val="26"/>
                <w:szCs w:val="26"/>
              </w:rPr>
            </w:pPr>
            <w:r w:rsidRPr="00B1469A">
              <w:rPr>
                <w:sz w:val="26"/>
                <w:szCs w:val="26"/>
                <w:lang w:val="fr-FR"/>
              </w:rPr>
              <w:t xml:space="preserve">GV: Bảng chọn gồm những gì? </w:t>
            </w:r>
            <w:r w:rsidRPr="00B1469A">
              <w:rPr>
                <w:sz w:val="26"/>
                <w:szCs w:val="26"/>
              </w:rPr>
              <w:t>Liên hệ với bảng chọn đã học trong Word và Excel.</w:t>
            </w:r>
          </w:p>
          <w:p w:rsidR="00347524" w:rsidRPr="00B1469A" w:rsidRDefault="00347524" w:rsidP="00BA23A7">
            <w:pPr>
              <w:ind w:left="-142"/>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r w:rsidRPr="00B1469A">
              <w:rPr>
                <w:sz w:val="26"/>
                <w:szCs w:val="26"/>
              </w:rPr>
              <w:t>Thanh công cụ chứa gì?</w:t>
            </w:r>
          </w:p>
          <w:p w:rsidR="00347524" w:rsidRPr="00B1469A" w:rsidRDefault="00347524" w:rsidP="00BA23A7">
            <w:pPr>
              <w:rPr>
                <w:sz w:val="26"/>
                <w:szCs w:val="26"/>
              </w:rPr>
            </w:pPr>
            <w:r w:rsidRPr="00B1469A">
              <w:rPr>
                <w:sz w:val="26"/>
                <w:szCs w:val="26"/>
              </w:rPr>
              <w:t>G: Công cụ này dùng để làm gì?</w:t>
            </w:r>
          </w:p>
          <w:p w:rsidR="00347524" w:rsidRPr="00B1469A" w:rsidRDefault="00347524" w:rsidP="00BA23A7">
            <w:pPr>
              <w:spacing w:before="80" w:after="40"/>
              <w:jc w:val="both"/>
              <w:rPr>
                <w:sz w:val="26"/>
                <w:szCs w:val="26"/>
              </w:rPr>
            </w:pPr>
            <w:r w:rsidRPr="00B1469A">
              <w:rPr>
                <w:sz w:val="26"/>
                <w:szCs w:val="26"/>
              </w:rPr>
              <w:t>Thanh công cụ là gì ? Hãy nêu một lệnh bất kỳ trong thanh đó. (có thể cho HS lên bảng vẽ)</w:t>
            </w:r>
          </w:p>
          <w:p w:rsidR="00347524" w:rsidRPr="00B1469A" w:rsidRDefault="00347524" w:rsidP="00BA23A7">
            <w:pPr>
              <w:spacing w:before="80" w:after="40"/>
              <w:jc w:val="both"/>
              <w:rPr>
                <w:sz w:val="26"/>
                <w:szCs w:val="26"/>
              </w:rPr>
            </w:pPr>
            <w:r w:rsidRPr="00B1469A">
              <w:rPr>
                <w:sz w:val="26"/>
                <w:szCs w:val="26"/>
              </w:rPr>
              <w:t xml:space="preserve"> </w:t>
            </w:r>
            <w:r w:rsidR="00391465">
              <w:rPr>
                <w:noProof/>
                <w:sz w:val="26"/>
                <w:szCs w:val="26"/>
              </w:rPr>
              <w:drawing>
                <wp:inline distT="0" distB="0" distL="0" distR="0">
                  <wp:extent cx="3057525" cy="12668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057525" cy="1266825"/>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r w:rsidRPr="00B1469A">
              <w:rPr>
                <w:sz w:val="26"/>
                <w:szCs w:val="26"/>
              </w:rPr>
              <w:t>Giáo viên giới thiệu các công cụ làm việc chính cho học sinh.</w:t>
            </w:r>
          </w:p>
          <w:p w:rsidR="00347524" w:rsidRPr="00B1469A" w:rsidRDefault="00347524" w:rsidP="00BA23A7">
            <w:pPr>
              <w:spacing w:after="120"/>
              <w:jc w:val="both"/>
              <w:rPr>
                <w:sz w:val="26"/>
                <w:szCs w:val="26"/>
              </w:rPr>
            </w:pPr>
            <w:r w:rsidRPr="00B1469A">
              <w:rPr>
                <w:sz w:val="26"/>
                <w:szCs w:val="26"/>
              </w:rPr>
              <w:t>Để chọn một công cụ hãy nháy chuột lên biểu tượng của công cụ này.</w:t>
            </w:r>
          </w:p>
          <w:p w:rsidR="00347524" w:rsidRPr="00B1469A" w:rsidRDefault="00347524" w:rsidP="00BA23A7">
            <w:pPr>
              <w:spacing w:after="120"/>
              <w:jc w:val="both"/>
              <w:rPr>
                <w:sz w:val="26"/>
                <w:szCs w:val="26"/>
              </w:rPr>
            </w:pPr>
            <w:r w:rsidRPr="00B1469A">
              <w:rPr>
                <w:sz w:val="26"/>
                <w:szCs w:val="26"/>
              </w:rPr>
              <w:t xml:space="preserve">Mỗi nút trên thanh công cụ sẽ có nhiều công cụ cùng nhóm. Nháy chuột vào nút nhỏ hình tam giác phía dưới các biểu tượng sẽ làm xuất hiện các công cụ khác nữa. </w:t>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keepNext/>
              <w:spacing w:before="80" w:after="40" w:line="264" w:lineRule="auto"/>
              <w:jc w:val="both"/>
              <w:rPr>
                <w:sz w:val="26"/>
                <w:szCs w:val="26"/>
              </w:rPr>
            </w:pPr>
          </w:p>
          <w:p w:rsidR="00347524" w:rsidRPr="00B1469A" w:rsidRDefault="00347524" w:rsidP="00BA23A7">
            <w:pPr>
              <w:keepNext/>
              <w:spacing w:before="80" w:after="40" w:line="264" w:lineRule="auto"/>
              <w:jc w:val="both"/>
              <w:rPr>
                <w:sz w:val="26"/>
                <w:szCs w:val="26"/>
              </w:rPr>
            </w:pPr>
            <w:r w:rsidRPr="00B1469A">
              <w:rPr>
                <w:sz w:val="26"/>
                <w:szCs w:val="26"/>
              </w:rPr>
              <w:t>Các công cụ liên quan đến đối tượng điểm</w:t>
            </w:r>
          </w:p>
          <w:p w:rsidR="00347524" w:rsidRPr="00B1469A" w:rsidRDefault="00391465" w:rsidP="00BA23A7">
            <w:pPr>
              <w:spacing w:before="80" w:after="40"/>
              <w:jc w:val="both"/>
              <w:rPr>
                <w:sz w:val="26"/>
                <w:szCs w:val="26"/>
              </w:rPr>
            </w:pPr>
            <w:r>
              <w:rPr>
                <w:noProof/>
                <w:sz w:val="26"/>
                <w:szCs w:val="26"/>
              </w:rPr>
              <w:drawing>
                <wp:inline distT="0" distB="0" distL="0" distR="0">
                  <wp:extent cx="2466975" cy="12954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2466975" cy="1295400"/>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r w:rsidRPr="00B1469A">
              <w:rPr>
                <w:sz w:val="26"/>
                <w:szCs w:val="26"/>
              </w:rPr>
              <w:t>G: Như thế nào được gọi là trung điểm?</w:t>
            </w:r>
          </w:p>
          <w:p w:rsidR="00347524" w:rsidRPr="00B1469A" w:rsidRDefault="00347524" w:rsidP="00BA23A7">
            <w:pPr>
              <w:spacing w:before="80" w:after="40"/>
              <w:jc w:val="both"/>
              <w:rPr>
                <w:sz w:val="26"/>
                <w:szCs w:val="26"/>
              </w:rPr>
            </w:pPr>
          </w:p>
          <w:p w:rsidR="00347524" w:rsidRPr="00B1469A" w:rsidRDefault="00347524" w:rsidP="00BA23A7">
            <w:pPr>
              <w:spacing w:before="80" w:after="40" w:line="264" w:lineRule="auto"/>
              <w:jc w:val="both"/>
              <w:rPr>
                <w:sz w:val="26"/>
                <w:szCs w:val="26"/>
              </w:rPr>
            </w:pPr>
          </w:p>
          <w:p w:rsidR="00347524" w:rsidRPr="00B1469A" w:rsidRDefault="00347524" w:rsidP="00BA23A7">
            <w:pPr>
              <w:spacing w:before="80" w:after="40" w:line="264" w:lineRule="auto"/>
              <w:jc w:val="both"/>
              <w:rPr>
                <w:sz w:val="26"/>
                <w:szCs w:val="26"/>
              </w:rPr>
            </w:pPr>
          </w:p>
          <w:p w:rsidR="00347524" w:rsidRPr="00B1469A" w:rsidRDefault="00347524" w:rsidP="00BA23A7">
            <w:pPr>
              <w:spacing w:before="80" w:after="40" w:line="264" w:lineRule="auto"/>
              <w:jc w:val="both"/>
              <w:rPr>
                <w:sz w:val="26"/>
                <w:szCs w:val="26"/>
              </w:rPr>
            </w:pPr>
            <w:r w:rsidRPr="00B1469A">
              <w:rPr>
                <w:sz w:val="26"/>
                <w:szCs w:val="26"/>
              </w:rPr>
              <w:t>Các công cụ liên quan đến đoạn, đường thẳng</w:t>
            </w:r>
          </w:p>
          <w:p w:rsidR="00347524" w:rsidRPr="00B1469A" w:rsidRDefault="00391465" w:rsidP="00BA23A7">
            <w:pPr>
              <w:spacing w:after="120"/>
              <w:jc w:val="both"/>
              <w:rPr>
                <w:sz w:val="26"/>
                <w:szCs w:val="26"/>
              </w:rPr>
            </w:pPr>
            <w:r>
              <w:rPr>
                <w:noProof/>
                <w:sz w:val="26"/>
                <w:szCs w:val="26"/>
              </w:rPr>
              <w:drawing>
                <wp:inline distT="0" distB="0" distL="0" distR="0">
                  <wp:extent cx="2552700" cy="14573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552700" cy="1457325"/>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line="264" w:lineRule="auto"/>
              <w:jc w:val="both"/>
              <w:rPr>
                <w:sz w:val="26"/>
                <w:szCs w:val="26"/>
              </w:rPr>
            </w:pPr>
            <w:r w:rsidRPr="00B1469A">
              <w:rPr>
                <w:sz w:val="26"/>
                <w:szCs w:val="26"/>
              </w:rPr>
              <w:t>Các công cụ tạo mối quan hệ hình học</w:t>
            </w:r>
          </w:p>
          <w:p w:rsidR="00347524" w:rsidRPr="00B1469A" w:rsidRDefault="00391465" w:rsidP="00BA23A7">
            <w:pPr>
              <w:spacing w:before="80" w:after="40"/>
              <w:jc w:val="both"/>
              <w:rPr>
                <w:sz w:val="26"/>
                <w:szCs w:val="26"/>
              </w:rPr>
            </w:pPr>
            <w:r>
              <w:rPr>
                <w:noProof/>
                <w:sz w:val="26"/>
                <w:szCs w:val="26"/>
              </w:rPr>
              <w:drawing>
                <wp:inline distT="0" distB="0" distL="0" distR="0">
                  <wp:extent cx="2809875" cy="14859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2809875" cy="1485900"/>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r w:rsidRPr="00B1469A">
              <w:rPr>
                <w:sz w:val="26"/>
                <w:szCs w:val="26"/>
              </w:rPr>
              <w:t>G: Thế nào là đường vuông góc?</w:t>
            </w:r>
          </w:p>
          <w:p w:rsidR="00347524" w:rsidRPr="00B1469A" w:rsidRDefault="00347524" w:rsidP="00BA23A7">
            <w:pPr>
              <w:spacing w:before="80" w:after="40"/>
              <w:jc w:val="both"/>
              <w:rPr>
                <w:sz w:val="26"/>
                <w:szCs w:val="26"/>
              </w:rPr>
            </w:pPr>
            <w:r w:rsidRPr="00B1469A">
              <w:rPr>
                <w:sz w:val="26"/>
                <w:szCs w:val="26"/>
              </w:rPr>
              <w:t>G: Như thế nào được gọi là song song?</w:t>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r w:rsidRPr="00B1469A">
              <w:rPr>
                <w:sz w:val="26"/>
                <w:szCs w:val="26"/>
              </w:rPr>
              <w:t>G: Như thế nào được gọi là đường trung trực?</w:t>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r w:rsidRPr="00B1469A">
              <w:rPr>
                <w:sz w:val="26"/>
                <w:szCs w:val="26"/>
              </w:rPr>
              <w:t>G: Như thế nào được gọi là đường phân giác?</w:t>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line="264" w:lineRule="auto"/>
              <w:jc w:val="both"/>
              <w:rPr>
                <w:sz w:val="26"/>
                <w:szCs w:val="26"/>
              </w:rPr>
            </w:pPr>
          </w:p>
          <w:p w:rsidR="00347524" w:rsidRPr="00B1469A" w:rsidRDefault="00347524" w:rsidP="00BA23A7">
            <w:pPr>
              <w:spacing w:before="80" w:after="40" w:line="264" w:lineRule="auto"/>
              <w:jc w:val="both"/>
              <w:rPr>
                <w:sz w:val="26"/>
                <w:szCs w:val="26"/>
              </w:rPr>
            </w:pPr>
            <w:r w:rsidRPr="00B1469A">
              <w:rPr>
                <w:sz w:val="26"/>
                <w:szCs w:val="26"/>
              </w:rPr>
              <w:t>Các công cụ liên quan đến hình tròn</w:t>
            </w:r>
          </w:p>
          <w:p w:rsidR="00347524" w:rsidRPr="00B1469A" w:rsidRDefault="00391465" w:rsidP="00BA23A7">
            <w:pPr>
              <w:spacing w:before="80" w:after="40"/>
              <w:jc w:val="both"/>
              <w:rPr>
                <w:sz w:val="26"/>
                <w:szCs w:val="26"/>
              </w:rPr>
            </w:pPr>
            <w:r>
              <w:rPr>
                <w:noProof/>
                <w:sz w:val="26"/>
                <w:szCs w:val="26"/>
              </w:rPr>
              <w:drawing>
                <wp:inline distT="0" distB="0" distL="0" distR="0">
                  <wp:extent cx="3324225" cy="22764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3324225" cy="2276475"/>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p>
          <w:p w:rsidR="00347524" w:rsidRPr="00B1469A" w:rsidRDefault="00347524" w:rsidP="006C6BE5">
            <w:pPr>
              <w:rPr>
                <w:sz w:val="26"/>
                <w:szCs w:val="26"/>
              </w:rPr>
            </w:pPr>
          </w:p>
        </w:tc>
        <w:tc>
          <w:tcPr>
            <w:tcW w:w="5705" w:type="dxa"/>
          </w:tcPr>
          <w:p w:rsidR="00347524" w:rsidRPr="00B1469A" w:rsidRDefault="00347524" w:rsidP="00BA23A7">
            <w:pPr>
              <w:rPr>
                <w:sz w:val="26"/>
                <w:szCs w:val="26"/>
              </w:rPr>
            </w:pPr>
            <w:r w:rsidRPr="00B1469A">
              <w:rPr>
                <w:sz w:val="26"/>
                <w:szCs w:val="26"/>
              </w:rPr>
              <w:t>a</w:t>
            </w:r>
            <w:r w:rsidRPr="00B1469A">
              <w:rPr>
                <w:b/>
                <w:sz w:val="26"/>
                <w:szCs w:val="26"/>
              </w:rPr>
              <w:t>)Khởi động</w:t>
            </w:r>
          </w:p>
          <w:p w:rsidR="00347524" w:rsidRPr="00B1469A" w:rsidRDefault="00347524" w:rsidP="00BA23A7">
            <w:pPr>
              <w:rPr>
                <w:sz w:val="26"/>
                <w:szCs w:val="26"/>
              </w:rPr>
            </w:pPr>
            <w:r w:rsidRPr="00B1469A">
              <w:rPr>
                <w:sz w:val="26"/>
                <w:szCs w:val="26"/>
              </w:rPr>
              <w:t>H: Nháy đúp chuột vào Geogebra trên màn hình nền.</w:t>
            </w:r>
          </w:p>
          <w:p w:rsidR="00347524" w:rsidRPr="00B1469A" w:rsidRDefault="00347524" w:rsidP="00BA23A7">
            <w:pPr>
              <w:keepNext/>
              <w:spacing w:line="360" w:lineRule="auto"/>
              <w:jc w:val="both"/>
              <w:outlineLvl w:val="2"/>
              <w:rPr>
                <w:b/>
                <w:bCs/>
                <w:sz w:val="26"/>
                <w:szCs w:val="26"/>
              </w:rPr>
            </w:pPr>
            <w:r w:rsidRPr="00B1469A">
              <w:rPr>
                <w:b/>
                <w:bCs/>
                <w:sz w:val="26"/>
                <w:szCs w:val="26"/>
              </w:rPr>
              <w:t>b)  Giới thiệu màn hình GeoGebra tiếng Việt</w:t>
            </w:r>
          </w:p>
          <w:p w:rsidR="00347524" w:rsidRPr="00B1469A" w:rsidRDefault="00347524" w:rsidP="00BA23A7">
            <w:pPr>
              <w:spacing w:after="120"/>
              <w:jc w:val="both"/>
              <w:rPr>
                <w:sz w:val="26"/>
                <w:szCs w:val="26"/>
              </w:rPr>
            </w:pPr>
            <w:r w:rsidRPr="00B1469A">
              <w:rPr>
                <w:sz w:val="26"/>
                <w:szCs w:val="26"/>
              </w:rPr>
              <w:t xml:space="preserve">Màn hình làm việc chính của phần mềm bao gồm bảng chọn, thanh công cụ và khu vực thể hiện các đối tượng. </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Bảng chọn là hệ thống các lệnh chính của phần mềm Geogebra. Với phần mềm Geogebra tiếng Việt em sẽ thấy các lệnh bằng tiếng Việt.</w:t>
            </w:r>
          </w:p>
          <w:p w:rsidR="00347524" w:rsidRPr="00B1469A" w:rsidRDefault="00347524" w:rsidP="00BA23A7">
            <w:pPr>
              <w:spacing w:before="80" w:after="40" w:line="264" w:lineRule="auto"/>
              <w:jc w:val="both"/>
              <w:rPr>
                <w:sz w:val="26"/>
                <w:szCs w:val="26"/>
              </w:rPr>
            </w:pPr>
            <w:r w:rsidRPr="00B1469A">
              <w:rPr>
                <w:sz w:val="26"/>
                <w:szCs w:val="26"/>
              </w:rPr>
              <w:t xml:space="preserve"> </w:t>
            </w:r>
            <w:r w:rsidRPr="00B1469A">
              <w:rPr>
                <w:b/>
                <w:bCs/>
                <w:sz w:val="26"/>
                <w:szCs w:val="26"/>
                <w:u w:val="single"/>
              </w:rPr>
              <w:t>Chú ý</w:t>
            </w:r>
            <w:r w:rsidRPr="00B1469A">
              <w:rPr>
                <w:sz w:val="26"/>
                <w:szCs w:val="26"/>
              </w:rPr>
              <w:t xml:space="preserve"> rằng các lệnh trên bảng chọn không dùng để vẽ các đối tượng-hình. Các lệnh tác động trực tiếp với đối tượng hình học được thực hiện thông qua các công cụ trên thanh công cụ của phần mềm.</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Thanh công cụ của phần mềm chứa các công cụ làm việc chính. Đây chính là các công cụ dùng để vẽ, điều chỉnh và làm việc với các đối tượng.</w:t>
            </w:r>
          </w:p>
          <w:p w:rsidR="00347524" w:rsidRPr="00B1469A" w:rsidRDefault="00347524" w:rsidP="00BA23A7">
            <w:pPr>
              <w:jc w:val="both"/>
              <w:rPr>
                <w:sz w:val="26"/>
                <w:szCs w:val="26"/>
              </w:rPr>
            </w:pPr>
            <w:r w:rsidRPr="00B1469A">
              <w:rPr>
                <w:sz w:val="26"/>
                <w:szCs w:val="26"/>
              </w:rPr>
              <w:t xml:space="preserve">- Khi nháy chuột lên một nút lệnh ta sẽ thấy xuất hiện các công cụ khác cùng nhóm. </w:t>
            </w:r>
          </w:p>
          <w:p w:rsidR="00347524" w:rsidRPr="00B1469A" w:rsidRDefault="00347524" w:rsidP="00BA23A7">
            <w:pPr>
              <w:spacing w:after="120"/>
              <w:jc w:val="both"/>
              <w:rPr>
                <w:sz w:val="26"/>
                <w:szCs w:val="26"/>
              </w:rPr>
            </w:pPr>
            <w:r w:rsidRPr="00B1469A">
              <w:rPr>
                <w:sz w:val="26"/>
                <w:szCs w:val="26"/>
              </w:rPr>
              <w:t>- Mỗi công cụ đều có một biểu tượng riêng tương ứng. Biểu tượng cho biết công dụng của công cụ đó.</w:t>
            </w:r>
          </w:p>
          <w:p w:rsidR="00347524" w:rsidRPr="00B1469A" w:rsidRDefault="00347524" w:rsidP="00BA23A7">
            <w:pPr>
              <w:keepNext/>
              <w:spacing w:line="360" w:lineRule="auto"/>
              <w:jc w:val="both"/>
              <w:outlineLvl w:val="2"/>
              <w:rPr>
                <w:b/>
                <w:bCs/>
                <w:sz w:val="26"/>
                <w:szCs w:val="26"/>
              </w:rPr>
            </w:pPr>
          </w:p>
          <w:p w:rsidR="00347524" w:rsidRPr="00B1469A" w:rsidRDefault="00347524" w:rsidP="00BA23A7">
            <w:pPr>
              <w:keepNext/>
              <w:spacing w:line="360" w:lineRule="auto"/>
              <w:jc w:val="both"/>
              <w:outlineLvl w:val="2"/>
              <w:rPr>
                <w:b/>
                <w:bCs/>
                <w:sz w:val="26"/>
                <w:szCs w:val="26"/>
              </w:rPr>
            </w:pPr>
            <w:r w:rsidRPr="00B1469A">
              <w:rPr>
                <w:b/>
                <w:bCs/>
                <w:sz w:val="26"/>
                <w:szCs w:val="26"/>
              </w:rPr>
              <w:t xml:space="preserve">c)  Giới thiệu các công cụ làm việc chính </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 xml:space="preserve">Công cụ di chuyển </w:t>
            </w:r>
            <w:r w:rsidR="00391465">
              <w:rPr>
                <w:noProof/>
                <w:sz w:val="26"/>
                <w:szCs w:val="26"/>
              </w:rPr>
              <w:drawing>
                <wp:inline distT="0" distB="0" distL="0" distR="0">
                  <wp:extent cx="304800" cy="285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04800" cy="285750"/>
                          </a:xfrm>
                          <a:prstGeom prst="rect">
                            <a:avLst/>
                          </a:prstGeom>
                          <a:noFill/>
                          <a:ln>
                            <a:noFill/>
                          </a:ln>
                        </pic:spPr>
                      </pic:pic>
                    </a:graphicData>
                  </a:graphic>
                </wp:inline>
              </w:drawing>
            </w:r>
            <w:r w:rsidRPr="00B1469A">
              <w:rPr>
                <w:sz w:val="26"/>
                <w:szCs w:val="26"/>
              </w:rPr>
              <w:t xml:space="preserve"> có ý nghĩa đặc biệt là không dùng để vẽ hoặc khởi tạo hình mà dùng để di chuyển hình. Với công cụ này, kéo thả chuột lên đối tượng (điểm, đoạn, đường, ...) để di chuyển hình này. Công cụ này cũng dùng để chọn các đối tượng khi thực hiện các lệnh điều khiển thuộc tính của các đối tượng này.</w:t>
            </w:r>
          </w:p>
          <w:p w:rsidR="00347524" w:rsidRPr="00B1469A" w:rsidRDefault="00347524" w:rsidP="00BA23A7">
            <w:pPr>
              <w:spacing w:after="120"/>
              <w:jc w:val="both"/>
              <w:rPr>
                <w:sz w:val="26"/>
                <w:szCs w:val="26"/>
              </w:rPr>
            </w:pPr>
            <w:r w:rsidRPr="00B1469A">
              <w:rPr>
                <w:sz w:val="26"/>
                <w:szCs w:val="26"/>
              </w:rPr>
              <w:t xml:space="preserve">Có thể chọn nhiều đối tượng bằng cách nhấn giữ phím </w:t>
            </w:r>
            <w:r w:rsidRPr="00B1469A">
              <w:rPr>
                <w:b/>
                <w:bCs/>
                <w:sz w:val="26"/>
                <w:szCs w:val="26"/>
              </w:rPr>
              <w:t>Ctrl</w:t>
            </w:r>
            <w:r w:rsidRPr="00B1469A">
              <w:rPr>
                <w:sz w:val="26"/>
                <w:szCs w:val="26"/>
              </w:rPr>
              <w:t xml:space="preserve"> trong khi chọn. </w:t>
            </w:r>
          </w:p>
          <w:p w:rsidR="00347524" w:rsidRPr="00B1469A" w:rsidRDefault="00347524" w:rsidP="00BA23A7">
            <w:pPr>
              <w:spacing w:after="120"/>
              <w:jc w:val="both"/>
              <w:rPr>
                <w:sz w:val="26"/>
                <w:szCs w:val="26"/>
              </w:rPr>
            </w:pPr>
            <w:r w:rsidRPr="00B1469A">
              <w:rPr>
                <w:b/>
                <w:bCs/>
                <w:sz w:val="26"/>
                <w:szCs w:val="26"/>
              </w:rPr>
              <w:t>Chú ý:</w:t>
            </w:r>
            <w:r w:rsidRPr="00B1469A">
              <w:rPr>
                <w:sz w:val="26"/>
                <w:szCs w:val="26"/>
              </w:rPr>
              <w:t xml:space="preserve"> Khi đang sử dụng một công cụ khác, nhấn phím </w:t>
            </w:r>
            <w:r w:rsidRPr="00B1469A">
              <w:rPr>
                <w:b/>
                <w:bCs/>
                <w:sz w:val="26"/>
                <w:szCs w:val="26"/>
              </w:rPr>
              <w:t>ESC</w:t>
            </w:r>
            <w:r w:rsidRPr="00B1469A">
              <w:rPr>
                <w:sz w:val="26"/>
                <w:szCs w:val="26"/>
              </w:rPr>
              <w:t xml:space="preserve"> để chuyển về công cụ di chuyển. </w:t>
            </w:r>
          </w:p>
          <w:p w:rsidR="00347524" w:rsidRPr="00B1469A" w:rsidRDefault="00347524" w:rsidP="00BA23A7">
            <w:pPr>
              <w:keepNext/>
              <w:numPr>
                <w:ilvl w:val="0"/>
                <w:numId w:val="12"/>
              </w:numPr>
              <w:spacing w:before="80" w:after="40" w:line="264" w:lineRule="auto"/>
              <w:jc w:val="both"/>
              <w:rPr>
                <w:sz w:val="26"/>
                <w:szCs w:val="26"/>
              </w:rPr>
            </w:pPr>
            <w:r w:rsidRPr="00B1469A">
              <w:rPr>
                <w:sz w:val="26"/>
                <w:szCs w:val="26"/>
              </w:rPr>
              <w:t>Các công cụ liên quan đến đối tượng điểm</w:t>
            </w:r>
          </w:p>
          <w:p w:rsidR="00347524" w:rsidRPr="00B1469A" w:rsidRDefault="00347524" w:rsidP="00BA23A7">
            <w:pPr>
              <w:spacing w:before="80" w:after="120" w:line="264" w:lineRule="auto"/>
              <w:jc w:val="both"/>
              <w:rPr>
                <w:sz w:val="26"/>
                <w:szCs w:val="26"/>
              </w:rPr>
            </w:pPr>
            <w:r w:rsidRPr="00B1469A">
              <w:rPr>
                <w:sz w:val="26"/>
                <w:szCs w:val="26"/>
              </w:rPr>
              <w:t xml:space="preserve">Công cụ </w:t>
            </w:r>
            <w:r w:rsidR="00391465">
              <w:rPr>
                <w:noProof/>
                <w:sz w:val="26"/>
                <w:szCs w:val="26"/>
              </w:rPr>
              <w:drawing>
                <wp:inline distT="0" distB="0" distL="0" distR="0">
                  <wp:extent cx="333375" cy="3238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a:noFill/>
                          </a:ln>
                        </pic:spPr>
                      </pic:pic>
                    </a:graphicData>
                  </a:graphic>
                </wp:inline>
              </w:drawing>
            </w:r>
            <w:r w:rsidRPr="00B1469A">
              <w:rPr>
                <w:sz w:val="26"/>
                <w:szCs w:val="26"/>
              </w:rPr>
              <w:t xml:space="preserve"> dùng để tạo một điểm mới. Điểm được tạo có thể là điểm tự do trên mặt phẳng hoặc là điểm thuộc một đối tượng khác (ví dụ đường thẳng, đoạn thẳng).</w:t>
            </w:r>
          </w:p>
          <w:p w:rsidR="00347524" w:rsidRPr="00B1469A" w:rsidRDefault="00347524" w:rsidP="00BA23A7">
            <w:pPr>
              <w:spacing w:after="120"/>
              <w:jc w:val="both"/>
              <w:rPr>
                <w:sz w:val="26"/>
                <w:szCs w:val="26"/>
              </w:rPr>
            </w:pPr>
            <w:r w:rsidRPr="00B1469A">
              <w:rPr>
                <w:sz w:val="26"/>
                <w:szCs w:val="26"/>
              </w:rPr>
              <w:t>Cách tạo: chọn công cụ và nháy chuột lên một điểm trống trên màn hình hoặc nháy chuột lên một đối tượng để tạo điểm thuộc đối tượng này.</w:t>
            </w:r>
          </w:p>
          <w:p w:rsidR="00347524" w:rsidRPr="00B1469A" w:rsidRDefault="00347524" w:rsidP="00BA23A7">
            <w:pPr>
              <w:spacing w:before="80" w:after="120" w:line="264" w:lineRule="auto"/>
              <w:jc w:val="both"/>
              <w:rPr>
                <w:sz w:val="26"/>
                <w:szCs w:val="26"/>
              </w:rPr>
            </w:pPr>
            <w:r w:rsidRPr="00B1469A">
              <w:rPr>
                <w:sz w:val="26"/>
                <w:szCs w:val="26"/>
              </w:rPr>
              <w:t xml:space="preserve">Công cụ </w:t>
            </w:r>
            <w:r w:rsidR="00391465">
              <w:rPr>
                <w:noProof/>
                <w:sz w:val="26"/>
                <w:szCs w:val="26"/>
              </w:rPr>
              <w:drawing>
                <wp:inline distT="0" distB="0" distL="0" distR="0">
                  <wp:extent cx="333375" cy="3333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333375" cy="333375"/>
                          </a:xfrm>
                          <a:prstGeom prst="rect">
                            <a:avLst/>
                          </a:prstGeom>
                          <a:noFill/>
                          <a:ln>
                            <a:noFill/>
                          </a:ln>
                        </pic:spPr>
                      </pic:pic>
                    </a:graphicData>
                  </a:graphic>
                </wp:inline>
              </w:drawing>
            </w:r>
            <w:r w:rsidRPr="00B1469A">
              <w:rPr>
                <w:sz w:val="26"/>
                <w:szCs w:val="26"/>
              </w:rPr>
              <w:t xml:space="preserve"> dùng để tạo ra điểm là giao của hai đối tượng đã có trên mặt phẳng. </w:t>
            </w:r>
          </w:p>
          <w:p w:rsidR="00347524" w:rsidRPr="00B1469A" w:rsidRDefault="00347524" w:rsidP="00BA23A7">
            <w:pPr>
              <w:spacing w:after="120"/>
              <w:jc w:val="both"/>
              <w:rPr>
                <w:sz w:val="26"/>
                <w:szCs w:val="26"/>
              </w:rPr>
            </w:pPr>
            <w:r w:rsidRPr="00B1469A">
              <w:rPr>
                <w:sz w:val="26"/>
                <w:szCs w:val="26"/>
              </w:rPr>
              <w:t>Cách tạo: chọn công cụ và lần lượt nháy chuột chọn hai đối tượng đã có trên mặt phẳng.</w:t>
            </w:r>
          </w:p>
          <w:p w:rsidR="00347524" w:rsidRPr="00B1469A" w:rsidRDefault="00347524" w:rsidP="00BA23A7">
            <w:pPr>
              <w:spacing w:before="80" w:after="120" w:line="264" w:lineRule="auto"/>
              <w:jc w:val="both"/>
              <w:rPr>
                <w:sz w:val="26"/>
                <w:szCs w:val="26"/>
              </w:rPr>
            </w:pPr>
            <w:r w:rsidRPr="00B1469A">
              <w:rPr>
                <w:sz w:val="26"/>
                <w:szCs w:val="26"/>
              </w:rPr>
              <w:t xml:space="preserve">Công cụ </w:t>
            </w:r>
            <w:r w:rsidR="00391465">
              <w:rPr>
                <w:noProof/>
                <w:sz w:val="26"/>
                <w:szCs w:val="26"/>
              </w:rPr>
              <w:drawing>
                <wp:inline distT="0" distB="0" distL="0" distR="0">
                  <wp:extent cx="333375" cy="3333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333375" cy="333375"/>
                          </a:xfrm>
                          <a:prstGeom prst="rect">
                            <a:avLst/>
                          </a:prstGeom>
                          <a:noFill/>
                          <a:ln>
                            <a:noFill/>
                          </a:ln>
                        </pic:spPr>
                      </pic:pic>
                    </a:graphicData>
                  </a:graphic>
                </wp:inline>
              </w:drawing>
            </w:r>
            <w:r w:rsidRPr="00B1469A">
              <w:rPr>
                <w:sz w:val="26"/>
                <w:szCs w:val="26"/>
              </w:rPr>
              <w:t xml:space="preserve"> dùng để tạo trung điểm của (đoạn thẳng nối) hai điểm cho trước: chọn công cụ rồi nháy chuột tại hai điểm này để tạo trung điểm.</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Các công cụ liên quan đến đoạn, đường thẳng</w:t>
            </w:r>
          </w:p>
          <w:p w:rsidR="00347524" w:rsidRPr="00B1469A" w:rsidRDefault="00347524" w:rsidP="00BA23A7">
            <w:pPr>
              <w:spacing w:before="80" w:after="120" w:line="264" w:lineRule="auto"/>
              <w:jc w:val="both"/>
              <w:rPr>
                <w:sz w:val="26"/>
                <w:szCs w:val="26"/>
              </w:rPr>
            </w:pPr>
            <w:r w:rsidRPr="00B1469A">
              <w:rPr>
                <w:sz w:val="26"/>
                <w:szCs w:val="26"/>
              </w:rPr>
              <w:t xml:space="preserve">Các công cụ </w:t>
            </w:r>
            <w:r w:rsidR="00391465">
              <w:rPr>
                <w:noProof/>
                <w:sz w:val="26"/>
                <w:szCs w:val="26"/>
              </w:rPr>
              <w:drawing>
                <wp:inline distT="0" distB="0" distL="0" distR="0">
                  <wp:extent cx="323850" cy="3238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w:t>
            </w:r>
            <w:r w:rsidR="00391465">
              <w:rPr>
                <w:noProof/>
                <w:sz w:val="26"/>
                <w:szCs w:val="26"/>
              </w:rPr>
              <w:drawing>
                <wp:inline distT="0" distB="0" distL="0" distR="0">
                  <wp:extent cx="333375" cy="3238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a:noFill/>
                          </a:ln>
                        </pic:spPr>
                      </pic:pic>
                    </a:graphicData>
                  </a:graphic>
                </wp:inline>
              </w:drawing>
            </w:r>
            <w:r w:rsidRPr="00B1469A">
              <w:rPr>
                <w:sz w:val="26"/>
                <w:szCs w:val="26"/>
              </w:rPr>
              <w:t xml:space="preserve">, </w:t>
            </w:r>
            <w:r w:rsidR="00391465">
              <w:rPr>
                <w:noProof/>
                <w:sz w:val="26"/>
                <w:szCs w:val="26"/>
              </w:rPr>
              <w:drawing>
                <wp:inline distT="0" distB="0" distL="0" distR="0">
                  <wp:extent cx="314325" cy="3143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sidRPr="00B1469A">
              <w:rPr>
                <w:sz w:val="26"/>
                <w:szCs w:val="26"/>
              </w:rPr>
              <w:t xml:space="preserve"> dùng để tạo đường, đoạn, tia đi qua hai điểm cho trước. Thao tác như sau: chọn công cụ, sau đó nháy chuột chọn lần lượt hai điểm trên màn hình. </w:t>
            </w:r>
          </w:p>
          <w:p w:rsidR="00347524" w:rsidRPr="00B1469A" w:rsidRDefault="00347524" w:rsidP="00BA23A7">
            <w:pPr>
              <w:spacing w:before="80" w:after="120" w:line="264" w:lineRule="auto"/>
              <w:jc w:val="both"/>
              <w:rPr>
                <w:sz w:val="26"/>
                <w:szCs w:val="26"/>
              </w:rPr>
            </w:pPr>
            <w:r w:rsidRPr="00B1469A">
              <w:rPr>
                <w:sz w:val="26"/>
                <w:szCs w:val="26"/>
              </w:rPr>
              <w:t xml:space="preserve">Công cụ </w:t>
            </w:r>
            <w:r w:rsidR="00391465">
              <w:rPr>
                <w:noProof/>
                <w:sz w:val="26"/>
                <w:szCs w:val="26"/>
              </w:rPr>
              <w:drawing>
                <wp:inline distT="0" distB="0" distL="0" distR="0">
                  <wp:extent cx="333375" cy="3143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a:ext>
                            </a:extLst>
                          </a:blip>
                          <a:srcRect/>
                          <a:stretch>
                            <a:fillRect/>
                          </a:stretch>
                        </pic:blipFill>
                        <pic:spPr bwMode="auto">
                          <a:xfrm>
                            <a:off x="0" y="0"/>
                            <a:ext cx="333375" cy="314325"/>
                          </a:xfrm>
                          <a:prstGeom prst="rect">
                            <a:avLst/>
                          </a:prstGeom>
                          <a:noFill/>
                          <a:ln>
                            <a:noFill/>
                          </a:ln>
                        </pic:spPr>
                      </pic:pic>
                    </a:graphicData>
                  </a:graphic>
                </wp:inline>
              </w:drawing>
            </w:r>
            <w:r w:rsidRPr="00B1469A">
              <w:rPr>
                <w:sz w:val="26"/>
                <w:szCs w:val="26"/>
              </w:rPr>
              <w:t xml:space="preserve"> sẽ tạo ra một đoạn thẳng đi qua một điểm cho trước và với độ dài có thể nhập trực tiếp từ bàn phím.</w:t>
            </w:r>
          </w:p>
          <w:p w:rsidR="00347524" w:rsidRPr="00B1469A" w:rsidRDefault="00347524" w:rsidP="00BA23A7">
            <w:pPr>
              <w:spacing w:after="120"/>
              <w:jc w:val="both"/>
              <w:rPr>
                <w:sz w:val="26"/>
                <w:szCs w:val="26"/>
              </w:rPr>
            </w:pPr>
            <w:r w:rsidRPr="00B1469A">
              <w:rPr>
                <w:sz w:val="26"/>
                <w:szCs w:val="26"/>
              </w:rPr>
              <w:t>Thao tác: chọn công cụ, chọn một điểm cho trước, sau đó nhập một giá trị số vào cửa sổ có dạng:</w:t>
            </w:r>
          </w:p>
          <w:p w:rsidR="00347524" w:rsidRPr="00B1469A" w:rsidRDefault="00391465" w:rsidP="00BA23A7">
            <w:pPr>
              <w:spacing w:after="120"/>
              <w:jc w:val="both"/>
              <w:rPr>
                <w:sz w:val="26"/>
                <w:szCs w:val="26"/>
              </w:rPr>
            </w:pPr>
            <w:r>
              <w:rPr>
                <w:noProof/>
                <w:sz w:val="26"/>
                <w:szCs w:val="26"/>
              </w:rPr>
              <w:drawing>
                <wp:inline distT="0" distB="0" distL="0" distR="0">
                  <wp:extent cx="2809875" cy="8763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2809875" cy="876300"/>
                          </a:xfrm>
                          <a:prstGeom prst="rect">
                            <a:avLst/>
                          </a:prstGeom>
                          <a:noFill/>
                          <a:ln>
                            <a:noFill/>
                          </a:ln>
                        </pic:spPr>
                      </pic:pic>
                    </a:graphicData>
                  </a:graphic>
                </wp:inline>
              </w:drawing>
            </w:r>
          </w:p>
          <w:p w:rsidR="00347524" w:rsidRPr="00B1469A" w:rsidRDefault="00347524" w:rsidP="00BA23A7">
            <w:pPr>
              <w:spacing w:after="120"/>
              <w:jc w:val="both"/>
              <w:rPr>
                <w:sz w:val="26"/>
                <w:szCs w:val="26"/>
              </w:rPr>
            </w:pPr>
            <w:r w:rsidRPr="00B1469A">
              <w:rPr>
                <w:sz w:val="26"/>
                <w:szCs w:val="26"/>
              </w:rPr>
              <w:t xml:space="preserve">Nháy nút </w:t>
            </w:r>
            <w:r w:rsidRPr="00B1469A">
              <w:rPr>
                <w:b/>
                <w:bCs/>
                <w:sz w:val="26"/>
                <w:szCs w:val="26"/>
              </w:rPr>
              <w:t xml:space="preserve">áp dụng </w:t>
            </w:r>
            <w:r w:rsidRPr="00B1469A">
              <w:rPr>
                <w:sz w:val="26"/>
                <w:szCs w:val="26"/>
              </w:rPr>
              <w:t xml:space="preserve">sau khi đã nhập xong độ dài đoạn thẳng. </w:t>
            </w:r>
          </w:p>
          <w:p w:rsidR="00347524" w:rsidRPr="00B1469A" w:rsidRDefault="00347524" w:rsidP="00BA23A7">
            <w:pPr>
              <w:spacing w:after="120"/>
              <w:jc w:val="both"/>
              <w:rPr>
                <w:sz w:val="26"/>
                <w:szCs w:val="26"/>
              </w:rPr>
            </w:pPr>
            <w:r w:rsidRPr="00B1469A">
              <w:rPr>
                <w:b/>
                <w:bCs/>
                <w:sz w:val="26"/>
                <w:szCs w:val="26"/>
              </w:rPr>
              <w:t>Chú ý:</w:t>
            </w:r>
            <w:r w:rsidRPr="00B1469A">
              <w:rPr>
                <w:sz w:val="26"/>
                <w:szCs w:val="26"/>
              </w:rPr>
              <w:t xml:space="preserve"> Trong cửa sổ trên có thể nhập một chuỗi kí tự là tên cho một giá trị số.</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Các công cụ tạo mối quan hệ hình học</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23850" cy="3238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dùng để tạo đường thẳng đi qua một điểm và vuông góc với một đường hoặc đoạn thẳng cho trước.</w:t>
            </w:r>
          </w:p>
          <w:p w:rsidR="00347524" w:rsidRPr="00B1469A" w:rsidRDefault="00347524" w:rsidP="00BA23A7">
            <w:pPr>
              <w:spacing w:after="120"/>
              <w:jc w:val="both"/>
              <w:rPr>
                <w:sz w:val="26"/>
                <w:szCs w:val="26"/>
              </w:rPr>
            </w:pPr>
            <w:r w:rsidRPr="00B1469A">
              <w:rPr>
                <w:sz w:val="26"/>
                <w:szCs w:val="26"/>
              </w:rPr>
              <w:t xml:space="preserve">- Thao tác: chọn công cụ, sau đó lần lượt chọn điểm, đường (đoạn, tia) hoặc ngược lại chọn đường (đoạn, tia) và chọn điểm. </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14325" cy="3238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a:ext>
                            </a:extLst>
                          </a:blip>
                          <a:srcRect/>
                          <a:stretch>
                            <a:fillRect/>
                          </a:stretch>
                        </pic:blipFill>
                        <pic:spPr bwMode="auto">
                          <a:xfrm>
                            <a:off x="0" y="0"/>
                            <a:ext cx="314325" cy="323850"/>
                          </a:xfrm>
                          <a:prstGeom prst="rect">
                            <a:avLst/>
                          </a:prstGeom>
                          <a:noFill/>
                          <a:ln>
                            <a:noFill/>
                          </a:ln>
                        </pic:spPr>
                      </pic:pic>
                    </a:graphicData>
                  </a:graphic>
                </wp:inline>
              </w:drawing>
            </w:r>
            <w:r w:rsidRPr="00B1469A">
              <w:rPr>
                <w:sz w:val="26"/>
                <w:szCs w:val="26"/>
              </w:rPr>
              <w:t xml:space="preserve"> sẽ tạo ra một đường thẳng song song với một đường (đoạn) cho trước và đi qua một điểm cho trước.</w:t>
            </w:r>
          </w:p>
          <w:p w:rsidR="00347524" w:rsidRPr="00B1469A" w:rsidRDefault="00347524" w:rsidP="00BA23A7">
            <w:pPr>
              <w:spacing w:after="120"/>
              <w:jc w:val="both"/>
              <w:rPr>
                <w:sz w:val="26"/>
                <w:szCs w:val="26"/>
              </w:rPr>
            </w:pPr>
            <w:r w:rsidRPr="00B1469A">
              <w:rPr>
                <w:sz w:val="26"/>
                <w:szCs w:val="26"/>
              </w:rPr>
              <w:t xml:space="preserve">Thao tác: chọn công cụ, sau đó lần lượt chọn điểm, đường (đoạn, tia) hoặc ngược lại chọn đường (đoạn, tia) và chọn điểm. </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23850" cy="323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dùng để vẽ đường trung trực của một đoạn thẳng hoặc hai điểm cho trước.</w:t>
            </w:r>
          </w:p>
          <w:p w:rsidR="00347524" w:rsidRPr="00B1469A" w:rsidRDefault="00347524" w:rsidP="00BA23A7">
            <w:pPr>
              <w:spacing w:after="120"/>
              <w:jc w:val="both"/>
              <w:rPr>
                <w:sz w:val="26"/>
                <w:szCs w:val="26"/>
              </w:rPr>
            </w:pPr>
            <w:r w:rsidRPr="00B1469A">
              <w:rPr>
                <w:sz w:val="26"/>
                <w:szCs w:val="26"/>
              </w:rPr>
              <w:t>Thao tác: chọn công cụ, sau đó chọn một đoạn thẳng hoặc chọn hai điểm cho trước trên mặt phẳng.</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14325" cy="3048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14325" cy="304800"/>
                          </a:xfrm>
                          <a:prstGeom prst="rect">
                            <a:avLst/>
                          </a:prstGeom>
                          <a:noFill/>
                          <a:ln>
                            <a:noFill/>
                          </a:ln>
                        </pic:spPr>
                      </pic:pic>
                    </a:graphicData>
                  </a:graphic>
                </wp:inline>
              </w:drawing>
            </w:r>
            <w:r w:rsidRPr="00B1469A">
              <w:rPr>
                <w:sz w:val="26"/>
                <w:szCs w:val="26"/>
              </w:rPr>
              <w:t xml:space="preserve"> dùng để tạo đường phân giác của một góc cho trước. Góc này xác định bởi ba điểm trên mặt phẳng. </w:t>
            </w:r>
          </w:p>
          <w:p w:rsidR="00347524" w:rsidRPr="00B1469A" w:rsidRDefault="00347524" w:rsidP="00BA23A7">
            <w:pPr>
              <w:spacing w:after="120"/>
              <w:jc w:val="both"/>
              <w:rPr>
                <w:sz w:val="26"/>
                <w:szCs w:val="26"/>
              </w:rPr>
            </w:pPr>
            <w:r w:rsidRPr="00B1469A">
              <w:rPr>
                <w:sz w:val="26"/>
                <w:szCs w:val="26"/>
              </w:rPr>
              <w:t>Thao tác: chọn công cụ và sau đó lần lượt chọn ba điểm trên mặt phẳng. Điểm chọn thứ hai chính là đỉnh của góc này.</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Các công cụ liên quan đến hình tròn</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23850" cy="3238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tạo ra hình tròn bằng cách xác định tâm và một điểm trên hình tròn. Thao tác: chọn công cụ, chọn tâm hình tròn và điểm thứ hai nằm trên hình tròn.</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42900" cy="3143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bwMode="auto">
                          <a:xfrm>
                            <a:off x="0" y="0"/>
                            <a:ext cx="342900" cy="314325"/>
                          </a:xfrm>
                          <a:prstGeom prst="rect">
                            <a:avLst/>
                          </a:prstGeom>
                          <a:noFill/>
                          <a:ln>
                            <a:noFill/>
                          </a:ln>
                        </pic:spPr>
                      </pic:pic>
                    </a:graphicData>
                  </a:graphic>
                </wp:inline>
              </w:drawing>
            </w:r>
            <w:r w:rsidRPr="00B1469A">
              <w:rPr>
                <w:sz w:val="26"/>
                <w:szCs w:val="26"/>
              </w:rPr>
              <w:t xml:space="preserve"> dùng để tạo ra hình tròn bằng cách xác định tâm và bán kính. Thao tác: chọn công cụ, chọn tâm hình tròn, sau đó nhập giá trị bán kính trong hộp thoại sau:</w:t>
            </w:r>
          </w:p>
          <w:p w:rsidR="00347524" w:rsidRPr="00B1469A" w:rsidRDefault="00391465" w:rsidP="00BA23A7">
            <w:pPr>
              <w:spacing w:after="120"/>
              <w:jc w:val="both"/>
              <w:rPr>
                <w:sz w:val="26"/>
                <w:szCs w:val="26"/>
              </w:rPr>
            </w:pPr>
            <w:r>
              <w:rPr>
                <w:noProof/>
                <w:sz w:val="26"/>
                <w:szCs w:val="26"/>
              </w:rPr>
              <w:drawing>
                <wp:inline distT="0" distB="0" distL="0" distR="0">
                  <wp:extent cx="2781300" cy="10001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781300" cy="1000125"/>
                          </a:xfrm>
                          <a:prstGeom prst="rect">
                            <a:avLst/>
                          </a:prstGeom>
                          <a:noFill/>
                          <a:ln>
                            <a:noFill/>
                          </a:ln>
                        </pic:spPr>
                      </pic:pic>
                    </a:graphicData>
                  </a:graphic>
                </wp:inline>
              </w:drawing>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33375" cy="3333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a:extLst>
                              <a:ext uri="{28A0092B-C50C-407E-A947-70E740481C1C}">
                                <a14:useLocalDpi xmlns:a14="http://schemas.microsoft.com/office/drawing/2010/main"/>
                              </a:ext>
                            </a:extLst>
                          </a:blip>
                          <a:srcRect/>
                          <a:stretch>
                            <a:fillRect/>
                          </a:stretch>
                        </pic:blipFill>
                        <pic:spPr bwMode="auto">
                          <a:xfrm>
                            <a:off x="0" y="0"/>
                            <a:ext cx="333375" cy="333375"/>
                          </a:xfrm>
                          <a:prstGeom prst="rect">
                            <a:avLst/>
                          </a:prstGeom>
                          <a:noFill/>
                          <a:ln>
                            <a:noFill/>
                          </a:ln>
                        </pic:spPr>
                      </pic:pic>
                    </a:graphicData>
                  </a:graphic>
                </wp:inline>
              </w:drawing>
            </w:r>
            <w:r w:rsidRPr="00B1469A">
              <w:rPr>
                <w:sz w:val="26"/>
                <w:szCs w:val="26"/>
              </w:rPr>
              <w:t xml:space="preserve"> dùng để vẽ hình tròn đi qua ba điểm cho trước. Thao tác: chọn công cụ, sau đó lần lượt chọn ba điểm.</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33375" cy="3238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a:noFill/>
                          </a:ln>
                        </pic:spPr>
                      </pic:pic>
                    </a:graphicData>
                  </a:graphic>
                </wp:inline>
              </w:drawing>
            </w:r>
            <w:r w:rsidRPr="00B1469A">
              <w:rPr>
                <w:sz w:val="26"/>
                <w:szCs w:val="26"/>
              </w:rPr>
              <w:t xml:space="preserve"> dùng để tạo một nửa hình tròn đi qua hai điểm đối xứng tâm.</w:t>
            </w:r>
          </w:p>
          <w:p w:rsidR="00347524" w:rsidRPr="00B1469A" w:rsidRDefault="00347524" w:rsidP="00BA23A7">
            <w:pPr>
              <w:spacing w:after="120"/>
              <w:jc w:val="both"/>
              <w:rPr>
                <w:sz w:val="26"/>
                <w:szCs w:val="26"/>
              </w:rPr>
            </w:pPr>
            <w:r w:rsidRPr="00B1469A">
              <w:rPr>
                <w:sz w:val="26"/>
                <w:szCs w:val="26"/>
              </w:rPr>
              <w:t>- Thao tác: chọn công cụ, chọn lần lượt hai điểm. Nửa hình tròn được tạo sẽ là phần hình tròn theo chiều ngược kim đồng hồ từ điểm thứ nhất đến điểm thứ hai.</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23850" cy="3238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sẽ tạo ra một cung tròn là một phần của hình tròn nếu xác định trước tâm hình tròn và hai điểm trên cung tròn này. </w:t>
            </w:r>
          </w:p>
          <w:p w:rsidR="00347524" w:rsidRPr="00B1469A" w:rsidRDefault="00347524" w:rsidP="00BA23A7">
            <w:pPr>
              <w:spacing w:after="120"/>
              <w:jc w:val="both"/>
              <w:rPr>
                <w:sz w:val="26"/>
                <w:szCs w:val="26"/>
              </w:rPr>
            </w:pPr>
            <w:r w:rsidRPr="00B1469A">
              <w:rPr>
                <w:sz w:val="26"/>
                <w:szCs w:val="26"/>
              </w:rPr>
              <w:t>- Thao tác: Chọn công cụ, chọn tâm hình tròn và lần lượt chọn hai điểm. Cung tròn sẽ xuất phát từ điểm thứ nhất đến điểm thứ hai theo chiều ngược chiều kim đồng hồ.</w:t>
            </w:r>
          </w:p>
          <w:p w:rsidR="00347524" w:rsidRPr="00B1469A" w:rsidRDefault="00347524" w:rsidP="00BA23A7">
            <w:pPr>
              <w:spacing w:before="80" w:after="120" w:line="264" w:lineRule="auto"/>
              <w:jc w:val="both"/>
              <w:rPr>
                <w:sz w:val="26"/>
                <w:szCs w:val="26"/>
              </w:rPr>
            </w:pPr>
            <w:r w:rsidRPr="00B1469A">
              <w:rPr>
                <w:sz w:val="26"/>
                <w:szCs w:val="26"/>
              </w:rPr>
              <w:t xml:space="preserve">- Công cụ </w:t>
            </w:r>
            <w:r w:rsidR="00391465">
              <w:rPr>
                <w:noProof/>
                <w:sz w:val="26"/>
                <w:szCs w:val="26"/>
              </w:rPr>
              <w:drawing>
                <wp:inline distT="0" distB="0" distL="0" distR="0">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Pr="00B1469A">
              <w:rPr>
                <w:sz w:val="26"/>
                <w:szCs w:val="26"/>
              </w:rPr>
              <w:t xml:space="preserve"> sẽ xác định một cung tròn đi qua ba điểm cho trước. Thao tác: chọn công cụ sau đó lần lượt chọn ba điểm trên mặt phẳng.</w:t>
            </w:r>
          </w:p>
          <w:p w:rsidR="00347524" w:rsidRPr="00B1469A" w:rsidRDefault="00347524" w:rsidP="00BA23A7">
            <w:pPr>
              <w:numPr>
                <w:ilvl w:val="0"/>
                <w:numId w:val="11"/>
              </w:numPr>
              <w:spacing w:before="80" w:after="40" w:line="264" w:lineRule="auto"/>
              <w:jc w:val="both"/>
              <w:rPr>
                <w:sz w:val="26"/>
                <w:szCs w:val="26"/>
              </w:rPr>
            </w:pPr>
            <w:r w:rsidRPr="00B1469A">
              <w:rPr>
                <w:sz w:val="26"/>
                <w:szCs w:val="26"/>
              </w:rPr>
              <w:t>Các công cụ biến đổi hình học</w:t>
            </w:r>
          </w:p>
          <w:p w:rsidR="00347524" w:rsidRPr="00B1469A" w:rsidRDefault="00391465" w:rsidP="00BA23A7">
            <w:pPr>
              <w:spacing w:after="120"/>
              <w:jc w:val="both"/>
              <w:rPr>
                <w:sz w:val="26"/>
                <w:szCs w:val="26"/>
              </w:rPr>
            </w:pPr>
            <w:r>
              <w:rPr>
                <w:noProof/>
                <w:sz w:val="26"/>
                <w:szCs w:val="26"/>
              </w:rPr>
              <w:drawing>
                <wp:inline distT="0" distB="0" distL="0" distR="0">
                  <wp:extent cx="2800350" cy="581025"/>
                  <wp:effectExtent l="19050" t="19050" r="19050" b="285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800350" cy="581025"/>
                          </a:xfrm>
                          <a:prstGeom prst="rect">
                            <a:avLst/>
                          </a:prstGeom>
                          <a:noFill/>
                          <a:ln w="6350" cmpd="sng">
                            <a:solidFill>
                              <a:srgbClr val="000000"/>
                            </a:solidFill>
                            <a:miter lim="800000"/>
                            <a:headEnd/>
                            <a:tailEnd/>
                          </a:ln>
                          <a:effectLst/>
                        </pic:spPr>
                      </pic:pic>
                    </a:graphicData>
                  </a:graphic>
                </wp:inline>
              </w:drawing>
            </w:r>
          </w:p>
          <w:p w:rsidR="00347524" w:rsidRPr="00B1469A" w:rsidRDefault="00347524" w:rsidP="00BA23A7">
            <w:pPr>
              <w:rPr>
                <w:sz w:val="26"/>
                <w:szCs w:val="26"/>
              </w:rPr>
            </w:pPr>
          </w:p>
        </w:tc>
      </w:tr>
    </w:tbl>
    <w:p w:rsidR="003910BB" w:rsidRPr="00B1469A" w:rsidRDefault="003910BB" w:rsidP="00931997">
      <w:pPr>
        <w:ind w:left="720"/>
        <w:rPr>
          <w:b/>
          <w:sz w:val="26"/>
          <w:szCs w:val="26"/>
        </w:rPr>
      </w:pPr>
      <w:r w:rsidRPr="00B1469A">
        <w:rPr>
          <w:b/>
          <w:sz w:val="26"/>
          <w:szCs w:val="26"/>
        </w:rPr>
        <w:t>3.Hoạt động 3: Luyện tập, vận dụng, mở rộng (10 phút)</w:t>
      </w:r>
    </w:p>
    <w:p w:rsidR="00347524" w:rsidRPr="00B1469A" w:rsidRDefault="003910BB" w:rsidP="003910BB">
      <w:pPr>
        <w:rPr>
          <w:sz w:val="26"/>
          <w:szCs w:val="26"/>
        </w:rPr>
      </w:pPr>
      <w:r w:rsidRPr="00B1469A">
        <w:rPr>
          <w:b/>
          <w:sz w:val="26"/>
          <w:szCs w:val="26"/>
        </w:rPr>
        <w:t xml:space="preserve"> </w:t>
      </w:r>
      <w:r w:rsidR="00347524" w:rsidRPr="00B1469A">
        <w:rPr>
          <w:sz w:val="26"/>
          <w:szCs w:val="26"/>
        </w:rPr>
        <w:t>Phần mềm Geogebra dùng để làm gì? Phần mềm này có những khả năng nào?.</w:t>
      </w:r>
    </w:p>
    <w:p w:rsidR="00347524" w:rsidRPr="00B1469A" w:rsidRDefault="00347524" w:rsidP="00347524">
      <w:pPr>
        <w:numPr>
          <w:ilvl w:val="0"/>
          <w:numId w:val="1"/>
        </w:numPr>
        <w:rPr>
          <w:sz w:val="26"/>
          <w:szCs w:val="26"/>
        </w:rPr>
      </w:pPr>
      <w:r w:rsidRPr="00B1469A">
        <w:rPr>
          <w:sz w:val="26"/>
          <w:szCs w:val="26"/>
        </w:rPr>
        <w:t>Có những công cụ nào để vẽ hình học?</w:t>
      </w:r>
    </w:p>
    <w:p w:rsidR="00347524" w:rsidRPr="00B1469A" w:rsidRDefault="00347524" w:rsidP="00347524">
      <w:pPr>
        <w:rPr>
          <w:b/>
          <w:sz w:val="26"/>
          <w:szCs w:val="26"/>
        </w:rPr>
      </w:pPr>
      <w:r w:rsidRPr="00B1469A">
        <w:rPr>
          <w:b/>
          <w:sz w:val="26"/>
          <w:szCs w:val="26"/>
        </w:rPr>
        <w:t>Dặn dò</w:t>
      </w:r>
    </w:p>
    <w:p w:rsidR="00347524" w:rsidRPr="00B1469A" w:rsidRDefault="00347524" w:rsidP="00347524">
      <w:pPr>
        <w:numPr>
          <w:ilvl w:val="2"/>
          <w:numId w:val="2"/>
        </w:numPr>
        <w:ind w:firstLine="2"/>
        <w:rPr>
          <w:sz w:val="26"/>
          <w:szCs w:val="26"/>
        </w:rPr>
      </w:pPr>
      <w:r w:rsidRPr="00B1469A">
        <w:rPr>
          <w:sz w:val="26"/>
          <w:szCs w:val="26"/>
        </w:rPr>
        <w:t>Thực hành sử dụng các công cụ vẽ hình.</w:t>
      </w:r>
    </w:p>
    <w:p w:rsidR="00347524" w:rsidRPr="00B1469A" w:rsidRDefault="00347524" w:rsidP="00347524">
      <w:pPr>
        <w:numPr>
          <w:ilvl w:val="2"/>
          <w:numId w:val="2"/>
        </w:numPr>
        <w:ind w:firstLine="2"/>
        <w:rPr>
          <w:sz w:val="26"/>
          <w:szCs w:val="26"/>
        </w:rPr>
      </w:pPr>
      <w:r w:rsidRPr="00B1469A">
        <w:rPr>
          <w:sz w:val="26"/>
          <w:szCs w:val="26"/>
        </w:rPr>
        <w:t>Soạn bài Geogebra phần “ đối tượng hình học”.</w:t>
      </w:r>
    </w:p>
    <w:p w:rsidR="00347524" w:rsidRPr="00B1469A" w:rsidRDefault="00347524" w:rsidP="00347524">
      <w:pPr>
        <w:ind w:left="360"/>
        <w:rPr>
          <w:sz w:val="26"/>
          <w:szCs w:val="26"/>
        </w:rPr>
      </w:pPr>
    </w:p>
    <w:tbl>
      <w:tblPr>
        <w:tblW w:w="0" w:type="auto"/>
        <w:tblLook w:val="0000" w:firstRow="0" w:lastRow="0" w:firstColumn="0" w:lastColumn="0" w:noHBand="0" w:noVBand="0"/>
      </w:tblPr>
      <w:tblGrid>
        <w:gridCol w:w="3794"/>
      </w:tblGrid>
      <w:tr w:rsidR="00002F1D" w:rsidRPr="00B1469A">
        <w:tc>
          <w:tcPr>
            <w:tcW w:w="3794" w:type="dxa"/>
          </w:tcPr>
          <w:p w:rsidR="00002F1D" w:rsidRPr="00B1469A" w:rsidRDefault="003910BB" w:rsidP="00066A59">
            <w:pPr>
              <w:spacing w:line="264" w:lineRule="auto"/>
              <w:jc w:val="both"/>
              <w:rPr>
                <w:rFonts w:ascii=".VnTimeH" w:hAnsi=".VnTimeH"/>
                <w:lang w:val="pt-BR"/>
              </w:rPr>
            </w:pPr>
            <w:r w:rsidRPr="00B1469A">
              <w:rPr>
                <w:rFonts w:ascii=".VnTimeH" w:hAnsi=".VnTimeH"/>
                <w:b/>
                <w:lang w:val="pt-BR"/>
              </w:rPr>
              <w:t>*</w:t>
            </w:r>
            <w:r w:rsidR="00002F1D" w:rsidRPr="00B1469A">
              <w:rPr>
                <w:rFonts w:ascii=".VnTimeH" w:hAnsi=".VnTimeH"/>
                <w:b/>
                <w:lang w:val="pt-BR"/>
              </w:rPr>
              <w:t xml:space="preserve"> </w:t>
            </w:r>
            <w:r w:rsidR="00002F1D" w:rsidRPr="00B1469A">
              <w:rPr>
                <w:rFonts w:ascii=".VnTimeH" w:hAnsi=".VnTimeH"/>
                <w:b/>
                <w:u w:val="single"/>
                <w:lang w:val="pt-BR"/>
              </w:rPr>
              <w:t>Rót kinh nghiÖm</w:t>
            </w:r>
          </w:p>
        </w:tc>
      </w:tr>
    </w:tbl>
    <w:p w:rsidR="00347524" w:rsidRPr="00B1469A" w:rsidRDefault="00002F1D" w:rsidP="006A7EB9">
      <w:pPr>
        <w:spacing w:line="264" w:lineRule="auto"/>
        <w:rPr>
          <w:lang w:val="pt-BR"/>
        </w:rPr>
      </w:pPr>
      <w:r w:rsidRPr="00B1469A">
        <w:rPr>
          <w:rFonts w:ascii="Arial" w:hAnsi="Arial" w:cs="Arial"/>
          <w:lang w:val="pt-BR"/>
        </w:rPr>
        <w:t>…………………………………………………………………………………………………………………………………………………………………………………</w:t>
      </w:r>
    </w:p>
    <w:p w:rsidR="00347524" w:rsidRPr="00B1469A" w:rsidRDefault="00347524" w:rsidP="00347524">
      <w:pPr>
        <w:rPr>
          <w:sz w:val="26"/>
          <w:szCs w:val="26"/>
        </w:rPr>
      </w:pPr>
    </w:p>
    <w:p w:rsidR="006433BA" w:rsidRDefault="006433BA" w:rsidP="00347524">
      <w:pPr>
        <w:jc w:val="both"/>
        <w:rPr>
          <w:b/>
          <w:bCs/>
          <w:sz w:val="26"/>
          <w:szCs w:val="26"/>
        </w:rPr>
      </w:pPr>
    </w:p>
    <w:p w:rsidR="00347524" w:rsidRPr="00B1469A" w:rsidRDefault="00347524" w:rsidP="00347524">
      <w:pPr>
        <w:jc w:val="both"/>
        <w:rPr>
          <w:b/>
          <w:bCs/>
          <w:sz w:val="26"/>
          <w:szCs w:val="26"/>
        </w:rPr>
      </w:pPr>
      <w:r w:rsidRPr="00B1469A">
        <w:rPr>
          <w:b/>
          <w:bCs/>
          <w:sz w:val="26"/>
          <w:szCs w:val="26"/>
        </w:rPr>
        <w:t>Tiết:</w:t>
      </w:r>
      <w:r w:rsidRPr="00B1469A">
        <w:rPr>
          <w:b/>
          <w:bCs/>
          <w:sz w:val="26"/>
          <w:szCs w:val="26"/>
        </w:rPr>
        <w:tab/>
        <w:t>5</w:t>
      </w:r>
      <w:r w:rsidR="007258E3" w:rsidRPr="00B1469A">
        <w:rPr>
          <w:b/>
          <w:bCs/>
          <w:sz w:val="26"/>
          <w:szCs w:val="26"/>
        </w:rPr>
        <w:t>6</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00CE6CD4" w:rsidRPr="00B1469A">
        <w:rPr>
          <w:b/>
          <w:bCs/>
          <w:sz w:val="26"/>
          <w:szCs w:val="26"/>
        </w:rPr>
        <w:t xml:space="preserve">          </w:t>
      </w:r>
      <w:r w:rsidR="00CE6CD4" w:rsidRPr="00B1469A">
        <w:rPr>
          <w:b/>
          <w:bCs/>
          <w:sz w:val="26"/>
          <w:szCs w:val="26"/>
        </w:rPr>
        <w:tab/>
      </w:r>
      <w:r w:rsidR="00CE6CD4" w:rsidRPr="00B1469A">
        <w:rPr>
          <w:b/>
          <w:bCs/>
          <w:sz w:val="26"/>
          <w:szCs w:val="26"/>
        </w:rPr>
        <w:tab/>
      </w:r>
      <w:r w:rsidR="00CE6CD4" w:rsidRPr="00B1469A">
        <w:rPr>
          <w:b/>
          <w:bCs/>
          <w:sz w:val="26"/>
          <w:szCs w:val="26"/>
        </w:rPr>
        <w:tab/>
      </w:r>
    </w:p>
    <w:p w:rsidR="00347524" w:rsidRPr="00B1469A" w:rsidRDefault="00347524" w:rsidP="00347524">
      <w:pPr>
        <w:jc w:val="both"/>
        <w:rPr>
          <w:b/>
          <w:bCs/>
          <w:sz w:val="26"/>
          <w:szCs w:val="26"/>
        </w:rPr>
      </w:pPr>
    </w:p>
    <w:p w:rsidR="00347524" w:rsidRPr="00B1469A" w:rsidRDefault="00347524" w:rsidP="00347524">
      <w:pPr>
        <w:jc w:val="center"/>
        <w:rPr>
          <w:b/>
          <w:bCs/>
          <w:sz w:val="36"/>
          <w:szCs w:val="26"/>
        </w:rPr>
      </w:pPr>
      <w:r w:rsidRPr="00B1469A">
        <w:rPr>
          <w:b/>
          <w:bCs/>
          <w:sz w:val="36"/>
          <w:szCs w:val="26"/>
        </w:rPr>
        <w:t>HỌC VẼ HÌNH VỚI PHẦN MỀM GEOGEBRA</w:t>
      </w:r>
      <w:r w:rsidR="008D3D07" w:rsidRPr="00B1469A">
        <w:rPr>
          <w:b/>
          <w:bCs/>
          <w:sz w:val="36"/>
          <w:szCs w:val="26"/>
        </w:rPr>
        <w:t xml:space="preserve"> (tiếp)</w:t>
      </w:r>
    </w:p>
    <w:p w:rsidR="00347524" w:rsidRPr="00B1469A" w:rsidRDefault="00347524" w:rsidP="00347524">
      <w:pPr>
        <w:rPr>
          <w:b/>
          <w:bCs/>
          <w:sz w:val="26"/>
          <w:szCs w:val="26"/>
        </w:rPr>
      </w:pP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0"/>
          <w:numId w:val="1"/>
        </w:numPr>
        <w:rPr>
          <w:bCs/>
          <w:sz w:val="26"/>
          <w:szCs w:val="26"/>
        </w:rPr>
      </w:pPr>
      <w:r w:rsidRPr="00B1469A">
        <w:rPr>
          <w:bCs/>
          <w:sz w:val="26"/>
          <w:szCs w:val="26"/>
        </w:rPr>
        <w:t>HS hiểu được các đối tượng hình học cơ bản của phần mềm và quan hệ giữa chúng.</w:t>
      </w:r>
    </w:p>
    <w:p w:rsidR="00347524" w:rsidRPr="00B1469A" w:rsidRDefault="00347524" w:rsidP="00347524">
      <w:pPr>
        <w:numPr>
          <w:ilvl w:val="0"/>
          <w:numId w:val="1"/>
        </w:numPr>
        <w:jc w:val="both"/>
        <w:rPr>
          <w:bCs/>
          <w:sz w:val="26"/>
          <w:szCs w:val="26"/>
        </w:rPr>
      </w:pPr>
      <w:r w:rsidRPr="00B1469A">
        <w:rPr>
          <w:bCs/>
          <w:sz w:val="26"/>
          <w:szCs w:val="26"/>
        </w:rPr>
        <w:t>Thông qua phần mềm, Hs biết và hiểu được các ứng dụng của phần mềm trong việc vẽ và minh họa các đối tượng hình học và thiết lập quan hệ toán học giữa các đối tượng này.</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0"/>
          <w:numId w:val="3"/>
        </w:numPr>
        <w:rPr>
          <w:bCs/>
          <w:sz w:val="26"/>
          <w:szCs w:val="26"/>
        </w:rPr>
      </w:pPr>
      <w:r w:rsidRPr="00B1469A">
        <w:rPr>
          <w:bCs/>
          <w:sz w:val="26"/>
          <w:szCs w:val="26"/>
        </w:rPr>
        <w:t>HS biết cách sử dụng phần mềm để vẽ được các hình học được học trong chương trình môn Toán lớp 8.</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347524" w:rsidRPr="00B1469A" w:rsidRDefault="004726F4" w:rsidP="00347524">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850E21"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Đặt và giải quyết vấn đề-trực quan</w:t>
      </w:r>
    </w:p>
    <w:p w:rsidR="00347524" w:rsidRPr="00B1469A" w:rsidRDefault="00850E21" w:rsidP="00347524">
      <w:pPr>
        <w:spacing w:before="60" w:after="60"/>
        <w:jc w:val="both"/>
        <w:rPr>
          <w:b/>
          <w:bCs/>
          <w:sz w:val="26"/>
          <w:szCs w:val="26"/>
          <w:u w:val="single"/>
        </w:rPr>
      </w:pPr>
      <w:r w:rsidRPr="00B1469A">
        <w:rPr>
          <w:b/>
          <w:bCs/>
          <w:sz w:val="26"/>
          <w:szCs w:val="26"/>
        </w:rPr>
        <w:t>II. CHUẨN BỊ BÀI HỌC:</w:t>
      </w:r>
      <w:r w:rsidR="00347524" w:rsidRPr="00B1469A">
        <w:rPr>
          <w:b/>
          <w:bCs/>
          <w:sz w:val="26"/>
          <w:szCs w:val="26"/>
          <w:u w:val="single"/>
        </w:rPr>
        <w:t xml:space="preserve"> </w:t>
      </w:r>
    </w:p>
    <w:p w:rsidR="00347524" w:rsidRPr="00B1469A" w:rsidRDefault="00347524" w:rsidP="00347524">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347524" w:rsidRPr="00B1469A" w:rsidRDefault="00347524" w:rsidP="00347524">
      <w:pPr>
        <w:spacing w:before="60" w:after="60"/>
        <w:ind w:left="1440"/>
        <w:jc w:val="both"/>
        <w:rPr>
          <w:sz w:val="26"/>
          <w:szCs w:val="26"/>
        </w:rPr>
      </w:pPr>
      <w:r w:rsidRPr="00B1469A">
        <w:rPr>
          <w:sz w:val="26"/>
          <w:szCs w:val="26"/>
        </w:rPr>
        <w:t>- SGK, SGV, tài liệu, Giáo án,máy tính</w:t>
      </w:r>
    </w:p>
    <w:p w:rsidR="00347524" w:rsidRPr="00B1469A" w:rsidRDefault="00347524" w:rsidP="00347524">
      <w:pPr>
        <w:spacing w:before="60" w:after="60"/>
        <w:ind w:left="1440"/>
        <w:jc w:val="both"/>
        <w:rPr>
          <w:sz w:val="26"/>
          <w:szCs w:val="26"/>
        </w:rPr>
      </w:pPr>
      <w:r w:rsidRPr="00B1469A">
        <w:rPr>
          <w:sz w:val="26"/>
          <w:szCs w:val="26"/>
        </w:rPr>
        <w:t xml:space="preserve">- Đồ dùng dạy học </w:t>
      </w:r>
    </w:p>
    <w:p w:rsidR="00347524" w:rsidRPr="00B1469A" w:rsidRDefault="00347524" w:rsidP="00347524">
      <w:pPr>
        <w:spacing w:before="60" w:after="60"/>
        <w:jc w:val="both"/>
        <w:rPr>
          <w:sz w:val="26"/>
          <w:szCs w:val="26"/>
        </w:rPr>
      </w:pPr>
      <w:r w:rsidRPr="00B1469A">
        <w:rPr>
          <w:b/>
          <w:bCs/>
          <w:sz w:val="26"/>
          <w:szCs w:val="26"/>
        </w:rPr>
        <w:t>2. Học sinh</w:t>
      </w:r>
      <w:r w:rsidRPr="00B1469A">
        <w:rPr>
          <w:sz w:val="26"/>
          <w:szCs w:val="26"/>
        </w:rPr>
        <w:t xml:space="preserve"> :</w:t>
      </w:r>
    </w:p>
    <w:p w:rsidR="00347524" w:rsidRPr="00B1469A" w:rsidRDefault="00347524" w:rsidP="00347524">
      <w:pPr>
        <w:spacing w:before="60" w:after="60"/>
        <w:ind w:left="1440"/>
        <w:jc w:val="both"/>
        <w:rPr>
          <w:sz w:val="26"/>
          <w:szCs w:val="26"/>
        </w:rPr>
      </w:pPr>
      <w:r w:rsidRPr="00B1469A">
        <w:rPr>
          <w:sz w:val="26"/>
          <w:szCs w:val="26"/>
        </w:rPr>
        <w:t>- Đọc trước « Học vẽ hình với phần mềm Geogebra »</w:t>
      </w:r>
    </w:p>
    <w:p w:rsidR="00347524" w:rsidRPr="00B1469A" w:rsidRDefault="00850E21" w:rsidP="00347524">
      <w:pPr>
        <w:spacing w:before="60" w:after="60"/>
        <w:jc w:val="both"/>
        <w:rPr>
          <w:b/>
          <w:bCs/>
          <w:sz w:val="26"/>
          <w:szCs w:val="26"/>
        </w:rPr>
      </w:pPr>
      <w:r w:rsidRPr="00B1469A">
        <w:rPr>
          <w:b/>
          <w:bCs/>
          <w:sz w:val="26"/>
          <w:szCs w:val="26"/>
        </w:rPr>
        <w:t>III. TIẾN TRÌNH BÀI HỌC:</w:t>
      </w:r>
      <w:r w:rsidR="00AC1F97" w:rsidRPr="00B1469A">
        <w:rPr>
          <w:b/>
          <w:bCs/>
          <w:sz w:val="26"/>
          <w:szCs w:val="26"/>
        </w:rPr>
        <w:t xml:space="preserve"> </w:t>
      </w:r>
    </w:p>
    <w:p w:rsidR="003910BB" w:rsidRPr="00B1469A" w:rsidRDefault="003910BB"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3910BB" w:rsidP="003910BB">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 xml:space="preserve"> </w:t>
      </w:r>
      <w:r w:rsidR="000908AA" w:rsidRPr="00B1469A">
        <w:rPr>
          <w:rFonts w:ascii="Times New Roman" w:hAnsi="Times New Roman"/>
          <w:b/>
          <w:bCs/>
          <w:sz w:val="26"/>
          <w:szCs w:val="26"/>
        </w:rPr>
        <w:t>Ổn định tổ chức lớp</w:t>
      </w:r>
      <w:r w:rsidR="00347524" w:rsidRPr="00B1469A">
        <w:rPr>
          <w:rFonts w:ascii="Times New Roman" w:hAnsi="Times New Roman"/>
          <w:b/>
          <w:bCs/>
          <w:sz w:val="26"/>
          <w:szCs w:val="26"/>
        </w:rPr>
        <w:t xml:space="preserve"> </w:t>
      </w:r>
    </w:p>
    <w:p w:rsidR="00347524" w:rsidRPr="00B1469A" w:rsidRDefault="00347524" w:rsidP="003910BB">
      <w:pPr>
        <w:pStyle w:val="BodyText"/>
        <w:spacing w:before="60" w:after="60" w:line="240" w:lineRule="auto"/>
        <w:ind w:left="360"/>
        <w:rPr>
          <w:rFonts w:ascii="Times New Roman" w:hAnsi="Times New Roman"/>
          <w:b/>
          <w:bCs/>
          <w:sz w:val="26"/>
          <w:szCs w:val="26"/>
        </w:rPr>
      </w:pPr>
      <w:r w:rsidRPr="00B1469A">
        <w:rPr>
          <w:rFonts w:ascii="Times New Roman" w:hAnsi="Times New Roman"/>
          <w:b/>
          <w:bCs/>
          <w:sz w:val="26"/>
          <w:szCs w:val="26"/>
        </w:rPr>
        <w:t>Kiểm tra bài cũ </w:t>
      </w:r>
    </w:p>
    <w:p w:rsidR="00347524" w:rsidRPr="00B1469A" w:rsidRDefault="00347524" w:rsidP="00347524">
      <w:pPr>
        <w:pStyle w:val="BodyText"/>
        <w:spacing w:before="60" w:after="60" w:line="240" w:lineRule="auto"/>
        <w:ind w:left="360"/>
        <w:rPr>
          <w:rFonts w:ascii="Times New Roman" w:hAnsi="Times New Roman"/>
          <w:bCs/>
          <w:sz w:val="26"/>
          <w:szCs w:val="26"/>
        </w:rPr>
      </w:pPr>
      <w:r w:rsidRPr="00B1469A">
        <w:rPr>
          <w:rFonts w:ascii="Times New Roman" w:hAnsi="Times New Roman"/>
          <w:bCs/>
          <w:sz w:val="26"/>
          <w:szCs w:val="26"/>
        </w:rPr>
        <w:t>Phần mềm Geogebra dùng để làm gì ? Geogebra có những tính năng nào ?</w:t>
      </w:r>
    </w:p>
    <w:p w:rsidR="00347524" w:rsidRPr="00B1469A" w:rsidRDefault="000908AA" w:rsidP="003910BB">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248"/>
      </w:tblGrid>
      <w:tr w:rsidR="00347524" w:rsidRPr="00B1469A">
        <w:tc>
          <w:tcPr>
            <w:tcW w:w="4633"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6248"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881" w:type="dxa"/>
            <w:gridSpan w:val="2"/>
          </w:tcPr>
          <w:p w:rsidR="00347524" w:rsidRPr="00B1469A" w:rsidRDefault="00347524" w:rsidP="003910BB">
            <w:pPr>
              <w:jc w:val="center"/>
              <w:rPr>
                <w:b/>
                <w:sz w:val="26"/>
                <w:szCs w:val="26"/>
                <w:lang w:val="fr-FR"/>
              </w:rPr>
            </w:pPr>
            <w:r w:rsidRPr="00B1469A">
              <w:rPr>
                <w:b/>
                <w:sz w:val="26"/>
                <w:szCs w:val="26"/>
                <w:lang w:val="fr-FR"/>
              </w:rPr>
              <w:t>Đối tượng hình học</w:t>
            </w:r>
          </w:p>
        </w:tc>
      </w:tr>
      <w:tr w:rsidR="00347524" w:rsidRPr="00B1469A">
        <w:tc>
          <w:tcPr>
            <w:tcW w:w="4633" w:type="dxa"/>
          </w:tcPr>
          <w:p w:rsidR="00347524" w:rsidRPr="00B1469A" w:rsidRDefault="00347524" w:rsidP="00BA23A7">
            <w:pPr>
              <w:rPr>
                <w:sz w:val="26"/>
                <w:szCs w:val="26"/>
                <w:lang w:val="fr-FR"/>
              </w:rPr>
            </w:pPr>
            <w:r w:rsidRPr="00B1469A">
              <w:rPr>
                <w:sz w:val="26"/>
                <w:szCs w:val="26"/>
                <w:lang w:val="fr-FR"/>
              </w:rPr>
              <w:t>? Em hiểu thế nào là đối tượng hình học?</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Thế nào là giao của  hai đối tượng hình học ?</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keepNext/>
              <w:spacing w:line="360" w:lineRule="auto"/>
              <w:outlineLvl w:val="2"/>
              <w:rPr>
                <w:bCs/>
                <w:sz w:val="26"/>
                <w:szCs w:val="26"/>
                <w:lang w:val="fr-FR"/>
              </w:rPr>
            </w:pPr>
            <w:r w:rsidRPr="00B1469A">
              <w:rPr>
                <w:bCs/>
                <w:sz w:val="26"/>
                <w:szCs w:val="26"/>
                <w:lang w:val="fr-FR"/>
              </w:rPr>
              <w:t>Danh sách các đối tượng trên màn hình là gì?</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keepNext/>
              <w:spacing w:line="360" w:lineRule="auto"/>
              <w:jc w:val="center"/>
              <w:outlineLvl w:val="2"/>
              <w:rPr>
                <w:b/>
                <w:bCs/>
                <w:sz w:val="26"/>
                <w:szCs w:val="26"/>
                <w:lang w:val="fr-FR"/>
              </w:rPr>
            </w:pPr>
          </w:p>
          <w:p w:rsidR="00347524" w:rsidRPr="00B1469A" w:rsidRDefault="00347524" w:rsidP="00BA23A7">
            <w:pPr>
              <w:keepNext/>
              <w:spacing w:line="360" w:lineRule="auto"/>
              <w:outlineLvl w:val="2"/>
              <w:rPr>
                <w:bCs/>
                <w:sz w:val="26"/>
                <w:szCs w:val="26"/>
                <w:lang w:val="fr-FR"/>
              </w:rPr>
            </w:pPr>
            <w:r w:rsidRPr="00B1469A">
              <w:rPr>
                <w:bCs/>
                <w:sz w:val="26"/>
                <w:szCs w:val="26"/>
                <w:lang w:val="fr-FR"/>
              </w:rPr>
              <w:t xml:space="preserve">d) Thay đổi thuộc tính của đối tượng gồm mấy bước chính để thay đổi? nêu chức năng của từng bước? </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Làm thế nào để ẩn đối tượng?</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Ẩn/hiện tên (nhãn) của đối tượng thực hiện như thế nào?</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Thay đổi tên của đối tượng như thế nào?</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Đặt/huỷ vết chuyển</w:t>
            </w:r>
            <w:r w:rsidR="00FE07FF" w:rsidRPr="00B1469A">
              <w:rPr>
                <w:sz w:val="26"/>
                <w:szCs w:val="26"/>
                <w:lang w:val="fr-FR"/>
              </w:rPr>
              <w:t xml:space="preserve"> động của đối tượng như thế nào</w:t>
            </w:r>
          </w:p>
          <w:p w:rsidR="00347524" w:rsidRPr="00B1469A" w:rsidRDefault="00347524" w:rsidP="00BA23A7">
            <w:pPr>
              <w:rPr>
                <w:sz w:val="26"/>
                <w:szCs w:val="26"/>
                <w:lang w:val="fr-FR"/>
              </w:rPr>
            </w:pPr>
          </w:p>
          <w:p w:rsidR="00347524" w:rsidRPr="00B1469A" w:rsidRDefault="00347524" w:rsidP="00BA23A7">
            <w:pPr>
              <w:rPr>
                <w:sz w:val="26"/>
                <w:szCs w:val="26"/>
                <w:lang w:val="fr-FR"/>
              </w:rPr>
            </w:pPr>
          </w:p>
          <w:p w:rsidR="00347524" w:rsidRPr="00B1469A" w:rsidRDefault="00347524" w:rsidP="00BA23A7">
            <w:pPr>
              <w:rPr>
                <w:sz w:val="26"/>
                <w:szCs w:val="26"/>
                <w:lang w:val="fr-FR"/>
              </w:rPr>
            </w:pPr>
            <w:r w:rsidRPr="00B1469A">
              <w:rPr>
                <w:sz w:val="26"/>
                <w:szCs w:val="26"/>
                <w:lang w:val="fr-FR"/>
              </w:rPr>
              <w:t>- Muốn xoá đối tượng thực hiện như thế nào?</w:t>
            </w:r>
          </w:p>
        </w:tc>
        <w:tc>
          <w:tcPr>
            <w:tcW w:w="6248" w:type="dxa"/>
          </w:tcPr>
          <w:p w:rsidR="00347524" w:rsidRPr="00B1469A" w:rsidRDefault="00347524" w:rsidP="00BA23A7">
            <w:pPr>
              <w:keepNext/>
              <w:spacing w:line="360" w:lineRule="auto"/>
              <w:outlineLvl w:val="2"/>
              <w:rPr>
                <w:b/>
                <w:bCs/>
                <w:sz w:val="26"/>
                <w:szCs w:val="26"/>
                <w:lang w:val="fr-FR"/>
              </w:rPr>
            </w:pPr>
            <w:r w:rsidRPr="00B1469A">
              <w:rPr>
                <w:b/>
                <w:bCs/>
                <w:sz w:val="26"/>
                <w:szCs w:val="26"/>
                <w:lang w:val="fr-FR"/>
              </w:rPr>
              <w:t>b) Đối tượng tự do và đối tượng phụ thuộc</w:t>
            </w:r>
          </w:p>
          <w:p w:rsidR="00347524" w:rsidRPr="00B1469A" w:rsidRDefault="00347524" w:rsidP="00BA23A7">
            <w:pPr>
              <w:spacing w:after="120"/>
              <w:jc w:val="center"/>
              <w:rPr>
                <w:sz w:val="26"/>
                <w:szCs w:val="26"/>
                <w:lang w:val="fr-FR"/>
              </w:rPr>
            </w:pPr>
            <w:r w:rsidRPr="00B1469A">
              <w:rPr>
                <w:sz w:val="26"/>
                <w:szCs w:val="26"/>
                <w:lang w:val="fr-FR"/>
              </w:rPr>
              <w:t>Em đã được làm quen với khái niệm quan hệ giữa các đối tượng.</w:t>
            </w:r>
          </w:p>
          <w:p w:rsidR="00347524" w:rsidRPr="00B1469A" w:rsidRDefault="00347524" w:rsidP="00BA23A7">
            <w:pPr>
              <w:spacing w:after="120"/>
              <w:jc w:val="center"/>
              <w:rPr>
                <w:sz w:val="26"/>
                <w:szCs w:val="26"/>
                <w:lang w:val="fr-FR"/>
              </w:rPr>
            </w:pPr>
            <w:r w:rsidRPr="00B1469A">
              <w:rPr>
                <w:sz w:val="26"/>
                <w:szCs w:val="26"/>
                <w:lang w:val="fr-FR"/>
              </w:rPr>
              <w:t>Sau đây là một vài ví dụ:</w:t>
            </w:r>
          </w:p>
          <w:p w:rsidR="00347524" w:rsidRPr="00B1469A" w:rsidRDefault="00347524" w:rsidP="00BA23A7">
            <w:pPr>
              <w:jc w:val="center"/>
              <w:rPr>
                <w:sz w:val="26"/>
                <w:szCs w:val="26"/>
                <w:lang w:val="fr-FR"/>
              </w:rPr>
            </w:pPr>
            <w:r w:rsidRPr="00B1469A">
              <w:rPr>
                <w:sz w:val="26"/>
                <w:szCs w:val="26"/>
                <w:lang w:val="fr-FR"/>
              </w:rPr>
              <w:t xml:space="preserve">Dùng lệnh </w:t>
            </w:r>
            <w:r w:rsidRPr="00B1469A">
              <w:rPr>
                <w:b/>
                <w:bCs/>
                <w:sz w:val="26"/>
                <w:szCs w:val="26"/>
                <w:lang w:val="fr-FR"/>
              </w:rPr>
              <w:t xml:space="preserve">Hiển thị </w:t>
            </w:r>
            <w:r w:rsidRPr="00B1469A">
              <w:rPr>
                <w:b/>
                <w:bCs/>
                <w:sz w:val="26"/>
                <w:szCs w:val="26"/>
              </w:rPr>
              <w:sym w:font="Symbol" w:char="F0AE"/>
            </w:r>
            <w:r w:rsidRPr="00B1469A">
              <w:rPr>
                <w:b/>
                <w:bCs/>
                <w:sz w:val="26"/>
                <w:szCs w:val="26"/>
                <w:lang w:val="fr-FR"/>
              </w:rPr>
              <w:t xml:space="preserve"> Hiển thị danh sách đối tượng</w:t>
            </w:r>
            <w:r w:rsidRPr="00B1469A">
              <w:rPr>
                <w:sz w:val="26"/>
                <w:szCs w:val="26"/>
                <w:lang w:val="fr-FR"/>
              </w:rPr>
              <w:t xml:space="preserve"> để hiện/ẩn khung thông tin này trên màn hình.</w:t>
            </w:r>
          </w:p>
          <w:p w:rsidR="00347524" w:rsidRPr="00B1469A" w:rsidRDefault="00347524" w:rsidP="00BA23A7">
            <w:pPr>
              <w:keepNext/>
              <w:spacing w:line="360" w:lineRule="auto"/>
              <w:jc w:val="center"/>
              <w:outlineLvl w:val="2"/>
              <w:rPr>
                <w:b/>
                <w:bCs/>
                <w:sz w:val="26"/>
                <w:szCs w:val="26"/>
                <w:lang w:val="fr-FR"/>
              </w:rPr>
            </w:pPr>
            <w:r w:rsidRPr="00B1469A">
              <w:rPr>
                <w:b/>
                <w:bCs/>
                <w:sz w:val="26"/>
                <w:szCs w:val="26"/>
                <w:lang w:val="fr-FR"/>
              </w:rPr>
              <w:t>d) Thay đổi thuộc tính của đối tượng</w:t>
            </w:r>
          </w:p>
          <w:p w:rsidR="00347524" w:rsidRPr="00B1469A" w:rsidRDefault="00347524" w:rsidP="00BA23A7">
            <w:pPr>
              <w:spacing w:after="120"/>
              <w:jc w:val="center"/>
              <w:rPr>
                <w:sz w:val="26"/>
                <w:szCs w:val="26"/>
                <w:lang w:val="fr-FR"/>
              </w:rPr>
            </w:pPr>
            <w:r w:rsidRPr="00B1469A">
              <w:rPr>
                <w:sz w:val="26"/>
                <w:szCs w:val="26"/>
                <w:lang w:val="fr-FR"/>
              </w:rPr>
              <w:t>Các đối tượng hình đều có các tính chất như tên (nhãn) đối tượng, cách thể hiện kiểu đường, màu sắc, ....</w:t>
            </w:r>
          </w:p>
          <w:p w:rsidR="00347524" w:rsidRPr="00B1469A" w:rsidRDefault="00347524" w:rsidP="00BA23A7">
            <w:pPr>
              <w:spacing w:after="120"/>
              <w:jc w:val="center"/>
              <w:rPr>
                <w:sz w:val="26"/>
                <w:szCs w:val="26"/>
                <w:lang w:val="fr-FR"/>
              </w:rPr>
            </w:pPr>
            <w:r w:rsidRPr="00B1469A">
              <w:rPr>
                <w:sz w:val="26"/>
                <w:szCs w:val="26"/>
                <w:lang w:val="fr-FR"/>
              </w:rPr>
              <w:t>Sau đây là một vài thao tác thường dùng để thay đổi tính chất của đối tượng.</w:t>
            </w:r>
          </w:p>
          <w:p w:rsidR="00347524" w:rsidRPr="00B1469A" w:rsidRDefault="00347524" w:rsidP="00BA23A7">
            <w:pPr>
              <w:numPr>
                <w:ilvl w:val="0"/>
                <w:numId w:val="11"/>
              </w:numPr>
              <w:spacing w:before="80" w:after="40" w:line="264" w:lineRule="auto"/>
              <w:jc w:val="center"/>
              <w:rPr>
                <w:sz w:val="26"/>
                <w:szCs w:val="26"/>
                <w:lang w:val="fr-FR"/>
              </w:rPr>
            </w:pPr>
            <w:r w:rsidRPr="00B1469A">
              <w:rPr>
                <w:sz w:val="26"/>
                <w:szCs w:val="26"/>
                <w:lang w:val="fr-FR"/>
              </w:rPr>
              <w:t>ẩn đối tượng: Để ẩn một đối tượng, thực hiện các thao tác sau:</w:t>
            </w:r>
          </w:p>
          <w:p w:rsidR="00347524" w:rsidRPr="00B1469A" w:rsidRDefault="00347524" w:rsidP="008E6C0E">
            <w:pPr>
              <w:numPr>
                <w:ilvl w:val="1"/>
                <w:numId w:val="69"/>
              </w:numPr>
              <w:spacing w:before="80" w:after="120" w:line="264" w:lineRule="auto"/>
              <w:jc w:val="center"/>
              <w:rPr>
                <w:sz w:val="26"/>
                <w:szCs w:val="26"/>
                <w:lang w:val="fr-FR"/>
              </w:rPr>
            </w:pPr>
            <w:r w:rsidRPr="00B1469A">
              <w:rPr>
                <w:sz w:val="26"/>
                <w:szCs w:val="26"/>
                <w:lang w:val="fr-FR"/>
              </w:rPr>
              <w:t>Nháy nút phải chuột lên đối tượng;</w:t>
            </w:r>
          </w:p>
          <w:p w:rsidR="00347524" w:rsidRPr="00B1469A" w:rsidRDefault="00347524" w:rsidP="008E6C0E">
            <w:pPr>
              <w:numPr>
                <w:ilvl w:val="1"/>
                <w:numId w:val="69"/>
              </w:numPr>
              <w:spacing w:before="80" w:after="40" w:line="264" w:lineRule="auto"/>
              <w:jc w:val="center"/>
              <w:rPr>
                <w:sz w:val="26"/>
                <w:szCs w:val="26"/>
                <w:lang w:val="fr-FR"/>
              </w:rPr>
            </w:pPr>
            <w:r w:rsidRPr="00B1469A">
              <w:rPr>
                <w:sz w:val="26"/>
                <w:szCs w:val="26"/>
                <w:lang w:val="fr-FR"/>
              </w:rPr>
              <w:t xml:space="preserve">Huỷ chọn </w:t>
            </w:r>
            <w:r w:rsidRPr="00B1469A">
              <w:rPr>
                <w:b/>
                <w:bCs/>
                <w:sz w:val="26"/>
                <w:szCs w:val="26"/>
                <w:lang w:val="fr-FR"/>
              </w:rPr>
              <w:t>Hiển thị đối tượng</w:t>
            </w:r>
            <w:r w:rsidRPr="00B1469A">
              <w:rPr>
                <w:sz w:val="26"/>
                <w:szCs w:val="26"/>
                <w:lang w:val="fr-FR"/>
              </w:rPr>
              <w:t xml:space="preserve"> trong bảng chọn:</w:t>
            </w:r>
          </w:p>
          <w:p w:rsidR="00347524" w:rsidRPr="00B1469A" w:rsidRDefault="00391465" w:rsidP="00BA23A7">
            <w:pPr>
              <w:spacing w:after="120"/>
              <w:jc w:val="center"/>
              <w:rPr>
                <w:sz w:val="26"/>
                <w:szCs w:val="26"/>
              </w:rPr>
            </w:pPr>
            <w:r>
              <w:rPr>
                <w:noProof/>
                <w:sz w:val="26"/>
                <w:szCs w:val="26"/>
              </w:rPr>
              <w:drawing>
                <wp:inline distT="0" distB="0" distL="0" distR="0">
                  <wp:extent cx="2009775" cy="952500"/>
                  <wp:effectExtent l="19050" t="19050" r="28575" b="190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2009775" cy="952500"/>
                          </a:xfrm>
                          <a:prstGeom prst="rect">
                            <a:avLst/>
                          </a:prstGeom>
                          <a:noFill/>
                          <a:ln w="6350" cmpd="sng">
                            <a:solidFill>
                              <a:srgbClr val="000000"/>
                            </a:solidFill>
                            <a:miter lim="800000"/>
                            <a:headEnd/>
                            <a:tailEnd/>
                          </a:ln>
                          <a:effectLst/>
                        </pic:spPr>
                      </pic:pic>
                    </a:graphicData>
                  </a:graphic>
                </wp:inline>
              </w:drawing>
            </w:r>
          </w:p>
          <w:p w:rsidR="00347524" w:rsidRPr="00B1469A" w:rsidRDefault="00347524" w:rsidP="00BA23A7">
            <w:pPr>
              <w:numPr>
                <w:ilvl w:val="0"/>
                <w:numId w:val="11"/>
              </w:numPr>
              <w:spacing w:before="80" w:after="40" w:line="264" w:lineRule="auto"/>
              <w:jc w:val="center"/>
              <w:rPr>
                <w:sz w:val="26"/>
                <w:szCs w:val="26"/>
              </w:rPr>
            </w:pPr>
            <w:r w:rsidRPr="00B1469A">
              <w:rPr>
                <w:sz w:val="26"/>
                <w:szCs w:val="26"/>
              </w:rPr>
              <w:t>ẩn/hiện tên (nhãn) của đối tượng: Để làm ẩn hay hiện tên của đối tượng, thực hiện các thao tác sau:</w:t>
            </w:r>
          </w:p>
          <w:p w:rsidR="00347524" w:rsidRPr="00B1469A" w:rsidRDefault="00347524" w:rsidP="008E6C0E">
            <w:pPr>
              <w:numPr>
                <w:ilvl w:val="0"/>
                <w:numId w:val="70"/>
              </w:numPr>
              <w:spacing w:before="80" w:after="120" w:line="264" w:lineRule="auto"/>
              <w:jc w:val="center"/>
              <w:rPr>
                <w:sz w:val="26"/>
                <w:szCs w:val="26"/>
              </w:rPr>
            </w:pPr>
            <w:r w:rsidRPr="00B1469A">
              <w:rPr>
                <w:sz w:val="26"/>
                <w:szCs w:val="26"/>
              </w:rPr>
              <w:t>Nháy nút phải chuột lên đối tượng trên màn hình;</w:t>
            </w:r>
          </w:p>
          <w:p w:rsidR="00347524" w:rsidRPr="00B1469A" w:rsidRDefault="00347524" w:rsidP="008E6C0E">
            <w:pPr>
              <w:numPr>
                <w:ilvl w:val="0"/>
                <w:numId w:val="70"/>
              </w:numPr>
              <w:spacing w:before="80" w:after="120" w:line="264" w:lineRule="auto"/>
              <w:jc w:val="center"/>
              <w:rPr>
                <w:sz w:val="26"/>
                <w:szCs w:val="26"/>
              </w:rPr>
            </w:pPr>
            <w:r w:rsidRPr="00B1469A">
              <w:rPr>
                <w:sz w:val="26"/>
                <w:szCs w:val="26"/>
              </w:rPr>
              <w:t xml:space="preserve">Huỷ chọn </w:t>
            </w:r>
            <w:r w:rsidRPr="00B1469A">
              <w:rPr>
                <w:b/>
                <w:bCs/>
                <w:sz w:val="26"/>
                <w:szCs w:val="26"/>
              </w:rPr>
              <w:t>Hiển thị tên</w:t>
            </w:r>
            <w:r w:rsidRPr="00B1469A">
              <w:rPr>
                <w:sz w:val="26"/>
                <w:szCs w:val="26"/>
              </w:rPr>
              <w:t xml:space="preserve"> trong bảng chọn.</w:t>
            </w:r>
          </w:p>
          <w:p w:rsidR="00347524" w:rsidRPr="00B1469A" w:rsidRDefault="00347524" w:rsidP="00BA23A7">
            <w:pPr>
              <w:numPr>
                <w:ilvl w:val="0"/>
                <w:numId w:val="11"/>
              </w:numPr>
              <w:spacing w:before="80" w:after="40" w:line="264" w:lineRule="auto"/>
              <w:jc w:val="center"/>
              <w:rPr>
                <w:sz w:val="26"/>
                <w:szCs w:val="26"/>
              </w:rPr>
            </w:pPr>
            <w:r w:rsidRPr="00B1469A">
              <w:rPr>
                <w:sz w:val="26"/>
                <w:szCs w:val="26"/>
              </w:rPr>
              <w:t>Thay đổi tên của đối tượng: Muốn thay đổi tên của một đối tượng, thực hiện các thao tác sau:</w:t>
            </w:r>
          </w:p>
          <w:p w:rsidR="00347524" w:rsidRPr="00B1469A" w:rsidRDefault="00347524" w:rsidP="008E6C0E">
            <w:pPr>
              <w:numPr>
                <w:ilvl w:val="0"/>
                <w:numId w:val="71"/>
              </w:numPr>
              <w:spacing w:before="80" w:after="120" w:line="264" w:lineRule="auto"/>
              <w:jc w:val="center"/>
              <w:rPr>
                <w:sz w:val="26"/>
                <w:szCs w:val="26"/>
              </w:rPr>
            </w:pPr>
            <w:r w:rsidRPr="00B1469A">
              <w:rPr>
                <w:sz w:val="26"/>
                <w:szCs w:val="26"/>
              </w:rPr>
              <w:t>Nháy nút phải chuột lên đối tượng trên màn hình;</w:t>
            </w:r>
          </w:p>
          <w:p w:rsidR="00347524" w:rsidRPr="00B1469A" w:rsidRDefault="00347524" w:rsidP="008E6C0E">
            <w:pPr>
              <w:numPr>
                <w:ilvl w:val="0"/>
                <w:numId w:val="71"/>
              </w:numPr>
              <w:spacing w:before="80" w:after="120" w:line="264" w:lineRule="auto"/>
              <w:jc w:val="center"/>
              <w:rPr>
                <w:sz w:val="26"/>
                <w:szCs w:val="26"/>
              </w:rPr>
            </w:pPr>
            <w:r w:rsidRPr="00B1469A">
              <w:rPr>
                <w:sz w:val="26"/>
                <w:szCs w:val="26"/>
              </w:rPr>
              <w:t xml:space="preserve">Chọn lệnh </w:t>
            </w:r>
            <w:r w:rsidRPr="00B1469A">
              <w:rPr>
                <w:b/>
                <w:bCs/>
                <w:sz w:val="26"/>
                <w:szCs w:val="26"/>
              </w:rPr>
              <w:t>Đổi tên</w:t>
            </w:r>
            <w:r w:rsidRPr="00B1469A">
              <w:rPr>
                <w:sz w:val="26"/>
                <w:szCs w:val="26"/>
              </w:rPr>
              <w:t xml:space="preserve"> trong bảng chọn:</w:t>
            </w:r>
          </w:p>
          <w:p w:rsidR="00347524" w:rsidRPr="00B1469A" w:rsidRDefault="00391465" w:rsidP="00BA23A7">
            <w:pPr>
              <w:spacing w:before="240" w:after="120"/>
              <w:jc w:val="center"/>
              <w:rPr>
                <w:sz w:val="26"/>
                <w:szCs w:val="26"/>
              </w:rPr>
            </w:pPr>
            <w:r>
              <w:rPr>
                <w:noProof/>
                <w:sz w:val="26"/>
                <w:szCs w:val="26"/>
              </w:rPr>
              <w:drawing>
                <wp:inline distT="0" distB="0" distL="0" distR="0">
                  <wp:extent cx="1581150" cy="742950"/>
                  <wp:effectExtent l="19050" t="19050" r="19050" b="190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1581150" cy="742950"/>
                          </a:xfrm>
                          <a:prstGeom prst="rect">
                            <a:avLst/>
                          </a:prstGeom>
                          <a:noFill/>
                          <a:ln w="6350" cmpd="sng">
                            <a:solidFill>
                              <a:srgbClr val="000000"/>
                            </a:solidFill>
                            <a:miter lim="800000"/>
                            <a:headEnd/>
                            <a:tailEnd/>
                          </a:ln>
                          <a:effectLst/>
                        </pic:spPr>
                      </pic:pic>
                    </a:graphicData>
                  </a:graphic>
                </wp:inline>
              </w:drawing>
            </w:r>
          </w:p>
          <w:p w:rsidR="00347524" w:rsidRPr="00B1469A" w:rsidRDefault="00347524" w:rsidP="00BA23A7">
            <w:pPr>
              <w:jc w:val="center"/>
              <w:rPr>
                <w:sz w:val="26"/>
                <w:szCs w:val="26"/>
              </w:rPr>
            </w:pPr>
            <w:r w:rsidRPr="00B1469A">
              <w:rPr>
                <w:sz w:val="26"/>
                <w:szCs w:val="26"/>
              </w:rPr>
              <w:t>Sau đó nhập tên mới trong hộp thoại:</w:t>
            </w:r>
          </w:p>
          <w:p w:rsidR="00347524" w:rsidRPr="00B1469A" w:rsidRDefault="00391465" w:rsidP="00BA23A7">
            <w:pPr>
              <w:spacing w:after="120"/>
              <w:jc w:val="center"/>
              <w:rPr>
                <w:sz w:val="26"/>
                <w:szCs w:val="26"/>
              </w:rPr>
            </w:pPr>
            <w:r>
              <w:rPr>
                <w:noProof/>
                <w:sz w:val="26"/>
                <w:szCs w:val="26"/>
              </w:rPr>
              <w:drawing>
                <wp:inline distT="0" distB="0" distL="0" distR="0">
                  <wp:extent cx="2962275" cy="10477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962275" cy="1047750"/>
                          </a:xfrm>
                          <a:prstGeom prst="rect">
                            <a:avLst/>
                          </a:prstGeom>
                          <a:noFill/>
                          <a:ln>
                            <a:noFill/>
                          </a:ln>
                        </pic:spPr>
                      </pic:pic>
                    </a:graphicData>
                  </a:graphic>
                </wp:inline>
              </w:drawing>
            </w:r>
          </w:p>
          <w:p w:rsidR="00347524" w:rsidRPr="00B1469A" w:rsidRDefault="00347524" w:rsidP="008E6C0E">
            <w:pPr>
              <w:numPr>
                <w:ilvl w:val="0"/>
                <w:numId w:val="71"/>
              </w:numPr>
              <w:spacing w:before="80" w:after="120" w:line="264" w:lineRule="auto"/>
              <w:jc w:val="center"/>
              <w:rPr>
                <w:sz w:val="26"/>
                <w:szCs w:val="26"/>
              </w:rPr>
            </w:pPr>
            <w:r w:rsidRPr="00B1469A">
              <w:rPr>
                <w:sz w:val="26"/>
                <w:szCs w:val="26"/>
              </w:rPr>
              <w:t xml:space="preserve">Nháy nút </w:t>
            </w:r>
            <w:r w:rsidRPr="00B1469A">
              <w:rPr>
                <w:b/>
                <w:bCs/>
                <w:sz w:val="26"/>
                <w:szCs w:val="26"/>
              </w:rPr>
              <w:t>áp dụng</w:t>
            </w:r>
            <w:r w:rsidRPr="00B1469A">
              <w:rPr>
                <w:sz w:val="26"/>
                <w:szCs w:val="26"/>
              </w:rPr>
              <w:t xml:space="preserve"> để thay đổi, nháy nút </w:t>
            </w:r>
            <w:r w:rsidRPr="00B1469A">
              <w:rPr>
                <w:b/>
                <w:bCs/>
                <w:sz w:val="26"/>
                <w:szCs w:val="26"/>
              </w:rPr>
              <w:t>Huỷ bỏ</w:t>
            </w:r>
            <w:r w:rsidRPr="00B1469A">
              <w:rPr>
                <w:sz w:val="26"/>
                <w:szCs w:val="26"/>
              </w:rPr>
              <w:t xml:space="preserve"> nếu không muốn đổi tên.</w:t>
            </w:r>
          </w:p>
          <w:p w:rsidR="00347524" w:rsidRPr="00B1469A" w:rsidRDefault="00347524" w:rsidP="00BA23A7">
            <w:pPr>
              <w:numPr>
                <w:ilvl w:val="0"/>
                <w:numId w:val="11"/>
              </w:numPr>
              <w:spacing w:before="80" w:after="40" w:line="264" w:lineRule="auto"/>
              <w:jc w:val="center"/>
              <w:rPr>
                <w:sz w:val="26"/>
                <w:szCs w:val="26"/>
              </w:rPr>
            </w:pPr>
            <w:r w:rsidRPr="00B1469A">
              <w:rPr>
                <w:sz w:val="26"/>
                <w:szCs w:val="26"/>
              </w:rPr>
              <w:t>Đặt/huỷ vết chuyển động của đối tượng: Chức năng đặt vết khi đối tượng chuyển động có ý nghĩa đặc biệt trong các phần mềm "Toán học động". Chức năng này được sử dụng trong các bài toán dự đoán quĩ tích và khảo sát một tính chất nào đó của hình khi các đối tượng khác chuyển động.</w:t>
            </w:r>
          </w:p>
          <w:p w:rsidR="00347524" w:rsidRPr="00B1469A" w:rsidRDefault="00347524" w:rsidP="00BA23A7">
            <w:pPr>
              <w:spacing w:after="120"/>
              <w:jc w:val="center"/>
              <w:rPr>
                <w:sz w:val="26"/>
                <w:szCs w:val="26"/>
              </w:rPr>
            </w:pPr>
            <w:r w:rsidRPr="00B1469A">
              <w:rPr>
                <w:sz w:val="26"/>
                <w:szCs w:val="26"/>
              </w:rPr>
              <w:t>Để đặt/huỷ vết chuyển động cho một đối tượng trên màn hình thực hiện thao tác sau:</w:t>
            </w:r>
          </w:p>
          <w:p w:rsidR="00347524" w:rsidRPr="00B1469A" w:rsidRDefault="00347524" w:rsidP="008E6C0E">
            <w:pPr>
              <w:numPr>
                <w:ilvl w:val="0"/>
                <w:numId w:val="72"/>
              </w:numPr>
              <w:spacing w:before="80" w:after="120" w:line="264" w:lineRule="auto"/>
              <w:jc w:val="center"/>
              <w:rPr>
                <w:sz w:val="26"/>
                <w:szCs w:val="26"/>
              </w:rPr>
            </w:pPr>
            <w:r w:rsidRPr="00B1469A">
              <w:rPr>
                <w:sz w:val="26"/>
                <w:szCs w:val="26"/>
              </w:rPr>
              <w:t>Nháy nút phải chuột lên đối tượng;</w:t>
            </w:r>
          </w:p>
          <w:p w:rsidR="00347524" w:rsidRPr="00B1469A" w:rsidRDefault="00347524" w:rsidP="008E6C0E">
            <w:pPr>
              <w:numPr>
                <w:ilvl w:val="0"/>
                <w:numId w:val="72"/>
              </w:numPr>
              <w:spacing w:before="80" w:after="120" w:line="264" w:lineRule="auto"/>
              <w:jc w:val="center"/>
              <w:rPr>
                <w:sz w:val="26"/>
                <w:szCs w:val="26"/>
              </w:rPr>
            </w:pPr>
            <w:r w:rsidRPr="00B1469A">
              <w:rPr>
                <w:sz w:val="26"/>
                <w:szCs w:val="26"/>
              </w:rPr>
              <w:t xml:space="preserve">Chọn </w:t>
            </w:r>
            <w:r w:rsidRPr="00B1469A">
              <w:rPr>
                <w:b/>
                <w:bCs/>
                <w:sz w:val="26"/>
                <w:szCs w:val="26"/>
              </w:rPr>
              <w:t>Mở dấu vết khi di chuyển</w:t>
            </w:r>
            <w:r w:rsidRPr="00B1469A">
              <w:rPr>
                <w:sz w:val="26"/>
                <w:szCs w:val="26"/>
              </w:rPr>
              <w:t>.</w:t>
            </w:r>
          </w:p>
          <w:p w:rsidR="00347524" w:rsidRPr="00B1469A" w:rsidRDefault="00347524" w:rsidP="00BA23A7">
            <w:pPr>
              <w:spacing w:after="120"/>
              <w:jc w:val="center"/>
              <w:rPr>
                <w:sz w:val="26"/>
                <w:szCs w:val="26"/>
              </w:rPr>
            </w:pPr>
            <w:r w:rsidRPr="00B1469A">
              <w:rPr>
                <w:sz w:val="26"/>
                <w:szCs w:val="26"/>
              </w:rPr>
              <w:t xml:space="preserve">Để xoá các vết được vẽ, nhấn tổ hợp phím </w:t>
            </w:r>
            <w:r w:rsidRPr="00B1469A">
              <w:rPr>
                <w:b/>
                <w:bCs/>
                <w:sz w:val="26"/>
                <w:szCs w:val="26"/>
              </w:rPr>
              <w:t>Ctrl+F</w:t>
            </w:r>
            <w:r w:rsidRPr="00B1469A">
              <w:rPr>
                <w:sz w:val="26"/>
                <w:szCs w:val="26"/>
              </w:rPr>
              <w:t>.</w:t>
            </w:r>
          </w:p>
          <w:p w:rsidR="00347524" w:rsidRPr="00B1469A" w:rsidRDefault="00347524" w:rsidP="00BA23A7">
            <w:pPr>
              <w:numPr>
                <w:ilvl w:val="0"/>
                <w:numId w:val="11"/>
              </w:numPr>
              <w:spacing w:before="80" w:after="40" w:line="264" w:lineRule="auto"/>
              <w:jc w:val="center"/>
              <w:rPr>
                <w:sz w:val="26"/>
                <w:szCs w:val="26"/>
              </w:rPr>
            </w:pPr>
            <w:r w:rsidRPr="00B1469A">
              <w:rPr>
                <w:sz w:val="26"/>
                <w:szCs w:val="26"/>
              </w:rPr>
              <w:t>Xoá đối tượng: Muốn xoá hẳn đối tượng, ta có thể thực hiện một trong các thao tác sau:</w:t>
            </w:r>
          </w:p>
          <w:p w:rsidR="00347524" w:rsidRPr="00B1469A" w:rsidRDefault="00347524" w:rsidP="008E6C0E">
            <w:pPr>
              <w:numPr>
                <w:ilvl w:val="0"/>
                <w:numId w:val="73"/>
              </w:numPr>
              <w:spacing w:before="80" w:after="120" w:line="264" w:lineRule="auto"/>
              <w:jc w:val="center"/>
              <w:rPr>
                <w:sz w:val="26"/>
                <w:szCs w:val="26"/>
              </w:rPr>
            </w:pPr>
            <w:r w:rsidRPr="00B1469A">
              <w:rPr>
                <w:sz w:val="26"/>
                <w:szCs w:val="26"/>
              </w:rPr>
              <w:t xml:space="preserve">Dùng công cụ </w:t>
            </w:r>
            <w:r w:rsidR="00391465">
              <w:rPr>
                <w:noProof/>
                <w:sz w:val="26"/>
                <w:szCs w:val="26"/>
              </w:rPr>
              <w:drawing>
                <wp:inline distT="0" distB="0" distL="0" distR="0">
                  <wp:extent cx="304800" cy="2857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04800" cy="285750"/>
                          </a:xfrm>
                          <a:prstGeom prst="rect">
                            <a:avLst/>
                          </a:prstGeom>
                          <a:noFill/>
                          <a:ln>
                            <a:noFill/>
                          </a:ln>
                        </pic:spPr>
                      </pic:pic>
                    </a:graphicData>
                  </a:graphic>
                </wp:inline>
              </w:drawing>
            </w:r>
            <w:r w:rsidRPr="00B1469A">
              <w:rPr>
                <w:sz w:val="26"/>
                <w:szCs w:val="26"/>
              </w:rPr>
              <w:t xml:space="preserve"> chọn đối tượng rồi nhấn phím </w:t>
            </w:r>
            <w:r w:rsidRPr="00B1469A">
              <w:rPr>
                <w:b/>
                <w:bCs/>
                <w:sz w:val="26"/>
                <w:szCs w:val="26"/>
              </w:rPr>
              <w:t>Delete</w:t>
            </w:r>
            <w:r w:rsidRPr="00B1469A">
              <w:rPr>
                <w:sz w:val="26"/>
                <w:szCs w:val="26"/>
              </w:rPr>
              <w:t>.</w:t>
            </w:r>
          </w:p>
          <w:p w:rsidR="00347524" w:rsidRPr="00B1469A" w:rsidRDefault="00347524" w:rsidP="008E6C0E">
            <w:pPr>
              <w:numPr>
                <w:ilvl w:val="0"/>
                <w:numId w:val="73"/>
              </w:numPr>
              <w:spacing w:before="80" w:after="120" w:line="264" w:lineRule="auto"/>
              <w:jc w:val="center"/>
              <w:rPr>
                <w:sz w:val="26"/>
                <w:szCs w:val="26"/>
              </w:rPr>
            </w:pPr>
            <w:r w:rsidRPr="00B1469A">
              <w:rPr>
                <w:sz w:val="26"/>
                <w:szCs w:val="26"/>
              </w:rPr>
              <w:t xml:space="preserve">Nháy nút phải chuột lên đối tượng và thực hiện lệnh </w:t>
            </w:r>
            <w:r w:rsidRPr="00B1469A">
              <w:rPr>
                <w:b/>
                <w:bCs/>
                <w:sz w:val="26"/>
                <w:szCs w:val="26"/>
              </w:rPr>
              <w:t>Xoá</w:t>
            </w:r>
            <w:r w:rsidRPr="00B1469A">
              <w:rPr>
                <w:sz w:val="26"/>
                <w:szCs w:val="26"/>
              </w:rPr>
              <w:t>.</w:t>
            </w:r>
          </w:p>
          <w:p w:rsidR="00347524" w:rsidRPr="00B1469A" w:rsidRDefault="00347524" w:rsidP="00BA23A7">
            <w:pPr>
              <w:rPr>
                <w:sz w:val="26"/>
                <w:szCs w:val="26"/>
              </w:rPr>
            </w:pPr>
            <w:r w:rsidRPr="00B1469A">
              <w:rPr>
                <w:sz w:val="26"/>
                <w:szCs w:val="26"/>
              </w:rPr>
              <w:t xml:space="preserve">Chọn công cụ </w:t>
            </w:r>
            <w:r w:rsidR="00391465">
              <w:rPr>
                <w:noProof/>
                <w:sz w:val="26"/>
                <w:szCs w:val="26"/>
              </w:rPr>
              <w:drawing>
                <wp:inline distT="0" distB="0" distL="0" distR="0">
                  <wp:extent cx="314325" cy="3238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314325" cy="323850"/>
                          </a:xfrm>
                          <a:prstGeom prst="rect">
                            <a:avLst/>
                          </a:prstGeom>
                          <a:noFill/>
                          <a:ln>
                            <a:noFill/>
                          </a:ln>
                        </pic:spPr>
                      </pic:pic>
                    </a:graphicData>
                  </a:graphic>
                </wp:inline>
              </w:drawing>
            </w:r>
            <w:r w:rsidRPr="00B1469A">
              <w:rPr>
                <w:sz w:val="26"/>
                <w:szCs w:val="26"/>
              </w:rPr>
              <w:t xml:space="preserve"> trên thanh công cụ và nháy chuột lên đối tượng muốn xoá.</w:t>
            </w:r>
          </w:p>
        </w:tc>
      </w:tr>
    </w:tbl>
    <w:p w:rsidR="00347524" w:rsidRPr="00B1469A" w:rsidRDefault="003910BB" w:rsidP="003910BB">
      <w:pPr>
        <w:ind w:left="360"/>
        <w:rPr>
          <w:b/>
          <w:sz w:val="26"/>
          <w:szCs w:val="26"/>
        </w:rPr>
      </w:pPr>
      <w:r w:rsidRPr="00B1469A">
        <w:rPr>
          <w:b/>
          <w:sz w:val="26"/>
          <w:szCs w:val="26"/>
        </w:rPr>
        <w:t>3.</w:t>
      </w:r>
      <w:r w:rsidR="00850E21" w:rsidRPr="00B1469A">
        <w:rPr>
          <w:b/>
          <w:sz w:val="26"/>
          <w:szCs w:val="26"/>
        </w:rPr>
        <w:t>Hoạt động 3: Luyện tập, vận dụng, mở rộng (10 phút):</w:t>
      </w:r>
    </w:p>
    <w:p w:rsidR="00347524" w:rsidRPr="00B1469A" w:rsidRDefault="00347524" w:rsidP="00347524">
      <w:pPr>
        <w:numPr>
          <w:ilvl w:val="0"/>
          <w:numId w:val="1"/>
        </w:numPr>
        <w:rPr>
          <w:sz w:val="26"/>
          <w:szCs w:val="26"/>
        </w:rPr>
      </w:pPr>
      <w:r w:rsidRPr="00B1469A">
        <w:rPr>
          <w:sz w:val="26"/>
          <w:szCs w:val="26"/>
        </w:rPr>
        <w:t>Khái niệm đối tượng hình học?</w:t>
      </w:r>
    </w:p>
    <w:p w:rsidR="00347524" w:rsidRPr="00B1469A" w:rsidRDefault="00347524" w:rsidP="00347524">
      <w:pPr>
        <w:numPr>
          <w:ilvl w:val="0"/>
          <w:numId w:val="1"/>
        </w:numPr>
        <w:rPr>
          <w:sz w:val="26"/>
          <w:szCs w:val="26"/>
        </w:rPr>
      </w:pPr>
      <w:r w:rsidRPr="00B1469A">
        <w:rPr>
          <w:sz w:val="26"/>
          <w:szCs w:val="26"/>
        </w:rPr>
        <w:t>Đặt/hủy vết chuyển động của đối tượng?</w:t>
      </w:r>
    </w:p>
    <w:p w:rsidR="00347524" w:rsidRPr="00B1469A" w:rsidRDefault="00347524" w:rsidP="003910BB">
      <w:pPr>
        <w:ind w:left="720"/>
        <w:rPr>
          <w:b/>
          <w:sz w:val="26"/>
          <w:szCs w:val="26"/>
        </w:rPr>
      </w:pPr>
      <w:r w:rsidRPr="00B1469A">
        <w:rPr>
          <w:b/>
          <w:sz w:val="26"/>
          <w:szCs w:val="26"/>
        </w:rPr>
        <w:t>Dặn dò:</w:t>
      </w:r>
    </w:p>
    <w:p w:rsidR="00002F1D" w:rsidRPr="00B1469A" w:rsidRDefault="00347524" w:rsidP="004A3828">
      <w:pPr>
        <w:numPr>
          <w:ilvl w:val="2"/>
          <w:numId w:val="2"/>
        </w:numPr>
        <w:ind w:firstLine="2"/>
        <w:rPr>
          <w:sz w:val="26"/>
          <w:szCs w:val="26"/>
        </w:rPr>
      </w:pPr>
      <w:r w:rsidRPr="00B1469A">
        <w:rPr>
          <w:sz w:val="26"/>
          <w:szCs w:val="26"/>
        </w:rPr>
        <w:t>Thực hành sử dụng các công cụ vẽ hình.</w:t>
      </w:r>
    </w:p>
    <w:tbl>
      <w:tblPr>
        <w:tblW w:w="0" w:type="auto"/>
        <w:tblLook w:val="0000" w:firstRow="0" w:lastRow="0" w:firstColumn="0" w:lastColumn="0" w:noHBand="0" w:noVBand="0"/>
      </w:tblPr>
      <w:tblGrid>
        <w:gridCol w:w="3794"/>
      </w:tblGrid>
      <w:tr w:rsidR="00002F1D" w:rsidRPr="00B1469A">
        <w:tc>
          <w:tcPr>
            <w:tcW w:w="3794" w:type="dxa"/>
          </w:tcPr>
          <w:p w:rsidR="00002F1D" w:rsidRPr="00B1469A" w:rsidRDefault="003910BB" w:rsidP="00066A59">
            <w:pPr>
              <w:spacing w:line="264" w:lineRule="auto"/>
              <w:jc w:val="both"/>
              <w:rPr>
                <w:rFonts w:ascii=".VnTimeH" w:hAnsi=".VnTimeH"/>
                <w:lang w:val="pt-BR"/>
              </w:rPr>
            </w:pPr>
            <w:r w:rsidRPr="00B1469A">
              <w:rPr>
                <w:rFonts w:ascii=".VnTimeH" w:hAnsi=".VnTimeH"/>
                <w:b/>
                <w:lang w:val="pt-BR"/>
              </w:rPr>
              <w:t>*</w:t>
            </w:r>
            <w:r w:rsidR="00002F1D" w:rsidRPr="00B1469A">
              <w:rPr>
                <w:rFonts w:ascii=".VnTimeH" w:hAnsi=".VnTimeH"/>
                <w:b/>
                <w:lang w:val="pt-BR"/>
              </w:rPr>
              <w:t xml:space="preserve"> </w:t>
            </w:r>
            <w:r w:rsidR="00002F1D" w:rsidRPr="00B1469A">
              <w:rPr>
                <w:rFonts w:ascii=".VnTimeH" w:hAnsi=".VnTimeH"/>
                <w:b/>
                <w:u w:val="single"/>
                <w:lang w:val="pt-BR"/>
              </w:rPr>
              <w:t>Rót kinh nghiÖm</w:t>
            </w:r>
          </w:p>
        </w:tc>
      </w:tr>
    </w:tbl>
    <w:p w:rsidR="00002F1D" w:rsidRPr="00B1469A" w:rsidRDefault="00002F1D" w:rsidP="00002F1D">
      <w:pPr>
        <w:jc w:val="both"/>
        <w:rPr>
          <w:b/>
          <w:bCs/>
        </w:rPr>
      </w:pPr>
    </w:p>
    <w:p w:rsidR="006433BA" w:rsidRDefault="006433BA" w:rsidP="00347524">
      <w:pPr>
        <w:jc w:val="both"/>
        <w:rPr>
          <w:b/>
          <w:bCs/>
          <w:sz w:val="26"/>
          <w:szCs w:val="26"/>
        </w:rPr>
      </w:pPr>
    </w:p>
    <w:p w:rsidR="006433BA" w:rsidRDefault="006433BA" w:rsidP="00347524">
      <w:pPr>
        <w:jc w:val="both"/>
        <w:rPr>
          <w:b/>
          <w:bCs/>
          <w:sz w:val="26"/>
          <w:szCs w:val="26"/>
        </w:rPr>
      </w:pPr>
    </w:p>
    <w:p w:rsidR="006433BA" w:rsidRDefault="006433BA" w:rsidP="00347524">
      <w:pPr>
        <w:jc w:val="both"/>
        <w:rPr>
          <w:b/>
          <w:bCs/>
          <w:sz w:val="26"/>
          <w:szCs w:val="26"/>
        </w:rPr>
      </w:pPr>
    </w:p>
    <w:p w:rsidR="00347524" w:rsidRPr="00B1469A" w:rsidRDefault="00347524" w:rsidP="00347524">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p>
    <w:p w:rsidR="00347524" w:rsidRPr="00B1469A" w:rsidRDefault="00347524" w:rsidP="00347524">
      <w:pPr>
        <w:jc w:val="both"/>
        <w:rPr>
          <w:b/>
          <w:bCs/>
          <w:sz w:val="26"/>
          <w:szCs w:val="26"/>
        </w:rPr>
      </w:pPr>
      <w:r w:rsidRPr="00B1469A">
        <w:rPr>
          <w:b/>
          <w:bCs/>
          <w:sz w:val="26"/>
          <w:szCs w:val="26"/>
        </w:rPr>
        <w:t>Tiết:</w:t>
      </w:r>
      <w:r w:rsidRPr="00B1469A">
        <w:rPr>
          <w:b/>
          <w:bCs/>
          <w:sz w:val="26"/>
          <w:szCs w:val="26"/>
        </w:rPr>
        <w:tab/>
        <w:t>5</w:t>
      </w:r>
      <w:r w:rsidR="007258E3" w:rsidRPr="00B1469A">
        <w:rPr>
          <w:b/>
          <w:bCs/>
          <w:sz w:val="26"/>
          <w:szCs w:val="26"/>
        </w:rPr>
        <w:t>7</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00545EA5" w:rsidRPr="00B1469A">
        <w:rPr>
          <w:b/>
          <w:bCs/>
          <w:sz w:val="26"/>
          <w:szCs w:val="26"/>
        </w:rPr>
        <w:t xml:space="preserve">         </w:t>
      </w:r>
      <w:r w:rsidR="00545EA5" w:rsidRPr="00B1469A">
        <w:rPr>
          <w:b/>
          <w:bCs/>
          <w:sz w:val="26"/>
          <w:szCs w:val="26"/>
        </w:rPr>
        <w:tab/>
      </w:r>
      <w:r w:rsidR="00545EA5" w:rsidRPr="00B1469A">
        <w:rPr>
          <w:b/>
          <w:bCs/>
          <w:sz w:val="26"/>
          <w:szCs w:val="26"/>
        </w:rPr>
        <w:tab/>
      </w:r>
      <w:r w:rsidR="00545EA5" w:rsidRPr="00B1469A">
        <w:rPr>
          <w:b/>
          <w:bCs/>
          <w:sz w:val="26"/>
          <w:szCs w:val="26"/>
        </w:rPr>
        <w:tab/>
      </w:r>
      <w:r w:rsidR="00545EA5" w:rsidRPr="00B1469A">
        <w:rPr>
          <w:b/>
          <w:bCs/>
          <w:sz w:val="26"/>
          <w:szCs w:val="26"/>
        </w:rPr>
        <w:tab/>
      </w:r>
    </w:p>
    <w:p w:rsidR="00347524" w:rsidRPr="00B1469A" w:rsidRDefault="00347524" w:rsidP="00347524">
      <w:pPr>
        <w:jc w:val="both"/>
        <w:rPr>
          <w:b/>
          <w:bCs/>
          <w:sz w:val="26"/>
          <w:szCs w:val="26"/>
        </w:rPr>
      </w:pPr>
    </w:p>
    <w:p w:rsidR="00347524" w:rsidRPr="00B1469A" w:rsidRDefault="00347524" w:rsidP="00347524">
      <w:pPr>
        <w:jc w:val="center"/>
        <w:rPr>
          <w:b/>
          <w:bCs/>
          <w:sz w:val="34"/>
          <w:szCs w:val="26"/>
        </w:rPr>
      </w:pPr>
      <w:r w:rsidRPr="00B1469A">
        <w:rPr>
          <w:b/>
          <w:bCs/>
          <w:sz w:val="34"/>
          <w:szCs w:val="26"/>
        </w:rPr>
        <w:t>HỌC VẼ HÌNH VỚI PHẦN MỀM GEOGEBRA</w:t>
      </w:r>
      <w:r w:rsidR="008D3D07" w:rsidRPr="00B1469A">
        <w:rPr>
          <w:b/>
          <w:bCs/>
          <w:sz w:val="34"/>
          <w:szCs w:val="26"/>
        </w:rPr>
        <w:t xml:space="preserve"> (tiếp)</w:t>
      </w:r>
    </w:p>
    <w:p w:rsidR="00347524" w:rsidRPr="00B1469A" w:rsidRDefault="00347524" w:rsidP="00347524">
      <w:pPr>
        <w:rPr>
          <w:b/>
          <w:bCs/>
          <w:sz w:val="26"/>
          <w:szCs w:val="26"/>
        </w:rPr>
      </w:pP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Học sinh thực hành được các ứng dụng cơ bản của phần mềm vẽ hình học Geogebra.</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Nắm được cách vẽ một hình nào đó khi sử dụng phần mềm Geogebra này.</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347524" w:rsidRPr="00B1469A" w:rsidRDefault="004726F4" w:rsidP="00347524">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265D7F"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Luyện tập – thực hành.</w:t>
      </w:r>
    </w:p>
    <w:p w:rsidR="00347524" w:rsidRPr="00B1469A" w:rsidRDefault="00850E21" w:rsidP="00347524">
      <w:pPr>
        <w:spacing w:before="60" w:after="60"/>
        <w:jc w:val="both"/>
        <w:rPr>
          <w:b/>
          <w:bCs/>
          <w:sz w:val="26"/>
          <w:szCs w:val="26"/>
          <w:u w:val="single"/>
          <w:lang w:val="pt-BR"/>
        </w:rPr>
      </w:pPr>
      <w:r w:rsidRPr="00B1469A">
        <w:rPr>
          <w:b/>
          <w:bCs/>
          <w:sz w:val="26"/>
          <w:szCs w:val="26"/>
          <w:lang w:val="pt-BR"/>
        </w:rPr>
        <w:t>II. CHUẨN BỊ BÀI HỌC:</w:t>
      </w:r>
      <w:r w:rsidR="00347524" w:rsidRPr="00B1469A">
        <w:rPr>
          <w:b/>
          <w:bCs/>
          <w:sz w:val="26"/>
          <w:szCs w:val="26"/>
          <w:u w:val="single"/>
          <w:lang w:val="pt-BR"/>
        </w:rPr>
        <w:t xml:space="preserve"> </w:t>
      </w:r>
    </w:p>
    <w:p w:rsidR="00347524" w:rsidRPr="00B1469A" w:rsidRDefault="00347524" w:rsidP="0034752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347524" w:rsidRPr="00B1469A" w:rsidRDefault="00347524" w:rsidP="00347524">
      <w:pPr>
        <w:spacing w:before="60" w:after="60"/>
        <w:ind w:left="1440"/>
        <w:jc w:val="both"/>
        <w:rPr>
          <w:sz w:val="26"/>
          <w:szCs w:val="26"/>
          <w:lang w:val="pt-BR"/>
        </w:rPr>
      </w:pPr>
      <w:r w:rsidRPr="00B1469A">
        <w:rPr>
          <w:sz w:val="26"/>
          <w:szCs w:val="26"/>
          <w:lang w:val="pt-BR"/>
        </w:rPr>
        <w:t>- SGK, SGV, tài liệu, Giáo án, phòng máy.</w:t>
      </w:r>
    </w:p>
    <w:p w:rsidR="00347524" w:rsidRPr="00B1469A" w:rsidRDefault="00347524" w:rsidP="00347524">
      <w:pPr>
        <w:spacing w:before="60" w:after="60"/>
        <w:ind w:left="1440"/>
        <w:jc w:val="both"/>
        <w:rPr>
          <w:sz w:val="26"/>
          <w:szCs w:val="26"/>
          <w:lang w:val="pt-BR"/>
        </w:rPr>
      </w:pPr>
      <w:r w:rsidRPr="00B1469A">
        <w:rPr>
          <w:sz w:val="26"/>
          <w:szCs w:val="26"/>
          <w:lang w:val="pt-BR"/>
        </w:rPr>
        <w:t xml:space="preserve">- Đồ dùng dạy học </w:t>
      </w:r>
    </w:p>
    <w:p w:rsidR="00347524" w:rsidRPr="00B1469A" w:rsidRDefault="00347524" w:rsidP="0034752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347524" w:rsidRPr="00B1469A" w:rsidRDefault="00347524" w:rsidP="00347524">
      <w:pPr>
        <w:spacing w:before="60" w:after="60"/>
        <w:ind w:left="1440"/>
        <w:jc w:val="both"/>
        <w:rPr>
          <w:sz w:val="26"/>
          <w:szCs w:val="26"/>
          <w:lang w:val="pt-BR"/>
        </w:rPr>
      </w:pPr>
      <w:r w:rsidRPr="00B1469A">
        <w:rPr>
          <w:sz w:val="26"/>
          <w:szCs w:val="26"/>
          <w:lang w:val="pt-BR"/>
        </w:rPr>
        <w:t>- Đọc trước « Học vẽ hình với phần mềm Geogebra »</w:t>
      </w:r>
    </w:p>
    <w:p w:rsidR="00347524" w:rsidRPr="00B1469A" w:rsidRDefault="00850E21" w:rsidP="0034752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3910BB" w:rsidRPr="00B1469A" w:rsidRDefault="003910BB" w:rsidP="008203C7">
      <w:pPr>
        <w:pStyle w:val="BodyText"/>
        <w:widowControl w:val="0"/>
        <w:spacing w:before="60" w:after="60" w:line="240" w:lineRule="auto"/>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3910BB" w:rsidP="003910BB">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347524" w:rsidRPr="00B1469A">
        <w:rPr>
          <w:rFonts w:ascii="Times New Roman" w:hAnsi="Times New Roman"/>
          <w:b/>
          <w:bCs/>
          <w:sz w:val="26"/>
          <w:szCs w:val="26"/>
          <w:lang w:val="pt-BR"/>
        </w:rPr>
        <w:t xml:space="preserve"> </w:t>
      </w:r>
    </w:p>
    <w:p w:rsidR="00347524" w:rsidRPr="00B1469A" w:rsidRDefault="00347524" w:rsidP="003910BB">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347524" w:rsidRPr="00B1469A" w:rsidRDefault="00347524" w:rsidP="00347524">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 xml:space="preserve"> Phần mềm Geogebra dùng để làm gì ?</w:t>
      </w:r>
      <w:r w:rsidR="008203C7" w:rsidRPr="00B1469A">
        <w:rPr>
          <w:rFonts w:ascii="Times New Roman" w:hAnsi="Times New Roman"/>
          <w:bCs/>
          <w:sz w:val="26"/>
          <w:szCs w:val="26"/>
          <w:lang w:val="fr-FR"/>
        </w:rPr>
        <w:t xml:space="preserve"> </w:t>
      </w:r>
      <w:r w:rsidRPr="00B1469A">
        <w:rPr>
          <w:rFonts w:ascii="Times New Roman" w:hAnsi="Times New Roman"/>
          <w:bCs/>
          <w:sz w:val="26"/>
          <w:szCs w:val="26"/>
          <w:lang w:val="fr-FR"/>
        </w:rPr>
        <w:t>Khái niệm đối tượng hình học ?</w:t>
      </w:r>
    </w:p>
    <w:p w:rsidR="00347524" w:rsidRPr="00B1469A" w:rsidRDefault="000908AA" w:rsidP="008203C7">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248"/>
      </w:tblGrid>
      <w:tr w:rsidR="00347524" w:rsidRPr="00B1469A">
        <w:tc>
          <w:tcPr>
            <w:tcW w:w="4633"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6248"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 xml:space="preserve"> Hướng dẫn</w:t>
            </w:r>
          </w:p>
        </w:tc>
      </w:tr>
      <w:tr w:rsidR="00347524" w:rsidRPr="00B1469A">
        <w:tc>
          <w:tcPr>
            <w:tcW w:w="4633" w:type="dxa"/>
          </w:tcPr>
          <w:p w:rsidR="00347524" w:rsidRPr="00B1469A" w:rsidRDefault="00347524" w:rsidP="00BA23A7">
            <w:pPr>
              <w:rPr>
                <w:sz w:val="26"/>
                <w:szCs w:val="26"/>
              </w:rPr>
            </w:pPr>
            <w:r w:rsidRPr="00B1469A">
              <w:rPr>
                <w:b/>
                <w:sz w:val="26"/>
                <w:szCs w:val="26"/>
              </w:rPr>
              <w:t xml:space="preserve">G: </w:t>
            </w:r>
            <w:r w:rsidRPr="00B1469A">
              <w:rPr>
                <w:sz w:val="26"/>
                <w:szCs w:val="26"/>
              </w:rPr>
              <w:t>Hướng dẫn học sinh vẽ hình tròn. Nháy chuột phải\Mở dấu vết khi di chuyển.</w:t>
            </w:r>
          </w:p>
          <w:p w:rsidR="00347524" w:rsidRPr="00B1469A" w:rsidRDefault="00347524" w:rsidP="00BA23A7">
            <w:pPr>
              <w:rPr>
                <w:sz w:val="26"/>
                <w:szCs w:val="26"/>
              </w:rPr>
            </w:pPr>
            <w:r w:rsidRPr="00B1469A">
              <w:rPr>
                <w:sz w:val="26"/>
                <w:szCs w:val="26"/>
              </w:rPr>
              <w:t>G: Hướng dẫn học sinh vẽ theo hình sau</w:t>
            </w:r>
          </w:p>
          <w:p w:rsidR="00347524" w:rsidRPr="00B1469A" w:rsidRDefault="004A4380" w:rsidP="00BA23A7">
            <w:pPr>
              <w:rPr>
                <w:sz w:val="26"/>
                <w:szCs w:val="26"/>
              </w:rPr>
            </w:pPr>
            <w:r>
              <w:rPr>
                <w:sz w:val="26"/>
                <w:szCs w:val="26"/>
              </w:rPr>
              <w:pict>
                <v:shape id="_x0000_i1038" type="#_x0000_t75" style="width:217.5pt;height:133pt">
                  <v:imagedata r:id="rId80" o:title=""/>
                </v:shape>
              </w:pict>
            </w:r>
          </w:p>
          <w:p w:rsidR="00347524" w:rsidRPr="00B1469A" w:rsidRDefault="00347524" w:rsidP="00BA23A7">
            <w:pPr>
              <w:rPr>
                <w:sz w:val="26"/>
                <w:szCs w:val="26"/>
              </w:rPr>
            </w:pPr>
          </w:p>
          <w:p w:rsidR="00347524" w:rsidRPr="00B1469A" w:rsidRDefault="00347524" w:rsidP="00BA23A7">
            <w:pPr>
              <w:rPr>
                <w:sz w:val="26"/>
                <w:szCs w:val="26"/>
              </w:rPr>
            </w:pPr>
          </w:p>
        </w:tc>
        <w:tc>
          <w:tcPr>
            <w:tcW w:w="6248" w:type="dxa"/>
          </w:tcPr>
          <w:p w:rsidR="00347524" w:rsidRPr="00B1469A" w:rsidRDefault="00347524" w:rsidP="00BA23A7">
            <w:pPr>
              <w:jc w:val="center"/>
              <w:rPr>
                <w:b/>
                <w:sz w:val="26"/>
                <w:szCs w:val="26"/>
              </w:rPr>
            </w:pP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 xml:space="preserve"> Thực hành</w:t>
            </w:r>
          </w:p>
        </w:tc>
      </w:tr>
      <w:tr w:rsidR="00347524" w:rsidRPr="00B1469A">
        <w:tc>
          <w:tcPr>
            <w:tcW w:w="4633" w:type="dxa"/>
          </w:tcPr>
          <w:p w:rsidR="00347524" w:rsidRPr="00B1469A" w:rsidRDefault="00347524" w:rsidP="00BA23A7">
            <w:pPr>
              <w:spacing w:before="80" w:after="40"/>
              <w:jc w:val="both"/>
              <w:rPr>
                <w:sz w:val="26"/>
                <w:szCs w:val="26"/>
              </w:rPr>
            </w:pPr>
            <w:r w:rsidRPr="00B1469A">
              <w:rPr>
                <w:sz w:val="26"/>
                <w:szCs w:val="26"/>
              </w:rPr>
              <w:t>- Yêu cầu HS vẽ một hình bất kì rồi dùng công cụ xoay quanh một điểm và di chuyển hình đó.</w:t>
            </w:r>
          </w:p>
          <w:p w:rsidR="00347524" w:rsidRPr="00B1469A" w:rsidRDefault="00347524" w:rsidP="00BA23A7">
            <w:pPr>
              <w:spacing w:before="80" w:after="40"/>
              <w:jc w:val="both"/>
              <w:rPr>
                <w:sz w:val="26"/>
                <w:szCs w:val="26"/>
              </w:rPr>
            </w:pPr>
            <w:r w:rsidRPr="00B1469A">
              <w:rPr>
                <w:sz w:val="26"/>
                <w:szCs w:val="26"/>
              </w:rPr>
              <w:t>- Đặt tên cho các điểm và tạo ra các điểm mới.</w:t>
            </w:r>
          </w:p>
          <w:p w:rsidR="00347524" w:rsidRPr="00B1469A" w:rsidRDefault="00347524" w:rsidP="00BA23A7">
            <w:pPr>
              <w:spacing w:before="80" w:after="40"/>
              <w:jc w:val="both"/>
              <w:rPr>
                <w:sz w:val="26"/>
                <w:szCs w:val="26"/>
              </w:rPr>
            </w:pPr>
          </w:p>
          <w:p w:rsidR="00347524" w:rsidRPr="00B1469A" w:rsidRDefault="00347524" w:rsidP="00BA23A7">
            <w:pPr>
              <w:spacing w:before="80" w:after="40"/>
              <w:jc w:val="both"/>
              <w:rPr>
                <w:sz w:val="26"/>
                <w:szCs w:val="26"/>
              </w:rPr>
            </w:pPr>
            <w:r w:rsidRPr="00B1469A">
              <w:rPr>
                <w:sz w:val="26"/>
                <w:szCs w:val="26"/>
              </w:rPr>
              <w:t>- Thực hiện vẽ các lệnh ở trong nhóm lệnh trên thanhcông cụ.</w:t>
            </w:r>
          </w:p>
          <w:p w:rsidR="00347524" w:rsidRPr="00B1469A" w:rsidRDefault="00347524" w:rsidP="00BA23A7">
            <w:pPr>
              <w:spacing w:before="80" w:after="40"/>
              <w:jc w:val="both"/>
              <w:rPr>
                <w:sz w:val="26"/>
                <w:szCs w:val="26"/>
              </w:rPr>
            </w:pPr>
            <w:r w:rsidRPr="00B1469A">
              <w:rPr>
                <w:sz w:val="26"/>
                <w:szCs w:val="26"/>
              </w:rPr>
              <w:t>- Vẽ hình sau:</w:t>
            </w:r>
          </w:p>
          <w:p w:rsidR="00347524" w:rsidRPr="00B1469A" w:rsidRDefault="004A4380" w:rsidP="00BA23A7">
            <w:pPr>
              <w:spacing w:before="80" w:after="40"/>
              <w:jc w:val="both"/>
              <w:rPr>
                <w:sz w:val="26"/>
                <w:szCs w:val="26"/>
              </w:rPr>
            </w:pPr>
            <w:r>
              <w:rPr>
                <w:sz w:val="26"/>
                <w:szCs w:val="26"/>
              </w:rPr>
              <w:pict>
                <v:shape id="_x0000_i1039" type="#_x0000_t75" style="width:217.5pt;height:133pt">
                  <v:imagedata r:id="rId80" o:title=""/>
                </v:shape>
              </w:pict>
            </w:r>
          </w:p>
        </w:tc>
        <w:tc>
          <w:tcPr>
            <w:tcW w:w="6248" w:type="dxa"/>
          </w:tcPr>
          <w:p w:rsidR="00347524" w:rsidRPr="00B1469A" w:rsidRDefault="00347524" w:rsidP="00BA23A7">
            <w:pPr>
              <w:spacing w:after="120"/>
              <w:jc w:val="both"/>
              <w:rPr>
                <w:sz w:val="26"/>
                <w:szCs w:val="26"/>
              </w:rPr>
            </w:pPr>
            <w:r w:rsidRPr="00B1469A">
              <w:rPr>
                <w:sz w:val="26"/>
                <w:szCs w:val="26"/>
              </w:rPr>
              <w:t>- Thực hiện nghiêm túc các yêu cầu của giáo viên.</w:t>
            </w:r>
          </w:p>
          <w:p w:rsidR="00347524" w:rsidRPr="00B1469A" w:rsidRDefault="00347524" w:rsidP="00BA23A7">
            <w:pPr>
              <w:spacing w:after="120"/>
              <w:jc w:val="both"/>
              <w:rPr>
                <w:sz w:val="26"/>
                <w:szCs w:val="26"/>
              </w:rPr>
            </w:pPr>
            <w:r w:rsidRPr="00B1469A">
              <w:rPr>
                <w:sz w:val="26"/>
                <w:szCs w:val="26"/>
              </w:rPr>
              <w:t>- HS tích cực thực hành theo nhóm.</w:t>
            </w:r>
          </w:p>
          <w:p w:rsidR="00347524" w:rsidRPr="00B1469A" w:rsidRDefault="00347524" w:rsidP="00BA23A7">
            <w:pPr>
              <w:spacing w:after="120"/>
              <w:jc w:val="both"/>
              <w:rPr>
                <w:sz w:val="26"/>
                <w:szCs w:val="26"/>
              </w:rPr>
            </w:pPr>
            <w:r w:rsidRPr="00B1469A">
              <w:rPr>
                <w:sz w:val="26"/>
                <w:szCs w:val="26"/>
              </w:rPr>
              <w:t>- Thực hiện xoá hình vừa vẽ.</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vẽ hình theo yêu cầu.</w:t>
            </w:r>
          </w:p>
          <w:p w:rsidR="00347524" w:rsidRPr="00B1469A" w:rsidRDefault="00347524" w:rsidP="00BA23A7">
            <w:pPr>
              <w:spacing w:after="120"/>
              <w:jc w:val="both"/>
              <w:rPr>
                <w:sz w:val="26"/>
                <w:szCs w:val="26"/>
              </w:rPr>
            </w:pPr>
            <w:r w:rsidRPr="00B1469A">
              <w:rPr>
                <w:sz w:val="26"/>
                <w:szCs w:val="26"/>
              </w:rPr>
              <w:t>- Thực hiện theo nhóm để hoàn thành hình.</w:t>
            </w:r>
          </w:p>
          <w:p w:rsidR="00347524" w:rsidRPr="00B1469A" w:rsidRDefault="00347524" w:rsidP="00BA23A7">
            <w:pPr>
              <w:rPr>
                <w:sz w:val="26"/>
                <w:szCs w:val="26"/>
              </w:rPr>
            </w:pPr>
            <w:r w:rsidRPr="00B1469A">
              <w:rPr>
                <w:sz w:val="26"/>
                <w:szCs w:val="26"/>
              </w:rPr>
              <w:t>- Nhóm nào làm xong báo cáo kết quả.</w:t>
            </w:r>
          </w:p>
        </w:tc>
      </w:tr>
    </w:tbl>
    <w:p w:rsidR="008203C7" w:rsidRPr="00B1469A" w:rsidRDefault="008203C7" w:rsidP="00931997">
      <w:pPr>
        <w:ind w:left="720"/>
        <w:rPr>
          <w:b/>
          <w:sz w:val="26"/>
          <w:szCs w:val="26"/>
        </w:rPr>
      </w:pPr>
      <w:r w:rsidRPr="00B1469A">
        <w:rPr>
          <w:b/>
          <w:sz w:val="26"/>
          <w:szCs w:val="26"/>
        </w:rPr>
        <w:t>3.Hoạt động 3: Luyện tập, vận dụng, mở rộng (10 phút)</w:t>
      </w:r>
    </w:p>
    <w:p w:rsidR="00347524" w:rsidRPr="00B1469A" w:rsidRDefault="008203C7" w:rsidP="008203C7">
      <w:pPr>
        <w:ind w:left="720"/>
        <w:rPr>
          <w:b/>
          <w:sz w:val="26"/>
          <w:szCs w:val="26"/>
        </w:rPr>
      </w:pPr>
      <w:r w:rsidRPr="00B1469A">
        <w:rPr>
          <w:b/>
          <w:sz w:val="26"/>
          <w:szCs w:val="26"/>
        </w:rPr>
        <w:t xml:space="preserve"> </w:t>
      </w:r>
      <w:r w:rsidR="00347524" w:rsidRPr="00B1469A">
        <w:rPr>
          <w:b/>
          <w:sz w:val="26"/>
          <w:szCs w:val="26"/>
        </w:rPr>
        <w:t>Củng cố</w:t>
      </w:r>
    </w:p>
    <w:p w:rsidR="00347524" w:rsidRPr="00B1469A" w:rsidRDefault="00347524" w:rsidP="00347524">
      <w:pPr>
        <w:numPr>
          <w:ilvl w:val="0"/>
          <w:numId w:val="1"/>
        </w:numPr>
        <w:rPr>
          <w:sz w:val="26"/>
          <w:szCs w:val="26"/>
        </w:rPr>
      </w:pPr>
      <w:r w:rsidRPr="00B1469A">
        <w:rPr>
          <w:sz w:val="26"/>
          <w:szCs w:val="26"/>
        </w:rPr>
        <w:t>Cách dùng công cụ để vẽ hình?</w:t>
      </w:r>
    </w:p>
    <w:p w:rsidR="00347524" w:rsidRPr="00B1469A" w:rsidRDefault="00347524" w:rsidP="00347524">
      <w:pPr>
        <w:numPr>
          <w:ilvl w:val="0"/>
          <w:numId w:val="1"/>
        </w:numPr>
        <w:rPr>
          <w:sz w:val="26"/>
          <w:szCs w:val="26"/>
        </w:rPr>
      </w:pPr>
      <w:r w:rsidRPr="00B1469A">
        <w:rPr>
          <w:sz w:val="26"/>
          <w:szCs w:val="26"/>
        </w:rPr>
        <w:t>Đặt/hủy vết chuyển động của đối tượng?</w:t>
      </w:r>
    </w:p>
    <w:p w:rsidR="00347524" w:rsidRPr="00B1469A" w:rsidRDefault="00347524" w:rsidP="008203C7">
      <w:pPr>
        <w:ind w:left="720"/>
        <w:rPr>
          <w:b/>
          <w:sz w:val="26"/>
          <w:szCs w:val="26"/>
        </w:rPr>
      </w:pPr>
      <w:r w:rsidRPr="00B1469A">
        <w:rPr>
          <w:b/>
          <w:sz w:val="26"/>
          <w:szCs w:val="26"/>
        </w:rPr>
        <w:t>Dặn dò</w:t>
      </w:r>
    </w:p>
    <w:p w:rsidR="00347524" w:rsidRPr="00B1469A" w:rsidRDefault="00347524" w:rsidP="00347524">
      <w:pPr>
        <w:numPr>
          <w:ilvl w:val="2"/>
          <w:numId w:val="2"/>
        </w:numPr>
        <w:ind w:firstLine="2"/>
        <w:rPr>
          <w:sz w:val="26"/>
          <w:szCs w:val="26"/>
        </w:rPr>
      </w:pPr>
      <w:r w:rsidRPr="00B1469A">
        <w:rPr>
          <w:sz w:val="26"/>
          <w:szCs w:val="26"/>
        </w:rPr>
        <w:t>Thực hành sử dụng các công cụ vẽ hình trong SGK.</w:t>
      </w:r>
    </w:p>
    <w:tbl>
      <w:tblPr>
        <w:tblW w:w="0" w:type="auto"/>
        <w:tblLook w:val="0000" w:firstRow="0" w:lastRow="0" w:firstColumn="0" w:lastColumn="0" w:noHBand="0" w:noVBand="0"/>
      </w:tblPr>
      <w:tblGrid>
        <w:gridCol w:w="3794"/>
      </w:tblGrid>
      <w:tr w:rsidR="00002F1D" w:rsidRPr="00B1469A">
        <w:tc>
          <w:tcPr>
            <w:tcW w:w="3794" w:type="dxa"/>
          </w:tcPr>
          <w:p w:rsidR="00002F1D" w:rsidRPr="00B1469A" w:rsidRDefault="008203C7" w:rsidP="00066A59">
            <w:pPr>
              <w:spacing w:line="264" w:lineRule="auto"/>
              <w:jc w:val="both"/>
              <w:rPr>
                <w:rFonts w:ascii=".VnTimeH" w:hAnsi=".VnTimeH"/>
                <w:lang w:val="pt-BR"/>
              </w:rPr>
            </w:pPr>
            <w:r w:rsidRPr="00B1469A">
              <w:rPr>
                <w:rFonts w:ascii=".VnTimeH" w:hAnsi=".VnTimeH"/>
                <w:b/>
                <w:lang w:val="pt-BR"/>
              </w:rPr>
              <w:t>*</w:t>
            </w:r>
            <w:r w:rsidR="00002F1D" w:rsidRPr="00B1469A">
              <w:rPr>
                <w:rFonts w:ascii=".VnTimeH" w:hAnsi=".VnTimeH"/>
                <w:b/>
                <w:lang w:val="pt-BR"/>
              </w:rPr>
              <w:t xml:space="preserve"> </w:t>
            </w:r>
            <w:r w:rsidR="00002F1D" w:rsidRPr="00B1469A">
              <w:rPr>
                <w:rFonts w:ascii=".VnTimeH" w:hAnsi=".VnTimeH"/>
                <w:b/>
                <w:u w:val="single"/>
                <w:lang w:val="pt-BR"/>
              </w:rPr>
              <w:t>Rót kinh nghiÖm</w:t>
            </w:r>
          </w:p>
        </w:tc>
      </w:tr>
    </w:tbl>
    <w:p w:rsidR="00C41DCE" w:rsidRPr="00B1469A" w:rsidRDefault="00002F1D" w:rsidP="00BD3595">
      <w:pPr>
        <w:spacing w:line="264" w:lineRule="auto"/>
        <w:rPr>
          <w:lang w:val="pt-BR"/>
        </w:rPr>
      </w:pPr>
      <w:r w:rsidRPr="00B1469A">
        <w:rPr>
          <w:rFonts w:ascii="Arial" w:hAnsi="Arial" w:cs="Arial"/>
          <w:lang w:val="pt-BR"/>
        </w:rPr>
        <w:t>…………………………………………………………………………………………………………………………………………………………………………………</w:t>
      </w:r>
    </w:p>
    <w:p w:rsidR="00C41DCE" w:rsidRPr="00B1469A" w:rsidRDefault="00C41DCE" w:rsidP="00347524">
      <w:pPr>
        <w:jc w:val="both"/>
        <w:rPr>
          <w:b/>
          <w:bCs/>
          <w:sz w:val="26"/>
          <w:szCs w:val="26"/>
        </w:rPr>
      </w:pPr>
    </w:p>
    <w:p w:rsidR="00265D7F" w:rsidRPr="00B1469A" w:rsidRDefault="00347524" w:rsidP="00347524">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00BD3595" w:rsidRPr="00B1469A">
        <w:rPr>
          <w:b/>
          <w:bCs/>
          <w:sz w:val="26"/>
          <w:szCs w:val="26"/>
        </w:rPr>
        <w:t xml:space="preserve">           </w:t>
      </w:r>
    </w:p>
    <w:p w:rsidR="00347524" w:rsidRPr="00B1469A" w:rsidRDefault="00347524" w:rsidP="00347524">
      <w:pPr>
        <w:jc w:val="both"/>
        <w:rPr>
          <w:b/>
          <w:bCs/>
          <w:sz w:val="26"/>
          <w:szCs w:val="26"/>
        </w:rPr>
      </w:pPr>
      <w:r w:rsidRPr="00B1469A">
        <w:rPr>
          <w:b/>
          <w:bCs/>
          <w:sz w:val="26"/>
          <w:szCs w:val="26"/>
        </w:rPr>
        <w:t>Ngày soạn:</w:t>
      </w:r>
      <w:r w:rsidR="00265D7F" w:rsidRPr="00B1469A">
        <w:rPr>
          <w:b/>
          <w:bCs/>
          <w:sz w:val="26"/>
          <w:szCs w:val="26"/>
        </w:rPr>
        <w:t>11</w:t>
      </w:r>
      <w:r w:rsidR="00545EA5" w:rsidRPr="00B1469A">
        <w:rPr>
          <w:b/>
          <w:bCs/>
          <w:sz w:val="26"/>
          <w:szCs w:val="26"/>
        </w:rPr>
        <w:t>/03</w:t>
      </w:r>
      <w:r w:rsidR="006D6221" w:rsidRPr="00B1469A">
        <w:rPr>
          <w:b/>
          <w:bCs/>
          <w:sz w:val="26"/>
          <w:szCs w:val="26"/>
        </w:rPr>
        <w:t>/</w:t>
      </w:r>
      <w:r w:rsidR="00E61A3C">
        <w:rPr>
          <w:b/>
          <w:bCs/>
          <w:sz w:val="26"/>
          <w:szCs w:val="26"/>
        </w:rPr>
        <w:t>2021</w:t>
      </w:r>
      <w:r w:rsidR="00265D7F" w:rsidRPr="00B1469A">
        <w:rPr>
          <w:b/>
          <w:bCs/>
          <w:sz w:val="26"/>
          <w:szCs w:val="26"/>
        </w:rPr>
        <w:t xml:space="preserve">    Ngày dạy:    /3</w:t>
      </w:r>
      <w:r w:rsidR="006D6221" w:rsidRPr="00B1469A">
        <w:rPr>
          <w:b/>
          <w:bCs/>
          <w:sz w:val="26"/>
          <w:szCs w:val="26"/>
        </w:rPr>
        <w:t>/</w:t>
      </w:r>
      <w:r w:rsidR="00E61A3C">
        <w:rPr>
          <w:b/>
          <w:bCs/>
          <w:sz w:val="26"/>
          <w:szCs w:val="26"/>
        </w:rPr>
        <w:t>2021</w:t>
      </w:r>
    </w:p>
    <w:p w:rsidR="00347524" w:rsidRPr="00B1469A" w:rsidRDefault="00347524" w:rsidP="00347524">
      <w:pPr>
        <w:jc w:val="both"/>
        <w:rPr>
          <w:b/>
          <w:bCs/>
          <w:sz w:val="26"/>
          <w:szCs w:val="26"/>
        </w:rPr>
      </w:pPr>
      <w:r w:rsidRPr="00B1469A">
        <w:rPr>
          <w:b/>
          <w:bCs/>
          <w:sz w:val="26"/>
          <w:szCs w:val="26"/>
        </w:rPr>
        <w:t>Tiết:</w:t>
      </w:r>
      <w:r w:rsidRPr="00B1469A">
        <w:rPr>
          <w:b/>
          <w:bCs/>
          <w:sz w:val="26"/>
          <w:szCs w:val="26"/>
        </w:rPr>
        <w:tab/>
      </w:r>
      <w:r w:rsidR="00265D7F" w:rsidRPr="00B1469A">
        <w:rPr>
          <w:b/>
          <w:bCs/>
          <w:sz w:val="26"/>
          <w:szCs w:val="26"/>
        </w:rPr>
        <w:t>58</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p>
    <w:p w:rsidR="00347524" w:rsidRPr="00B1469A" w:rsidRDefault="00347524" w:rsidP="00347524">
      <w:pPr>
        <w:jc w:val="both"/>
        <w:rPr>
          <w:b/>
          <w:bCs/>
          <w:sz w:val="26"/>
          <w:szCs w:val="26"/>
        </w:rPr>
      </w:pPr>
    </w:p>
    <w:p w:rsidR="00347524" w:rsidRPr="00B1469A" w:rsidRDefault="00347524" w:rsidP="00347524">
      <w:pPr>
        <w:jc w:val="center"/>
        <w:rPr>
          <w:b/>
          <w:bCs/>
          <w:sz w:val="36"/>
          <w:szCs w:val="26"/>
        </w:rPr>
      </w:pPr>
      <w:r w:rsidRPr="00B1469A">
        <w:rPr>
          <w:b/>
          <w:bCs/>
          <w:sz w:val="36"/>
          <w:szCs w:val="26"/>
        </w:rPr>
        <w:t>HỌC VẼ HÌNH VỚI PHẦN MỀM GEOGEBRA</w:t>
      </w:r>
      <w:r w:rsidR="004B255A" w:rsidRPr="00B1469A">
        <w:rPr>
          <w:b/>
          <w:bCs/>
          <w:sz w:val="36"/>
          <w:szCs w:val="26"/>
        </w:rPr>
        <w:t>(thực hành</w:t>
      </w:r>
      <w:r w:rsidRPr="00B1469A">
        <w:rPr>
          <w:b/>
          <w:bCs/>
          <w:sz w:val="36"/>
          <w:szCs w:val="26"/>
        </w:rPr>
        <w:t>)</w:t>
      </w:r>
    </w:p>
    <w:p w:rsidR="00347524" w:rsidRPr="00B1469A" w:rsidRDefault="00347524" w:rsidP="00347524">
      <w:pPr>
        <w:rPr>
          <w:b/>
          <w:bCs/>
          <w:sz w:val="26"/>
          <w:szCs w:val="26"/>
        </w:rPr>
      </w:pP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Học sinh thực hành được các ứng dụng cơ bản của phần mềm vẽ hình học Geogebra.</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Nắm được cách vẽ một hình nào đó khi sử dụng phần mềm Geogebra này.</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4B255A" w:rsidRPr="00B1469A" w:rsidRDefault="004726F4" w:rsidP="008E6C0E">
      <w:pPr>
        <w:numPr>
          <w:ilvl w:val="0"/>
          <w:numId w:val="73"/>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47524" w:rsidRPr="00B1469A" w:rsidRDefault="00760AA7" w:rsidP="004B255A">
      <w:pPr>
        <w:ind w:left="851"/>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Luyện tập – thực hành.</w:t>
      </w:r>
    </w:p>
    <w:p w:rsidR="00347524" w:rsidRPr="00B1469A" w:rsidRDefault="00850E21" w:rsidP="00347524">
      <w:pPr>
        <w:spacing w:before="60" w:after="60"/>
        <w:jc w:val="both"/>
        <w:rPr>
          <w:b/>
          <w:bCs/>
          <w:sz w:val="26"/>
          <w:szCs w:val="26"/>
          <w:u w:val="single"/>
          <w:lang w:val="pt-BR"/>
        </w:rPr>
      </w:pPr>
      <w:r w:rsidRPr="00B1469A">
        <w:rPr>
          <w:b/>
          <w:bCs/>
          <w:sz w:val="26"/>
          <w:szCs w:val="26"/>
          <w:lang w:val="pt-BR"/>
        </w:rPr>
        <w:t>II. CHUẨN BỊ BÀI HỌC:</w:t>
      </w:r>
      <w:r w:rsidR="00347524" w:rsidRPr="00B1469A">
        <w:rPr>
          <w:b/>
          <w:bCs/>
          <w:sz w:val="26"/>
          <w:szCs w:val="26"/>
          <w:u w:val="single"/>
          <w:lang w:val="pt-BR"/>
        </w:rPr>
        <w:t xml:space="preserve"> </w:t>
      </w:r>
    </w:p>
    <w:p w:rsidR="00347524" w:rsidRPr="00B1469A" w:rsidRDefault="00347524" w:rsidP="0034752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347524" w:rsidRPr="00B1469A" w:rsidRDefault="00347524" w:rsidP="00347524">
      <w:pPr>
        <w:spacing w:before="60" w:after="60"/>
        <w:ind w:left="1440"/>
        <w:jc w:val="both"/>
        <w:rPr>
          <w:sz w:val="26"/>
          <w:szCs w:val="26"/>
          <w:lang w:val="pt-BR"/>
        </w:rPr>
      </w:pPr>
      <w:r w:rsidRPr="00B1469A">
        <w:rPr>
          <w:sz w:val="26"/>
          <w:szCs w:val="26"/>
          <w:lang w:val="pt-BR"/>
        </w:rPr>
        <w:t>- SGK, SGV, tài liệu, Giáo án, phòng máy.</w:t>
      </w:r>
    </w:p>
    <w:p w:rsidR="00347524" w:rsidRPr="00B1469A" w:rsidRDefault="00347524" w:rsidP="00347524">
      <w:pPr>
        <w:spacing w:before="60" w:after="60"/>
        <w:ind w:left="1440"/>
        <w:jc w:val="both"/>
        <w:rPr>
          <w:sz w:val="26"/>
          <w:szCs w:val="26"/>
          <w:lang w:val="pt-BR"/>
        </w:rPr>
      </w:pPr>
      <w:r w:rsidRPr="00B1469A">
        <w:rPr>
          <w:sz w:val="26"/>
          <w:szCs w:val="26"/>
          <w:lang w:val="pt-BR"/>
        </w:rPr>
        <w:t xml:space="preserve">- Đồ dùng dạy học </w:t>
      </w:r>
    </w:p>
    <w:p w:rsidR="00347524" w:rsidRPr="00B1469A" w:rsidRDefault="00347524" w:rsidP="0034752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347524" w:rsidRPr="00B1469A" w:rsidRDefault="00347524" w:rsidP="00347524">
      <w:pPr>
        <w:spacing w:before="60" w:after="60"/>
        <w:ind w:left="1440"/>
        <w:jc w:val="both"/>
        <w:rPr>
          <w:sz w:val="26"/>
          <w:szCs w:val="26"/>
          <w:lang w:val="pt-BR"/>
        </w:rPr>
      </w:pPr>
      <w:r w:rsidRPr="00B1469A">
        <w:rPr>
          <w:sz w:val="26"/>
          <w:szCs w:val="26"/>
          <w:lang w:val="pt-BR"/>
        </w:rPr>
        <w:t>- Đọc trước « Học vẽ hình với phần mềm Geogebra »</w:t>
      </w:r>
    </w:p>
    <w:p w:rsidR="00347524" w:rsidRPr="00B1469A" w:rsidRDefault="00850E21" w:rsidP="0034752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8203C7" w:rsidRPr="00B1469A" w:rsidRDefault="008203C7"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8203C7" w:rsidP="008203C7">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347524" w:rsidRPr="00B1469A">
        <w:rPr>
          <w:rFonts w:ascii="Times New Roman" w:hAnsi="Times New Roman"/>
          <w:b/>
          <w:bCs/>
          <w:sz w:val="26"/>
          <w:szCs w:val="26"/>
          <w:lang w:val="pt-BR"/>
        </w:rPr>
        <w:t xml:space="preserve"> </w:t>
      </w:r>
    </w:p>
    <w:p w:rsidR="00347524" w:rsidRPr="00B1469A" w:rsidRDefault="00347524" w:rsidP="008203C7">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Kiểm tra bài cũ(Kiểm tra trong quá trình thực hành)</w:t>
      </w:r>
    </w:p>
    <w:p w:rsidR="00347524" w:rsidRPr="00B1469A" w:rsidRDefault="000908AA"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248"/>
      </w:tblGrid>
      <w:tr w:rsidR="00347524" w:rsidRPr="00B1469A">
        <w:tc>
          <w:tcPr>
            <w:tcW w:w="4633"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6248"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Hướng dẫn</w:t>
            </w:r>
          </w:p>
        </w:tc>
      </w:tr>
      <w:tr w:rsidR="00347524" w:rsidRPr="00B1469A">
        <w:tc>
          <w:tcPr>
            <w:tcW w:w="4633" w:type="dxa"/>
          </w:tcPr>
          <w:p w:rsidR="00347524" w:rsidRPr="00B1469A" w:rsidRDefault="00347524" w:rsidP="00BA23A7">
            <w:pPr>
              <w:rPr>
                <w:sz w:val="26"/>
                <w:szCs w:val="26"/>
              </w:rPr>
            </w:pPr>
            <w:r w:rsidRPr="00B1469A">
              <w:rPr>
                <w:sz w:val="26"/>
                <w:szCs w:val="26"/>
              </w:rPr>
              <w:t>G: Hướng dẫn sử dụng công cụ vẽ đoạn thẳng và vẽ đường song song, đường trung trực và phép đối xứng qua trục.</w:t>
            </w:r>
          </w:p>
        </w:tc>
        <w:tc>
          <w:tcPr>
            <w:tcW w:w="6248" w:type="dxa"/>
          </w:tcPr>
          <w:p w:rsidR="00347524" w:rsidRPr="00B1469A" w:rsidRDefault="00347524" w:rsidP="00BA23A7">
            <w:pPr>
              <w:rPr>
                <w:sz w:val="26"/>
                <w:szCs w:val="26"/>
              </w:rPr>
            </w:pPr>
            <w:r w:rsidRPr="00B1469A">
              <w:rPr>
                <w:b/>
                <w:sz w:val="26"/>
                <w:szCs w:val="26"/>
              </w:rPr>
              <w:t xml:space="preserve">H: </w:t>
            </w:r>
            <w:r w:rsidRPr="00B1469A">
              <w:rPr>
                <w:sz w:val="26"/>
                <w:szCs w:val="26"/>
              </w:rPr>
              <w:t>quan sát giáo viên thực hiện</w:t>
            </w: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Thực hành</w:t>
            </w:r>
          </w:p>
        </w:tc>
      </w:tr>
      <w:tr w:rsidR="00347524" w:rsidRPr="00B1469A">
        <w:tc>
          <w:tcPr>
            <w:tcW w:w="4633" w:type="dxa"/>
          </w:tcPr>
          <w:p w:rsidR="00347524" w:rsidRPr="00B1469A" w:rsidRDefault="00347524" w:rsidP="008E6C0E">
            <w:pPr>
              <w:numPr>
                <w:ilvl w:val="0"/>
                <w:numId w:val="75"/>
              </w:numPr>
              <w:spacing w:before="80" w:after="40" w:line="264" w:lineRule="auto"/>
              <w:jc w:val="both"/>
              <w:rPr>
                <w:sz w:val="26"/>
                <w:szCs w:val="26"/>
                <w:lang w:val="pt-BR"/>
              </w:rPr>
            </w:pPr>
            <w:r w:rsidRPr="00B1469A">
              <w:rPr>
                <w:sz w:val="26"/>
                <w:szCs w:val="26"/>
                <w:lang w:val="pt-BR"/>
              </w:rPr>
              <w:t>Vẽ tam giác, tứ giác.</w:t>
            </w:r>
          </w:p>
          <w:p w:rsidR="00347524" w:rsidRPr="00B1469A" w:rsidRDefault="00347524" w:rsidP="00BA23A7">
            <w:pPr>
              <w:rPr>
                <w:sz w:val="26"/>
                <w:szCs w:val="26"/>
                <w:lang w:val="pt-BR"/>
              </w:rPr>
            </w:pPr>
            <w:r w:rsidRPr="00B1469A">
              <w:rPr>
                <w:sz w:val="26"/>
                <w:szCs w:val="26"/>
                <w:lang w:val="pt-BR"/>
              </w:rPr>
              <w:t>Dùng công cụ đoạn thẳng vẽ các cạnh của tam giác.</w:t>
            </w:r>
          </w:p>
          <w:p w:rsidR="00347524" w:rsidRPr="00B1469A" w:rsidRDefault="00347524" w:rsidP="00BA23A7">
            <w:pPr>
              <w:rPr>
                <w:sz w:val="26"/>
                <w:szCs w:val="26"/>
                <w:lang w:val="pt-BR"/>
              </w:rPr>
            </w:pPr>
            <w:r w:rsidRPr="00B1469A">
              <w:rPr>
                <w:sz w:val="26"/>
                <w:szCs w:val="26"/>
                <w:lang w:val="pt-BR"/>
              </w:rPr>
              <w:t>G: Theo dõi và hướng dẫn từng nhóm</w:t>
            </w:r>
          </w:p>
          <w:p w:rsidR="00347524" w:rsidRPr="00B1469A" w:rsidRDefault="00391465" w:rsidP="00BA23A7">
            <w:pPr>
              <w:spacing w:before="80" w:after="40"/>
              <w:jc w:val="both"/>
              <w:rPr>
                <w:sz w:val="26"/>
                <w:szCs w:val="26"/>
              </w:rPr>
            </w:pPr>
            <w:r>
              <w:rPr>
                <w:noProof/>
                <w:sz w:val="26"/>
                <w:szCs w:val="26"/>
              </w:rPr>
              <w:drawing>
                <wp:inline distT="0" distB="0" distL="0" distR="0">
                  <wp:extent cx="1733550" cy="12001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1733550" cy="1200150"/>
                          </a:xfrm>
                          <a:prstGeom prst="rect">
                            <a:avLst/>
                          </a:prstGeom>
                          <a:noFill/>
                          <a:ln>
                            <a:noFill/>
                          </a:ln>
                        </pic:spPr>
                      </pic:pic>
                    </a:graphicData>
                  </a:graphic>
                </wp:inline>
              </w:drawing>
            </w:r>
          </w:p>
          <w:p w:rsidR="00347524" w:rsidRPr="00B1469A" w:rsidRDefault="00347524" w:rsidP="00BA23A7">
            <w:pPr>
              <w:ind w:left="-108"/>
              <w:rPr>
                <w:sz w:val="26"/>
                <w:szCs w:val="26"/>
              </w:rPr>
            </w:pPr>
            <w:r w:rsidRPr="00B1469A">
              <w:rPr>
                <w:sz w:val="26"/>
                <w:szCs w:val="26"/>
              </w:rPr>
              <w:t>Dùng công cụ đoạn thẳng vẽ các cạnh của tứ giác.</w:t>
            </w:r>
          </w:p>
          <w:p w:rsidR="00347524" w:rsidRPr="00B1469A" w:rsidRDefault="00391465" w:rsidP="00BA23A7">
            <w:pPr>
              <w:spacing w:before="80" w:after="40"/>
              <w:jc w:val="both"/>
              <w:rPr>
                <w:sz w:val="26"/>
                <w:szCs w:val="26"/>
              </w:rPr>
            </w:pPr>
            <w:r>
              <w:rPr>
                <w:noProof/>
                <w:sz w:val="26"/>
                <w:szCs w:val="26"/>
              </w:rPr>
              <w:drawing>
                <wp:inline distT="0" distB="0" distL="0" distR="0">
                  <wp:extent cx="1847850" cy="13906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1847850" cy="1390650"/>
                          </a:xfrm>
                          <a:prstGeom prst="rect">
                            <a:avLst/>
                          </a:prstGeom>
                          <a:noFill/>
                          <a:ln>
                            <a:noFill/>
                          </a:ln>
                        </pic:spPr>
                      </pic:pic>
                    </a:graphicData>
                  </a:graphic>
                </wp:inline>
              </w:drawing>
            </w: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hình thang.</w:t>
            </w:r>
          </w:p>
          <w:p w:rsidR="00347524" w:rsidRPr="00B1469A" w:rsidRDefault="00347524" w:rsidP="00BA23A7">
            <w:pPr>
              <w:ind w:left="-108"/>
              <w:rPr>
                <w:sz w:val="26"/>
                <w:szCs w:val="26"/>
              </w:rPr>
            </w:pPr>
            <w:r w:rsidRPr="00B1469A">
              <w:rPr>
                <w:sz w:val="26"/>
                <w:szCs w:val="26"/>
              </w:rPr>
              <w:t>Cho trước ba đỉnh A, B, C. Dựng đỉnh D của hình thang ABCD dựa trên các công cụ đoạn thẳng và đường song song.</w:t>
            </w:r>
          </w:p>
          <w:p w:rsidR="00347524" w:rsidRPr="00B1469A" w:rsidRDefault="00391465" w:rsidP="00BA23A7">
            <w:pPr>
              <w:spacing w:before="80" w:after="40"/>
              <w:jc w:val="both"/>
              <w:rPr>
                <w:sz w:val="26"/>
                <w:szCs w:val="26"/>
              </w:rPr>
            </w:pPr>
            <w:r>
              <w:rPr>
                <w:noProof/>
                <w:sz w:val="26"/>
                <w:szCs w:val="26"/>
              </w:rPr>
              <w:drawing>
                <wp:inline distT="0" distB="0" distL="0" distR="0">
                  <wp:extent cx="2000250" cy="1323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000250" cy="1323975"/>
                          </a:xfrm>
                          <a:prstGeom prst="rect">
                            <a:avLst/>
                          </a:prstGeom>
                          <a:noFill/>
                          <a:ln>
                            <a:noFill/>
                          </a:ln>
                        </pic:spPr>
                      </pic:pic>
                    </a:graphicData>
                  </a:graphic>
                </wp:inline>
              </w:drawing>
            </w:r>
          </w:p>
          <w:p w:rsidR="00347524" w:rsidRPr="00B1469A" w:rsidRDefault="00347524" w:rsidP="00BA23A7">
            <w:pPr>
              <w:spacing w:before="80" w:after="40"/>
              <w:jc w:val="both"/>
              <w:rPr>
                <w:sz w:val="26"/>
                <w:szCs w:val="26"/>
              </w:rPr>
            </w:pP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hình thang cân.</w:t>
            </w:r>
          </w:p>
          <w:p w:rsidR="00347524" w:rsidRPr="00B1469A" w:rsidRDefault="00347524" w:rsidP="00BD3595">
            <w:pPr>
              <w:ind w:left="-108"/>
              <w:rPr>
                <w:sz w:val="26"/>
                <w:szCs w:val="26"/>
              </w:rPr>
            </w:pPr>
            <w:r w:rsidRPr="00B1469A">
              <w:object w:dxaOrig="6645" w:dyaOrig="3540">
                <v:shape id="_x0000_i1040" type="#_x0000_t75" style="width:220.5pt;height:117.5pt" o:ole="">
                  <v:imagedata r:id="rId84" o:title=""/>
                </v:shape>
                <o:OLEObject Type="Embed" ProgID="PBrush" ShapeID="_x0000_i1040" DrawAspect="Content" ObjectID="_1750668112" r:id="rId85"/>
              </w:object>
            </w:r>
            <w:r w:rsidRPr="00B1469A">
              <w:rPr>
                <w:sz w:val="26"/>
                <w:szCs w:val="26"/>
              </w:rPr>
              <w:t>Cho trước ba đỉnh A, B, C. Dựng đỉnh D của hình thang cân ABCD dựa trên các công cụ đoạn thẳng, đường trung trực và phép biến đổi đối xứng qua trục.</w:t>
            </w:r>
          </w:p>
        </w:tc>
        <w:tc>
          <w:tcPr>
            <w:tcW w:w="6248" w:type="dxa"/>
          </w:tcPr>
          <w:p w:rsidR="00347524" w:rsidRPr="00B1469A" w:rsidRDefault="00347524" w:rsidP="00BA23A7">
            <w:pPr>
              <w:spacing w:after="120"/>
              <w:jc w:val="both"/>
              <w:rPr>
                <w:sz w:val="26"/>
                <w:szCs w:val="26"/>
              </w:rPr>
            </w:pPr>
            <w:r w:rsidRPr="00B1469A">
              <w:rPr>
                <w:sz w:val="26"/>
                <w:szCs w:val="26"/>
              </w:rPr>
              <w:t>- Thực hiện nghiêm túc các yêu cầu của giáo viên.</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HS tích cực thực hành theo nhóm.</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lưu các hình vừa vẽ.</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vẽ hình theo yêu cầu.</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theo nhóm để hoàn thành hình.</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r w:rsidRPr="00B1469A">
              <w:rPr>
                <w:sz w:val="26"/>
                <w:szCs w:val="26"/>
              </w:rPr>
              <w:t>- Nhóm nào làm xong báo cáo kết quả.</w:t>
            </w:r>
          </w:p>
        </w:tc>
      </w:tr>
    </w:tbl>
    <w:p w:rsidR="008203C7" w:rsidRPr="00B1469A" w:rsidRDefault="008203C7" w:rsidP="00931997">
      <w:pPr>
        <w:ind w:left="720"/>
        <w:rPr>
          <w:b/>
          <w:sz w:val="26"/>
          <w:szCs w:val="26"/>
        </w:rPr>
      </w:pPr>
      <w:r w:rsidRPr="00B1469A">
        <w:rPr>
          <w:b/>
          <w:sz w:val="26"/>
          <w:szCs w:val="26"/>
        </w:rPr>
        <w:t>3.Hoạt động 3: Luyện tập, vận dụng, mở rộng (10 phút)</w:t>
      </w:r>
    </w:p>
    <w:p w:rsidR="00347524" w:rsidRPr="00B1469A" w:rsidRDefault="008203C7" w:rsidP="008203C7">
      <w:pPr>
        <w:ind w:left="720"/>
        <w:rPr>
          <w:b/>
          <w:sz w:val="26"/>
          <w:szCs w:val="26"/>
        </w:rPr>
      </w:pPr>
      <w:r w:rsidRPr="00B1469A">
        <w:rPr>
          <w:b/>
          <w:sz w:val="26"/>
          <w:szCs w:val="26"/>
        </w:rPr>
        <w:t xml:space="preserve"> C</w:t>
      </w:r>
      <w:r w:rsidR="00347524" w:rsidRPr="00B1469A">
        <w:rPr>
          <w:b/>
          <w:sz w:val="26"/>
          <w:szCs w:val="26"/>
        </w:rPr>
        <w:t>ủng cố</w:t>
      </w:r>
    </w:p>
    <w:p w:rsidR="00347524" w:rsidRPr="00B1469A" w:rsidRDefault="00347524" w:rsidP="00347524">
      <w:pPr>
        <w:numPr>
          <w:ilvl w:val="0"/>
          <w:numId w:val="1"/>
        </w:numPr>
        <w:rPr>
          <w:sz w:val="26"/>
          <w:szCs w:val="26"/>
        </w:rPr>
      </w:pPr>
      <w:r w:rsidRPr="00B1469A">
        <w:rPr>
          <w:sz w:val="26"/>
          <w:szCs w:val="26"/>
        </w:rPr>
        <w:t>Dùng công cụ đoạn thẳng, điểm và đường song song, đường trung trực và phép đối xứng qua trục.</w:t>
      </w:r>
    </w:p>
    <w:p w:rsidR="00347524" w:rsidRPr="00B1469A" w:rsidRDefault="00347524" w:rsidP="008203C7">
      <w:pPr>
        <w:ind w:left="720"/>
        <w:rPr>
          <w:b/>
          <w:sz w:val="26"/>
          <w:szCs w:val="26"/>
        </w:rPr>
      </w:pPr>
      <w:r w:rsidRPr="00B1469A">
        <w:rPr>
          <w:b/>
          <w:sz w:val="26"/>
          <w:szCs w:val="26"/>
        </w:rPr>
        <w:t>Dặn dò</w:t>
      </w:r>
    </w:p>
    <w:p w:rsidR="00347524" w:rsidRPr="00B1469A" w:rsidRDefault="00347524" w:rsidP="00347524">
      <w:pPr>
        <w:numPr>
          <w:ilvl w:val="2"/>
          <w:numId w:val="2"/>
        </w:numPr>
        <w:ind w:firstLine="2"/>
        <w:rPr>
          <w:sz w:val="26"/>
          <w:szCs w:val="26"/>
        </w:rPr>
      </w:pPr>
      <w:r w:rsidRPr="00B1469A">
        <w:rPr>
          <w:sz w:val="26"/>
          <w:szCs w:val="26"/>
        </w:rPr>
        <w:t>Thực hành sử dụng các công cụ vẽ hình trong SGK.</w:t>
      </w:r>
    </w:p>
    <w:p w:rsidR="00BB10D5" w:rsidRPr="00B1469A" w:rsidRDefault="00BB10D5" w:rsidP="00347524">
      <w:pPr>
        <w:jc w:val="both"/>
        <w:rPr>
          <w:sz w:val="26"/>
          <w:szCs w:val="26"/>
        </w:rPr>
      </w:pPr>
    </w:p>
    <w:tbl>
      <w:tblPr>
        <w:tblW w:w="0" w:type="auto"/>
        <w:tblLook w:val="0000" w:firstRow="0" w:lastRow="0" w:firstColumn="0" w:lastColumn="0" w:noHBand="0" w:noVBand="0"/>
      </w:tblPr>
      <w:tblGrid>
        <w:gridCol w:w="3794"/>
      </w:tblGrid>
      <w:tr w:rsidR="00C41DCE" w:rsidRPr="00B1469A">
        <w:tc>
          <w:tcPr>
            <w:tcW w:w="3794" w:type="dxa"/>
          </w:tcPr>
          <w:p w:rsidR="00C41DCE" w:rsidRPr="00B1469A" w:rsidRDefault="008203C7" w:rsidP="00066A59">
            <w:pPr>
              <w:spacing w:line="264" w:lineRule="auto"/>
              <w:jc w:val="both"/>
              <w:rPr>
                <w:rFonts w:ascii=".VnTimeH" w:hAnsi=".VnTimeH"/>
                <w:lang w:val="pt-BR"/>
              </w:rPr>
            </w:pPr>
            <w:r w:rsidRPr="00B1469A">
              <w:rPr>
                <w:rFonts w:ascii=".VnTimeH" w:hAnsi=".VnTimeH"/>
                <w:b/>
                <w:lang w:val="pt-BR"/>
              </w:rPr>
              <w:t>*</w:t>
            </w:r>
            <w:r w:rsidR="00C41DCE" w:rsidRPr="00B1469A">
              <w:rPr>
                <w:rFonts w:ascii=".VnTimeH" w:hAnsi=".VnTimeH"/>
                <w:b/>
                <w:lang w:val="pt-BR"/>
              </w:rPr>
              <w:t xml:space="preserve"> </w:t>
            </w:r>
            <w:r w:rsidR="00C41DCE" w:rsidRPr="00B1469A">
              <w:rPr>
                <w:rFonts w:ascii=".VnTimeH" w:hAnsi=".VnTimeH"/>
                <w:b/>
                <w:u w:val="single"/>
                <w:lang w:val="pt-BR"/>
              </w:rPr>
              <w:t>Rót kinh nghiÖm</w:t>
            </w:r>
          </w:p>
        </w:tc>
      </w:tr>
    </w:tbl>
    <w:p w:rsidR="00C41DCE" w:rsidRPr="00B1469A" w:rsidRDefault="00C41DCE" w:rsidP="00C41DCE">
      <w:pPr>
        <w:spacing w:line="264" w:lineRule="auto"/>
        <w:rPr>
          <w:lang w:val="pt-BR"/>
        </w:rPr>
      </w:pPr>
      <w:r w:rsidRPr="00B1469A">
        <w:rPr>
          <w:rFonts w:ascii="Arial" w:hAnsi="Arial" w:cs="Arial"/>
          <w:lang w:val="pt-BR"/>
        </w:rPr>
        <w:t>…………………………………………………………………………………………………………………………………………………………………………………</w:t>
      </w:r>
    </w:p>
    <w:tbl>
      <w:tblPr>
        <w:tblpPr w:leftFromText="180" w:rightFromText="180" w:vertAnchor="text" w:horzAnchor="margin" w:tblpY="174"/>
        <w:tblW w:w="0" w:type="auto"/>
        <w:tblLayout w:type="fixed"/>
        <w:tblLook w:val="0000" w:firstRow="0" w:lastRow="0" w:firstColumn="0" w:lastColumn="0" w:noHBand="0" w:noVBand="0"/>
      </w:tblPr>
      <w:tblGrid>
        <w:gridCol w:w="3794"/>
        <w:gridCol w:w="6096"/>
      </w:tblGrid>
      <w:tr w:rsidR="00C41DCE" w:rsidRPr="00B1469A">
        <w:tc>
          <w:tcPr>
            <w:tcW w:w="3794" w:type="dxa"/>
          </w:tcPr>
          <w:p w:rsidR="00C41DCE" w:rsidRPr="00B1469A" w:rsidRDefault="00C41DCE" w:rsidP="00066A59">
            <w:pPr>
              <w:spacing w:line="264" w:lineRule="auto"/>
              <w:jc w:val="both"/>
              <w:rPr>
                <w:lang w:val="pt-BR"/>
              </w:rPr>
            </w:pPr>
          </w:p>
        </w:tc>
        <w:tc>
          <w:tcPr>
            <w:tcW w:w="6096" w:type="dxa"/>
          </w:tcPr>
          <w:p w:rsidR="00C41DCE" w:rsidRPr="00B1469A" w:rsidRDefault="00C41DCE" w:rsidP="00066A59">
            <w:pPr>
              <w:jc w:val="center"/>
              <w:rPr>
                <w:rFonts w:ascii=".VnTime" w:hAnsi=".VnTime"/>
                <w:b/>
                <w:lang w:val="pt-BR"/>
              </w:rPr>
            </w:pPr>
          </w:p>
          <w:p w:rsidR="00C41DCE" w:rsidRPr="00B1469A" w:rsidRDefault="00C41DCE" w:rsidP="00066A59">
            <w:pPr>
              <w:pStyle w:val="Heading3"/>
              <w:spacing w:line="240" w:lineRule="auto"/>
              <w:jc w:val="center"/>
              <w:rPr>
                <w:lang w:val="pt-BR"/>
              </w:rPr>
            </w:pPr>
          </w:p>
        </w:tc>
      </w:tr>
    </w:tbl>
    <w:p w:rsidR="00BB10D5" w:rsidRPr="00B1469A" w:rsidRDefault="00BB10D5" w:rsidP="00347524">
      <w:pPr>
        <w:jc w:val="both"/>
        <w:rPr>
          <w:sz w:val="26"/>
          <w:szCs w:val="26"/>
        </w:rPr>
      </w:pPr>
    </w:p>
    <w:p w:rsidR="00BB10D5" w:rsidRPr="00B1469A" w:rsidRDefault="00BB10D5" w:rsidP="00347524">
      <w:pPr>
        <w:jc w:val="both"/>
        <w:rPr>
          <w:sz w:val="26"/>
          <w:szCs w:val="26"/>
        </w:rPr>
      </w:pPr>
    </w:p>
    <w:p w:rsidR="00BB10D5" w:rsidRPr="00B1469A" w:rsidRDefault="00BB10D5" w:rsidP="00347524">
      <w:pPr>
        <w:jc w:val="both"/>
        <w:rPr>
          <w:sz w:val="26"/>
          <w:szCs w:val="26"/>
        </w:rPr>
      </w:pPr>
    </w:p>
    <w:p w:rsidR="00BB10D5" w:rsidRPr="00B1469A" w:rsidRDefault="00BB10D5" w:rsidP="00347524">
      <w:pPr>
        <w:jc w:val="both"/>
        <w:rPr>
          <w:sz w:val="26"/>
          <w:szCs w:val="26"/>
        </w:rPr>
      </w:pPr>
    </w:p>
    <w:p w:rsidR="00347524" w:rsidRPr="00B1469A" w:rsidRDefault="008203C7" w:rsidP="00347524">
      <w:pPr>
        <w:jc w:val="both"/>
        <w:rPr>
          <w:b/>
          <w:bCs/>
          <w:sz w:val="26"/>
          <w:szCs w:val="26"/>
        </w:rPr>
      </w:pPr>
      <w:r w:rsidRPr="00B1469A">
        <w:rPr>
          <w:sz w:val="26"/>
          <w:szCs w:val="26"/>
        </w:rPr>
        <w:br w:type="page"/>
      </w:r>
      <w:r w:rsidR="00347524" w:rsidRPr="00B1469A">
        <w:rPr>
          <w:b/>
          <w:bCs/>
          <w:sz w:val="26"/>
          <w:szCs w:val="26"/>
        </w:rPr>
        <w:t>Tuần:</w:t>
      </w:r>
      <w:r w:rsidR="00BB10D5" w:rsidRPr="00B1469A">
        <w:rPr>
          <w:b/>
          <w:bCs/>
          <w:sz w:val="26"/>
          <w:szCs w:val="26"/>
        </w:rPr>
        <w:t>3</w:t>
      </w:r>
      <w:r w:rsidR="005668D2" w:rsidRPr="00B1469A">
        <w:rPr>
          <w:b/>
          <w:bCs/>
          <w:sz w:val="26"/>
          <w:szCs w:val="26"/>
        </w:rPr>
        <w:t>1</w:t>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t>Ngày soạn:</w:t>
      </w:r>
      <w:r w:rsidR="005668D2" w:rsidRPr="00B1469A">
        <w:rPr>
          <w:b/>
          <w:bCs/>
          <w:sz w:val="26"/>
          <w:szCs w:val="26"/>
        </w:rPr>
        <w:t>1</w:t>
      </w:r>
      <w:r w:rsidR="000806A8" w:rsidRPr="00B1469A">
        <w:rPr>
          <w:b/>
          <w:bCs/>
          <w:sz w:val="26"/>
          <w:szCs w:val="26"/>
        </w:rPr>
        <w:t>6</w:t>
      </w:r>
      <w:r w:rsidR="00BB10D5" w:rsidRPr="00B1469A">
        <w:rPr>
          <w:b/>
          <w:bCs/>
          <w:sz w:val="26"/>
          <w:szCs w:val="26"/>
        </w:rPr>
        <w:t>/</w:t>
      </w:r>
      <w:r w:rsidR="005668D2" w:rsidRPr="00B1469A">
        <w:rPr>
          <w:b/>
          <w:bCs/>
          <w:sz w:val="26"/>
          <w:szCs w:val="26"/>
        </w:rPr>
        <w:t>3</w:t>
      </w:r>
      <w:r w:rsidR="006D6221" w:rsidRPr="00B1469A">
        <w:rPr>
          <w:b/>
          <w:bCs/>
          <w:sz w:val="26"/>
          <w:szCs w:val="26"/>
        </w:rPr>
        <w:t>/</w:t>
      </w:r>
      <w:r w:rsidR="00E61A3C">
        <w:rPr>
          <w:b/>
          <w:bCs/>
          <w:sz w:val="26"/>
          <w:szCs w:val="26"/>
        </w:rPr>
        <w:t>2021</w:t>
      </w:r>
    </w:p>
    <w:p w:rsidR="00347524" w:rsidRPr="00B1469A" w:rsidRDefault="00347524" w:rsidP="00347524">
      <w:pPr>
        <w:jc w:val="both"/>
        <w:rPr>
          <w:b/>
          <w:bCs/>
          <w:sz w:val="26"/>
          <w:szCs w:val="26"/>
        </w:rPr>
      </w:pPr>
      <w:r w:rsidRPr="00B1469A">
        <w:rPr>
          <w:b/>
          <w:bCs/>
          <w:sz w:val="26"/>
          <w:szCs w:val="26"/>
        </w:rPr>
        <w:t>Tiết:</w:t>
      </w:r>
      <w:r w:rsidRPr="00B1469A">
        <w:rPr>
          <w:b/>
          <w:bCs/>
          <w:sz w:val="26"/>
          <w:szCs w:val="26"/>
        </w:rPr>
        <w:tab/>
      </w:r>
      <w:r w:rsidR="005668D2" w:rsidRPr="00B1469A">
        <w:rPr>
          <w:b/>
          <w:bCs/>
          <w:sz w:val="26"/>
          <w:szCs w:val="26"/>
        </w:rPr>
        <w:t>59</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t>Ngày dạy:</w:t>
      </w:r>
      <w:r w:rsidR="005668D2" w:rsidRPr="00B1469A">
        <w:rPr>
          <w:b/>
          <w:bCs/>
          <w:sz w:val="26"/>
          <w:szCs w:val="26"/>
        </w:rPr>
        <w:t xml:space="preserve">   /3</w:t>
      </w:r>
      <w:r w:rsidR="006D6221" w:rsidRPr="00B1469A">
        <w:rPr>
          <w:b/>
          <w:bCs/>
          <w:sz w:val="26"/>
          <w:szCs w:val="26"/>
        </w:rPr>
        <w:t>/</w:t>
      </w:r>
      <w:r w:rsidR="00E61A3C">
        <w:rPr>
          <w:b/>
          <w:bCs/>
          <w:sz w:val="26"/>
          <w:szCs w:val="26"/>
        </w:rPr>
        <w:t>2021</w:t>
      </w:r>
    </w:p>
    <w:p w:rsidR="00347524" w:rsidRPr="00B1469A" w:rsidRDefault="00347524" w:rsidP="00347524">
      <w:pPr>
        <w:jc w:val="both"/>
        <w:rPr>
          <w:b/>
          <w:bCs/>
          <w:sz w:val="36"/>
          <w:szCs w:val="26"/>
        </w:rPr>
      </w:pPr>
    </w:p>
    <w:p w:rsidR="00347524" w:rsidRPr="00B1469A" w:rsidRDefault="00347524" w:rsidP="00347524">
      <w:pPr>
        <w:jc w:val="center"/>
        <w:rPr>
          <w:b/>
          <w:bCs/>
          <w:sz w:val="36"/>
          <w:szCs w:val="26"/>
        </w:rPr>
      </w:pPr>
      <w:r w:rsidRPr="00B1469A">
        <w:rPr>
          <w:b/>
          <w:bCs/>
          <w:sz w:val="36"/>
          <w:szCs w:val="26"/>
        </w:rPr>
        <w:t>HỌC VẼ HÌNH VỚI PHẦN MỀM GEOGEBRA</w:t>
      </w:r>
      <w:r w:rsidR="005668D2" w:rsidRPr="00B1469A">
        <w:rPr>
          <w:b/>
          <w:bCs/>
          <w:sz w:val="36"/>
          <w:szCs w:val="26"/>
        </w:rPr>
        <w:t>(thực hành)</w:t>
      </w:r>
      <w:r w:rsidR="008D3D07" w:rsidRPr="00B1469A">
        <w:rPr>
          <w:b/>
          <w:bCs/>
          <w:sz w:val="36"/>
          <w:szCs w:val="26"/>
        </w:rPr>
        <w:t xml:space="preserve"> (tiếp)</w:t>
      </w:r>
    </w:p>
    <w:p w:rsidR="00347524" w:rsidRPr="00B1469A" w:rsidRDefault="00347524" w:rsidP="00347524">
      <w:pPr>
        <w:rPr>
          <w:b/>
          <w:bCs/>
          <w:sz w:val="26"/>
          <w:szCs w:val="26"/>
        </w:rPr>
      </w:pP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Học sinh thực hành được các ứng dụng cơ bản của phần mềm vẽ hình học Geogebra.</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Nắm được cách vẽ một hình nào đó khi sử dụng phần mềm Geogebra này.</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9F6EB1" w:rsidRPr="00B1469A" w:rsidRDefault="004726F4" w:rsidP="008E6C0E">
      <w:pPr>
        <w:numPr>
          <w:ilvl w:val="0"/>
          <w:numId w:val="75"/>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47524" w:rsidRPr="00B1469A" w:rsidRDefault="00760AA7" w:rsidP="009F6EB1">
      <w:pPr>
        <w:ind w:left="567"/>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Luyện tập – thực hành.</w:t>
      </w:r>
    </w:p>
    <w:p w:rsidR="00347524" w:rsidRPr="00B1469A" w:rsidRDefault="00850E21" w:rsidP="00347524">
      <w:pPr>
        <w:spacing w:before="60" w:after="60"/>
        <w:jc w:val="both"/>
        <w:rPr>
          <w:b/>
          <w:bCs/>
          <w:sz w:val="26"/>
          <w:szCs w:val="26"/>
          <w:u w:val="single"/>
          <w:lang w:val="pt-BR"/>
        </w:rPr>
      </w:pPr>
      <w:r w:rsidRPr="00B1469A">
        <w:rPr>
          <w:b/>
          <w:bCs/>
          <w:sz w:val="26"/>
          <w:szCs w:val="26"/>
          <w:lang w:val="pt-BR"/>
        </w:rPr>
        <w:t>II. CHUẨN BỊ BÀI HỌC:</w:t>
      </w:r>
      <w:r w:rsidR="00347524" w:rsidRPr="00B1469A">
        <w:rPr>
          <w:b/>
          <w:bCs/>
          <w:sz w:val="26"/>
          <w:szCs w:val="26"/>
          <w:u w:val="single"/>
          <w:lang w:val="pt-BR"/>
        </w:rPr>
        <w:t xml:space="preserve"> </w:t>
      </w:r>
    </w:p>
    <w:p w:rsidR="00347524" w:rsidRPr="00B1469A" w:rsidRDefault="00347524" w:rsidP="0034752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347524" w:rsidRPr="00B1469A" w:rsidRDefault="00347524" w:rsidP="00347524">
      <w:pPr>
        <w:spacing w:before="60" w:after="60"/>
        <w:ind w:left="1440"/>
        <w:jc w:val="both"/>
        <w:rPr>
          <w:sz w:val="26"/>
          <w:szCs w:val="26"/>
          <w:lang w:val="pt-BR"/>
        </w:rPr>
      </w:pPr>
      <w:r w:rsidRPr="00B1469A">
        <w:rPr>
          <w:sz w:val="26"/>
          <w:szCs w:val="26"/>
          <w:lang w:val="pt-BR"/>
        </w:rPr>
        <w:t>- SGK, SGV, tài liệu, Giáo án, phòng máy.</w:t>
      </w:r>
    </w:p>
    <w:p w:rsidR="00347524" w:rsidRPr="00B1469A" w:rsidRDefault="00347524" w:rsidP="00347524">
      <w:pPr>
        <w:spacing w:before="60" w:after="60"/>
        <w:ind w:left="1440"/>
        <w:jc w:val="both"/>
        <w:rPr>
          <w:sz w:val="26"/>
          <w:szCs w:val="26"/>
          <w:lang w:val="pt-BR"/>
        </w:rPr>
      </w:pPr>
      <w:r w:rsidRPr="00B1469A">
        <w:rPr>
          <w:sz w:val="26"/>
          <w:szCs w:val="26"/>
          <w:lang w:val="pt-BR"/>
        </w:rPr>
        <w:t xml:space="preserve">- Đồ dùng dạy học </w:t>
      </w:r>
    </w:p>
    <w:p w:rsidR="00347524" w:rsidRPr="00B1469A" w:rsidRDefault="00347524" w:rsidP="0034752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347524" w:rsidRPr="00B1469A" w:rsidRDefault="00347524" w:rsidP="00347524">
      <w:pPr>
        <w:spacing w:before="60" w:after="60"/>
        <w:ind w:left="1440"/>
        <w:jc w:val="both"/>
        <w:rPr>
          <w:sz w:val="26"/>
          <w:szCs w:val="26"/>
          <w:lang w:val="pt-BR"/>
        </w:rPr>
      </w:pPr>
      <w:r w:rsidRPr="00B1469A">
        <w:rPr>
          <w:sz w:val="26"/>
          <w:szCs w:val="26"/>
          <w:lang w:val="pt-BR"/>
        </w:rPr>
        <w:t>- Đọc trước « Học vẽ hình với phần mềm Geogebra »</w:t>
      </w:r>
    </w:p>
    <w:p w:rsidR="00347524" w:rsidRPr="00B1469A" w:rsidRDefault="00850E21" w:rsidP="0034752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8203C7" w:rsidRPr="00B1469A" w:rsidRDefault="008203C7"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8203C7" w:rsidP="008203C7">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347524" w:rsidRPr="00B1469A">
        <w:rPr>
          <w:rFonts w:ascii="Times New Roman" w:hAnsi="Times New Roman"/>
          <w:b/>
          <w:bCs/>
          <w:sz w:val="26"/>
          <w:szCs w:val="26"/>
          <w:lang w:val="pt-BR"/>
        </w:rPr>
        <w:t xml:space="preserve"> </w:t>
      </w:r>
    </w:p>
    <w:p w:rsidR="00347524" w:rsidRPr="00B1469A" w:rsidRDefault="00347524"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347524" w:rsidRPr="00B1469A" w:rsidRDefault="00347524" w:rsidP="00347524">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 Vẽ hình thang ?</w:t>
      </w:r>
    </w:p>
    <w:p w:rsidR="00347524" w:rsidRPr="00B1469A" w:rsidRDefault="000908AA"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9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5176"/>
        <w:gridCol w:w="5762"/>
      </w:tblGrid>
      <w:tr w:rsidR="00347524" w:rsidRPr="00B1469A">
        <w:tc>
          <w:tcPr>
            <w:tcW w:w="5176"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5762"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938" w:type="dxa"/>
            <w:gridSpan w:val="2"/>
          </w:tcPr>
          <w:p w:rsidR="00347524" w:rsidRPr="00B1469A" w:rsidRDefault="00347524" w:rsidP="00BA23A7">
            <w:pPr>
              <w:jc w:val="center"/>
              <w:rPr>
                <w:b/>
                <w:sz w:val="26"/>
                <w:szCs w:val="26"/>
              </w:rPr>
            </w:pPr>
            <w:r w:rsidRPr="00B1469A">
              <w:rPr>
                <w:b/>
                <w:sz w:val="26"/>
                <w:szCs w:val="26"/>
              </w:rPr>
              <w:t>Hướng dẫn</w:t>
            </w:r>
          </w:p>
        </w:tc>
      </w:tr>
      <w:tr w:rsidR="00347524" w:rsidRPr="00B1469A">
        <w:tc>
          <w:tcPr>
            <w:tcW w:w="5176" w:type="dxa"/>
          </w:tcPr>
          <w:p w:rsidR="00347524" w:rsidRPr="00B1469A" w:rsidRDefault="00347524" w:rsidP="00BA23A7">
            <w:pPr>
              <w:rPr>
                <w:sz w:val="26"/>
                <w:szCs w:val="26"/>
              </w:rPr>
            </w:pPr>
            <w:r w:rsidRPr="00B1469A">
              <w:rPr>
                <w:sz w:val="26"/>
                <w:szCs w:val="26"/>
              </w:rPr>
              <w:t>G: Hướng dẫn sử dụng công cụ vẽ đường tròn đi qua 3 điểm, công cụ đường phân giác, đường vuông góc</w:t>
            </w:r>
          </w:p>
        </w:tc>
        <w:tc>
          <w:tcPr>
            <w:tcW w:w="5762" w:type="dxa"/>
          </w:tcPr>
          <w:p w:rsidR="00347524" w:rsidRPr="00B1469A" w:rsidRDefault="00347524" w:rsidP="00BA23A7">
            <w:pPr>
              <w:rPr>
                <w:sz w:val="26"/>
                <w:szCs w:val="26"/>
              </w:rPr>
            </w:pPr>
            <w:r w:rsidRPr="00B1469A">
              <w:rPr>
                <w:b/>
                <w:sz w:val="26"/>
                <w:szCs w:val="26"/>
              </w:rPr>
              <w:t xml:space="preserve">H: </w:t>
            </w:r>
            <w:r w:rsidRPr="00B1469A">
              <w:rPr>
                <w:sz w:val="26"/>
                <w:szCs w:val="26"/>
              </w:rPr>
              <w:t>quan sát giáo viên thực hiện</w:t>
            </w:r>
          </w:p>
        </w:tc>
      </w:tr>
      <w:tr w:rsidR="00347524" w:rsidRPr="00B1469A">
        <w:tc>
          <w:tcPr>
            <w:tcW w:w="10938" w:type="dxa"/>
            <w:gridSpan w:val="2"/>
          </w:tcPr>
          <w:p w:rsidR="00347524" w:rsidRPr="00B1469A" w:rsidRDefault="00347524" w:rsidP="00BA23A7">
            <w:pPr>
              <w:jc w:val="center"/>
              <w:rPr>
                <w:b/>
                <w:sz w:val="26"/>
                <w:szCs w:val="26"/>
              </w:rPr>
            </w:pPr>
            <w:r w:rsidRPr="00B1469A">
              <w:rPr>
                <w:b/>
                <w:sz w:val="26"/>
                <w:szCs w:val="26"/>
              </w:rPr>
              <w:t>Thực hành</w:t>
            </w:r>
          </w:p>
        </w:tc>
      </w:tr>
      <w:tr w:rsidR="00347524" w:rsidRPr="00B1469A">
        <w:tc>
          <w:tcPr>
            <w:tcW w:w="5176" w:type="dxa"/>
          </w:tcPr>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đường tròn ngoại tiếp tam giác</w:t>
            </w:r>
          </w:p>
          <w:p w:rsidR="00347524" w:rsidRPr="00B1469A" w:rsidRDefault="00347524" w:rsidP="00BA23A7">
            <w:pPr>
              <w:ind w:left="-108"/>
              <w:rPr>
                <w:sz w:val="26"/>
                <w:szCs w:val="26"/>
                <w:lang w:val="pt-BR"/>
              </w:rPr>
            </w:pPr>
            <w:r w:rsidRPr="00B1469A">
              <w:rPr>
                <w:sz w:val="26"/>
                <w:szCs w:val="26"/>
                <w:lang w:val="pt-BR"/>
              </w:rPr>
              <w:t>Cho trước tam giác ABC. Dùng công cụ đường tròn vẽ đường tròn đi qua ba điểm A, B, C.</w:t>
            </w:r>
          </w:p>
          <w:p w:rsidR="00347524" w:rsidRPr="00B1469A" w:rsidRDefault="00391465" w:rsidP="00BA23A7">
            <w:pPr>
              <w:spacing w:before="80" w:after="40"/>
              <w:jc w:val="both"/>
              <w:rPr>
                <w:sz w:val="26"/>
                <w:szCs w:val="26"/>
              </w:rPr>
            </w:pPr>
            <w:r>
              <w:rPr>
                <w:noProof/>
                <w:sz w:val="26"/>
                <w:szCs w:val="26"/>
              </w:rPr>
              <w:drawing>
                <wp:inline distT="0" distB="0" distL="0" distR="0">
                  <wp:extent cx="1609725" cy="14668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609725" cy="1466850"/>
                          </a:xfrm>
                          <a:prstGeom prst="rect">
                            <a:avLst/>
                          </a:prstGeom>
                          <a:noFill/>
                          <a:ln>
                            <a:noFill/>
                          </a:ln>
                        </pic:spPr>
                      </pic:pic>
                    </a:graphicData>
                  </a:graphic>
                </wp:inline>
              </w:drawing>
            </w: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đường tròn nội tiếp tam giác</w:t>
            </w:r>
          </w:p>
          <w:p w:rsidR="00347524" w:rsidRPr="00B1469A" w:rsidRDefault="00347524" w:rsidP="00BA23A7">
            <w:pPr>
              <w:ind w:left="-108"/>
              <w:rPr>
                <w:sz w:val="26"/>
                <w:szCs w:val="26"/>
                <w:lang w:val="pt-BR"/>
              </w:rPr>
            </w:pPr>
            <w:r w:rsidRPr="00B1469A">
              <w:rPr>
                <w:sz w:val="26"/>
                <w:szCs w:val="26"/>
                <w:lang w:val="pt-BR"/>
              </w:rPr>
              <w:t>Cho trước tam giác ABC. Dùng các công cụ đường phân giác, đường vuông góc và đường tròn vẽ đường tròn nội tiếp tam giác ABC.</w:t>
            </w:r>
          </w:p>
          <w:p w:rsidR="00347524" w:rsidRPr="00B1469A" w:rsidRDefault="00347524" w:rsidP="00BA23A7">
            <w:pPr>
              <w:spacing w:before="80" w:after="40"/>
              <w:jc w:val="both"/>
              <w:rPr>
                <w:b/>
                <w:bCs/>
                <w:sz w:val="26"/>
                <w:szCs w:val="26"/>
              </w:rPr>
            </w:pPr>
            <w:r w:rsidRPr="00B1469A">
              <w:object w:dxaOrig="6435" w:dyaOrig="4335">
                <v:shape id="_x0000_i1041" type="#_x0000_t75" style="width:226pt;height:125.5pt" o:ole="">
                  <v:imagedata r:id="rId87" o:title=""/>
                </v:shape>
                <o:OLEObject Type="Embed" ProgID="PBrush" ShapeID="_x0000_i1041" DrawAspect="Content" ObjectID="_1750668113" r:id="rId88"/>
              </w:object>
            </w: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hình thoi.</w:t>
            </w:r>
          </w:p>
          <w:p w:rsidR="00347524" w:rsidRPr="00B1469A" w:rsidRDefault="00347524" w:rsidP="00BA23A7">
            <w:pPr>
              <w:spacing w:before="80" w:after="40"/>
              <w:jc w:val="both"/>
              <w:rPr>
                <w:sz w:val="26"/>
                <w:szCs w:val="26"/>
              </w:rPr>
            </w:pPr>
            <w:r w:rsidRPr="00B1469A">
              <w:rPr>
                <w:sz w:val="26"/>
                <w:szCs w:val="26"/>
              </w:rPr>
              <w:t>Cho trước cạnh AB và một đường thẳng đi qua A. Hãy vẽ hình thoi ABCD lấy đường thẳng đã cho là đường chéo. Sử dụng các công cụ thích hợp đã học để dựng các đỉnh C, D của hình thoi</w:t>
            </w:r>
          </w:p>
        </w:tc>
        <w:tc>
          <w:tcPr>
            <w:tcW w:w="5762" w:type="dxa"/>
          </w:tcPr>
          <w:p w:rsidR="00347524" w:rsidRPr="00B1469A" w:rsidRDefault="00347524" w:rsidP="00BA23A7">
            <w:pPr>
              <w:spacing w:after="120"/>
              <w:jc w:val="both"/>
              <w:rPr>
                <w:sz w:val="26"/>
                <w:szCs w:val="26"/>
              </w:rPr>
            </w:pPr>
            <w:r w:rsidRPr="00B1469A">
              <w:rPr>
                <w:sz w:val="26"/>
                <w:szCs w:val="26"/>
              </w:rPr>
              <w:t>- Thực hiện nghiê</w:t>
            </w:r>
            <w:r w:rsidR="00703369" w:rsidRPr="00B1469A">
              <w:rPr>
                <w:sz w:val="26"/>
                <w:szCs w:val="26"/>
              </w:rPr>
              <w:t>m túc các yêu cầu của giáo viên</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HS tích cực thực hành theo nhóm.</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lưu các hình vừa vẽ.</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vẽ hình theo yêu cầu.</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theo nhóm để hoàn thành hình.</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r w:rsidRPr="00B1469A">
              <w:rPr>
                <w:sz w:val="26"/>
                <w:szCs w:val="26"/>
              </w:rPr>
              <w:t>- Nhóm nào làm xong báo cáo kết quả.</w:t>
            </w:r>
          </w:p>
        </w:tc>
      </w:tr>
    </w:tbl>
    <w:p w:rsidR="008203C7" w:rsidRPr="00B1469A" w:rsidRDefault="008203C7" w:rsidP="00931997">
      <w:pPr>
        <w:ind w:left="720"/>
        <w:rPr>
          <w:b/>
          <w:sz w:val="26"/>
          <w:szCs w:val="26"/>
        </w:rPr>
      </w:pPr>
      <w:r w:rsidRPr="00B1469A">
        <w:rPr>
          <w:b/>
          <w:sz w:val="26"/>
          <w:szCs w:val="26"/>
        </w:rPr>
        <w:t>3.Hoạt động 3: Luyện tập, vận dụng, mở rộng (10 phút)</w:t>
      </w:r>
    </w:p>
    <w:p w:rsidR="00347524" w:rsidRPr="00B1469A" w:rsidRDefault="008203C7" w:rsidP="008203C7">
      <w:pPr>
        <w:ind w:left="720"/>
        <w:rPr>
          <w:b/>
          <w:sz w:val="26"/>
          <w:szCs w:val="26"/>
        </w:rPr>
      </w:pPr>
      <w:r w:rsidRPr="00B1469A">
        <w:rPr>
          <w:b/>
          <w:sz w:val="26"/>
          <w:szCs w:val="26"/>
        </w:rPr>
        <w:t xml:space="preserve"> </w:t>
      </w:r>
      <w:r w:rsidR="00347524" w:rsidRPr="00B1469A">
        <w:rPr>
          <w:b/>
          <w:sz w:val="26"/>
          <w:szCs w:val="26"/>
        </w:rPr>
        <w:t>Củng cố</w:t>
      </w:r>
    </w:p>
    <w:p w:rsidR="00347524" w:rsidRPr="00B1469A" w:rsidRDefault="00347524" w:rsidP="00347524">
      <w:pPr>
        <w:numPr>
          <w:ilvl w:val="0"/>
          <w:numId w:val="1"/>
        </w:numPr>
        <w:rPr>
          <w:sz w:val="26"/>
          <w:szCs w:val="26"/>
        </w:rPr>
      </w:pPr>
      <w:r w:rsidRPr="00B1469A">
        <w:rPr>
          <w:sz w:val="26"/>
          <w:szCs w:val="26"/>
        </w:rPr>
        <w:t>Dùng công cụ đoạn thẳng, điểm và đường song song, đường trung trực và phép đối xứng qua trục.</w:t>
      </w:r>
    </w:p>
    <w:p w:rsidR="00347524" w:rsidRPr="00B1469A" w:rsidRDefault="00347524" w:rsidP="008203C7">
      <w:pPr>
        <w:ind w:left="720"/>
        <w:rPr>
          <w:b/>
          <w:sz w:val="26"/>
          <w:szCs w:val="26"/>
        </w:rPr>
      </w:pPr>
      <w:r w:rsidRPr="00B1469A">
        <w:rPr>
          <w:b/>
          <w:sz w:val="26"/>
          <w:szCs w:val="26"/>
        </w:rPr>
        <w:t>Dặn dò</w:t>
      </w:r>
    </w:p>
    <w:p w:rsidR="00347524" w:rsidRPr="00B1469A" w:rsidRDefault="00347524" w:rsidP="00347524">
      <w:pPr>
        <w:numPr>
          <w:ilvl w:val="2"/>
          <w:numId w:val="2"/>
        </w:numPr>
        <w:ind w:firstLine="2"/>
        <w:rPr>
          <w:sz w:val="26"/>
          <w:szCs w:val="26"/>
        </w:rPr>
      </w:pPr>
      <w:r w:rsidRPr="00B1469A">
        <w:rPr>
          <w:sz w:val="26"/>
          <w:szCs w:val="26"/>
        </w:rPr>
        <w:t>Thực hành sử dụng các công cụ vẽ hình trong SGK.</w:t>
      </w:r>
    </w:p>
    <w:p w:rsidR="00347524" w:rsidRPr="00B1469A" w:rsidRDefault="00347524" w:rsidP="00347524">
      <w:pPr>
        <w:ind w:left="360"/>
        <w:rPr>
          <w:sz w:val="26"/>
          <w:szCs w:val="26"/>
        </w:rPr>
      </w:pPr>
    </w:p>
    <w:tbl>
      <w:tblPr>
        <w:tblW w:w="0" w:type="auto"/>
        <w:tblLook w:val="0000" w:firstRow="0" w:lastRow="0" w:firstColumn="0" w:lastColumn="0" w:noHBand="0" w:noVBand="0"/>
      </w:tblPr>
      <w:tblGrid>
        <w:gridCol w:w="3794"/>
      </w:tblGrid>
      <w:tr w:rsidR="00C41DCE" w:rsidRPr="00B1469A">
        <w:tc>
          <w:tcPr>
            <w:tcW w:w="3794" w:type="dxa"/>
          </w:tcPr>
          <w:p w:rsidR="00C41DCE" w:rsidRPr="00B1469A" w:rsidRDefault="008203C7" w:rsidP="00066A59">
            <w:pPr>
              <w:spacing w:line="264" w:lineRule="auto"/>
              <w:jc w:val="both"/>
              <w:rPr>
                <w:rFonts w:ascii=".VnTimeH" w:hAnsi=".VnTimeH"/>
                <w:lang w:val="pt-BR"/>
              </w:rPr>
            </w:pPr>
            <w:r w:rsidRPr="00B1469A">
              <w:rPr>
                <w:rFonts w:ascii=".VnTimeH" w:hAnsi=".VnTimeH"/>
                <w:b/>
                <w:lang w:val="pt-BR"/>
              </w:rPr>
              <w:t>*</w:t>
            </w:r>
            <w:r w:rsidR="00C41DCE" w:rsidRPr="00B1469A">
              <w:rPr>
                <w:rFonts w:ascii=".VnTimeH" w:hAnsi=".VnTimeH"/>
                <w:b/>
                <w:lang w:val="pt-BR"/>
              </w:rPr>
              <w:t xml:space="preserve"> </w:t>
            </w:r>
            <w:r w:rsidR="00C41DCE" w:rsidRPr="00B1469A">
              <w:rPr>
                <w:rFonts w:ascii=".VnTimeH" w:hAnsi=".VnTimeH"/>
                <w:b/>
                <w:u w:val="single"/>
                <w:lang w:val="pt-BR"/>
              </w:rPr>
              <w:t>Rót kinh nghiÖm</w:t>
            </w:r>
          </w:p>
        </w:tc>
      </w:tr>
    </w:tbl>
    <w:p w:rsidR="00C41DCE" w:rsidRPr="00B1469A" w:rsidRDefault="00C41DCE" w:rsidP="00C41DCE">
      <w:pPr>
        <w:spacing w:line="264" w:lineRule="auto"/>
        <w:rPr>
          <w:lang w:val="pt-BR"/>
        </w:rPr>
      </w:pPr>
      <w:r w:rsidRPr="00B1469A">
        <w:rPr>
          <w:rFonts w:ascii="Arial" w:hAnsi="Arial" w:cs="Arial"/>
          <w:lang w:val="pt-BR"/>
        </w:rPr>
        <w:t>…………………………………………………………………………………………………………………………………………………………………………………</w:t>
      </w:r>
    </w:p>
    <w:p w:rsidR="00C41DCE" w:rsidRPr="00B1469A" w:rsidRDefault="00BA23A7" w:rsidP="00347524">
      <w:pPr>
        <w:jc w:val="both"/>
        <w:rPr>
          <w:b/>
          <w:bCs/>
          <w:sz w:val="26"/>
          <w:szCs w:val="26"/>
        </w:rPr>
      </w:pPr>
      <w:r w:rsidRPr="00B1469A">
        <w:rPr>
          <w:b/>
          <w:bCs/>
          <w:sz w:val="26"/>
          <w:szCs w:val="26"/>
        </w:rPr>
        <w:t xml:space="preserve">                       </w:t>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347524" w:rsidRPr="00B1469A">
        <w:rPr>
          <w:b/>
          <w:bCs/>
          <w:sz w:val="26"/>
          <w:szCs w:val="26"/>
        </w:rPr>
        <w:tab/>
      </w:r>
      <w:r w:rsidR="00C41DCE" w:rsidRPr="00B1469A">
        <w:rPr>
          <w:b/>
          <w:bCs/>
          <w:sz w:val="26"/>
          <w:szCs w:val="26"/>
        </w:rPr>
        <w:t xml:space="preserve">                                            </w:t>
      </w:r>
    </w:p>
    <w:p w:rsidR="00347524" w:rsidRPr="00B1469A" w:rsidRDefault="00BD3595" w:rsidP="00347524">
      <w:pPr>
        <w:jc w:val="both"/>
        <w:rPr>
          <w:b/>
          <w:bCs/>
          <w:sz w:val="26"/>
          <w:szCs w:val="26"/>
        </w:rPr>
      </w:pPr>
      <w:r w:rsidRPr="00B1469A">
        <w:rPr>
          <w:b/>
          <w:bCs/>
          <w:sz w:val="26"/>
          <w:szCs w:val="26"/>
        </w:rPr>
        <w:t xml:space="preserve">                                                                                                    </w:t>
      </w:r>
      <w:r w:rsidR="00347524" w:rsidRPr="00B1469A">
        <w:rPr>
          <w:b/>
          <w:bCs/>
          <w:sz w:val="26"/>
          <w:szCs w:val="26"/>
        </w:rPr>
        <w:t>Ngày soạn:</w:t>
      </w:r>
      <w:r w:rsidR="009F6EB1" w:rsidRPr="00B1469A">
        <w:rPr>
          <w:b/>
          <w:bCs/>
          <w:sz w:val="26"/>
          <w:szCs w:val="26"/>
        </w:rPr>
        <w:t>1</w:t>
      </w:r>
      <w:r w:rsidR="00672733" w:rsidRPr="00B1469A">
        <w:rPr>
          <w:b/>
          <w:bCs/>
          <w:sz w:val="26"/>
          <w:szCs w:val="26"/>
        </w:rPr>
        <w:t>6</w:t>
      </w:r>
      <w:r w:rsidR="00BA23A7" w:rsidRPr="00B1469A">
        <w:rPr>
          <w:b/>
          <w:bCs/>
          <w:sz w:val="26"/>
          <w:szCs w:val="26"/>
        </w:rPr>
        <w:t>/</w:t>
      </w:r>
      <w:r w:rsidR="009F6EB1" w:rsidRPr="00B1469A">
        <w:rPr>
          <w:b/>
          <w:bCs/>
          <w:sz w:val="26"/>
          <w:szCs w:val="26"/>
        </w:rPr>
        <w:t>3</w:t>
      </w:r>
      <w:r w:rsidR="006D6221" w:rsidRPr="00B1469A">
        <w:rPr>
          <w:b/>
          <w:bCs/>
          <w:sz w:val="26"/>
          <w:szCs w:val="26"/>
        </w:rPr>
        <w:t>/</w:t>
      </w:r>
      <w:r w:rsidR="00E61A3C">
        <w:rPr>
          <w:b/>
          <w:bCs/>
          <w:sz w:val="26"/>
          <w:szCs w:val="26"/>
        </w:rPr>
        <w:t>2021</w:t>
      </w:r>
    </w:p>
    <w:p w:rsidR="00347524" w:rsidRPr="00B1469A" w:rsidRDefault="00347524" w:rsidP="00347524">
      <w:pPr>
        <w:jc w:val="both"/>
        <w:rPr>
          <w:b/>
          <w:bCs/>
          <w:sz w:val="26"/>
          <w:szCs w:val="26"/>
        </w:rPr>
      </w:pPr>
      <w:r w:rsidRPr="00B1469A">
        <w:rPr>
          <w:b/>
          <w:bCs/>
          <w:sz w:val="26"/>
          <w:szCs w:val="26"/>
        </w:rPr>
        <w:t>Tiết:</w:t>
      </w:r>
      <w:r w:rsidRPr="00B1469A">
        <w:rPr>
          <w:b/>
          <w:bCs/>
          <w:sz w:val="26"/>
          <w:szCs w:val="26"/>
        </w:rPr>
        <w:tab/>
      </w:r>
      <w:r w:rsidR="00BA23A7" w:rsidRPr="00B1469A">
        <w:rPr>
          <w:b/>
          <w:bCs/>
          <w:sz w:val="26"/>
          <w:szCs w:val="26"/>
        </w:rPr>
        <w:t>6</w:t>
      </w:r>
      <w:r w:rsidR="009F6EB1" w:rsidRPr="00B1469A">
        <w:rPr>
          <w:b/>
          <w:bCs/>
          <w:sz w:val="26"/>
          <w:szCs w:val="26"/>
        </w:rPr>
        <w:t>0</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t>Ngày dạy:</w:t>
      </w:r>
      <w:r w:rsidR="009F6EB1" w:rsidRPr="00B1469A">
        <w:rPr>
          <w:b/>
          <w:bCs/>
          <w:sz w:val="26"/>
          <w:szCs w:val="26"/>
        </w:rPr>
        <w:t xml:space="preserve">   /3</w:t>
      </w:r>
      <w:r w:rsidR="006D6221" w:rsidRPr="00B1469A">
        <w:rPr>
          <w:b/>
          <w:bCs/>
          <w:sz w:val="26"/>
          <w:szCs w:val="26"/>
        </w:rPr>
        <w:t>/</w:t>
      </w:r>
      <w:r w:rsidR="00E61A3C">
        <w:rPr>
          <w:b/>
          <w:bCs/>
          <w:sz w:val="26"/>
          <w:szCs w:val="26"/>
        </w:rPr>
        <w:t>2021</w:t>
      </w:r>
    </w:p>
    <w:p w:rsidR="00347524" w:rsidRPr="00B1469A" w:rsidRDefault="00347524" w:rsidP="00347524">
      <w:pPr>
        <w:jc w:val="both"/>
        <w:rPr>
          <w:b/>
          <w:bCs/>
          <w:sz w:val="26"/>
          <w:szCs w:val="26"/>
        </w:rPr>
      </w:pPr>
    </w:p>
    <w:p w:rsidR="00347524" w:rsidRPr="00B1469A" w:rsidRDefault="00347524" w:rsidP="00347524">
      <w:pPr>
        <w:jc w:val="center"/>
        <w:rPr>
          <w:b/>
          <w:bCs/>
          <w:sz w:val="38"/>
          <w:szCs w:val="26"/>
        </w:rPr>
      </w:pPr>
      <w:r w:rsidRPr="00B1469A">
        <w:rPr>
          <w:b/>
          <w:bCs/>
          <w:sz w:val="38"/>
          <w:szCs w:val="26"/>
        </w:rPr>
        <w:t>HỌC VẼ HÌNH VỚI PHẦN MỀM GEOGEBRA(t</w:t>
      </w:r>
      <w:r w:rsidR="00147436" w:rsidRPr="00B1469A">
        <w:rPr>
          <w:b/>
          <w:bCs/>
          <w:sz w:val="38"/>
          <w:szCs w:val="26"/>
        </w:rPr>
        <w:t>hực hành</w:t>
      </w:r>
      <w:r w:rsidRPr="00B1469A">
        <w:rPr>
          <w:b/>
          <w:bCs/>
          <w:sz w:val="38"/>
          <w:szCs w:val="26"/>
        </w:rPr>
        <w:t>)</w:t>
      </w:r>
      <w:r w:rsidR="00147436" w:rsidRPr="00B1469A">
        <w:rPr>
          <w:b/>
          <w:bCs/>
          <w:sz w:val="38"/>
          <w:szCs w:val="26"/>
        </w:rPr>
        <w:t xml:space="preserve"> </w:t>
      </w:r>
      <w:r w:rsidR="008D3D07" w:rsidRPr="00B1469A">
        <w:rPr>
          <w:b/>
          <w:bCs/>
          <w:sz w:val="38"/>
          <w:szCs w:val="26"/>
        </w:rPr>
        <w:t xml:space="preserve"> (tiếp)</w:t>
      </w:r>
    </w:p>
    <w:p w:rsidR="00347524" w:rsidRPr="00B1469A" w:rsidRDefault="00347524" w:rsidP="00347524">
      <w:pPr>
        <w:rPr>
          <w:b/>
          <w:bCs/>
          <w:sz w:val="26"/>
          <w:szCs w:val="26"/>
        </w:rPr>
      </w:pPr>
    </w:p>
    <w:p w:rsidR="00347524" w:rsidRPr="00B1469A" w:rsidRDefault="00347524" w:rsidP="00347524">
      <w:pPr>
        <w:rPr>
          <w:b/>
          <w:bCs/>
          <w:sz w:val="26"/>
          <w:szCs w:val="26"/>
          <w:u w:val="single"/>
        </w:rPr>
      </w:pPr>
      <w:r w:rsidRPr="00B1469A">
        <w:rPr>
          <w:b/>
          <w:bCs/>
          <w:sz w:val="26"/>
          <w:szCs w:val="26"/>
          <w:u w:val="single"/>
        </w:rPr>
        <w:t>I.Mục đích</w:t>
      </w:r>
    </w:p>
    <w:p w:rsidR="00347524" w:rsidRPr="00B1469A" w:rsidRDefault="00347524" w:rsidP="00347524">
      <w:pPr>
        <w:ind w:left="360"/>
        <w:rPr>
          <w:b/>
          <w:bCs/>
          <w:sz w:val="26"/>
          <w:szCs w:val="26"/>
        </w:rPr>
      </w:pPr>
      <w:r w:rsidRPr="00B1469A">
        <w:rPr>
          <w:b/>
          <w:bCs/>
          <w:sz w:val="26"/>
          <w:szCs w:val="26"/>
        </w:rPr>
        <w:t>1.Kiến thức</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Học sinh thực hành được các ứng dụng cơ bản của phần mềm vẽ hình học Geogebra.</w:t>
      </w:r>
    </w:p>
    <w:p w:rsidR="00347524" w:rsidRPr="00B1469A" w:rsidRDefault="00347524" w:rsidP="00347524">
      <w:pPr>
        <w:rPr>
          <w:b/>
          <w:bCs/>
          <w:sz w:val="26"/>
          <w:szCs w:val="26"/>
        </w:rPr>
      </w:pPr>
      <w:r w:rsidRPr="00B1469A">
        <w:rPr>
          <w:b/>
          <w:bCs/>
          <w:sz w:val="26"/>
          <w:szCs w:val="26"/>
        </w:rPr>
        <w:t xml:space="preserve">       2.Kĩ năng</w:t>
      </w:r>
    </w:p>
    <w:p w:rsidR="00347524" w:rsidRPr="00B1469A" w:rsidRDefault="00347524" w:rsidP="00347524">
      <w:pPr>
        <w:numPr>
          <w:ilvl w:val="2"/>
          <w:numId w:val="2"/>
        </w:numPr>
        <w:tabs>
          <w:tab w:val="num" w:pos="724"/>
        </w:tabs>
        <w:ind w:left="724" w:hanging="362"/>
        <w:jc w:val="both"/>
        <w:rPr>
          <w:sz w:val="26"/>
          <w:szCs w:val="26"/>
        </w:rPr>
      </w:pPr>
      <w:r w:rsidRPr="00B1469A">
        <w:rPr>
          <w:sz w:val="26"/>
          <w:szCs w:val="26"/>
        </w:rPr>
        <w:t>Nắm được cách vẽ một hình nào đó khi sử dụng phần mềm Geogebra này.</w:t>
      </w:r>
    </w:p>
    <w:p w:rsidR="00347524" w:rsidRPr="00B1469A" w:rsidRDefault="00347524" w:rsidP="00347524">
      <w:pPr>
        <w:ind w:left="360"/>
        <w:rPr>
          <w:b/>
          <w:bCs/>
          <w:sz w:val="26"/>
          <w:szCs w:val="26"/>
        </w:rPr>
      </w:pPr>
      <w:r w:rsidRPr="00B1469A">
        <w:rPr>
          <w:b/>
          <w:bCs/>
          <w:sz w:val="26"/>
          <w:szCs w:val="26"/>
        </w:rPr>
        <w:t>3.Thái độ</w:t>
      </w:r>
    </w:p>
    <w:p w:rsidR="00347524" w:rsidRPr="00B1469A" w:rsidRDefault="00347524" w:rsidP="00347524">
      <w:pPr>
        <w:numPr>
          <w:ilvl w:val="0"/>
          <w:numId w:val="1"/>
        </w:numPr>
        <w:rPr>
          <w:bCs/>
          <w:sz w:val="26"/>
          <w:szCs w:val="26"/>
        </w:rPr>
      </w:pPr>
      <w:r w:rsidRPr="00B1469A">
        <w:rPr>
          <w:bCs/>
          <w:sz w:val="26"/>
          <w:szCs w:val="26"/>
        </w:rPr>
        <w:t>HS có ý thức trong việc ứng dụng phần mềm trong việc học tập của mình.</w:t>
      </w:r>
    </w:p>
    <w:p w:rsidR="001A527A" w:rsidRPr="00B1469A" w:rsidRDefault="004726F4" w:rsidP="00347524">
      <w:pPr>
        <w:ind w:left="72"/>
        <w:rPr>
          <w:bCs/>
          <w:sz w:val="26"/>
          <w:szCs w:val="26"/>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347524" w:rsidRPr="00B1469A" w:rsidRDefault="00850E21" w:rsidP="00347524">
      <w:pPr>
        <w:ind w:left="72"/>
        <w:rPr>
          <w:b/>
          <w:bCs/>
          <w:sz w:val="26"/>
          <w:szCs w:val="26"/>
          <w:u w:val="single"/>
        </w:rPr>
      </w:pPr>
      <w:r w:rsidRPr="00B1469A">
        <w:rPr>
          <w:b/>
          <w:bCs/>
          <w:sz w:val="26"/>
          <w:szCs w:val="26"/>
        </w:rPr>
        <w:t>PHƯƠNG PHÁP</w:t>
      </w:r>
      <w:r w:rsidR="00AC1F97" w:rsidRPr="00B1469A">
        <w:rPr>
          <w:b/>
          <w:bCs/>
          <w:sz w:val="26"/>
          <w:szCs w:val="26"/>
        </w:rPr>
        <w:t>:</w:t>
      </w:r>
    </w:p>
    <w:p w:rsidR="00347524" w:rsidRPr="00B1469A" w:rsidRDefault="00347524" w:rsidP="00347524">
      <w:pPr>
        <w:numPr>
          <w:ilvl w:val="0"/>
          <w:numId w:val="1"/>
        </w:numPr>
        <w:rPr>
          <w:bCs/>
          <w:sz w:val="26"/>
          <w:szCs w:val="26"/>
        </w:rPr>
      </w:pPr>
      <w:r w:rsidRPr="00B1469A">
        <w:rPr>
          <w:bCs/>
          <w:sz w:val="26"/>
          <w:szCs w:val="26"/>
        </w:rPr>
        <w:t>Luyện tập – thực hành.</w:t>
      </w:r>
    </w:p>
    <w:p w:rsidR="00347524" w:rsidRPr="00B1469A" w:rsidRDefault="00850E21" w:rsidP="00347524">
      <w:pPr>
        <w:spacing w:before="60" w:after="60"/>
        <w:jc w:val="both"/>
        <w:rPr>
          <w:b/>
          <w:bCs/>
          <w:sz w:val="26"/>
          <w:szCs w:val="26"/>
          <w:u w:val="single"/>
          <w:lang w:val="pt-BR"/>
        </w:rPr>
      </w:pPr>
      <w:r w:rsidRPr="00B1469A">
        <w:rPr>
          <w:b/>
          <w:bCs/>
          <w:sz w:val="26"/>
          <w:szCs w:val="26"/>
          <w:lang w:val="pt-BR"/>
        </w:rPr>
        <w:t>II. CHUẨN BỊ BÀI HỌC:</w:t>
      </w:r>
      <w:r w:rsidR="00347524" w:rsidRPr="00B1469A">
        <w:rPr>
          <w:b/>
          <w:bCs/>
          <w:sz w:val="26"/>
          <w:szCs w:val="26"/>
          <w:u w:val="single"/>
          <w:lang w:val="pt-BR"/>
        </w:rPr>
        <w:t xml:space="preserve"> </w:t>
      </w:r>
    </w:p>
    <w:p w:rsidR="00347524" w:rsidRPr="00B1469A" w:rsidRDefault="00347524" w:rsidP="0034752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347524" w:rsidRPr="00B1469A" w:rsidRDefault="00347524" w:rsidP="00347524">
      <w:pPr>
        <w:spacing w:before="60" w:after="60"/>
        <w:ind w:left="1440"/>
        <w:jc w:val="both"/>
        <w:rPr>
          <w:sz w:val="26"/>
          <w:szCs w:val="26"/>
          <w:lang w:val="pt-BR"/>
        </w:rPr>
      </w:pPr>
      <w:r w:rsidRPr="00B1469A">
        <w:rPr>
          <w:sz w:val="26"/>
          <w:szCs w:val="26"/>
          <w:lang w:val="pt-BR"/>
        </w:rPr>
        <w:t>- SGK, SGV, tài liệu, Giáo án, phòng máy.</w:t>
      </w:r>
    </w:p>
    <w:p w:rsidR="00347524" w:rsidRPr="00B1469A" w:rsidRDefault="00347524" w:rsidP="00347524">
      <w:pPr>
        <w:spacing w:before="60" w:after="60"/>
        <w:ind w:left="1440"/>
        <w:jc w:val="both"/>
        <w:rPr>
          <w:sz w:val="26"/>
          <w:szCs w:val="26"/>
          <w:lang w:val="pt-BR"/>
        </w:rPr>
      </w:pPr>
      <w:r w:rsidRPr="00B1469A">
        <w:rPr>
          <w:sz w:val="26"/>
          <w:szCs w:val="26"/>
          <w:lang w:val="pt-BR"/>
        </w:rPr>
        <w:t xml:space="preserve">- Đồ dùng dạy học </w:t>
      </w:r>
    </w:p>
    <w:p w:rsidR="00347524" w:rsidRPr="00B1469A" w:rsidRDefault="00347524" w:rsidP="0034752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347524" w:rsidRPr="00B1469A" w:rsidRDefault="00347524" w:rsidP="00347524">
      <w:pPr>
        <w:spacing w:before="60" w:after="60"/>
        <w:ind w:left="1440"/>
        <w:jc w:val="both"/>
        <w:rPr>
          <w:sz w:val="26"/>
          <w:szCs w:val="26"/>
          <w:lang w:val="pt-BR"/>
        </w:rPr>
      </w:pPr>
      <w:r w:rsidRPr="00B1469A">
        <w:rPr>
          <w:sz w:val="26"/>
          <w:szCs w:val="26"/>
          <w:lang w:val="pt-BR"/>
        </w:rPr>
        <w:t>- Đọc trước « Học vẽ hình với phần mềm Geogebra »</w:t>
      </w:r>
    </w:p>
    <w:p w:rsidR="00347524" w:rsidRPr="00B1469A" w:rsidRDefault="00850E21" w:rsidP="0034752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8203C7" w:rsidRPr="00B1469A" w:rsidRDefault="008203C7"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347524" w:rsidRPr="00B1469A" w:rsidRDefault="008203C7" w:rsidP="008203C7">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347524" w:rsidRPr="00B1469A">
        <w:rPr>
          <w:rFonts w:ascii="Times New Roman" w:hAnsi="Times New Roman"/>
          <w:b/>
          <w:bCs/>
          <w:sz w:val="26"/>
          <w:szCs w:val="26"/>
          <w:lang w:val="pt-BR"/>
        </w:rPr>
        <w:t xml:space="preserve"> </w:t>
      </w:r>
    </w:p>
    <w:p w:rsidR="00347524" w:rsidRPr="00B1469A" w:rsidRDefault="00347524"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347524" w:rsidRPr="00B1469A" w:rsidRDefault="00347524" w:rsidP="00347524">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 Vẽ hình thang ?</w:t>
      </w:r>
    </w:p>
    <w:p w:rsidR="00347524" w:rsidRPr="00B1469A" w:rsidRDefault="000908AA" w:rsidP="008203C7">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248"/>
      </w:tblGrid>
      <w:tr w:rsidR="00347524" w:rsidRPr="00B1469A">
        <w:tc>
          <w:tcPr>
            <w:tcW w:w="4633" w:type="dxa"/>
          </w:tcPr>
          <w:p w:rsidR="00347524" w:rsidRPr="00B1469A" w:rsidRDefault="00BD2E0D" w:rsidP="00BA23A7">
            <w:pPr>
              <w:jc w:val="center"/>
              <w:rPr>
                <w:b/>
                <w:sz w:val="26"/>
                <w:szCs w:val="26"/>
                <w:lang w:val="fr-FR"/>
              </w:rPr>
            </w:pPr>
            <w:r w:rsidRPr="00B1469A">
              <w:rPr>
                <w:b/>
                <w:sz w:val="26"/>
                <w:szCs w:val="26"/>
                <w:lang w:val="fr-FR"/>
              </w:rPr>
              <w:t>HOẠT ĐỘNG CỦA GV VÀ HS</w:t>
            </w:r>
          </w:p>
        </w:tc>
        <w:tc>
          <w:tcPr>
            <w:tcW w:w="6248" w:type="dxa"/>
          </w:tcPr>
          <w:p w:rsidR="00347524" w:rsidRPr="00B1469A" w:rsidRDefault="00152A40" w:rsidP="00BA23A7">
            <w:pPr>
              <w:jc w:val="center"/>
              <w:rPr>
                <w:b/>
                <w:sz w:val="26"/>
                <w:szCs w:val="26"/>
                <w:lang w:val="fr-FR"/>
              </w:rPr>
            </w:pPr>
            <w:r w:rsidRPr="00B1469A">
              <w:rPr>
                <w:b/>
                <w:sz w:val="26"/>
                <w:szCs w:val="26"/>
                <w:lang w:val="fr-FR"/>
              </w:rPr>
              <w:t>NỘI DUNG, YÊU CẦU CẦN ĐẠT</w:t>
            </w: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Hoạt đông 1: Hướng dẫn</w:t>
            </w:r>
          </w:p>
        </w:tc>
      </w:tr>
      <w:tr w:rsidR="00347524" w:rsidRPr="00B1469A">
        <w:tc>
          <w:tcPr>
            <w:tcW w:w="4633" w:type="dxa"/>
          </w:tcPr>
          <w:p w:rsidR="00347524" w:rsidRPr="00B1469A" w:rsidRDefault="00347524" w:rsidP="00BA23A7">
            <w:pPr>
              <w:rPr>
                <w:sz w:val="26"/>
                <w:szCs w:val="26"/>
              </w:rPr>
            </w:pPr>
            <w:r w:rsidRPr="00B1469A">
              <w:rPr>
                <w:sz w:val="26"/>
                <w:szCs w:val="26"/>
              </w:rPr>
              <w:t>G: Hướng dẫn sử dụng công cụ vẽ đường tròn đi qua 3 điểm, công cụ đường phân giác, đường vuông góc</w:t>
            </w:r>
          </w:p>
        </w:tc>
        <w:tc>
          <w:tcPr>
            <w:tcW w:w="6248" w:type="dxa"/>
          </w:tcPr>
          <w:p w:rsidR="00347524" w:rsidRPr="00B1469A" w:rsidRDefault="00347524" w:rsidP="00BA23A7">
            <w:pPr>
              <w:rPr>
                <w:sz w:val="26"/>
                <w:szCs w:val="26"/>
              </w:rPr>
            </w:pPr>
            <w:r w:rsidRPr="00B1469A">
              <w:rPr>
                <w:b/>
                <w:sz w:val="26"/>
                <w:szCs w:val="26"/>
              </w:rPr>
              <w:t xml:space="preserve">H: </w:t>
            </w:r>
            <w:r w:rsidRPr="00B1469A">
              <w:rPr>
                <w:sz w:val="26"/>
                <w:szCs w:val="26"/>
              </w:rPr>
              <w:t>quan sát giáo viên thực hiện</w:t>
            </w:r>
          </w:p>
        </w:tc>
      </w:tr>
      <w:tr w:rsidR="00347524" w:rsidRPr="00B1469A">
        <w:tc>
          <w:tcPr>
            <w:tcW w:w="10881" w:type="dxa"/>
            <w:gridSpan w:val="2"/>
          </w:tcPr>
          <w:p w:rsidR="00347524" w:rsidRPr="00B1469A" w:rsidRDefault="00347524" w:rsidP="00BA23A7">
            <w:pPr>
              <w:jc w:val="center"/>
              <w:rPr>
                <w:b/>
                <w:sz w:val="26"/>
                <w:szCs w:val="26"/>
              </w:rPr>
            </w:pPr>
            <w:r w:rsidRPr="00B1469A">
              <w:rPr>
                <w:b/>
                <w:sz w:val="26"/>
                <w:szCs w:val="26"/>
              </w:rPr>
              <w:t xml:space="preserve"> Thực hành</w:t>
            </w:r>
          </w:p>
        </w:tc>
      </w:tr>
      <w:tr w:rsidR="00347524" w:rsidRPr="00B1469A">
        <w:tc>
          <w:tcPr>
            <w:tcW w:w="4633" w:type="dxa"/>
          </w:tcPr>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hình vuông.</w:t>
            </w:r>
          </w:p>
          <w:p w:rsidR="00347524" w:rsidRPr="00B1469A" w:rsidRDefault="00347524" w:rsidP="00BA23A7">
            <w:pPr>
              <w:spacing w:before="80" w:after="40"/>
              <w:jc w:val="both"/>
              <w:rPr>
                <w:sz w:val="26"/>
                <w:szCs w:val="26"/>
              </w:rPr>
            </w:pPr>
            <w:r w:rsidRPr="00B1469A">
              <w:rPr>
                <w:sz w:val="26"/>
                <w:szCs w:val="26"/>
              </w:rPr>
              <w:t xml:space="preserve">Sử dụng các công cụ thích hợp để vẽ một hình vuông nếu biết trước một cạnh. </w:t>
            </w:r>
          </w:p>
          <w:p w:rsidR="00347524" w:rsidRPr="00B1469A" w:rsidRDefault="00347524" w:rsidP="00BA23A7">
            <w:pPr>
              <w:spacing w:before="80" w:after="40"/>
              <w:jc w:val="both"/>
              <w:rPr>
                <w:sz w:val="26"/>
                <w:szCs w:val="26"/>
              </w:rPr>
            </w:pPr>
            <w:r w:rsidRPr="00B1469A">
              <w:object w:dxaOrig="3915" w:dyaOrig="2775">
                <v:shape id="_x0000_i1042" type="#_x0000_t75" style="width:196pt;height:139pt" o:ole="">
                  <v:imagedata r:id="rId89" o:title=""/>
                </v:shape>
                <o:OLEObject Type="Embed" ProgID="PBrush" ShapeID="_x0000_i1042" DrawAspect="Content" ObjectID="_1750668114" r:id="rId90"/>
              </w:object>
            </w: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tam giác đều.</w:t>
            </w:r>
          </w:p>
          <w:p w:rsidR="00347524" w:rsidRPr="00B1469A" w:rsidRDefault="00347524" w:rsidP="00BA23A7">
            <w:pPr>
              <w:spacing w:before="80" w:after="40"/>
              <w:jc w:val="both"/>
              <w:rPr>
                <w:sz w:val="26"/>
                <w:szCs w:val="26"/>
              </w:rPr>
            </w:pPr>
            <w:r w:rsidRPr="00B1469A">
              <w:rPr>
                <w:sz w:val="26"/>
                <w:szCs w:val="26"/>
              </w:rPr>
              <w:t>Cho trước cạnh BC, hãy vẽ tam giác đều ABC.</w:t>
            </w:r>
          </w:p>
          <w:p w:rsidR="00347524" w:rsidRPr="00B1469A" w:rsidRDefault="00347524" w:rsidP="00BA23A7">
            <w:pPr>
              <w:spacing w:before="80" w:after="40"/>
              <w:jc w:val="both"/>
              <w:rPr>
                <w:sz w:val="26"/>
                <w:szCs w:val="26"/>
              </w:rPr>
            </w:pPr>
            <w:r w:rsidRPr="00B1469A">
              <w:object w:dxaOrig="4860" w:dyaOrig="3630">
                <v:shape id="_x0000_i1043" type="#_x0000_t75" style="width:163pt;height:121.5pt" o:ole="">
                  <v:imagedata r:id="rId91" o:title=""/>
                </v:shape>
                <o:OLEObject Type="Embed" ProgID="PBrush" ShapeID="_x0000_i1043" DrawAspect="Content" ObjectID="_1750668115" r:id="rId92"/>
              </w:object>
            </w: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một hình là đối xứng trục của một đối tượng cho trước trên màn hình.</w:t>
            </w:r>
          </w:p>
          <w:p w:rsidR="00347524" w:rsidRPr="00B1469A" w:rsidRDefault="00347524" w:rsidP="00BA23A7">
            <w:pPr>
              <w:spacing w:before="80" w:after="40"/>
              <w:jc w:val="both"/>
              <w:rPr>
                <w:sz w:val="26"/>
                <w:szCs w:val="26"/>
              </w:rPr>
            </w:pPr>
            <w:r w:rsidRPr="00B1469A">
              <w:rPr>
                <w:sz w:val="26"/>
                <w:szCs w:val="26"/>
              </w:rPr>
              <w:t>Cho một hình và một đường thẳng trên mặt phẳng. Hãy dựng hình mới là đối xứng của hình đã cho qua trục là đường thẳng trên. Sử dụng công cụ đối xứng trục để vẽ hình.</w:t>
            </w:r>
          </w:p>
          <w:p w:rsidR="00347524" w:rsidRPr="00B1469A" w:rsidRDefault="00347524" w:rsidP="00BA23A7">
            <w:pPr>
              <w:spacing w:before="80" w:after="40"/>
              <w:jc w:val="both"/>
              <w:rPr>
                <w:sz w:val="26"/>
                <w:szCs w:val="26"/>
              </w:rPr>
            </w:pPr>
          </w:p>
          <w:p w:rsidR="00347524" w:rsidRPr="00B1469A" w:rsidRDefault="00347524" w:rsidP="008E6C0E">
            <w:pPr>
              <w:numPr>
                <w:ilvl w:val="0"/>
                <w:numId w:val="75"/>
              </w:numPr>
              <w:spacing w:before="80" w:after="40" w:line="264" w:lineRule="auto"/>
              <w:jc w:val="both"/>
              <w:rPr>
                <w:sz w:val="26"/>
                <w:szCs w:val="26"/>
              </w:rPr>
            </w:pPr>
            <w:r w:rsidRPr="00B1469A">
              <w:rPr>
                <w:sz w:val="26"/>
                <w:szCs w:val="26"/>
              </w:rPr>
              <w:t>Vẽ một hình là đối xứng qua tâm của một đối tượng cho trước trên màn hình.</w:t>
            </w:r>
          </w:p>
          <w:p w:rsidR="00347524" w:rsidRPr="00B1469A" w:rsidRDefault="00347524" w:rsidP="00BA23A7">
            <w:pPr>
              <w:jc w:val="both"/>
              <w:rPr>
                <w:sz w:val="26"/>
                <w:szCs w:val="26"/>
              </w:rPr>
            </w:pPr>
            <w:r w:rsidRPr="00B1469A">
              <w:rPr>
                <w:sz w:val="26"/>
                <w:szCs w:val="26"/>
              </w:rPr>
              <w:t>Cho trước một hình và một điểm O. Hãy dựng hình mới là đối xứng qua tâm O của hình đã cho. Sử dụng công cụ đối xứng tâm để vẽ hình.</w:t>
            </w:r>
          </w:p>
        </w:tc>
        <w:tc>
          <w:tcPr>
            <w:tcW w:w="6248" w:type="dxa"/>
          </w:tcPr>
          <w:p w:rsidR="00347524" w:rsidRPr="00B1469A" w:rsidRDefault="00347524" w:rsidP="00BA23A7">
            <w:pPr>
              <w:spacing w:after="120"/>
              <w:jc w:val="both"/>
              <w:rPr>
                <w:sz w:val="26"/>
                <w:szCs w:val="26"/>
              </w:rPr>
            </w:pPr>
            <w:r w:rsidRPr="00B1469A">
              <w:rPr>
                <w:sz w:val="26"/>
                <w:szCs w:val="26"/>
              </w:rPr>
              <w:t>- Thực hiện nghiêm túc các yêu cầu của giáo viên.</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HS tích cực thực hành theo nhóm.</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lưu các hình vừa vẽ.</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vẽ hình theo yêu cầu.</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r w:rsidRPr="00B1469A">
              <w:rPr>
                <w:sz w:val="26"/>
                <w:szCs w:val="26"/>
              </w:rPr>
              <w:t>- Thực hiện theo nhóm để hoàn thành hình.</w:t>
            </w:r>
          </w:p>
          <w:p w:rsidR="00347524" w:rsidRPr="00B1469A" w:rsidRDefault="00347524" w:rsidP="00BA23A7">
            <w:pPr>
              <w:spacing w:after="120"/>
              <w:jc w:val="both"/>
              <w:rPr>
                <w:sz w:val="26"/>
                <w:szCs w:val="26"/>
              </w:rPr>
            </w:pPr>
          </w:p>
          <w:p w:rsidR="00347524" w:rsidRPr="00B1469A" w:rsidRDefault="00347524" w:rsidP="00BA23A7">
            <w:pPr>
              <w:spacing w:after="120"/>
              <w:jc w:val="both"/>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p>
          <w:p w:rsidR="00347524" w:rsidRPr="00B1469A" w:rsidRDefault="00347524" w:rsidP="00BA23A7">
            <w:pPr>
              <w:rPr>
                <w:sz w:val="26"/>
                <w:szCs w:val="26"/>
              </w:rPr>
            </w:pPr>
            <w:r w:rsidRPr="00B1469A">
              <w:rPr>
                <w:sz w:val="26"/>
                <w:szCs w:val="26"/>
              </w:rPr>
              <w:t>- Nhóm nào làm xong báo cáo kết quả.</w:t>
            </w:r>
          </w:p>
        </w:tc>
      </w:tr>
    </w:tbl>
    <w:p w:rsidR="008203C7" w:rsidRPr="00B1469A" w:rsidRDefault="008203C7" w:rsidP="00931997">
      <w:pPr>
        <w:ind w:left="720"/>
        <w:rPr>
          <w:b/>
          <w:sz w:val="26"/>
          <w:szCs w:val="26"/>
        </w:rPr>
      </w:pPr>
      <w:r w:rsidRPr="00B1469A">
        <w:rPr>
          <w:b/>
          <w:sz w:val="26"/>
          <w:szCs w:val="26"/>
        </w:rPr>
        <w:t>3.Hoạt động 3: Luyện tập, vận dụng, mở rộng (10 phút)</w:t>
      </w:r>
    </w:p>
    <w:p w:rsidR="00347524" w:rsidRPr="00B1469A" w:rsidRDefault="008203C7" w:rsidP="008203C7">
      <w:pPr>
        <w:ind w:left="720"/>
        <w:rPr>
          <w:b/>
          <w:sz w:val="26"/>
          <w:szCs w:val="26"/>
        </w:rPr>
      </w:pPr>
      <w:r w:rsidRPr="00B1469A">
        <w:rPr>
          <w:b/>
          <w:sz w:val="26"/>
          <w:szCs w:val="26"/>
        </w:rPr>
        <w:t xml:space="preserve"> </w:t>
      </w:r>
      <w:r w:rsidR="00347524" w:rsidRPr="00B1469A">
        <w:rPr>
          <w:b/>
          <w:sz w:val="26"/>
          <w:szCs w:val="26"/>
        </w:rPr>
        <w:t>Củng cố</w:t>
      </w:r>
    </w:p>
    <w:p w:rsidR="00347524" w:rsidRPr="00B1469A" w:rsidRDefault="00347524" w:rsidP="00347524">
      <w:pPr>
        <w:numPr>
          <w:ilvl w:val="0"/>
          <w:numId w:val="1"/>
        </w:numPr>
        <w:rPr>
          <w:b/>
          <w:sz w:val="26"/>
          <w:szCs w:val="26"/>
        </w:rPr>
      </w:pPr>
      <w:r w:rsidRPr="00B1469A">
        <w:rPr>
          <w:sz w:val="26"/>
          <w:szCs w:val="26"/>
        </w:rPr>
        <w:t xml:space="preserve">Dùng công cụ đối xứng qua tâm đường thẳng, </w:t>
      </w:r>
    </w:p>
    <w:p w:rsidR="00347524" w:rsidRPr="00B1469A" w:rsidRDefault="00347524" w:rsidP="008203C7">
      <w:pPr>
        <w:ind w:left="720"/>
        <w:rPr>
          <w:sz w:val="26"/>
          <w:szCs w:val="26"/>
        </w:rPr>
      </w:pPr>
      <w:r w:rsidRPr="00B1469A">
        <w:rPr>
          <w:b/>
          <w:sz w:val="26"/>
          <w:szCs w:val="26"/>
        </w:rPr>
        <w:t>Dặn dò:</w:t>
      </w:r>
    </w:p>
    <w:p w:rsidR="00347524" w:rsidRPr="00B1469A" w:rsidRDefault="00347524" w:rsidP="008E6C0E">
      <w:pPr>
        <w:numPr>
          <w:ilvl w:val="1"/>
          <w:numId w:val="78"/>
        </w:numPr>
        <w:tabs>
          <w:tab w:val="clear" w:pos="1440"/>
        </w:tabs>
        <w:ind w:left="362" w:firstLine="0"/>
        <w:rPr>
          <w:sz w:val="26"/>
          <w:szCs w:val="26"/>
        </w:rPr>
      </w:pPr>
      <w:r w:rsidRPr="00B1469A">
        <w:rPr>
          <w:sz w:val="26"/>
          <w:szCs w:val="26"/>
        </w:rPr>
        <w:t>Thực hành sử dụng các công cụ vẽ hình trong SGK.</w:t>
      </w:r>
    </w:p>
    <w:p w:rsidR="00CD6F11" w:rsidRPr="00B1469A" w:rsidRDefault="00CD6F11" w:rsidP="00CD6F11"/>
    <w:tbl>
      <w:tblPr>
        <w:tblW w:w="0" w:type="auto"/>
        <w:tblLook w:val="0000" w:firstRow="0" w:lastRow="0" w:firstColumn="0" w:lastColumn="0" w:noHBand="0" w:noVBand="0"/>
      </w:tblPr>
      <w:tblGrid>
        <w:gridCol w:w="3794"/>
      </w:tblGrid>
      <w:tr w:rsidR="00C41DCE" w:rsidRPr="00B1469A">
        <w:tc>
          <w:tcPr>
            <w:tcW w:w="3794" w:type="dxa"/>
          </w:tcPr>
          <w:p w:rsidR="00C41DCE" w:rsidRPr="00B1469A" w:rsidRDefault="008203C7" w:rsidP="00066A59">
            <w:pPr>
              <w:spacing w:line="264" w:lineRule="auto"/>
              <w:jc w:val="both"/>
              <w:rPr>
                <w:rFonts w:ascii=".VnTimeH" w:hAnsi=".VnTimeH"/>
                <w:lang w:val="pt-BR"/>
              </w:rPr>
            </w:pPr>
            <w:r w:rsidRPr="00B1469A">
              <w:rPr>
                <w:rFonts w:ascii=".VnTimeH" w:hAnsi=".VnTimeH"/>
                <w:b/>
                <w:lang w:val="pt-BR"/>
              </w:rPr>
              <w:t>*</w:t>
            </w:r>
            <w:r w:rsidR="00C41DCE" w:rsidRPr="00B1469A">
              <w:rPr>
                <w:rFonts w:ascii=".VnTimeH" w:hAnsi=".VnTimeH"/>
                <w:b/>
                <w:lang w:val="pt-BR"/>
              </w:rPr>
              <w:t xml:space="preserve"> </w:t>
            </w:r>
            <w:r w:rsidR="00C41DCE" w:rsidRPr="00B1469A">
              <w:rPr>
                <w:rFonts w:ascii=".VnTimeH" w:hAnsi=".VnTimeH"/>
                <w:b/>
                <w:u w:val="single"/>
                <w:lang w:val="pt-BR"/>
              </w:rPr>
              <w:t>Rót kinh nghiÖm</w:t>
            </w:r>
          </w:p>
        </w:tc>
      </w:tr>
    </w:tbl>
    <w:p w:rsidR="00C41DCE" w:rsidRPr="00B1469A" w:rsidRDefault="00C41DCE" w:rsidP="00C41DCE">
      <w:pPr>
        <w:spacing w:line="264" w:lineRule="auto"/>
        <w:rPr>
          <w:lang w:val="pt-BR"/>
        </w:rPr>
      </w:pPr>
      <w:r w:rsidRPr="00B1469A">
        <w:rPr>
          <w:rFonts w:ascii="Arial" w:hAnsi="Arial" w:cs="Arial"/>
          <w:lang w:val="pt-BR"/>
        </w:rPr>
        <w:t>…………………………………………………………………………………………………………………………………………………………………………………</w:t>
      </w:r>
    </w:p>
    <w:tbl>
      <w:tblPr>
        <w:tblpPr w:leftFromText="180" w:rightFromText="180" w:vertAnchor="text" w:horzAnchor="margin" w:tblpY="174"/>
        <w:tblW w:w="0" w:type="auto"/>
        <w:tblLayout w:type="fixed"/>
        <w:tblLook w:val="0000" w:firstRow="0" w:lastRow="0" w:firstColumn="0" w:lastColumn="0" w:noHBand="0" w:noVBand="0"/>
      </w:tblPr>
      <w:tblGrid>
        <w:gridCol w:w="3794"/>
        <w:gridCol w:w="6096"/>
      </w:tblGrid>
      <w:tr w:rsidR="00C41DCE" w:rsidRPr="00B1469A">
        <w:tc>
          <w:tcPr>
            <w:tcW w:w="3794" w:type="dxa"/>
          </w:tcPr>
          <w:p w:rsidR="00C41DCE" w:rsidRPr="00B1469A" w:rsidRDefault="00C41DCE" w:rsidP="00066A59">
            <w:pPr>
              <w:spacing w:line="264" w:lineRule="auto"/>
              <w:jc w:val="both"/>
              <w:rPr>
                <w:lang w:val="pt-BR"/>
              </w:rPr>
            </w:pPr>
          </w:p>
        </w:tc>
        <w:tc>
          <w:tcPr>
            <w:tcW w:w="6096" w:type="dxa"/>
          </w:tcPr>
          <w:p w:rsidR="00C41DCE" w:rsidRPr="00B1469A" w:rsidRDefault="00C41DCE" w:rsidP="00066A59">
            <w:pPr>
              <w:jc w:val="center"/>
              <w:rPr>
                <w:rFonts w:ascii=".VnTime" w:hAnsi=".VnTime"/>
                <w:b/>
                <w:lang w:val="pt-BR"/>
              </w:rPr>
            </w:pPr>
          </w:p>
          <w:p w:rsidR="00C41DCE" w:rsidRPr="00B1469A" w:rsidRDefault="00C41DCE" w:rsidP="00066A59">
            <w:pPr>
              <w:pStyle w:val="Heading3"/>
              <w:spacing w:line="240" w:lineRule="auto"/>
              <w:jc w:val="center"/>
              <w:rPr>
                <w:lang w:val="pt-BR"/>
              </w:rPr>
            </w:pPr>
          </w:p>
        </w:tc>
      </w:tr>
    </w:tbl>
    <w:p w:rsidR="006F4C71" w:rsidRPr="00B1469A" w:rsidRDefault="006F4C71" w:rsidP="00CD6F11"/>
    <w:p w:rsidR="006F4C71" w:rsidRPr="00B1469A" w:rsidRDefault="006F4C71" w:rsidP="00CD6F11"/>
    <w:p w:rsidR="006F4C71" w:rsidRPr="00B1469A" w:rsidRDefault="006F4C71" w:rsidP="00CD6F11"/>
    <w:p w:rsidR="006F4C71" w:rsidRPr="00B1469A" w:rsidRDefault="006F4C71" w:rsidP="00CD6F11"/>
    <w:p w:rsidR="00BA23A7" w:rsidRPr="00B1469A" w:rsidRDefault="00BA23A7" w:rsidP="00BA23A7">
      <w:pPr>
        <w:jc w:val="both"/>
        <w:rPr>
          <w:b/>
          <w:bCs/>
          <w:sz w:val="26"/>
          <w:szCs w:val="26"/>
        </w:rPr>
      </w:pPr>
      <w:r w:rsidRPr="00B1469A">
        <w:rPr>
          <w:b/>
          <w:bCs/>
          <w:sz w:val="26"/>
          <w:szCs w:val="26"/>
        </w:rPr>
        <w:t>Tuần:</w:t>
      </w:r>
      <w:r w:rsidR="006F4C71" w:rsidRPr="00B1469A">
        <w:rPr>
          <w:b/>
          <w:bCs/>
          <w:sz w:val="26"/>
          <w:szCs w:val="26"/>
        </w:rPr>
        <w:t>32</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soạn:</w:t>
      </w:r>
      <w:r w:rsidR="00346E28" w:rsidRPr="00B1469A">
        <w:rPr>
          <w:b/>
          <w:bCs/>
          <w:sz w:val="26"/>
          <w:szCs w:val="26"/>
        </w:rPr>
        <w:t>2</w:t>
      </w:r>
      <w:r w:rsidRPr="00B1469A">
        <w:rPr>
          <w:b/>
          <w:bCs/>
          <w:sz w:val="26"/>
          <w:szCs w:val="26"/>
        </w:rPr>
        <w:t>0/03</w:t>
      </w:r>
      <w:r w:rsidR="006D6221" w:rsidRPr="00B1469A">
        <w:rPr>
          <w:b/>
          <w:bCs/>
          <w:sz w:val="26"/>
          <w:szCs w:val="26"/>
        </w:rPr>
        <w:t>/</w:t>
      </w:r>
      <w:r w:rsidR="00E61A3C">
        <w:rPr>
          <w:b/>
          <w:bCs/>
          <w:sz w:val="26"/>
          <w:szCs w:val="26"/>
        </w:rPr>
        <w:t>2021</w:t>
      </w:r>
    </w:p>
    <w:p w:rsidR="00BA23A7" w:rsidRPr="00B1469A" w:rsidRDefault="00BA23A7" w:rsidP="00BA23A7">
      <w:pPr>
        <w:jc w:val="both"/>
        <w:rPr>
          <w:b/>
          <w:bCs/>
          <w:sz w:val="26"/>
          <w:szCs w:val="26"/>
        </w:rPr>
      </w:pPr>
      <w:r w:rsidRPr="00B1469A">
        <w:rPr>
          <w:b/>
          <w:bCs/>
          <w:sz w:val="26"/>
          <w:szCs w:val="26"/>
        </w:rPr>
        <w:t>Tiết:</w:t>
      </w:r>
      <w:r w:rsidRPr="00B1469A">
        <w:rPr>
          <w:b/>
          <w:bCs/>
          <w:sz w:val="26"/>
          <w:szCs w:val="26"/>
        </w:rPr>
        <w:tab/>
      </w:r>
      <w:r w:rsidR="006F4C71" w:rsidRPr="00B1469A">
        <w:rPr>
          <w:b/>
          <w:bCs/>
          <w:sz w:val="26"/>
          <w:szCs w:val="26"/>
        </w:rPr>
        <w:t>61</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t>Ngày dạy:</w:t>
      </w:r>
      <w:r w:rsidR="00346E28" w:rsidRPr="00B1469A">
        <w:rPr>
          <w:b/>
          <w:bCs/>
          <w:sz w:val="26"/>
          <w:szCs w:val="26"/>
        </w:rPr>
        <w:t xml:space="preserve">    /  </w:t>
      </w:r>
      <w:r w:rsidR="006D6221" w:rsidRPr="00B1469A">
        <w:rPr>
          <w:b/>
          <w:bCs/>
          <w:sz w:val="26"/>
          <w:szCs w:val="26"/>
        </w:rPr>
        <w:t>/</w:t>
      </w:r>
      <w:r w:rsidR="00E61A3C">
        <w:rPr>
          <w:b/>
          <w:bCs/>
          <w:sz w:val="26"/>
          <w:szCs w:val="26"/>
        </w:rPr>
        <w:t>2021</w:t>
      </w:r>
    </w:p>
    <w:p w:rsidR="00BA23A7" w:rsidRPr="00B1469A" w:rsidRDefault="00BA23A7" w:rsidP="00BA23A7">
      <w:pPr>
        <w:jc w:val="both"/>
        <w:rPr>
          <w:b/>
          <w:bCs/>
          <w:sz w:val="36"/>
          <w:szCs w:val="26"/>
        </w:rPr>
      </w:pPr>
    </w:p>
    <w:p w:rsidR="00BA23A7" w:rsidRPr="00B1469A" w:rsidRDefault="00BA23A7" w:rsidP="00BA23A7">
      <w:pPr>
        <w:jc w:val="center"/>
        <w:rPr>
          <w:b/>
          <w:bCs/>
          <w:sz w:val="36"/>
          <w:szCs w:val="26"/>
        </w:rPr>
      </w:pPr>
      <w:r w:rsidRPr="00B1469A">
        <w:rPr>
          <w:b/>
          <w:bCs/>
          <w:sz w:val="36"/>
          <w:szCs w:val="26"/>
        </w:rPr>
        <w:t>HỌ</w:t>
      </w:r>
      <w:r w:rsidR="00147436" w:rsidRPr="00B1469A">
        <w:rPr>
          <w:b/>
          <w:bCs/>
          <w:sz w:val="36"/>
          <w:szCs w:val="26"/>
        </w:rPr>
        <w:t xml:space="preserve">C VẼ HÌNH VỚI PHẦN MỀM GEOGEBRA </w:t>
      </w:r>
      <w:r w:rsidR="00147436" w:rsidRPr="00B1469A">
        <w:rPr>
          <w:b/>
          <w:bCs/>
          <w:sz w:val="38"/>
          <w:szCs w:val="26"/>
        </w:rPr>
        <w:t xml:space="preserve">(thực hành) </w:t>
      </w:r>
      <w:r w:rsidR="008D3D07" w:rsidRPr="00B1469A">
        <w:rPr>
          <w:b/>
          <w:bCs/>
          <w:sz w:val="38"/>
          <w:szCs w:val="26"/>
        </w:rPr>
        <w:t xml:space="preserve"> (tiếp)</w:t>
      </w:r>
    </w:p>
    <w:p w:rsidR="00BA23A7" w:rsidRPr="00B1469A" w:rsidRDefault="00BA23A7" w:rsidP="00BA23A7">
      <w:pPr>
        <w:rPr>
          <w:b/>
          <w:bCs/>
          <w:sz w:val="26"/>
          <w:szCs w:val="26"/>
        </w:rPr>
      </w:pPr>
    </w:p>
    <w:p w:rsidR="00BA23A7" w:rsidRPr="00B1469A" w:rsidRDefault="00BA23A7" w:rsidP="00BA23A7">
      <w:pPr>
        <w:rPr>
          <w:b/>
          <w:bCs/>
          <w:sz w:val="26"/>
          <w:szCs w:val="26"/>
          <w:u w:val="single"/>
        </w:rPr>
      </w:pPr>
      <w:r w:rsidRPr="00B1469A">
        <w:rPr>
          <w:b/>
          <w:bCs/>
          <w:sz w:val="26"/>
          <w:szCs w:val="26"/>
          <w:u w:val="single"/>
        </w:rPr>
        <w:t>I.Mục đích</w:t>
      </w:r>
    </w:p>
    <w:p w:rsidR="00BA23A7" w:rsidRPr="00B1469A" w:rsidRDefault="00BA23A7" w:rsidP="00BA23A7">
      <w:pPr>
        <w:ind w:left="360"/>
        <w:rPr>
          <w:b/>
          <w:bCs/>
          <w:sz w:val="26"/>
          <w:szCs w:val="26"/>
        </w:rPr>
      </w:pPr>
      <w:r w:rsidRPr="00B1469A">
        <w:rPr>
          <w:b/>
          <w:bCs/>
          <w:sz w:val="26"/>
          <w:szCs w:val="26"/>
        </w:rPr>
        <w:t>1.Kiến thức</w:t>
      </w:r>
    </w:p>
    <w:p w:rsidR="00BA23A7" w:rsidRPr="00B1469A" w:rsidRDefault="00BA23A7" w:rsidP="00BA23A7">
      <w:pPr>
        <w:numPr>
          <w:ilvl w:val="2"/>
          <w:numId w:val="2"/>
        </w:numPr>
        <w:tabs>
          <w:tab w:val="num" w:pos="724"/>
        </w:tabs>
        <w:ind w:left="724" w:hanging="362"/>
        <w:jc w:val="both"/>
        <w:rPr>
          <w:sz w:val="26"/>
          <w:szCs w:val="26"/>
        </w:rPr>
      </w:pPr>
      <w:r w:rsidRPr="00B1469A">
        <w:rPr>
          <w:sz w:val="26"/>
          <w:szCs w:val="26"/>
        </w:rPr>
        <w:t>Học sinh thực hành được các ứng dụng cơ bản của phần mềm vẽ hình học Geogebra.</w:t>
      </w:r>
    </w:p>
    <w:p w:rsidR="00BA23A7" w:rsidRPr="00B1469A" w:rsidRDefault="00BA23A7" w:rsidP="00BA23A7">
      <w:pPr>
        <w:rPr>
          <w:b/>
          <w:bCs/>
          <w:sz w:val="26"/>
          <w:szCs w:val="26"/>
        </w:rPr>
      </w:pPr>
      <w:r w:rsidRPr="00B1469A">
        <w:rPr>
          <w:b/>
          <w:bCs/>
          <w:sz w:val="26"/>
          <w:szCs w:val="26"/>
        </w:rPr>
        <w:t xml:space="preserve">       2.Kĩ năng</w:t>
      </w:r>
    </w:p>
    <w:p w:rsidR="00BA23A7" w:rsidRPr="00B1469A" w:rsidRDefault="00BA23A7" w:rsidP="00BA23A7">
      <w:pPr>
        <w:numPr>
          <w:ilvl w:val="2"/>
          <w:numId w:val="2"/>
        </w:numPr>
        <w:tabs>
          <w:tab w:val="num" w:pos="724"/>
        </w:tabs>
        <w:ind w:left="724" w:hanging="362"/>
        <w:jc w:val="both"/>
        <w:rPr>
          <w:sz w:val="26"/>
          <w:szCs w:val="26"/>
        </w:rPr>
      </w:pPr>
      <w:r w:rsidRPr="00B1469A">
        <w:rPr>
          <w:sz w:val="26"/>
          <w:szCs w:val="26"/>
        </w:rPr>
        <w:t>Nắm được cách vẽ một hình nào đó khi sử dụng phần mềm Geogebra này.</w:t>
      </w:r>
    </w:p>
    <w:p w:rsidR="00BA23A7" w:rsidRPr="00B1469A" w:rsidRDefault="00BA23A7" w:rsidP="00BA23A7">
      <w:pPr>
        <w:ind w:left="360"/>
        <w:rPr>
          <w:b/>
          <w:bCs/>
          <w:sz w:val="26"/>
          <w:szCs w:val="26"/>
        </w:rPr>
      </w:pPr>
      <w:r w:rsidRPr="00B1469A">
        <w:rPr>
          <w:b/>
          <w:bCs/>
          <w:sz w:val="26"/>
          <w:szCs w:val="26"/>
        </w:rPr>
        <w:t>3.Thái độ</w:t>
      </w:r>
    </w:p>
    <w:p w:rsidR="00BA23A7" w:rsidRPr="00B1469A" w:rsidRDefault="00BA23A7" w:rsidP="00BA23A7">
      <w:pPr>
        <w:numPr>
          <w:ilvl w:val="0"/>
          <w:numId w:val="1"/>
        </w:numPr>
        <w:rPr>
          <w:bCs/>
          <w:sz w:val="26"/>
          <w:szCs w:val="26"/>
        </w:rPr>
      </w:pPr>
      <w:r w:rsidRPr="00B1469A">
        <w:rPr>
          <w:bCs/>
          <w:sz w:val="26"/>
          <w:szCs w:val="26"/>
        </w:rPr>
        <w:t>HS có ý thức trong việc ứng dụng phần mềm trong việc học tập của mình.</w:t>
      </w:r>
    </w:p>
    <w:p w:rsidR="00346E28" w:rsidRPr="00B1469A" w:rsidRDefault="004726F4" w:rsidP="008E6C0E">
      <w:pPr>
        <w:numPr>
          <w:ilvl w:val="0"/>
          <w:numId w:val="73"/>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BA23A7" w:rsidRPr="00B1469A" w:rsidRDefault="00760AA7" w:rsidP="00346E28">
      <w:pPr>
        <w:ind w:left="851"/>
        <w:rPr>
          <w:b/>
          <w:bCs/>
          <w:sz w:val="26"/>
          <w:szCs w:val="26"/>
          <w:u w:val="single"/>
        </w:rPr>
      </w:pPr>
      <w:r w:rsidRPr="00B1469A">
        <w:rPr>
          <w:bCs/>
          <w:sz w:val="26"/>
          <w:szCs w:val="26"/>
        </w:rPr>
        <w:t xml:space="preserve"> </w:t>
      </w:r>
      <w:r w:rsidR="00850E21" w:rsidRPr="00B1469A">
        <w:rPr>
          <w:b/>
          <w:bCs/>
          <w:sz w:val="26"/>
          <w:szCs w:val="26"/>
        </w:rPr>
        <w:t>PHƯƠNG PHÁP</w:t>
      </w:r>
      <w:r w:rsidR="00AC1F97" w:rsidRPr="00B1469A">
        <w:rPr>
          <w:b/>
          <w:bCs/>
          <w:sz w:val="26"/>
          <w:szCs w:val="26"/>
        </w:rPr>
        <w:t>:</w:t>
      </w:r>
    </w:p>
    <w:p w:rsidR="00BA23A7" w:rsidRPr="00B1469A" w:rsidRDefault="00BA23A7" w:rsidP="00BA23A7">
      <w:pPr>
        <w:numPr>
          <w:ilvl w:val="0"/>
          <w:numId w:val="1"/>
        </w:numPr>
        <w:rPr>
          <w:bCs/>
          <w:sz w:val="26"/>
          <w:szCs w:val="26"/>
        </w:rPr>
      </w:pPr>
      <w:r w:rsidRPr="00B1469A">
        <w:rPr>
          <w:bCs/>
          <w:sz w:val="26"/>
          <w:szCs w:val="26"/>
        </w:rPr>
        <w:t>Luyện tập – thực hành.</w:t>
      </w:r>
    </w:p>
    <w:p w:rsidR="00BA23A7" w:rsidRPr="00B1469A" w:rsidRDefault="00850E21" w:rsidP="00BA23A7">
      <w:pPr>
        <w:spacing w:before="60" w:after="60"/>
        <w:jc w:val="both"/>
        <w:rPr>
          <w:b/>
          <w:bCs/>
          <w:sz w:val="26"/>
          <w:szCs w:val="26"/>
          <w:u w:val="single"/>
          <w:lang w:val="pt-BR"/>
        </w:rPr>
      </w:pPr>
      <w:r w:rsidRPr="00B1469A">
        <w:rPr>
          <w:b/>
          <w:bCs/>
          <w:sz w:val="26"/>
          <w:szCs w:val="26"/>
          <w:lang w:val="pt-BR"/>
        </w:rPr>
        <w:t>II. CHUẨN BỊ BÀI HỌC:</w:t>
      </w:r>
      <w:r w:rsidR="00BA23A7" w:rsidRPr="00B1469A">
        <w:rPr>
          <w:b/>
          <w:bCs/>
          <w:sz w:val="26"/>
          <w:szCs w:val="26"/>
          <w:u w:val="single"/>
          <w:lang w:val="pt-BR"/>
        </w:rPr>
        <w:t xml:space="preserve"> </w:t>
      </w:r>
    </w:p>
    <w:p w:rsidR="00BA23A7" w:rsidRPr="00B1469A" w:rsidRDefault="00BA23A7" w:rsidP="00BA23A7">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BA23A7" w:rsidRPr="00B1469A" w:rsidRDefault="00BA23A7" w:rsidP="00BA23A7">
      <w:pPr>
        <w:spacing w:before="60" w:after="60"/>
        <w:ind w:left="1440"/>
        <w:jc w:val="both"/>
        <w:rPr>
          <w:sz w:val="26"/>
          <w:szCs w:val="26"/>
          <w:lang w:val="pt-BR"/>
        </w:rPr>
      </w:pPr>
      <w:r w:rsidRPr="00B1469A">
        <w:rPr>
          <w:sz w:val="26"/>
          <w:szCs w:val="26"/>
          <w:lang w:val="pt-BR"/>
        </w:rPr>
        <w:t>- SGK, SGV, tài liệu, Giáo án, phòng máy.</w:t>
      </w:r>
    </w:p>
    <w:p w:rsidR="00BA23A7" w:rsidRPr="00B1469A" w:rsidRDefault="00BA23A7" w:rsidP="00BA23A7">
      <w:pPr>
        <w:spacing w:before="60" w:after="60"/>
        <w:ind w:left="1440"/>
        <w:jc w:val="both"/>
        <w:rPr>
          <w:sz w:val="26"/>
          <w:szCs w:val="26"/>
          <w:lang w:val="pt-BR"/>
        </w:rPr>
      </w:pPr>
      <w:r w:rsidRPr="00B1469A">
        <w:rPr>
          <w:sz w:val="26"/>
          <w:szCs w:val="26"/>
          <w:lang w:val="pt-BR"/>
        </w:rPr>
        <w:t xml:space="preserve">- Đồ dùng dạy học </w:t>
      </w:r>
    </w:p>
    <w:p w:rsidR="00BA23A7" w:rsidRPr="00B1469A" w:rsidRDefault="00BA23A7" w:rsidP="00BA23A7">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BA23A7" w:rsidRPr="00B1469A" w:rsidRDefault="00BA23A7" w:rsidP="00BA23A7">
      <w:pPr>
        <w:spacing w:before="60" w:after="60"/>
        <w:ind w:left="1440"/>
        <w:jc w:val="both"/>
        <w:rPr>
          <w:sz w:val="26"/>
          <w:szCs w:val="26"/>
          <w:lang w:val="pt-BR"/>
        </w:rPr>
      </w:pPr>
      <w:r w:rsidRPr="00B1469A">
        <w:rPr>
          <w:sz w:val="26"/>
          <w:szCs w:val="26"/>
          <w:lang w:val="pt-BR"/>
        </w:rPr>
        <w:t>- Đọc trước « Học vẽ hình với phần mềm Geogebra »</w:t>
      </w:r>
    </w:p>
    <w:p w:rsidR="00BA23A7" w:rsidRPr="00B1469A" w:rsidRDefault="00850E21" w:rsidP="00BA23A7">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8203C7" w:rsidRPr="00B1469A" w:rsidRDefault="008203C7"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BA23A7" w:rsidRPr="00B1469A" w:rsidRDefault="008203C7" w:rsidP="008203C7">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BA23A7" w:rsidRPr="00B1469A">
        <w:rPr>
          <w:rFonts w:ascii="Times New Roman" w:hAnsi="Times New Roman"/>
          <w:b/>
          <w:bCs/>
          <w:sz w:val="26"/>
          <w:szCs w:val="26"/>
          <w:lang w:val="pt-BR"/>
        </w:rPr>
        <w:t xml:space="preserve"> </w:t>
      </w:r>
    </w:p>
    <w:p w:rsidR="00BA23A7" w:rsidRPr="00B1469A" w:rsidRDefault="00BA23A7"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BA23A7" w:rsidRPr="00B1469A" w:rsidRDefault="00BA23A7" w:rsidP="00BA23A7">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 Vẽ hình thang ?</w:t>
      </w:r>
    </w:p>
    <w:p w:rsidR="00BA23A7" w:rsidRPr="00B1469A" w:rsidRDefault="000908AA" w:rsidP="008203C7">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5176"/>
        <w:gridCol w:w="5705"/>
      </w:tblGrid>
      <w:tr w:rsidR="00BA23A7" w:rsidRPr="00B1469A">
        <w:tc>
          <w:tcPr>
            <w:tcW w:w="5176" w:type="dxa"/>
          </w:tcPr>
          <w:p w:rsidR="00BA23A7" w:rsidRPr="00B1469A" w:rsidRDefault="00BD2E0D" w:rsidP="00BA23A7">
            <w:pPr>
              <w:jc w:val="center"/>
              <w:rPr>
                <w:b/>
                <w:sz w:val="26"/>
                <w:szCs w:val="26"/>
                <w:lang w:val="fr-FR"/>
              </w:rPr>
            </w:pPr>
            <w:r w:rsidRPr="00B1469A">
              <w:rPr>
                <w:b/>
                <w:sz w:val="26"/>
                <w:szCs w:val="26"/>
                <w:lang w:val="fr-FR"/>
              </w:rPr>
              <w:t>HOẠT ĐỘNG CỦA GV VÀ HS</w:t>
            </w:r>
          </w:p>
        </w:tc>
        <w:tc>
          <w:tcPr>
            <w:tcW w:w="5705" w:type="dxa"/>
          </w:tcPr>
          <w:p w:rsidR="00BA23A7" w:rsidRPr="00B1469A" w:rsidRDefault="00152A40" w:rsidP="00BA23A7">
            <w:pPr>
              <w:jc w:val="center"/>
              <w:rPr>
                <w:b/>
                <w:sz w:val="26"/>
                <w:szCs w:val="26"/>
                <w:lang w:val="fr-FR"/>
              </w:rPr>
            </w:pPr>
            <w:r w:rsidRPr="00B1469A">
              <w:rPr>
                <w:b/>
                <w:sz w:val="26"/>
                <w:szCs w:val="26"/>
                <w:lang w:val="fr-FR"/>
              </w:rPr>
              <w:t>NỘI DUNG, YÊU CẦU CẦN ĐẠT</w:t>
            </w:r>
          </w:p>
        </w:tc>
      </w:tr>
      <w:tr w:rsidR="00BA23A7" w:rsidRPr="00B1469A">
        <w:tc>
          <w:tcPr>
            <w:tcW w:w="10881" w:type="dxa"/>
            <w:gridSpan w:val="2"/>
          </w:tcPr>
          <w:p w:rsidR="00BA23A7" w:rsidRPr="00B1469A" w:rsidRDefault="00BA23A7" w:rsidP="00BA23A7">
            <w:pPr>
              <w:jc w:val="center"/>
              <w:rPr>
                <w:b/>
                <w:sz w:val="26"/>
                <w:szCs w:val="26"/>
              </w:rPr>
            </w:pPr>
            <w:r w:rsidRPr="00B1469A">
              <w:rPr>
                <w:b/>
                <w:sz w:val="26"/>
                <w:szCs w:val="26"/>
              </w:rPr>
              <w:t>Hướng dẫn</w:t>
            </w:r>
          </w:p>
        </w:tc>
      </w:tr>
      <w:tr w:rsidR="00BA23A7" w:rsidRPr="00B1469A">
        <w:tc>
          <w:tcPr>
            <w:tcW w:w="5176" w:type="dxa"/>
          </w:tcPr>
          <w:p w:rsidR="00BA23A7" w:rsidRPr="00B1469A" w:rsidRDefault="00BA23A7" w:rsidP="00BA23A7">
            <w:pPr>
              <w:rPr>
                <w:sz w:val="26"/>
                <w:szCs w:val="26"/>
              </w:rPr>
            </w:pPr>
            <w:r w:rsidRPr="00B1469A">
              <w:rPr>
                <w:sz w:val="26"/>
                <w:szCs w:val="26"/>
              </w:rPr>
              <w:t>G: Hướng dẫn sử dụng công cụ vẽ đường tròn đi qua 3 điểm, công cụ đường phân giác, đường vuông góc</w:t>
            </w:r>
          </w:p>
        </w:tc>
        <w:tc>
          <w:tcPr>
            <w:tcW w:w="5705" w:type="dxa"/>
          </w:tcPr>
          <w:p w:rsidR="00BA23A7" w:rsidRPr="00B1469A" w:rsidRDefault="00BA23A7" w:rsidP="00BA23A7">
            <w:pPr>
              <w:rPr>
                <w:sz w:val="26"/>
                <w:szCs w:val="26"/>
              </w:rPr>
            </w:pPr>
            <w:r w:rsidRPr="00B1469A">
              <w:rPr>
                <w:b/>
                <w:sz w:val="26"/>
                <w:szCs w:val="26"/>
              </w:rPr>
              <w:t xml:space="preserve">H: </w:t>
            </w:r>
            <w:r w:rsidRPr="00B1469A">
              <w:rPr>
                <w:sz w:val="26"/>
                <w:szCs w:val="26"/>
              </w:rPr>
              <w:t>quan sát giáo viên thực hiện</w:t>
            </w:r>
          </w:p>
        </w:tc>
      </w:tr>
      <w:tr w:rsidR="00BA23A7" w:rsidRPr="00B1469A">
        <w:tc>
          <w:tcPr>
            <w:tcW w:w="10881" w:type="dxa"/>
            <w:gridSpan w:val="2"/>
          </w:tcPr>
          <w:p w:rsidR="00BA23A7" w:rsidRPr="00B1469A" w:rsidRDefault="00BA23A7" w:rsidP="00BA23A7">
            <w:pPr>
              <w:jc w:val="center"/>
              <w:rPr>
                <w:b/>
                <w:sz w:val="26"/>
                <w:szCs w:val="26"/>
              </w:rPr>
            </w:pPr>
            <w:r w:rsidRPr="00B1469A">
              <w:rPr>
                <w:b/>
                <w:sz w:val="26"/>
                <w:szCs w:val="26"/>
              </w:rPr>
              <w:t>Thực hành</w:t>
            </w:r>
          </w:p>
        </w:tc>
      </w:tr>
      <w:tr w:rsidR="00BA23A7" w:rsidRPr="00B1469A">
        <w:tc>
          <w:tcPr>
            <w:tcW w:w="5176" w:type="dxa"/>
          </w:tcPr>
          <w:p w:rsidR="00BA23A7" w:rsidRPr="00B1469A" w:rsidRDefault="00BA23A7" w:rsidP="008E6C0E">
            <w:pPr>
              <w:numPr>
                <w:ilvl w:val="0"/>
                <w:numId w:val="75"/>
              </w:numPr>
              <w:spacing w:before="80" w:after="40" w:line="264" w:lineRule="auto"/>
              <w:jc w:val="both"/>
              <w:rPr>
                <w:sz w:val="26"/>
                <w:szCs w:val="26"/>
              </w:rPr>
            </w:pPr>
            <w:r w:rsidRPr="00B1469A">
              <w:rPr>
                <w:sz w:val="26"/>
                <w:szCs w:val="26"/>
              </w:rPr>
              <w:t>Vẽ đường tròn ngoại tiếp tam giác</w:t>
            </w:r>
          </w:p>
          <w:p w:rsidR="00BA23A7" w:rsidRPr="00B1469A" w:rsidRDefault="00BA23A7" w:rsidP="00BA23A7">
            <w:pPr>
              <w:ind w:left="-108"/>
              <w:rPr>
                <w:sz w:val="26"/>
                <w:szCs w:val="26"/>
                <w:lang w:val="pt-BR"/>
              </w:rPr>
            </w:pPr>
            <w:r w:rsidRPr="00B1469A">
              <w:rPr>
                <w:sz w:val="26"/>
                <w:szCs w:val="26"/>
                <w:lang w:val="pt-BR"/>
              </w:rPr>
              <w:t>Cho trước tam giác ABC. Dùng công cụ đường tròn vẽ đường tròn đi qua ba điểm A, B, C.</w:t>
            </w:r>
          </w:p>
          <w:p w:rsidR="00BA23A7" w:rsidRPr="00B1469A" w:rsidRDefault="00391465" w:rsidP="00BA23A7">
            <w:pPr>
              <w:spacing w:before="80" w:after="40"/>
              <w:jc w:val="both"/>
              <w:rPr>
                <w:sz w:val="26"/>
                <w:szCs w:val="26"/>
              </w:rPr>
            </w:pPr>
            <w:r>
              <w:rPr>
                <w:noProof/>
                <w:sz w:val="26"/>
                <w:szCs w:val="26"/>
              </w:rPr>
              <w:drawing>
                <wp:inline distT="0" distB="0" distL="0" distR="0">
                  <wp:extent cx="1609725" cy="14668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609725" cy="1466850"/>
                          </a:xfrm>
                          <a:prstGeom prst="rect">
                            <a:avLst/>
                          </a:prstGeom>
                          <a:noFill/>
                          <a:ln>
                            <a:noFill/>
                          </a:ln>
                        </pic:spPr>
                      </pic:pic>
                    </a:graphicData>
                  </a:graphic>
                </wp:inline>
              </w:drawing>
            </w:r>
          </w:p>
          <w:p w:rsidR="00BA23A7" w:rsidRPr="00B1469A" w:rsidRDefault="00BA23A7" w:rsidP="008E6C0E">
            <w:pPr>
              <w:numPr>
                <w:ilvl w:val="0"/>
                <w:numId w:val="75"/>
              </w:numPr>
              <w:spacing w:before="80" w:after="40" w:line="264" w:lineRule="auto"/>
              <w:jc w:val="both"/>
              <w:rPr>
                <w:sz w:val="26"/>
                <w:szCs w:val="26"/>
              </w:rPr>
            </w:pPr>
            <w:r w:rsidRPr="00B1469A">
              <w:rPr>
                <w:sz w:val="26"/>
                <w:szCs w:val="26"/>
              </w:rPr>
              <w:t>Vẽ đường tròn nội tiếp tam giác</w:t>
            </w:r>
          </w:p>
          <w:p w:rsidR="00BA23A7" w:rsidRPr="00B1469A" w:rsidRDefault="00BA23A7" w:rsidP="00BA23A7">
            <w:pPr>
              <w:ind w:left="-108"/>
              <w:rPr>
                <w:sz w:val="26"/>
                <w:szCs w:val="26"/>
                <w:lang w:val="pt-BR"/>
              </w:rPr>
            </w:pPr>
            <w:r w:rsidRPr="00B1469A">
              <w:rPr>
                <w:sz w:val="26"/>
                <w:szCs w:val="26"/>
                <w:lang w:val="pt-BR"/>
              </w:rPr>
              <w:t>Cho trước tam giác ABC. Dùng các công cụ đường phân giác, đường vuông góc và đường tròn vẽ đường tròn nội tiếp tam giác ABC.</w:t>
            </w:r>
          </w:p>
          <w:p w:rsidR="00BA23A7" w:rsidRPr="00B1469A" w:rsidRDefault="00BA23A7" w:rsidP="00BA23A7">
            <w:pPr>
              <w:spacing w:before="80" w:after="40"/>
              <w:jc w:val="both"/>
              <w:rPr>
                <w:b/>
                <w:bCs/>
                <w:sz w:val="26"/>
                <w:szCs w:val="26"/>
              </w:rPr>
            </w:pPr>
            <w:r w:rsidRPr="00B1469A">
              <w:object w:dxaOrig="6435" w:dyaOrig="4335">
                <v:shape id="_x0000_i1044" type="#_x0000_t75" style="width:226pt;height:125.5pt" o:ole="">
                  <v:imagedata r:id="rId87" o:title=""/>
                </v:shape>
                <o:OLEObject Type="Embed" ProgID="PBrush" ShapeID="_x0000_i1044" DrawAspect="Content" ObjectID="_1750668116" r:id="rId93"/>
              </w:object>
            </w:r>
          </w:p>
          <w:p w:rsidR="00BA23A7" w:rsidRPr="00B1469A" w:rsidRDefault="00BA23A7" w:rsidP="008E6C0E">
            <w:pPr>
              <w:numPr>
                <w:ilvl w:val="0"/>
                <w:numId w:val="75"/>
              </w:numPr>
              <w:spacing w:before="80" w:after="40" w:line="264" w:lineRule="auto"/>
              <w:jc w:val="both"/>
              <w:rPr>
                <w:sz w:val="26"/>
                <w:szCs w:val="26"/>
              </w:rPr>
            </w:pPr>
            <w:r w:rsidRPr="00B1469A">
              <w:rPr>
                <w:sz w:val="26"/>
                <w:szCs w:val="26"/>
              </w:rPr>
              <w:t>Vẽ hình thoi.</w:t>
            </w:r>
          </w:p>
          <w:p w:rsidR="00BA23A7" w:rsidRPr="00B1469A" w:rsidRDefault="00BA23A7" w:rsidP="00BA23A7">
            <w:pPr>
              <w:spacing w:before="80" w:after="40"/>
              <w:jc w:val="both"/>
              <w:rPr>
                <w:sz w:val="26"/>
                <w:szCs w:val="26"/>
              </w:rPr>
            </w:pPr>
            <w:r w:rsidRPr="00B1469A">
              <w:rPr>
                <w:sz w:val="26"/>
                <w:szCs w:val="26"/>
              </w:rPr>
              <w:t>Cho trước cạnh AB và một đường thẳng đi qua A. Hãy vẽ hình thoi ABCD lấy đường thẳng đã cho là đường chéo. Sử dụng các công cụ thích hợp đã học để dựng các đỉnh C, D của hình thoi</w:t>
            </w:r>
          </w:p>
          <w:p w:rsidR="00BA23A7" w:rsidRPr="00B1469A" w:rsidRDefault="00391465" w:rsidP="00BA23A7">
            <w:pPr>
              <w:spacing w:before="80" w:after="40"/>
              <w:jc w:val="both"/>
              <w:rPr>
                <w:sz w:val="26"/>
                <w:szCs w:val="26"/>
              </w:rPr>
            </w:pPr>
            <w:r>
              <w:rPr>
                <w:noProof/>
                <w:sz w:val="26"/>
                <w:szCs w:val="26"/>
              </w:rPr>
              <w:drawing>
                <wp:inline distT="0" distB="0" distL="0" distR="0">
                  <wp:extent cx="2095500" cy="14192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095500" cy="1419225"/>
                          </a:xfrm>
                          <a:prstGeom prst="rect">
                            <a:avLst/>
                          </a:prstGeom>
                          <a:noFill/>
                          <a:ln>
                            <a:noFill/>
                          </a:ln>
                        </pic:spPr>
                      </pic:pic>
                    </a:graphicData>
                  </a:graphic>
                </wp:inline>
              </w:drawing>
            </w:r>
          </w:p>
          <w:p w:rsidR="00BA23A7" w:rsidRPr="00B1469A" w:rsidRDefault="00BA23A7" w:rsidP="00BA23A7">
            <w:pPr>
              <w:spacing w:before="80" w:after="40"/>
              <w:jc w:val="both"/>
              <w:rPr>
                <w:sz w:val="26"/>
                <w:szCs w:val="26"/>
              </w:rPr>
            </w:pPr>
          </w:p>
        </w:tc>
        <w:tc>
          <w:tcPr>
            <w:tcW w:w="5705" w:type="dxa"/>
          </w:tcPr>
          <w:p w:rsidR="00BA23A7" w:rsidRPr="00B1469A" w:rsidRDefault="00BA23A7" w:rsidP="00BA23A7">
            <w:pPr>
              <w:spacing w:after="120"/>
              <w:jc w:val="both"/>
              <w:rPr>
                <w:sz w:val="26"/>
                <w:szCs w:val="26"/>
              </w:rPr>
            </w:pPr>
            <w:r w:rsidRPr="00B1469A">
              <w:rPr>
                <w:sz w:val="26"/>
                <w:szCs w:val="26"/>
              </w:rPr>
              <w:t>- Thực hiện nghiêm túc các yêu cầu của giáo viên.</w:t>
            </w: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r w:rsidRPr="00B1469A">
              <w:rPr>
                <w:sz w:val="26"/>
                <w:szCs w:val="26"/>
              </w:rPr>
              <w:t>- HS tích cực thực hành theo nhóm.</w:t>
            </w: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r w:rsidRPr="00B1469A">
              <w:rPr>
                <w:sz w:val="26"/>
                <w:szCs w:val="26"/>
              </w:rPr>
              <w:t>- Thực hiện lưu các hình vừa vẽ.</w:t>
            </w: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r w:rsidRPr="00B1469A">
              <w:rPr>
                <w:sz w:val="26"/>
                <w:szCs w:val="26"/>
              </w:rPr>
              <w:t>- Thực hiện vẽ hình theo yêu cầu.</w:t>
            </w: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r w:rsidRPr="00B1469A">
              <w:rPr>
                <w:sz w:val="26"/>
                <w:szCs w:val="26"/>
              </w:rPr>
              <w:t>- Thực hiện theo nhóm để hoàn thành hình.</w:t>
            </w:r>
          </w:p>
          <w:p w:rsidR="00BA23A7" w:rsidRPr="00B1469A" w:rsidRDefault="00BA23A7" w:rsidP="00BA23A7">
            <w:pPr>
              <w:spacing w:after="120"/>
              <w:jc w:val="both"/>
              <w:rPr>
                <w:sz w:val="26"/>
                <w:szCs w:val="26"/>
              </w:rPr>
            </w:pPr>
          </w:p>
          <w:p w:rsidR="00BA23A7" w:rsidRPr="00B1469A" w:rsidRDefault="00BA23A7" w:rsidP="00BA23A7">
            <w:pPr>
              <w:spacing w:after="120"/>
              <w:jc w:val="both"/>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p>
          <w:p w:rsidR="00BA23A7" w:rsidRPr="00B1469A" w:rsidRDefault="00BA23A7" w:rsidP="00BA23A7">
            <w:pPr>
              <w:rPr>
                <w:sz w:val="26"/>
                <w:szCs w:val="26"/>
              </w:rPr>
            </w:pPr>
            <w:r w:rsidRPr="00B1469A">
              <w:rPr>
                <w:sz w:val="26"/>
                <w:szCs w:val="26"/>
              </w:rPr>
              <w:t>- Nhóm nào làm xong báo cáo kết quả.</w:t>
            </w:r>
          </w:p>
        </w:tc>
      </w:tr>
    </w:tbl>
    <w:p w:rsidR="00744E90" w:rsidRPr="00B1469A" w:rsidRDefault="00744E90" w:rsidP="00931997">
      <w:pPr>
        <w:ind w:left="720"/>
        <w:rPr>
          <w:b/>
          <w:sz w:val="26"/>
          <w:szCs w:val="26"/>
        </w:rPr>
      </w:pPr>
      <w:r w:rsidRPr="00B1469A">
        <w:rPr>
          <w:b/>
          <w:sz w:val="26"/>
          <w:szCs w:val="26"/>
        </w:rPr>
        <w:t>3.Hoạt động 3: Luyện tập, vận dụng, mở rộng (10 phút)</w:t>
      </w:r>
    </w:p>
    <w:p w:rsidR="00BA23A7" w:rsidRPr="00B1469A" w:rsidRDefault="00744E90" w:rsidP="00744E90">
      <w:pPr>
        <w:ind w:left="720"/>
        <w:rPr>
          <w:b/>
          <w:sz w:val="26"/>
          <w:szCs w:val="26"/>
        </w:rPr>
      </w:pPr>
      <w:r w:rsidRPr="00B1469A">
        <w:rPr>
          <w:b/>
          <w:sz w:val="26"/>
          <w:szCs w:val="26"/>
        </w:rPr>
        <w:t xml:space="preserve"> </w:t>
      </w:r>
      <w:r w:rsidR="00BA23A7" w:rsidRPr="00B1469A">
        <w:rPr>
          <w:b/>
          <w:sz w:val="26"/>
          <w:szCs w:val="26"/>
        </w:rPr>
        <w:t>Củng cố</w:t>
      </w:r>
    </w:p>
    <w:p w:rsidR="00BA23A7" w:rsidRPr="00B1469A" w:rsidRDefault="00BA23A7" w:rsidP="00BA23A7">
      <w:pPr>
        <w:numPr>
          <w:ilvl w:val="0"/>
          <w:numId w:val="1"/>
        </w:numPr>
        <w:rPr>
          <w:sz w:val="26"/>
          <w:szCs w:val="26"/>
        </w:rPr>
      </w:pPr>
      <w:r w:rsidRPr="00B1469A">
        <w:rPr>
          <w:sz w:val="26"/>
          <w:szCs w:val="26"/>
        </w:rPr>
        <w:t>Dùng công cụ đoạn thẳng, điểm và đường song song, đường trung trực và phép đối xứng qua trục.</w:t>
      </w:r>
    </w:p>
    <w:p w:rsidR="00BA23A7" w:rsidRPr="00B1469A" w:rsidRDefault="00BA23A7" w:rsidP="00744E90">
      <w:pPr>
        <w:ind w:left="720"/>
        <w:rPr>
          <w:b/>
          <w:sz w:val="26"/>
          <w:szCs w:val="26"/>
        </w:rPr>
      </w:pPr>
      <w:r w:rsidRPr="00B1469A">
        <w:rPr>
          <w:b/>
          <w:sz w:val="26"/>
          <w:szCs w:val="26"/>
        </w:rPr>
        <w:t>Dặn dò</w:t>
      </w:r>
    </w:p>
    <w:p w:rsidR="00BA23A7" w:rsidRPr="00B1469A" w:rsidRDefault="00BA23A7" w:rsidP="00BA23A7">
      <w:pPr>
        <w:numPr>
          <w:ilvl w:val="2"/>
          <w:numId w:val="2"/>
        </w:numPr>
        <w:ind w:firstLine="2"/>
        <w:rPr>
          <w:sz w:val="26"/>
          <w:szCs w:val="26"/>
        </w:rPr>
      </w:pPr>
      <w:r w:rsidRPr="00B1469A">
        <w:rPr>
          <w:sz w:val="26"/>
          <w:szCs w:val="26"/>
        </w:rPr>
        <w:t>Thực hành sử dụng các công cụ vẽ hình trong SGK.</w:t>
      </w:r>
    </w:p>
    <w:p w:rsidR="00BA23A7" w:rsidRPr="00B1469A" w:rsidRDefault="00BA23A7" w:rsidP="00BA23A7">
      <w:pPr>
        <w:ind w:left="360"/>
        <w:rPr>
          <w:sz w:val="26"/>
          <w:szCs w:val="26"/>
        </w:rPr>
      </w:pPr>
    </w:p>
    <w:tbl>
      <w:tblPr>
        <w:tblW w:w="0" w:type="auto"/>
        <w:tblLook w:val="0000" w:firstRow="0" w:lastRow="0" w:firstColumn="0" w:lastColumn="0" w:noHBand="0" w:noVBand="0"/>
      </w:tblPr>
      <w:tblGrid>
        <w:gridCol w:w="3794"/>
      </w:tblGrid>
      <w:tr w:rsidR="00C41DCE" w:rsidRPr="00B1469A">
        <w:tc>
          <w:tcPr>
            <w:tcW w:w="3794" w:type="dxa"/>
          </w:tcPr>
          <w:p w:rsidR="00C41DCE" w:rsidRPr="00B1469A" w:rsidRDefault="00744E90" w:rsidP="00066A59">
            <w:pPr>
              <w:spacing w:line="264" w:lineRule="auto"/>
              <w:jc w:val="both"/>
              <w:rPr>
                <w:rFonts w:ascii=".VnTimeH" w:hAnsi=".VnTimeH"/>
                <w:lang w:val="pt-BR"/>
              </w:rPr>
            </w:pPr>
            <w:r w:rsidRPr="00B1469A">
              <w:rPr>
                <w:rFonts w:ascii=".VnTimeH" w:hAnsi=".VnTimeH"/>
                <w:b/>
                <w:lang w:val="pt-BR"/>
              </w:rPr>
              <w:t>*</w:t>
            </w:r>
            <w:r w:rsidR="00C41DCE" w:rsidRPr="00B1469A">
              <w:rPr>
                <w:rFonts w:ascii=".VnTimeH" w:hAnsi=".VnTimeH"/>
                <w:b/>
                <w:lang w:val="pt-BR"/>
              </w:rPr>
              <w:t xml:space="preserve"> </w:t>
            </w:r>
            <w:r w:rsidR="00C41DCE" w:rsidRPr="00B1469A">
              <w:rPr>
                <w:rFonts w:ascii=".VnTimeH" w:hAnsi=".VnTimeH"/>
                <w:b/>
                <w:u w:val="single"/>
                <w:lang w:val="pt-BR"/>
              </w:rPr>
              <w:t>Rót kinh nghiÖm</w:t>
            </w:r>
          </w:p>
        </w:tc>
      </w:tr>
    </w:tbl>
    <w:p w:rsidR="00AE5DD0" w:rsidRPr="00B1469A" w:rsidRDefault="00C41DCE" w:rsidP="00C41DCE">
      <w:pPr>
        <w:spacing w:line="264" w:lineRule="auto"/>
        <w:rPr>
          <w:rFonts w:ascii="Arial" w:hAnsi="Arial" w:cs="Arial"/>
          <w:lang w:val="pt-BR"/>
        </w:rPr>
      </w:pPr>
      <w:r w:rsidRPr="00B1469A">
        <w:rPr>
          <w:rFonts w:ascii="Arial" w:hAnsi="Arial" w:cs="Arial"/>
          <w:lang w:val="pt-BR"/>
        </w:rPr>
        <w:t>…………………………………………………………………………………………………………………………………………………………………………………</w:t>
      </w:r>
    </w:p>
    <w:p w:rsidR="00703369" w:rsidRPr="00B1469A" w:rsidRDefault="00703369" w:rsidP="00C41DCE">
      <w:pPr>
        <w:spacing w:line="264" w:lineRule="auto"/>
        <w:rPr>
          <w:lang w:val="pt-BR"/>
        </w:rPr>
      </w:pPr>
    </w:p>
    <w:p w:rsidR="00346E28" w:rsidRPr="00B1469A" w:rsidRDefault="00346E28" w:rsidP="00C41DCE">
      <w:pPr>
        <w:spacing w:line="264" w:lineRule="auto"/>
        <w:rPr>
          <w:lang w:val="pt-BR"/>
        </w:rPr>
      </w:pPr>
    </w:p>
    <w:p w:rsidR="00346E28" w:rsidRPr="00B1469A" w:rsidRDefault="00346E28" w:rsidP="00C41DCE">
      <w:pPr>
        <w:spacing w:line="264" w:lineRule="auto"/>
        <w:rPr>
          <w:lang w:val="pt-BR"/>
        </w:rPr>
      </w:pPr>
    </w:p>
    <w:p w:rsidR="00346E28" w:rsidRPr="00B1469A" w:rsidRDefault="00346E28" w:rsidP="00C41DCE">
      <w:pPr>
        <w:spacing w:line="264" w:lineRule="auto"/>
        <w:rPr>
          <w:lang w:val="pt-BR"/>
        </w:rPr>
      </w:pPr>
    </w:p>
    <w:p w:rsidR="00066A59" w:rsidRPr="00B1469A" w:rsidRDefault="00066A59" w:rsidP="00066A59">
      <w:pPr>
        <w:jc w:val="both"/>
        <w:rPr>
          <w:b/>
          <w:bCs/>
          <w:sz w:val="26"/>
          <w:szCs w:val="26"/>
          <w:lang w:val="fr-FR"/>
        </w:rPr>
      </w:pP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r>
      <w:r w:rsidR="00703369" w:rsidRPr="00B1469A">
        <w:rPr>
          <w:b/>
          <w:bCs/>
          <w:sz w:val="26"/>
          <w:szCs w:val="26"/>
          <w:lang w:val="fr-FR"/>
        </w:rPr>
        <w:t xml:space="preserve">            </w:t>
      </w:r>
      <w:r w:rsidRPr="00B1469A">
        <w:rPr>
          <w:b/>
          <w:bCs/>
          <w:sz w:val="26"/>
          <w:szCs w:val="26"/>
          <w:lang w:val="fr-FR"/>
        </w:rPr>
        <w:t>Ngày soạn:</w:t>
      </w:r>
      <w:r w:rsidR="00346E28" w:rsidRPr="00B1469A">
        <w:rPr>
          <w:b/>
          <w:bCs/>
          <w:sz w:val="26"/>
          <w:szCs w:val="26"/>
          <w:lang w:val="fr-FR"/>
        </w:rPr>
        <w:t>2</w:t>
      </w:r>
      <w:r w:rsidR="00703369" w:rsidRPr="00B1469A">
        <w:rPr>
          <w:b/>
          <w:bCs/>
          <w:sz w:val="26"/>
          <w:szCs w:val="26"/>
          <w:lang w:val="fr-FR"/>
        </w:rPr>
        <w:t>0/3</w:t>
      </w:r>
      <w:r w:rsidR="006D6221" w:rsidRPr="00B1469A">
        <w:rPr>
          <w:b/>
          <w:bCs/>
          <w:sz w:val="26"/>
          <w:szCs w:val="26"/>
          <w:lang w:val="fr-FR"/>
        </w:rPr>
        <w:t>/</w:t>
      </w:r>
      <w:r w:rsidR="00E61A3C">
        <w:rPr>
          <w:b/>
          <w:bCs/>
          <w:sz w:val="26"/>
          <w:szCs w:val="26"/>
          <w:lang w:val="fr-FR"/>
        </w:rPr>
        <w:t>2021</w:t>
      </w:r>
    </w:p>
    <w:p w:rsidR="00066A59" w:rsidRPr="00B1469A" w:rsidRDefault="00066A59" w:rsidP="00066A59">
      <w:pPr>
        <w:jc w:val="both"/>
        <w:rPr>
          <w:b/>
          <w:bCs/>
          <w:sz w:val="26"/>
          <w:szCs w:val="26"/>
          <w:lang w:val="fr-FR"/>
        </w:rPr>
      </w:pPr>
      <w:r w:rsidRPr="00B1469A">
        <w:rPr>
          <w:b/>
          <w:bCs/>
          <w:sz w:val="26"/>
          <w:szCs w:val="26"/>
          <w:lang w:val="fr-FR"/>
        </w:rPr>
        <w:t>Tiết:</w:t>
      </w:r>
      <w:r w:rsidRPr="00B1469A">
        <w:rPr>
          <w:b/>
          <w:bCs/>
          <w:sz w:val="26"/>
          <w:szCs w:val="26"/>
          <w:lang w:val="fr-FR"/>
        </w:rPr>
        <w:tab/>
        <w:t>62</w:t>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t xml:space="preserve">          </w:t>
      </w:r>
      <w:r w:rsidRPr="00B1469A">
        <w:rPr>
          <w:b/>
          <w:bCs/>
          <w:sz w:val="26"/>
          <w:szCs w:val="26"/>
          <w:lang w:val="fr-FR"/>
        </w:rPr>
        <w:tab/>
      </w:r>
      <w:r w:rsidRPr="00B1469A">
        <w:rPr>
          <w:b/>
          <w:bCs/>
          <w:sz w:val="26"/>
          <w:szCs w:val="26"/>
          <w:lang w:val="fr-FR"/>
        </w:rPr>
        <w:tab/>
      </w:r>
      <w:r w:rsidRPr="00B1469A">
        <w:rPr>
          <w:b/>
          <w:bCs/>
          <w:sz w:val="26"/>
          <w:szCs w:val="26"/>
          <w:lang w:val="fr-FR"/>
        </w:rPr>
        <w:tab/>
      </w:r>
      <w:r w:rsidRPr="00B1469A">
        <w:rPr>
          <w:b/>
          <w:bCs/>
          <w:sz w:val="26"/>
          <w:szCs w:val="26"/>
          <w:lang w:val="fr-FR"/>
        </w:rPr>
        <w:tab/>
        <w:t>Ngày dạy:</w:t>
      </w:r>
      <w:r w:rsidR="00346E28" w:rsidRPr="00B1469A">
        <w:rPr>
          <w:b/>
          <w:bCs/>
          <w:sz w:val="26"/>
          <w:szCs w:val="26"/>
          <w:lang w:val="fr-FR"/>
        </w:rPr>
        <w:t xml:space="preserve">   /   </w:t>
      </w:r>
      <w:r w:rsidR="006D6221" w:rsidRPr="00B1469A">
        <w:rPr>
          <w:b/>
          <w:bCs/>
          <w:sz w:val="26"/>
          <w:szCs w:val="26"/>
          <w:lang w:val="fr-FR"/>
        </w:rPr>
        <w:t>/</w:t>
      </w:r>
      <w:r w:rsidR="00E61A3C">
        <w:rPr>
          <w:b/>
          <w:bCs/>
          <w:sz w:val="26"/>
          <w:szCs w:val="26"/>
          <w:lang w:val="fr-FR"/>
        </w:rPr>
        <w:t>2021</w:t>
      </w:r>
    </w:p>
    <w:p w:rsidR="00066A59" w:rsidRPr="00B1469A" w:rsidRDefault="00066A59" w:rsidP="00066A59">
      <w:pPr>
        <w:jc w:val="both"/>
        <w:rPr>
          <w:b/>
          <w:bCs/>
          <w:sz w:val="26"/>
          <w:szCs w:val="26"/>
          <w:lang w:val="fr-FR"/>
        </w:rPr>
      </w:pPr>
    </w:p>
    <w:p w:rsidR="00346E28" w:rsidRPr="00B1469A" w:rsidRDefault="00066A59" w:rsidP="00066A59">
      <w:pPr>
        <w:rPr>
          <w:b/>
          <w:bCs/>
          <w:sz w:val="36"/>
          <w:szCs w:val="26"/>
          <w:lang w:val="fr-FR"/>
        </w:rPr>
      </w:pPr>
      <w:r w:rsidRPr="00B1469A">
        <w:rPr>
          <w:b/>
          <w:bCs/>
          <w:sz w:val="36"/>
          <w:szCs w:val="26"/>
          <w:lang w:val="fr-FR"/>
        </w:rPr>
        <w:t>QUAN SÁT HÌNH KHÔNG GIAN VỚI PHẦN MỀM YENKA</w:t>
      </w:r>
    </w:p>
    <w:p w:rsidR="00066A59" w:rsidRPr="00B1469A" w:rsidRDefault="00346E28" w:rsidP="00346E28">
      <w:pPr>
        <w:jc w:val="center"/>
        <w:rPr>
          <w:b/>
          <w:bCs/>
          <w:sz w:val="36"/>
          <w:szCs w:val="26"/>
          <w:lang w:val="fr-FR"/>
        </w:rPr>
      </w:pPr>
      <w:r w:rsidRPr="00B1469A">
        <w:rPr>
          <w:b/>
          <w:bCs/>
          <w:sz w:val="36"/>
          <w:szCs w:val="26"/>
          <w:lang w:val="fr-FR"/>
        </w:rPr>
        <w:t>(Lí thuyết)</w:t>
      </w:r>
    </w:p>
    <w:p w:rsidR="00066A59" w:rsidRPr="00B1469A" w:rsidRDefault="00066A59" w:rsidP="00066A59">
      <w:pPr>
        <w:rPr>
          <w:b/>
          <w:bCs/>
          <w:sz w:val="26"/>
          <w:szCs w:val="26"/>
          <w:lang w:val="fr-FR"/>
        </w:rPr>
      </w:pPr>
    </w:p>
    <w:p w:rsidR="00066A59" w:rsidRPr="00B1469A" w:rsidRDefault="00066A59" w:rsidP="00066A59">
      <w:pPr>
        <w:rPr>
          <w:b/>
          <w:bCs/>
          <w:sz w:val="26"/>
          <w:szCs w:val="26"/>
          <w:u w:val="single"/>
        </w:rPr>
      </w:pPr>
      <w:r w:rsidRPr="00B1469A">
        <w:rPr>
          <w:b/>
          <w:bCs/>
          <w:sz w:val="26"/>
          <w:szCs w:val="26"/>
          <w:u w:val="single"/>
        </w:rPr>
        <w:t>I.Mục đích</w:t>
      </w:r>
    </w:p>
    <w:p w:rsidR="00066A59" w:rsidRPr="00B1469A" w:rsidRDefault="00066A59" w:rsidP="00066A59">
      <w:pPr>
        <w:ind w:left="360"/>
        <w:rPr>
          <w:b/>
          <w:bCs/>
          <w:sz w:val="26"/>
          <w:szCs w:val="26"/>
        </w:rPr>
      </w:pPr>
      <w:r w:rsidRPr="00B1469A">
        <w:rPr>
          <w:b/>
          <w:bCs/>
          <w:sz w:val="26"/>
          <w:szCs w:val="26"/>
        </w:rPr>
        <w:t>1.Kiến thức</w:t>
      </w:r>
    </w:p>
    <w:p w:rsidR="00066A59" w:rsidRPr="00B1469A" w:rsidRDefault="00066A59" w:rsidP="008E6C0E">
      <w:pPr>
        <w:numPr>
          <w:ilvl w:val="0"/>
          <w:numId w:val="88"/>
        </w:numPr>
        <w:rPr>
          <w:bCs/>
          <w:sz w:val="26"/>
          <w:szCs w:val="26"/>
        </w:rPr>
      </w:pPr>
      <w:r w:rsidRPr="00B1469A">
        <w:rPr>
          <w:bCs/>
          <w:sz w:val="26"/>
          <w:szCs w:val="26"/>
        </w:rPr>
        <w:t>Biết phần mền Yenka dùng để làm gì</w:t>
      </w:r>
    </w:p>
    <w:p w:rsidR="00066A59" w:rsidRPr="00B1469A" w:rsidRDefault="00066A59" w:rsidP="00066A59">
      <w:pPr>
        <w:numPr>
          <w:ilvl w:val="0"/>
          <w:numId w:val="1"/>
        </w:numPr>
        <w:spacing w:before="60" w:after="60"/>
        <w:jc w:val="both"/>
        <w:rPr>
          <w:bCs/>
          <w:sz w:val="26"/>
          <w:szCs w:val="26"/>
        </w:rPr>
      </w:pPr>
      <w:r w:rsidRPr="00B1469A">
        <w:rPr>
          <w:bCs/>
          <w:sz w:val="26"/>
          <w:szCs w:val="26"/>
        </w:rPr>
        <w:t>HS biê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Thái độ</w:t>
      </w:r>
    </w:p>
    <w:p w:rsidR="00066A59" w:rsidRPr="00B1469A" w:rsidRDefault="00066A59" w:rsidP="00066A59">
      <w:pPr>
        <w:numPr>
          <w:ilvl w:val="0"/>
          <w:numId w:val="1"/>
        </w:numPr>
        <w:rPr>
          <w:bCs/>
          <w:sz w:val="26"/>
          <w:szCs w:val="26"/>
        </w:rPr>
      </w:pPr>
      <w:r w:rsidRPr="00B1469A">
        <w:rPr>
          <w:bCs/>
          <w:sz w:val="26"/>
          <w:szCs w:val="26"/>
        </w:rPr>
        <w:t>HS có thái độ ham hiểu biết, học hỏi.</w:t>
      </w:r>
    </w:p>
    <w:p w:rsidR="00121DC6" w:rsidRPr="00B1469A" w:rsidRDefault="00121DC6" w:rsidP="00121DC6">
      <w:pPr>
        <w:ind w:left="567"/>
        <w:rPr>
          <w:bCs/>
          <w:sz w:val="26"/>
          <w:szCs w:val="26"/>
        </w:rPr>
      </w:pPr>
      <w:r w:rsidRPr="00B1469A">
        <w:rPr>
          <w:b/>
          <w:bCs/>
          <w:sz w:val="26"/>
          <w:szCs w:val="26"/>
        </w:rPr>
        <w:t>4.</w:t>
      </w:r>
      <w:r w:rsidR="004726F4" w:rsidRPr="00B1469A">
        <w:rPr>
          <w:b/>
          <w:bCs/>
          <w:sz w:val="26"/>
          <w:szCs w:val="26"/>
        </w:rPr>
        <w:t>Định hướng phát triển năng lực:</w:t>
      </w:r>
      <w:r w:rsidR="004726F4"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121DC6">
      <w:pPr>
        <w:ind w:left="851"/>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 xml:space="preserve">Luyện tập </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 máy tính</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744E90" w:rsidRPr="00B1469A" w:rsidRDefault="00744E90" w:rsidP="00931997">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744E90" w:rsidP="00744E90">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066A59" w:rsidRPr="00B1469A">
        <w:rPr>
          <w:rFonts w:ascii="Times New Roman" w:hAnsi="Times New Roman"/>
          <w:b/>
          <w:bCs/>
          <w:sz w:val="26"/>
          <w:szCs w:val="26"/>
          <w:lang w:val="pt-BR"/>
        </w:rPr>
        <w:t xml:space="preserve"> </w:t>
      </w:r>
    </w:p>
    <w:p w:rsidR="00066A59" w:rsidRPr="00B1469A" w:rsidRDefault="00066A59" w:rsidP="00744E90">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066A59" w:rsidRPr="00B1469A" w:rsidRDefault="000908AA" w:rsidP="00744E90">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659" w:type="dxa"/>
        <w:tblInd w:w="2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411"/>
        <w:gridCol w:w="6248"/>
      </w:tblGrid>
      <w:tr w:rsidR="00066A59" w:rsidRPr="00B1469A">
        <w:tc>
          <w:tcPr>
            <w:tcW w:w="4411"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248"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659" w:type="dxa"/>
            <w:gridSpan w:val="2"/>
          </w:tcPr>
          <w:p w:rsidR="00066A59" w:rsidRPr="00B1469A" w:rsidRDefault="00066A59" w:rsidP="00066A59">
            <w:pPr>
              <w:jc w:val="center"/>
              <w:rPr>
                <w:b/>
                <w:sz w:val="26"/>
                <w:szCs w:val="26"/>
              </w:rPr>
            </w:pPr>
            <w:r w:rsidRPr="00B1469A">
              <w:rPr>
                <w:b/>
                <w:sz w:val="26"/>
                <w:szCs w:val="26"/>
              </w:rPr>
              <w:t>Giới thiệu</w:t>
            </w:r>
          </w:p>
        </w:tc>
      </w:tr>
      <w:tr w:rsidR="00066A59" w:rsidRPr="00B1469A">
        <w:tc>
          <w:tcPr>
            <w:tcW w:w="4411" w:type="dxa"/>
          </w:tcPr>
          <w:p w:rsidR="00066A59" w:rsidRPr="00B1469A" w:rsidRDefault="00066A59" w:rsidP="00066A59">
            <w:pPr>
              <w:pStyle w:val="Heading2"/>
              <w:rPr>
                <w:rFonts w:ascii="Times New Roman" w:hAnsi="Times New Roman"/>
                <w:b w:val="0"/>
                <w:bCs w:val="0"/>
                <w:i w:val="0"/>
                <w:iCs w:val="0"/>
                <w:sz w:val="26"/>
                <w:szCs w:val="26"/>
              </w:rPr>
            </w:pPr>
            <w:r w:rsidRPr="00B1469A">
              <w:rPr>
                <w:rFonts w:ascii="Times New Roman" w:hAnsi="Times New Roman"/>
                <w:b w:val="0"/>
                <w:bCs w:val="0"/>
                <w:i w:val="0"/>
                <w:iCs w:val="0"/>
                <w:sz w:val="26"/>
                <w:szCs w:val="26"/>
              </w:rPr>
              <w:t>Gegebra dùng để làm gì?</w:t>
            </w:r>
          </w:p>
          <w:p w:rsidR="00066A59" w:rsidRPr="00B1469A" w:rsidRDefault="00066A59" w:rsidP="00066A59">
            <w:pPr>
              <w:rPr>
                <w:sz w:val="26"/>
              </w:rPr>
            </w:pPr>
            <w:r w:rsidRPr="00B1469A">
              <w:rPr>
                <w:sz w:val="26"/>
              </w:rPr>
              <w:t>Gv: Gegebra có thể vẽ hình không gian được không?</w:t>
            </w:r>
          </w:p>
          <w:p w:rsidR="00066A59" w:rsidRPr="00B1469A" w:rsidRDefault="00066A59" w:rsidP="00066A59">
            <w:pPr>
              <w:pStyle w:val="Heading2"/>
              <w:rPr>
                <w:rFonts w:ascii="Times New Roman" w:hAnsi="Times New Roman"/>
                <w:b w:val="0"/>
                <w:bCs w:val="0"/>
                <w:i w:val="0"/>
                <w:iCs w:val="0"/>
                <w:sz w:val="26"/>
                <w:szCs w:val="26"/>
              </w:rPr>
            </w:pPr>
            <w:r w:rsidRPr="00B1469A">
              <w:rPr>
                <w:rFonts w:ascii="Times New Roman" w:hAnsi="Times New Roman"/>
                <w:b w:val="0"/>
                <w:bCs w:val="0"/>
                <w:i w:val="0"/>
                <w:iCs w:val="0"/>
                <w:sz w:val="26"/>
                <w:szCs w:val="26"/>
              </w:rPr>
              <w:t>Yenka là một phần mềm nhỏ của công ty phần mềm Crocodile nổi tiếng.</w:t>
            </w:r>
          </w:p>
          <w:p w:rsidR="00066A59" w:rsidRPr="00B1469A" w:rsidRDefault="00066A59" w:rsidP="00066A59">
            <w:pPr>
              <w:rPr>
                <w:sz w:val="26"/>
                <w:szCs w:val="26"/>
                <w:lang w:val="vi-VN"/>
              </w:rPr>
            </w:pPr>
            <w:r w:rsidRPr="00B1469A">
              <w:rPr>
                <w:sz w:val="26"/>
                <w:szCs w:val="26"/>
              </w:rPr>
              <w:t>Ch</w:t>
            </w:r>
            <w:r w:rsidRPr="00B1469A">
              <w:rPr>
                <w:sz w:val="26"/>
                <w:szCs w:val="26"/>
                <w:lang w:val="vi-VN"/>
              </w:rPr>
              <w:t>ức năng chính của phần mền Yenka dùng để làm gì?</w:t>
            </w:r>
          </w:p>
        </w:tc>
        <w:tc>
          <w:tcPr>
            <w:tcW w:w="6248" w:type="dxa"/>
          </w:tcPr>
          <w:p w:rsidR="00066A59" w:rsidRPr="00B1469A" w:rsidRDefault="00066A59" w:rsidP="00066A59">
            <w:pPr>
              <w:rPr>
                <w:sz w:val="26"/>
                <w:szCs w:val="26"/>
                <w:lang w:val="pt-BR"/>
              </w:rPr>
            </w:pPr>
            <w:r w:rsidRPr="00B1469A">
              <w:rPr>
                <w:b/>
                <w:sz w:val="26"/>
                <w:szCs w:val="26"/>
                <w:lang w:val="pt-BR"/>
              </w:rPr>
              <w:t xml:space="preserve">H: </w:t>
            </w:r>
            <w:r w:rsidRPr="00B1469A">
              <w:rPr>
                <w:sz w:val="26"/>
                <w:szCs w:val="26"/>
                <w:lang w:val="pt-BR"/>
              </w:rPr>
              <w:t>Trả lời</w:t>
            </w:r>
          </w:p>
          <w:p w:rsidR="00066A59" w:rsidRPr="00B1469A" w:rsidRDefault="00066A59" w:rsidP="00066A59">
            <w:pPr>
              <w:rPr>
                <w:sz w:val="26"/>
                <w:szCs w:val="26"/>
                <w:lang w:val="pt-BR"/>
              </w:rPr>
            </w:pPr>
          </w:p>
          <w:p w:rsidR="00066A59" w:rsidRPr="00B1469A" w:rsidRDefault="00066A59" w:rsidP="00066A59">
            <w:pPr>
              <w:rPr>
                <w:sz w:val="26"/>
                <w:szCs w:val="26"/>
                <w:lang w:val="pt-BR"/>
              </w:rPr>
            </w:pPr>
            <w:r w:rsidRPr="00B1469A">
              <w:rPr>
                <w:sz w:val="26"/>
                <w:szCs w:val="26"/>
                <w:lang w:val="pt-BR"/>
              </w:rPr>
              <w:t>Hs: Trả lời</w:t>
            </w:r>
          </w:p>
          <w:p w:rsidR="00066A59" w:rsidRPr="00B1469A" w:rsidRDefault="00066A59" w:rsidP="00066A59">
            <w:pPr>
              <w:rPr>
                <w:sz w:val="26"/>
                <w:szCs w:val="26"/>
                <w:lang w:val="pt-BR"/>
              </w:rPr>
            </w:pPr>
          </w:p>
          <w:p w:rsidR="00066A59" w:rsidRPr="00B1469A" w:rsidRDefault="00066A59" w:rsidP="00066A59">
            <w:pPr>
              <w:rPr>
                <w:sz w:val="26"/>
                <w:szCs w:val="26"/>
                <w:lang w:val="pt-BR"/>
              </w:rPr>
            </w:pPr>
          </w:p>
          <w:p w:rsidR="00066A59" w:rsidRPr="00B1469A" w:rsidRDefault="00066A59" w:rsidP="00066A59">
            <w:pPr>
              <w:rPr>
                <w:sz w:val="26"/>
                <w:szCs w:val="26"/>
                <w:lang w:val="pt-BR"/>
              </w:rPr>
            </w:pPr>
          </w:p>
          <w:p w:rsidR="00066A59" w:rsidRPr="00B1469A" w:rsidRDefault="00066A59" w:rsidP="00066A59">
            <w:pPr>
              <w:rPr>
                <w:sz w:val="26"/>
                <w:szCs w:val="26"/>
                <w:lang w:val="pt-BR"/>
              </w:rPr>
            </w:pPr>
            <w:r w:rsidRPr="00B1469A">
              <w:rPr>
                <w:sz w:val="26"/>
                <w:szCs w:val="26"/>
                <w:lang w:val="pt-BR"/>
              </w:rPr>
              <w:t xml:space="preserve"> </w:t>
            </w:r>
          </w:p>
          <w:p w:rsidR="00066A59" w:rsidRPr="00B1469A" w:rsidRDefault="00066A59" w:rsidP="00066A59">
            <w:pPr>
              <w:rPr>
                <w:sz w:val="26"/>
                <w:szCs w:val="26"/>
                <w:lang w:val="pt-BR"/>
              </w:rPr>
            </w:pPr>
            <w:r w:rsidRPr="00B1469A">
              <w:rPr>
                <w:sz w:val="26"/>
                <w:szCs w:val="26"/>
                <w:lang w:val="pt-BR"/>
              </w:rPr>
              <w:t>Chức năng chính của phần mềm là giúp học sinh thiết kế các mô hình hình khối kiến trúc trong không gian dựa trên các hình không gian cơ bản như  hình trụ, lăng trụ, hình chóp, hình hộp</w:t>
            </w:r>
          </w:p>
          <w:p w:rsidR="00066A59" w:rsidRPr="00B1469A" w:rsidRDefault="00066A59" w:rsidP="00066A59">
            <w:pPr>
              <w:rPr>
                <w:sz w:val="26"/>
                <w:szCs w:val="26"/>
                <w:lang w:val="pt-BR"/>
              </w:rPr>
            </w:pPr>
          </w:p>
        </w:tc>
      </w:tr>
      <w:tr w:rsidR="00066A59" w:rsidRPr="00B1469A">
        <w:tc>
          <w:tcPr>
            <w:tcW w:w="10659" w:type="dxa"/>
            <w:gridSpan w:val="2"/>
          </w:tcPr>
          <w:p w:rsidR="00066A59" w:rsidRPr="00B1469A" w:rsidRDefault="00066A59" w:rsidP="00066A59">
            <w:pPr>
              <w:jc w:val="center"/>
              <w:rPr>
                <w:b/>
                <w:sz w:val="26"/>
                <w:szCs w:val="26"/>
                <w:lang w:val="pt-BR"/>
              </w:rPr>
            </w:pPr>
            <w:r w:rsidRPr="00B1469A">
              <w:rPr>
                <w:b/>
                <w:sz w:val="26"/>
                <w:szCs w:val="26"/>
                <w:lang w:val="pt-BR"/>
              </w:rPr>
              <w:t xml:space="preserve"> Giới thiệu màn hình làm việc chính của phần mềm</w:t>
            </w:r>
          </w:p>
        </w:tc>
      </w:tr>
      <w:tr w:rsidR="00066A59" w:rsidRPr="00B1469A">
        <w:tc>
          <w:tcPr>
            <w:tcW w:w="4411" w:type="dxa"/>
          </w:tcPr>
          <w:p w:rsidR="00066A59" w:rsidRPr="00B1469A" w:rsidRDefault="00066A59" w:rsidP="00066A59">
            <w:pPr>
              <w:rPr>
                <w:bCs/>
                <w:sz w:val="26"/>
                <w:szCs w:val="26"/>
                <w:lang w:val="pt-BR"/>
              </w:rPr>
            </w:pPr>
            <w:r w:rsidRPr="00B1469A">
              <w:rPr>
                <w:bCs/>
                <w:sz w:val="26"/>
                <w:szCs w:val="26"/>
                <w:lang w:val="pt-BR"/>
              </w:rPr>
              <w:t>a/ khởi động :</w:t>
            </w:r>
          </w:p>
          <w:p w:rsidR="00066A59" w:rsidRPr="00B1469A" w:rsidRDefault="00066A59" w:rsidP="00066A59">
            <w:pPr>
              <w:rPr>
                <w:sz w:val="26"/>
                <w:szCs w:val="26"/>
                <w:lang w:val="pt-BR"/>
              </w:rPr>
            </w:pPr>
          </w:p>
          <w:p w:rsidR="00066A59" w:rsidRPr="00B1469A" w:rsidRDefault="00066A59" w:rsidP="00066A59">
            <w:pPr>
              <w:rPr>
                <w:bCs/>
                <w:sz w:val="26"/>
                <w:szCs w:val="26"/>
                <w:lang w:val="pt-BR"/>
              </w:rPr>
            </w:pPr>
          </w:p>
          <w:p w:rsidR="00066A59" w:rsidRPr="00B1469A" w:rsidRDefault="00066A59" w:rsidP="00066A59">
            <w:pPr>
              <w:rPr>
                <w:sz w:val="26"/>
                <w:szCs w:val="26"/>
                <w:lang w:val="pt-BR"/>
              </w:rPr>
            </w:pPr>
            <w:r w:rsidRPr="00B1469A">
              <w:rPr>
                <w:bCs/>
                <w:sz w:val="26"/>
                <w:szCs w:val="26"/>
                <w:lang w:val="pt-BR"/>
              </w:rPr>
              <w:t>b/ Màn hình chính :</w:t>
            </w:r>
          </w:p>
          <w:p w:rsidR="00066A59" w:rsidRPr="00B1469A" w:rsidRDefault="00066A59" w:rsidP="00066A59">
            <w:pPr>
              <w:jc w:val="both"/>
              <w:rPr>
                <w:sz w:val="26"/>
                <w:szCs w:val="26"/>
                <w:lang w:val="pt-BR"/>
              </w:rPr>
            </w:pPr>
            <w:r w:rsidRPr="00B1469A">
              <w:rPr>
                <w:sz w:val="26"/>
                <w:szCs w:val="26"/>
                <w:lang w:val="pt-BR"/>
              </w:rPr>
              <w:t>G: Chiếu lên màn hình chính của phần mềm Yenka.</w:t>
            </w: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jc w:val="both"/>
              <w:rPr>
                <w:sz w:val="26"/>
                <w:szCs w:val="26"/>
                <w:lang w:val="pt-BR"/>
              </w:rPr>
            </w:pPr>
          </w:p>
          <w:p w:rsidR="00066A59" w:rsidRPr="00B1469A" w:rsidRDefault="00066A59" w:rsidP="00066A59">
            <w:pPr>
              <w:rPr>
                <w:bCs/>
                <w:sz w:val="26"/>
                <w:szCs w:val="26"/>
                <w:lang w:val="pt-BR"/>
              </w:rPr>
            </w:pPr>
            <w:r w:rsidRPr="00B1469A">
              <w:rPr>
                <w:bCs/>
                <w:sz w:val="26"/>
                <w:szCs w:val="26"/>
                <w:lang w:val="pt-BR"/>
              </w:rPr>
              <w:t>c/Thoát khỏi phần mềm :</w:t>
            </w:r>
          </w:p>
          <w:p w:rsidR="00066A59" w:rsidRPr="00B1469A" w:rsidRDefault="00066A59" w:rsidP="00066A59">
            <w:pPr>
              <w:jc w:val="both"/>
              <w:rPr>
                <w:sz w:val="26"/>
                <w:szCs w:val="26"/>
                <w:lang w:val="pt-BR"/>
              </w:rPr>
            </w:pPr>
            <w:r w:rsidRPr="00B1469A">
              <w:rPr>
                <w:b/>
                <w:sz w:val="26"/>
                <w:szCs w:val="26"/>
                <w:lang w:val="pt-BR"/>
              </w:rPr>
              <w:t xml:space="preserve">G: </w:t>
            </w:r>
            <w:r w:rsidRPr="00B1469A">
              <w:rPr>
                <w:sz w:val="26"/>
                <w:szCs w:val="26"/>
                <w:lang w:val="pt-BR"/>
              </w:rPr>
              <w:t>Để thoát khỏi phần mềm, nháy chuột vào đâu?</w:t>
            </w:r>
          </w:p>
          <w:p w:rsidR="00066A59" w:rsidRPr="00B1469A" w:rsidRDefault="00066A59" w:rsidP="00066A59">
            <w:pPr>
              <w:jc w:val="both"/>
              <w:rPr>
                <w:sz w:val="26"/>
                <w:szCs w:val="26"/>
                <w:lang w:val="pt-BR"/>
              </w:rPr>
            </w:pPr>
            <w:r w:rsidRPr="00B1469A">
              <w:rPr>
                <w:sz w:val="26"/>
                <w:szCs w:val="26"/>
                <w:lang w:val="pt-BR"/>
              </w:rPr>
              <w:t>G: Thực hiện và chiếu lên màn hình</w:t>
            </w:r>
          </w:p>
        </w:tc>
        <w:tc>
          <w:tcPr>
            <w:tcW w:w="6248" w:type="dxa"/>
          </w:tcPr>
          <w:p w:rsidR="00066A59" w:rsidRPr="00B1469A" w:rsidRDefault="00066A59" w:rsidP="00066A59">
            <w:pPr>
              <w:rPr>
                <w:sz w:val="26"/>
                <w:szCs w:val="26"/>
              </w:rPr>
            </w:pPr>
            <w:r w:rsidRPr="00B1469A">
              <w:rPr>
                <w:sz w:val="26"/>
                <w:szCs w:val="26"/>
              </w:rPr>
              <w:object w:dxaOrig="5325" w:dyaOrig="1230">
                <v:shape id="_x0000_i1045" type="#_x0000_t75" style="width:207.5pt;height:61.5pt" o:ole="">
                  <v:imagedata r:id="rId95" o:title=""/>
                </v:shape>
                <o:OLEObject Type="Embed" ProgID="PBrush" ShapeID="_x0000_i1045" DrawAspect="Content" ObjectID="_1750668117" r:id="rId96"/>
              </w:objec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object w:dxaOrig="4140" w:dyaOrig="3210">
                <v:shape id="_x0000_i1046" type="#_x0000_t75" style="width:207pt;height:160.5pt" o:ole="">
                  <v:imagedata r:id="rId97" o:title=""/>
                </v:shape>
                <o:OLEObject Type="Embed" ProgID="PBrush" ShapeID="_x0000_i1046" DrawAspect="Content" ObjectID="_1750668118" r:id="rId98"/>
              </w:objec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H: Nháy nút Close trên thanh công cụ.</w:t>
            </w:r>
          </w:p>
          <w:p w:rsidR="00066A59" w:rsidRPr="00B1469A" w:rsidRDefault="00066A59" w:rsidP="00066A59">
            <w:pPr>
              <w:rPr>
                <w:sz w:val="26"/>
                <w:szCs w:val="26"/>
              </w:rPr>
            </w:pPr>
          </w:p>
          <w:p w:rsidR="00066A59" w:rsidRPr="00B1469A" w:rsidRDefault="00066A59" w:rsidP="00066A59">
            <w:pPr>
              <w:rPr>
                <w:b/>
                <w:sz w:val="26"/>
                <w:szCs w:val="26"/>
              </w:rPr>
            </w:pPr>
            <w:r w:rsidRPr="00B1469A">
              <w:rPr>
                <w:sz w:val="26"/>
                <w:szCs w:val="26"/>
              </w:rPr>
              <w:t>H: Quan sát.</w:t>
            </w:r>
          </w:p>
        </w:tc>
      </w:tr>
      <w:tr w:rsidR="00066A59" w:rsidRPr="00B1469A">
        <w:tc>
          <w:tcPr>
            <w:tcW w:w="10659" w:type="dxa"/>
            <w:gridSpan w:val="2"/>
          </w:tcPr>
          <w:p w:rsidR="00066A59" w:rsidRPr="00B1469A" w:rsidRDefault="00066A59" w:rsidP="00066A59">
            <w:pPr>
              <w:jc w:val="center"/>
              <w:rPr>
                <w:b/>
                <w:sz w:val="26"/>
                <w:szCs w:val="26"/>
              </w:rPr>
            </w:pPr>
            <w:r w:rsidRPr="00B1469A">
              <w:rPr>
                <w:b/>
                <w:sz w:val="26"/>
                <w:szCs w:val="26"/>
              </w:rPr>
              <w:t>Tạo hình không gian</w:t>
            </w:r>
          </w:p>
        </w:tc>
      </w:tr>
      <w:tr w:rsidR="00066A59" w:rsidRPr="00B1469A">
        <w:tc>
          <w:tcPr>
            <w:tcW w:w="4411" w:type="dxa"/>
          </w:tcPr>
          <w:p w:rsidR="00066A59" w:rsidRPr="00B1469A" w:rsidRDefault="00391465" w:rsidP="00066A59">
            <w:pPr>
              <w:rPr>
                <w:b/>
                <w:sz w:val="26"/>
                <w:szCs w:val="26"/>
              </w:rPr>
            </w:pPr>
            <w:r>
              <w:rPr>
                <w:noProof/>
                <w:sz w:val="26"/>
                <w:szCs w:val="26"/>
              </w:rPr>
              <w:drawing>
                <wp:anchor distT="0" distB="0" distL="114300" distR="114300" simplePos="0" relativeHeight="251650560" behindDoc="1" locked="0" layoutInCell="1" allowOverlap="1">
                  <wp:simplePos x="0" y="0"/>
                  <wp:positionH relativeFrom="column">
                    <wp:posOffset>464820</wp:posOffset>
                  </wp:positionH>
                  <wp:positionV relativeFrom="paragraph">
                    <wp:posOffset>-2042160</wp:posOffset>
                  </wp:positionV>
                  <wp:extent cx="2133600" cy="1548765"/>
                  <wp:effectExtent l="0" t="0" r="0" b="0"/>
                  <wp:wrapTight wrapText="bothSides">
                    <wp:wrapPolygon edited="0">
                      <wp:start x="0" y="0"/>
                      <wp:lineTo x="0" y="21255"/>
                      <wp:lineTo x="21407" y="21255"/>
                      <wp:lineTo x="21407" y="0"/>
                      <wp:lineTo x="0" y="0"/>
                    </wp:wrapPolygon>
                  </wp:wrapTight>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2133600" cy="1548765"/>
                          </a:xfrm>
                          <a:prstGeom prst="rect">
                            <a:avLst/>
                          </a:prstGeom>
                          <a:noFill/>
                        </pic:spPr>
                      </pic:pic>
                    </a:graphicData>
                  </a:graphic>
                  <wp14:sizeRelH relativeFrom="page">
                    <wp14:pctWidth>0</wp14:pctWidth>
                  </wp14:sizeRelH>
                  <wp14:sizeRelV relativeFrom="page">
                    <wp14:pctHeight>0</wp14:pctHeight>
                  </wp14:sizeRelV>
                </wp:anchor>
              </w:drawing>
            </w:r>
            <w:r w:rsidR="00066A59" w:rsidRPr="00B1469A">
              <w:rPr>
                <w:b/>
                <w:sz w:val="26"/>
                <w:szCs w:val="26"/>
              </w:rPr>
              <w:t>a)Tạo mô hình.</w: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G: Chiếu các đối tượng và giới thiệu từng hình.</w:t>
            </w:r>
          </w:p>
          <w:p w:rsidR="00066A59" w:rsidRPr="00B1469A" w:rsidRDefault="00066A59" w:rsidP="00066A59">
            <w:pPr>
              <w:rPr>
                <w:sz w:val="26"/>
                <w:szCs w:val="26"/>
              </w:rPr>
            </w:pPr>
            <w:r w:rsidRPr="00B1469A">
              <w:rPr>
                <w:sz w:val="26"/>
                <w:szCs w:val="26"/>
              </w:rPr>
              <w:t>G: Các bước để tạo hình như thế nào?</w:t>
            </w: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spacing w:before="60" w:after="60"/>
              <w:jc w:val="both"/>
              <w:rPr>
                <w:sz w:val="26"/>
                <w:szCs w:val="26"/>
              </w:rPr>
            </w:pPr>
            <w:r w:rsidRPr="00B1469A">
              <w:rPr>
                <w:sz w:val="26"/>
                <w:szCs w:val="26"/>
              </w:rPr>
              <w:sym w:font="Wingdings" w:char="F040"/>
            </w:r>
            <w:r w:rsidRPr="00B1469A">
              <w:rPr>
                <w:sz w:val="26"/>
                <w:szCs w:val="26"/>
              </w:rPr>
              <w:t xml:space="preserve"> Xoay mô hình trong không gian 3D :</w:t>
            </w:r>
          </w:p>
          <w:p w:rsidR="00066A59" w:rsidRPr="00B1469A" w:rsidRDefault="00066A59" w:rsidP="00066A59">
            <w:pPr>
              <w:spacing w:before="60" w:after="60"/>
              <w:jc w:val="both"/>
              <w:rPr>
                <w:sz w:val="26"/>
                <w:szCs w:val="26"/>
              </w:rPr>
            </w:pPr>
            <w:r w:rsidRPr="00B1469A">
              <w:rPr>
                <w:sz w:val="26"/>
                <w:szCs w:val="26"/>
              </w:rPr>
              <w:t>G: Các bước để xoay mô hình?</w:t>
            </w:r>
          </w:p>
          <w:p w:rsidR="00066A59" w:rsidRPr="00B1469A" w:rsidRDefault="00066A59" w:rsidP="00066A59">
            <w:pPr>
              <w:spacing w:before="60" w:after="60"/>
              <w:jc w:val="both"/>
              <w:rPr>
                <w:sz w:val="26"/>
                <w:szCs w:val="26"/>
              </w:rPr>
            </w:pPr>
            <w:r w:rsidRPr="00B1469A">
              <w:rPr>
                <w:sz w:val="26"/>
                <w:szCs w:val="26"/>
              </w:rPr>
              <w:t>G: Thực hiện trên máy tính và học sinh quan sát.</w:t>
            </w: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r w:rsidRPr="00B1469A">
              <w:rPr>
                <w:sz w:val="26"/>
                <w:szCs w:val="26"/>
              </w:rPr>
              <w:sym w:font="Wingdings" w:char="F040"/>
            </w:r>
            <w:r w:rsidRPr="00B1469A">
              <w:rPr>
                <w:sz w:val="26"/>
                <w:szCs w:val="26"/>
              </w:rPr>
              <w:t xml:space="preserve"> Phóng to , thu nhỏ :</w:t>
            </w:r>
          </w:p>
          <w:p w:rsidR="00066A59" w:rsidRPr="00B1469A" w:rsidRDefault="00066A59" w:rsidP="00066A59">
            <w:pPr>
              <w:spacing w:before="60" w:after="60"/>
              <w:jc w:val="both"/>
              <w:rPr>
                <w:sz w:val="26"/>
                <w:szCs w:val="26"/>
              </w:rPr>
            </w:pPr>
            <w:r w:rsidRPr="00B1469A">
              <w:rPr>
                <w:sz w:val="26"/>
                <w:szCs w:val="26"/>
              </w:rPr>
              <w:t>G: Các bước để phóng to, thu nhỏ?</w:t>
            </w:r>
          </w:p>
          <w:p w:rsidR="00066A59" w:rsidRPr="00B1469A" w:rsidRDefault="00066A59" w:rsidP="00066A59">
            <w:pPr>
              <w:spacing w:before="60" w:after="60"/>
              <w:jc w:val="both"/>
              <w:rPr>
                <w:sz w:val="26"/>
                <w:szCs w:val="26"/>
              </w:rPr>
            </w:pPr>
            <w:r w:rsidRPr="00B1469A">
              <w:rPr>
                <w:sz w:val="26"/>
                <w:szCs w:val="26"/>
              </w:rPr>
              <w:t>G: Thực hiện</w:t>
            </w: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066A59" w:rsidRPr="00B1469A" w:rsidRDefault="00066A59" w:rsidP="00066A59">
            <w:pPr>
              <w:spacing w:before="60" w:after="60"/>
              <w:ind w:left="360"/>
              <w:jc w:val="both"/>
              <w:rPr>
                <w:sz w:val="26"/>
                <w:szCs w:val="26"/>
              </w:rPr>
            </w:pPr>
            <w:r w:rsidRPr="00B1469A">
              <w:rPr>
                <w:sz w:val="26"/>
                <w:szCs w:val="26"/>
              </w:rPr>
              <w:sym w:font="Wingdings" w:char="F040"/>
            </w:r>
            <w:r w:rsidRPr="00B1469A">
              <w:rPr>
                <w:sz w:val="26"/>
                <w:szCs w:val="26"/>
              </w:rPr>
              <w:t xml:space="preserve"> di chuyển khung mô hình :</w:t>
            </w:r>
          </w:p>
          <w:p w:rsidR="00066A59" w:rsidRPr="00B1469A" w:rsidRDefault="00066A59" w:rsidP="00066A59">
            <w:pPr>
              <w:spacing w:before="60" w:after="60"/>
              <w:jc w:val="both"/>
              <w:rPr>
                <w:sz w:val="26"/>
                <w:szCs w:val="26"/>
              </w:rPr>
            </w:pPr>
            <w:r w:rsidRPr="00B1469A">
              <w:rPr>
                <w:sz w:val="26"/>
                <w:szCs w:val="26"/>
              </w:rPr>
              <w:t>G: Các bước để di chuyển khung mô hình?</w:t>
            </w: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r w:rsidRPr="00B1469A">
              <w:rPr>
                <w:sz w:val="26"/>
                <w:szCs w:val="26"/>
              </w:rPr>
              <w:t>G: Thực hiện trên máy</w:t>
            </w:r>
          </w:p>
          <w:p w:rsidR="00066A59" w:rsidRPr="00B1469A" w:rsidRDefault="00066A59" w:rsidP="00066A59">
            <w:pPr>
              <w:spacing w:before="60" w:after="60"/>
              <w:jc w:val="both"/>
              <w:rPr>
                <w:sz w:val="26"/>
                <w:szCs w:val="26"/>
              </w:rPr>
            </w:pPr>
            <w:r w:rsidRPr="00B1469A">
              <w:rPr>
                <w:sz w:val="26"/>
                <w:szCs w:val="26"/>
              </w:rPr>
              <w:t>Gv: Yêu cầu học sinh lên thực hiện</w:t>
            </w:r>
          </w:p>
          <w:p w:rsidR="00066A59" w:rsidRPr="00B1469A" w:rsidRDefault="00066A59" w:rsidP="00066A59">
            <w:pPr>
              <w:spacing w:before="60" w:after="60"/>
              <w:jc w:val="both"/>
              <w:rPr>
                <w:sz w:val="26"/>
                <w:szCs w:val="26"/>
              </w:rPr>
            </w:pPr>
            <w:r w:rsidRPr="00B1469A">
              <w:rPr>
                <w:sz w:val="26"/>
                <w:szCs w:val="26"/>
              </w:rPr>
              <w:t>Gv: Chốt vấn đề</w:t>
            </w:r>
          </w:p>
          <w:p w:rsidR="00066A59" w:rsidRPr="00B1469A" w:rsidRDefault="00066A59" w:rsidP="00066A59">
            <w:pPr>
              <w:spacing w:before="60" w:after="60"/>
              <w:jc w:val="both"/>
              <w:rPr>
                <w:sz w:val="26"/>
                <w:szCs w:val="26"/>
              </w:rPr>
            </w:pPr>
            <w:r w:rsidRPr="00B1469A">
              <w:rPr>
                <w:b/>
                <w:sz w:val="26"/>
                <w:szCs w:val="26"/>
              </w:rPr>
              <w:t>b/ Các lệnh tạo mới, lưu, mở tệp mô hình</w:t>
            </w:r>
            <w:r w:rsidRPr="00B1469A">
              <w:rPr>
                <w:sz w:val="26"/>
                <w:szCs w:val="26"/>
              </w:rPr>
              <w:t>. :</w:t>
            </w:r>
          </w:p>
          <w:p w:rsidR="00066A59" w:rsidRPr="00B1469A" w:rsidRDefault="00066A59" w:rsidP="00066A59">
            <w:pPr>
              <w:spacing w:before="60" w:after="60"/>
              <w:jc w:val="both"/>
              <w:rPr>
                <w:sz w:val="26"/>
                <w:szCs w:val="26"/>
              </w:rPr>
            </w:pPr>
            <w:r w:rsidRPr="00B1469A">
              <w:rPr>
                <w:sz w:val="26"/>
                <w:szCs w:val="26"/>
              </w:rPr>
              <w:t>G: Các bước để mở, lưu, tạo mới giống các phần mềm khác.</w:t>
            </w:r>
          </w:p>
          <w:p w:rsidR="00066A59" w:rsidRPr="00B1469A" w:rsidRDefault="00066A59" w:rsidP="00066A59">
            <w:pPr>
              <w:spacing w:before="60" w:after="60"/>
              <w:jc w:val="both"/>
              <w:rPr>
                <w:sz w:val="26"/>
                <w:szCs w:val="26"/>
              </w:rPr>
            </w:pPr>
            <w:r w:rsidRPr="00B1469A">
              <w:rPr>
                <w:sz w:val="26"/>
                <w:szCs w:val="26"/>
              </w:rPr>
              <w:t>G: Để lưu: File\save</w:t>
            </w:r>
          </w:p>
          <w:p w:rsidR="00066A59" w:rsidRPr="00B1469A" w:rsidRDefault="00066A59" w:rsidP="00066A59">
            <w:pPr>
              <w:spacing w:before="60" w:after="60"/>
              <w:jc w:val="both"/>
              <w:rPr>
                <w:sz w:val="26"/>
                <w:szCs w:val="26"/>
              </w:rPr>
            </w:pPr>
            <w:r w:rsidRPr="00B1469A">
              <w:rPr>
                <w:sz w:val="26"/>
                <w:szCs w:val="26"/>
              </w:rPr>
              <w:t>G: Để mở mới: File\New</w:t>
            </w:r>
          </w:p>
          <w:p w:rsidR="00066A59" w:rsidRPr="00B1469A" w:rsidRDefault="00066A59" w:rsidP="00066A59">
            <w:pPr>
              <w:spacing w:before="60" w:after="60"/>
              <w:jc w:val="both"/>
              <w:rPr>
                <w:sz w:val="26"/>
                <w:szCs w:val="26"/>
              </w:rPr>
            </w:pPr>
            <w:r w:rsidRPr="00B1469A">
              <w:rPr>
                <w:sz w:val="26"/>
                <w:szCs w:val="26"/>
              </w:rPr>
              <w:t xml:space="preserve">G: Để mở tệp mô hình: File\open. </w:t>
            </w:r>
          </w:p>
          <w:p w:rsidR="00066A59" w:rsidRPr="00B1469A" w:rsidRDefault="00066A59" w:rsidP="00066A59">
            <w:pPr>
              <w:spacing w:before="60" w:after="60"/>
              <w:jc w:val="both"/>
              <w:rPr>
                <w:b/>
                <w:sz w:val="26"/>
                <w:szCs w:val="26"/>
              </w:rPr>
            </w:pPr>
            <w:r w:rsidRPr="00B1469A">
              <w:rPr>
                <w:b/>
                <w:sz w:val="26"/>
                <w:szCs w:val="26"/>
              </w:rPr>
              <w:t>c/ Xóa các đối tượng :</w:t>
            </w:r>
          </w:p>
          <w:p w:rsidR="00066A59" w:rsidRPr="00B1469A" w:rsidRDefault="00066A59" w:rsidP="00066A59">
            <w:pPr>
              <w:spacing w:before="60" w:after="60"/>
              <w:jc w:val="both"/>
              <w:rPr>
                <w:sz w:val="26"/>
                <w:szCs w:val="26"/>
              </w:rPr>
            </w:pPr>
            <w:r w:rsidRPr="00B1469A">
              <w:rPr>
                <w:b/>
                <w:sz w:val="26"/>
                <w:szCs w:val="26"/>
              </w:rPr>
              <w:t>G:</w:t>
            </w:r>
            <w:r w:rsidRPr="00B1469A">
              <w:rPr>
                <w:sz w:val="26"/>
                <w:szCs w:val="26"/>
              </w:rPr>
              <w:t>Để xóa đối tượng em làm thế nào?</w:t>
            </w: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r w:rsidRPr="00B1469A">
              <w:rPr>
                <w:sz w:val="26"/>
                <w:szCs w:val="26"/>
              </w:rPr>
              <w:t>G: Để xóa nhiếu đối tượng cùng 1 lúc?</w:t>
            </w:r>
          </w:p>
        </w:tc>
        <w:tc>
          <w:tcPr>
            <w:tcW w:w="6248" w:type="dxa"/>
          </w:tcPr>
          <w:p w:rsidR="00066A59" w:rsidRPr="00B1469A" w:rsidRDefault="00066A59" w:rsidP="00066A59">
            <w:pPr>
              <w:spacing w:before="60" w:after="60" w:line="264" w:lineRule="auto"/>
              <w:jc w:val="both"/>
              <w:rPr>
                <w:sz w:val="26"/>
                <w:szCs w:val="26"/>
              </w:rPr>
            </w:pPr>
            <w:r w:rsidRPr="00B1469A">
              <w:rPr>
                <w:sz w:val="26"/>
                <w:szCs w:val="26"/>
              </w:rPr>
              <w:t>H: Quan sát đối tượng</w:t>
            </w:r>
          </w:p>
          <w:p w:rsidR="00066A59" w:rsidRPr="00B1469A" w:rsidRDefault="00066A59" w:rsidP="00066A59">
            <w:pPr>
              <w:spacing w:before="60" w:after="60" w:line="264" w:lineRule="auto"/>
              <w:jc w:val="both"/>
              <w:rPr>
                <w:sz w:val="26"/>
                <w:szCs w:val="26"/>
              </w:rPr>
            </w:pPr>
          </w:p>
          <w:p w:rsidR="00066A59" w:rsidRPr="00B1469A" w:rsidRDefault="00066A59" w:rsidP="00066A59">
            <w:pPr>
              <w:spacing w:before="60" w:after="60" w:line="264" w:lineRule="auto"/>
              <w:jc w:val="both"/>
              <w:rPr>
                <w:sz w:val="26"/>
                <w:szCs w:val="26"/>
              </w:rPr>
            </w:pPr>
          </w:p>
          <w:p w:rsidR="00066A59" w:rsidRPr="00B1469A" w:rsidRDefault="00066A59" w:rsidP="00066A59">
            <w:pPr>
              <w:spacing w:before="60" w:after="60" w:line="264" w:lineRule="auto"/>
              <w:jc w:val="both"/>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H: Chọn hình và kéo thả các đối tượng vào khu vực tạo các đối tượng</w:t>
            </w: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8E6C0E">
            <w:pPr>
              <w:numPr>
                <w:ilvl w:val="0"/>
                <w:numId w:val="80"/>
              </w:numPr>
              <w:spacing w:before="60" w:after="60"/>
              <w:jc w:val="both"/>
              <w:rPr>
                <w:sz w:val="26"/>
                <w:szCs w:val="26"/>
              </w:rPr>
            </w:pPr>
            <w:r w:rsidRPr="00B1469A">
              <w:rPr>
                <w:sz w:val="26"/>
                <w:szCs w:val="26"/>
              </w:rPr>
              <w:t>Nháy vào biểu tượng xoay</w:t>
            </w:r>
          </w:p>
          <w:p w:rsidR="00066A59" w:rsidRPr="00B1469A" w:rsidRDefault="00066A59" w:rsidP="008E6C0E">
            <w:pPr>
              <w:numPr>
                <w:ilvl w:val="0"/>
                <w:numId w:val="80"/>
              </w:numPr>
              <w:spacing w:before="60" w:after="60"/>
              <w:jc w:val="both"/>
              <w:rPr>
                <w:sz w:val="26"/>
                <w:szCs w:val="26"/>
              </w:rPr>
            </w:pPr>
            <w:r w:rsidRPr="00B1469A">
              <w:rPr>
                <w:sz w:val="26"/>
                <w:szCs w:val="26"/>
              </w:rPr>
              <w:t xml:space="preserve">Đưa con trỏ chuột lên mô hình </w:t>
            </w:r>
          </w:p>
          <w:p w:rsidR="00066A59" w:rsidRPr="00B1469A" w:rsidRDefault="00391465" w:rsidP="00066A59">
            <w:pPr>
              <w:rPr>
                <w:sz w:val="26"/>
                <w:szCs w:val="26"/>
              </w:rPr>
            </w:pPr>
            <w:r>
              <w:rPr>
                <w:noProof/>
                <w:sz w:val="26"/>
                <w:szCs w:val="26"/>
              </w:rPr>
              <w:drawing>
                <wp:anchor distT="0" distB="0" distL="114300" distR="114300" simplePos="0" relativeHeight="251652608" behindDoc="1" locked="0" layoutInCell="1" allowOverlap="1">
                  <wp:simplePos x="0" y="0"/>
                  <wp:positionH relativeFrom="column">
                    <wp:posOffset>277495</wp:posOffset>
                  </wp:positionH>
                  <wp:positionV relativeFrom="paragraph">
                    <wp:posOffset>97790</wp:posOffset>
                  </wp:positionV>
                  <wp:extent cx="2185035" cy="1479550"/>
                  <wp:effectExtent l="0" t="0" r="5715" b="6350"/>
                  <wp:wrapTight wrapText="bothSides">
                    <wp:wrapPolygon edited="0">
                      <wp:start x="0" y="0"/>
                      <wp:lineTo x="0" y="21415"/>
                      <wp:lineTo x="21468" y="21415"/>
                      <wp:lineTo x="21468" y="0"/>
                      <wp:lineTo x="0" y="0"/>
                    </wp:wrapPolygon>
                  </wp:wrapTight>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185035" cy="1479550"/>
                          </a:xfrm>
                          <a:prstGeom prst="rect">
                            <a:avLst/>
                          </a:prstGeom>
                          <a:noFill/>
                        </pic:spPr>
                      </pic:pic>
                    </a:graphicData>
                  </a:graphic>
                  <wp14:sizeRelH relativeFrom="page">
                    <wp14:pctWidth>0</wp14:pctWidth>
                  </wp14:sizeRelH>
                  <wp14:sizeRelV relativeFrom="page">
                    <wp14:pctHeight>0</wp14:pctHeight>
                  </wp14:sizeRelV>
                </wp:anchor>
              </w:drawing>
            </w: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391465" w:rsidP="00066A59">
            <w:pPr>
              <w:rPr>
                <w:sz w:val="26"/>
                <w:szCs w:val="26"/>
              </w:rPr>
            </w:pPr>
            <w:r>
              <w:rPr>
                <w:noProof/>
                <w:sz w:val="26"/>
                <w:szCs w:val="26"/>
              </w:rPr>
              <w:drawing>
                <wp:anchor distT="0" distB="0" distL="114300" distR="114300" simplePos="0" relativeHeight="251651584" behindDoc="1" locked="0" layoutInCell="1" allowOverlap="1">
                  <wp:simplePos x="0" y="0"/>
                  <wp:positionH relativeFrom="column">
                    <wp:posOffset>737235</wp:posOffset>
                  </wp:positionH>
                  <wp:positionV relativeFrom="paragraph">
                    <wp:posOffset>-3696970</wp:posOffset>
                  </wp:positionV>
                  <wp:extent cx="1684020" cy="1419225"/>
                  <wp:effectExtent l="0" t="0" r="0" b="9525"/>
                  <wp:wrapTight wrapText="bothSides">
                    <wp:wrapPolygon edited="0">
                      <wp:start x="0" y="0"/>
                      <wp:lineTo x="0" y="21455"/>
                      <wp:lineTo x="21258" y="21455"/>
                      <wp:lineTo x="21258" y="0"/>
                      <wp:lineTo x="0" y="0"/>
                    </wp:wrapPolygon>
                  </wp:wrapTight>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684020" cy="1419225"/>
                          </a:xfrm>
                          <a:prstGeom prst="rect">
                            <a:avLst/>
                          </a:prstGeom>
                          <a:noFill/>
                        </pic:spPr>
                      </pic:pic>
                    </a:graphicData>
                  </a:graphic>
                  <wp14:sizeRelH relativeFrom="page">
                    <wp14:pctWidth>0</wp14:pctWidth>
                  </wp14:sizeRelH>
                  <wp14:sizeRelV relativeFrom="page">
                    <wp14:pctHeight>0</wp14:pctHeight>
                  </wp14:sizeRelV>
                </wp:anchor>
              </w:drawing>
            </w:r>
          </w:p>
          <w:p w:rsidR="00066A59" w:rsidRPr="00B1469A" w:rsidRDefault="00066A59" w:rsidP="00066A59">
            <w:pPr>
              <w:rPr>
                <w:sz w:val="26"/>
                <w:szCs w:val="26"/>
              </w:rPr>
            </w:pPr>
            <w:r w:rsidRPr="00B1469A">
              <w:rPr>
                <w:sz w:val="26"/>
                <w:szCs w:val="26"/>
              </w:rPr>
              <w:t>H: Lên thực hiện xoay mô hình.</w: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B1: Nháy chuột vào biểu tượng phóng to</w:t>
            </w:r>
          </w:p>
          <w:p w:rsidR="00066A59" w:rsidRPr="00B1469A" w:rsidRDefault="00066A59" w:rsidP="00066A59">
            <w:pPr>
              <w:rPr>
                <w:sz w:val="26"/>
                <w:szCs w:val="26"/>
              </w:rPr>
            </w:pPr>
            <w:r w:rsidRPr="00B1469A">
              <w:rPr>
                <w:sz w:val="26"/>
                <w:szCs w:val="26"/>
              </w:rPr>
              <w:t>B2: Nhấn giữ và di chuyển chuột. Mô hình sẽ được phóng to hay thu nhỏ.</w:t>
            </w:r>
          </w:p>
          <w:p w:rsidR="00066A59" w:rsidRPr="00B1469A" w:rsidRDefault="00066A59" w:rsidP="00066A59">
            <w:pPr>
              <w:rPr>
                <w:sz w:val="26"/>
                <w:szCs w:val="26"/>
              </w:rPr>
            </w:pPr>
            <w:r w:rsidRPr="00B1469A">
              <w:rPr>
                <w:sz w:val="26"/>
                <w:szCs w:val="26"/>
              </w:rPr>
              <w:t>H: Lên thực hiện phóng to, thu nhỏ hình không gian.</w: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B1: Nháy chuột vào biểu tượng bốn chiều.</w:t>
            </w:r>
          </w:p>
          <w:p w:rsidR="00066A59" w:rsidRPr="00B1469A" w:rsidRDefault="00066A59" w:rsidP="00066A59">
            <w:pPr>
              <w:rPr>
                <w:sz w:val="26"/>
                <w:szCs w:val="26"/>
              </w:rPr>
            </w:pPr>
            <w:r w:rsidRPr="00B1469A">
              <w:rPr>
                <w:sz w:val="26"/>
                <w:szCs w:val="26"/>
              </w:rPr>
              <w:t>B2: Nhấn giữ và di chuyển chuột. Mô hình sẽ chuyển động theo hướng di chuyển.</w:t>
            </w:r>
          </w:p>
          <w:p w:rsidR="00066A59" w:rsidRPr="00B1469A" w:rsidRDefault="00066A59" w:rsidP="00066A59">
            <w:pPr>
              <w:rPr>
                <w:sz w:val="26"/>
                <w:szCs w:val="26"/>
              </w:rPr>
            </w:pPr>
            <w:r w:rsidRPr="00B1469A">
              <w:rPr>
                <w:sz w:val="26"/>
                <w:szCs w:val="26"/>
              </w:rPr>
              <w:t>Hs: Quan sát</w:t>
            </w:r>
          </w:p>
          <w:p w:rsidR="00066A59" w:rsidRPr="00B1469A" w:rsidRDefault="00066A59" w:rsidP="00066A59">
            <w:pPr>
              <w:rPr>
                <w:sz w:val="26"/>
                <w:szCs w:val="26"/>
              </w:rPr>
            </w:pPr>
            <w:r w:rsidRPr="00B1469A">
              <w:rPr>
                <w:sz w:val="26"/>
                <w:szCs w:val="26"/>
              </w:rPr>
              <w:t>H: Thực hiện lại để di chuyển khung mô hình.</w:t>
            </w:r>
          </w:p>
          <w:p w:rsidR="00066A59" w:rsidRPr="00B1469A" w:rsidRDefault="00066A59" w:rsidP="00066A59">
            <w:pPr>
              <w:rPr>
                <w:sz w:val="26"/>
                <w:szCs w:val="26"/>
              </w:rPr>
            </w:pPr>
          </w:p>
          <w:p w:rsidR="00066A59" w:rsidRPr="00B1469A" w:rsidRDefault="00391465" w:rsidP="00066A59">
            <w:pPr>
              <w:rPr>
                <w:sz w:val="26"/>
                <w:szCs w:val="26"/>
              </w:rPr>
            </w:pPr>
            <w:r>
              <w:rPr>
                <w:noProof/>
                <w:sz w:val="26"/>
                <w:szCs w:val="26"/>
              </w:rPr>
              <w:drawing>
                <wp:inline distT="0" distB="0" distL="0" distR="0">
                  <wp:extent cx="1122680" cy="1925320"/>
                  <wp:effectExtent l="0" t="0" r="127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122680" cy="1925320"/>
                          </a:xfrm>
                          <a:prstGeom prst="rect">
                            <a:avLst/>
                          </a:prstGeom>
                          <a:noFill/>
                          <a:ln>
                            <a:noFill/>
                          </a:ln>
                        </pic:spPr>
                      </pic:pic>
                    </a:graphicData>
                  </a:graphic>
                </wp:inline>
              </w:drawing>
            </w:r>
          </w:p>
          <w:p w:rsidR="00066A59" w:rsidRPr="00B1469A" w:rsidRDefault="00066A59" w:rsidP="00066A59">
            <w:pPr>
              <w:rPr>
                <w:sz w:val="26"/>
                <w:szCs w:val="26"/>
              </w:rPr>
            </w:pPr>
            <w:r w:rsidRPr="00B1469A">
              <w:rPr>
                <w:sz w:val="26"/>
                <w:szCs w:val="26"/>
              </w:rPr>
              <w:t>B1: Chọn đối tượng</w:t>
            </w:r>
          </w:p>
          <w:p w:rsidR="00066A59" w:rsidRPr="00B1469A" w:rsidRDefault="00066A59" w:rsidP="00066A59">
            <w:pPr>
              <w:rPr>
                <w:sz w:val="26"/>
                <w:szCs w:val="26"/>
              </w:rPr>
            </w:pPr>
            <w:r w:rsidRPr="00B1469A">
              <w:rPr>
                <w:sz w:val="26"/>
                <w:szCs w:val="26"/>
              </w:rPr>
              <w:t>B2: Nhấn Delete</w:t>
            </w:r>
          </w:p>
          <w:p w:rsidR="00066A59" w:rsidRPr="00B1469A" w:rsidRDefault="00066A59" w:rsidP="00066A59">
            <w:pPr>
              <w:rPr>
                <w:sz w:val="26"/>
                <w:szCs w:val="26"/>
              </w:rPr>
            </w:pPr>
          </w:p>
          <w:p w:rsidR="00066A59" w:rsidRPr="00B1469A" w:rsidRDefault="00066A59" w:rsidP="00066A59">
            <w:pPr>
              <w:spacing w:before="60" w:after="60"/>
              <w:jc w:val="both"/>
              <w:rPr>
                <w:sz w:val="26"/>
                <w:szCs w:val="26"/>
              </w:rPr>
            </w:pPr>
            <w:r w:rsidRPr="00B1469A">
              <w:rPr>
                <w:sz w:val="26"/>
                <w:szCs w:val="26"/>
              </w:rPr>
              <w:t>B1: Nhấp chuột vào mô hình cần xóa</w:t>
            </w:r>
          </w:p>
          <w:p w:rsidR="00066A59" w:rsidRPr="00B1469A" w:rsidRDefault="00066A59" w:rsidP="00066A59">
            <w:pPr>
              <w:spacing w:before="60" w:after="60"/>
              <w:jc w:val="both"/>
              <w:rPr>
                <w:sz w:val="26"/>
                <w:szCs w:val="26"/>
              </w:rPr>
            </w:pPr>
            <w:r w:rsidRPr="00B1469A">
              <w:rPr>
                <w:sz w:val="26"/>
                <w:szCs w:val="26"/>
              </w:rPr>
              <w:t>B2: Ctrl + A và nhấn Delete</w:t>
            </w:r>
          </w:p>
          <w:p w:rsidR="00066A59" w:rsidRPr="00B1469A" w:rsidRDefault="00066A59" w:rsidP="00066A59">
            <w:pPr>
              <w:rPr>
                <w:sz w:val="26"/>
                <w:szCs w:val="26"/>
              </w:rPr>
            </w:pPr>
          </w:p>
        </w:tc>
      </w:tr>
    </w:tbl>
    <w:p w:rsidR="00744E90" w:rsidRPr="00B1469A" w:rsidRDefault="00744E90" w:rsidP="00931997">
      <w:pPr>
        <w:ind w:left="720"/>
        <w:rPr>
          <w:b/>
          <w:sz w:val="26"/>
          <w:szCs w:val="26"/>
        </w:rPr>
      </w:pPr>
      <w:r w:rsidRPr="00B1469A">
        <w:rPr>
          <w:b/>
          <w:sz w:val="26"/>
          <w:szCs w:val="26"/>
        </w:rPr>
        <w:t>3.Hoạt động 3: Luyện tập, vận dụng, mở rộng (10 phút)</w:t>
      </w:r>
    </w:p>
    <w:p w:rsidR="00066A59" w:rsidRPr="00B1469A" w:rsidRDefault="00744E90" w:rsidP="00066A59">
      <w:pPr>
        <w:rPr>
          <w:b/>
          <w:sz w:val="26"/>
          <w:szCs w:val="26"/>
        </w:rPr>
      </w:pPr>
      <w:r w:rsidRPr="00B1469A">
        <w:rPr>
          <w:b/>
          <w:sz w:val="26"/>
          <w:szCs w:val="26"/>
        </w:rPr>
        <w:t xml:space="preserve"> </w:t>
      </w:r>
      <w:r w:rsidR="00066A59" w:rsidRPr="00B1469A">
        <w:rPr>
          <w:b/>
          <w:sz w:val="26"/>
          <w:szCs w:val="26"/>
        </w:rPr>
        <w:t>Củng cố</w:t>
      </w:r>
    </w:p>
    <w:p w:rsidR="00066A59" w:rsidRPr="00B1469A" w:rsidRDefault="00066A59" w:rsidP="00066A59">
      <w:pPr>
        <w:numPr>
          <w:ilvl w:val="0"/>
          <w:numId w:val="1"/>
        </w:numPr>
        <w:rPr>
          <w:b/>
          <w:sz w:val="26"/>
          <w:szCs w:val="26"/>
        </w:rPr>
      </w:pPr>
      <w:r w:rsidRPr="00B1469A">
        <w:rPr>
          <w:sz w:val="26"/>
          <w:szCs w:val="26"/>
        </w:rPr>
        <w:t>Phần mềm Yenka dùng để làm gì?</w:t>
      </w:r>
    </w:p>
    <w:p w:rsidR="00066A59" w:rsidRPr="00B1469A" w:rsidRDefault="00066A59" w:rsidP="00066A59">
      <w:pPr>
        <w:numPr>
          <w:ilvl w:val="0"/>
          <w:numId w:val="1"/>
        </w:numPr>
        <w:rPr>
          <w:b/>
          <w:sz w:val="26"/>
          <w:szCs w:val="26"/>
        </w:rPr>
      </w:pPr>
      <w:r w:rsidRPr="00B1469A">
        <w:rPr>
          <w:sz w:val="26"/>
          <w:szCs w:val="26"/>
        </w:rPr>
        <w:t>Để xoay hình, phóng to,thu nhỏ đối tượng ta làm như thế nào?</w:t>
      </w:r>
    </w:p>
    <w:p w:rsidR="00066A59" w:rsidRPr="00B1469A" w:rsidRDefault="00066A59" w:rsidP="00066A59">
      <w:pPr>
        <w:numPr>
          <w:ilvl w:val="0"/>
          <w:numId w:val="1"/>
        </w:numPr>
        <w:rPr>
          <w:b/>
          <w:sz w:val="26"/>
          <w:szCs w:val="26"/>
        </w:rPr>
      </w:pPr>
      <w:r w:rsidRPr="00B1469A">
        <w:rPr>
          <w:sz w:val="26"/>
          <w:szCs w:val="26"/>
        </w:rPr>
        <w:t>Di chuyển khung mô hình để làm gì?</w:t>
      </w:r>
    </w:p>
    <w:p w:rsidR="00066A59" w:rsidRPr="00B1469A" w:rsidRDefault="00066A59" w:rsidP="00066A59">
      <w:pPr>
        <w:numPr>
          <w:ilvl w:val="0"/>
          <w:numId w:val="1"/>
        </w:numPr>
        <w:rPr>
          <w:b/>
          <w:sz w:val="26"/>
          <w:szCs w:val="26"/>
        </w:rPr>
      </w:pPr>
      <w:r w:rsidRPr="00B1469A">
        <w:rPr>
          <w:sz w:val="26"/>
          <w:szCs w:val="26"/>
        </w:rPr>
        <w:t>Các bước để tạo mới, lưu, mở và xóa đối tượng như thế nào?</w:t>
      </w:r>
    </w:p>
    <w:p w:rsidR="00066A59" w:rsidRPr="00B1469A" w:rsidRDefault="00066A59" w:rsidP="00066A59">
      <w:pPr>
        <w:numPr>
          <w:ilvl w:val="0"/>
          <w:numId w:val="1"/>
        </w:numPr>
        <w:rPr>
          <w:b/>
          <w:sz w:val="26"/>
          <w:szCs w:val="26"/>
        </w:rPr>
      </w:pPr>
      <w:r w:rsidRPr="00B1469A">
        <w:rPr>
          <w:sz w:val="26"/>
          <w:szCs w:val="26"/>
        </w:rPr>
        <w:t>Có thể ứng dụng phần mềm Yenka vào thực tế</w:t>
      </w:r>
    </w:p>
    <w:p w:rsidR="00066A59" w:rsidRPr="00B1469A" w:rsidRDefault="00066A59" w:rsidP="00066A59">
      <w:pPr>
        <w:rPr>
          <w:sz w:val="26"/>
          <w:szCs w:val="26"/>
        </w:rPr>
      </w:pPr>
      <w:r w:rsidRPr="00B1469A">
        <w:rPr>
          <w:b/>
          <w:sz w:val="26"/>
          <w:szCs w:val="26"/>
        </w:rPr>
        <w:t xml:space="preserve"> Dặn dò:</w:t>
      </w:r>
    </w:p>
    <w:p w:rsidR="00066A59" w:rsidRPr="00B1469A" w:rsidRDefault="00066A59" w:rsidP="00066A59">
      <w:pPr>
        <w:numPr>
          <w:ilvl w:val="0"/>
          <w:numId w:val="16"/>
        </w:numPr>
        <w:rPr>
          <w:sz w:val="26"/>
          <w:szCs w:val="26"/>
        </w:rPr>
      </w:pPr>
      <w:r w:rsidRPr="00B1469A">
        <w:rPr>
          <w:sz w:val="26"/>
          <w:szCs w:val="26"/>
        </w:rPr>
        <w:t>Học bài và tiếp tục soạn bài Phần mềm Yenka.</w:t>
      </w:r>
    </w:p>
    <w:p w:rsidR="00066A59" w:rsidRPr="00B1469A" w:rsidRDefault="00066A59" w:rsidP="00066A59">
      <w:pPr>
        <w:spacing w:before="60" w:after="60"/>
        <w:jc w:val="both"/>
        <w:rPr>
          <w:sz w:val="26"/>
          <w:szCs w:val="26"/>
        </w:rPr>
      </w:pPr>
    </w:p>
    <w:tbl>
      <w:tblPr>
        <w:tblW w:w="0" w:type="auto"/>
        <w:tblLook w:val="0000" w:firstRow="0" w:lastRow="0" w:firstColumn="0" w:lastColumn="0" w:noHBand="0" w:noVBand="0"/>
      </w:tblPr>
      <w:tblGrid>
        <w:gridCol w:w="3794"/>
      </w:tblGrid>
      <w:tr w:rsidR="00066A59" w:rsidRPr="00B1469A">
        <w:tc>
          <w:tcPr>
            <w:tcW w:w="3794" w:type="dxa"/>
          </w:tcPr>
          <w:p w:rsidR="00066A59" w:rsidRPr="00B1469A" w:rsidRDefault="00744E90" w:rsidP="00066A59">
            <w:pPr>
              <w:spacing w:line="264" w:lineRule="auto"/>
              <w:jc w:val="both"/>
              <w:rPr>
                <w:rFonts w:ascii=".VnTimeH" w:hAnsi=".VnTimeH"/>
                <w:lang w:val="pt-BR"/>
              </w:rPr>
            </w:pPr>
            <w:r w:rsidRPr="00B1469A">
              <w:rPr>
                <w:rFonts w:ascii=".VnTimeH" w:hAnsi=".VnTimeH"/>
                <w:b/>
                <w:lang w:val="pt-BR"/>
              </w:rPr>
              <w:t>*</w:t>
            </w:r>
            <w:r w:rsidR="00066A59" w:rsidRPr="00B1469A">
              <w:rPr>
                <w:rFonts w:ascii=".VnTimeH" w:hAnsi=".VnTimeH"/>
                <w:b/>
                <w:lang w:val="pt-BR"/>
              </w:rPr>
              <w:t xml:space="preserve"> </w:t>
            </w:r>
            <w:r w:rsidR="00066A59" w:rsidRPr="00B1469A">
              <w:rPr>
                <w:rFonts w:ascii=".VnTimeH" w:hAnsi=".VnTimeH"/>
                <w:b/>
                <w:u w:val="single"/>
                <w:lang w:val="pt-BR"/>
              </w:rPr>
              <w:t>Rót kinh nghiÖm</w:t>
            </w:r>
          </w:p>
        </w:tc>
      </w:tr>
    </w:tbl>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E87888" w:rsidRPr="00B1469A" w:rsidRDefault="00744E90" w:rsidP="00744E90">
      <w:pPr>
        <w:spacing w:before="60" w:after="60"/>
        <w:jc w:val="both"/>
        <w:rPr>
          <w:b/>
          <w:bCs/>
          <w:sz w:val="26"/>
          <w:szCs w:val="26"/>
        </w:rPr>
      </w:pPr>
      <w:r w:rsidRPr="00B1469A">
        <w:rPr>
          <w:sz w:val="26"/>
          <w:szCs w:val="26"/>
        </w:rPr>
        <w:br w:type="page"/>
      </w:r>
      <w:r w:rsidR="00066A59" w:rsidRPr="00B1469A">
        <w:rPr>
          <w:b/>
          <w:bCs/>
          <w:sz w:val="26"/>
          <w:szCs w:val="26"/>
        </w:rPr>
        <w:t>Tuần:33</w:t>
      </w:r>
    </w:p>
    <w:p w:rsidR="00E87888" w:rsidRPr="00B1469A" w:rsidRDefault="00066A59" w:rsidP="00E87888">
      <w:pPr>
        <w:ind w:left="720"/>
        <w:jc w:val="both"/>
        <w:rPr>
          <w:b/>
          <w:bCs/>
          <w:sz w:val="26"/>
          <w:szCs w:val="26"/>
        </w:rPr>
      </w:pPr>
      <w:r w:rsidRPr="00B1469A">
        <w:rPr>
          <w:b/>
          <w:bCs/>
          <w:sz w:val="26"/>
          <w:szCs w:val="26"/>
        </w:rPr>
        <w:t>Ngày soạn:</w:t>
      </w:r>
      <w:r w:rsidR="00121DC6" w:rsidRPr="00B1469A">
        <w:rPr>
          <w:b/>
          <w:bCs/>
          <w:sz w:val="26"/>
          <w:szCs w:val="26"/>
        </w:rPr>
        <w:t>21</w:t>
      </w:r>
      <w:r w:rsidR="00286D0A" w:rsidRPr="00B1469A">
        <w:rPr>
          <w:b/>
          <w:bCs/>
          <w:sz w:val="26"/>
          <w:szCs w:val="26"/>
        </w:rPr>
        <w:t>/</w:t>
      </w:r>
      <w:r w:rsidR="00121DC6" w:rsidRPr="00B1469A">
        <w:rPr>
          <w:b/>
          <w:bCs/>
          <w:sz w:val="26"/>
          <w:szCs w:val="26"/>
        </w:rPr>
        <w:t>3</w:t>
      </w:r>
      <w:r w:rsidR="006D6221" w:rsidRPr="00B1469A">
        <w:rPr>
          <w:b/>
          <w:bCs/>
          <w:sz w:val="26"/>
          <w:szCs w:val="26"/>
        </w:rPr>
        <w:t>/</w:t>
      </w:r>
      <w:r w:rsidR="00E61A3C">
        <w:rPr>
          <w:b/>
          <w:bCs/>
          <w:sz w:val="26"/>
          <w:szCs w:val="26"/>
        </w:rPr>
        <w:t>2021</w:t>
      </w:r>
    </w:p>
    <w:p w:rsidR="00E87888" w:rsidRPr="00B1469A" w:rsidRDefault="00066A59" w:rsidP="009A26DB">
      <w:pPr>
        <w:ind w:left="720"/>
        <w:jc w:val="both"/>
        <w:rPr>
          <w:b/>
          <w:bCs/>
          <w:sz w:val="26"/>
          <w:szCs w:val="26"/>
        </w:rPr>
      </w:pPr>
      <w:r w:rsidRPr="00B1469A">
        <w:rPr>
          <w:b/>
          <w:bCs/>
          <w:sz w:val="26"/>
          <w:szCs w:val="26"/>
        </w:rPr>
        <w:t>Ngày dạy:</w:t>
      </w:r>
      <w:r w:rsidR="00121DC6" w:rsidRPr="00B1469A">
        <w:rPr>
          <w:b/>
          <w:bCs/>
          <w:sz w:val="26"/>
          <w:szCs w:val="26"/>
        </w:rPr>
        <w:t xml:space="preserve">   /   </w:t>
      </w:r>
      <w:r w:rsidR="006D6221" w:rsidRPr="00B1469A">
        <w:rPr>
          <w:b/>
          <w:bCs/>
          <w:sz w:val="26"/>
          <w:szCs w:val="26"/>
        </w:rPr>
        <w:t>/</w:t>
      </w:r>
      <w:r w:rsidR="00E61A3C">
        <w:rPr>
          <w:b/>
          <w:bCs/>
          <w:sz w:val="26"/>
          <w:szCs w:val="26"/>
        </w:rPr>
        <w:t>2021</w:t>
      </w:r>
      <w:r w:rsidR="00E87888" w:rsidRPr="00B1469A">
        <w:rPr>
          <w:b/>
          <w:bCs/>
          <w:sz w:val="26"/>
          <w:szCs w:val="26"/>
        </w:rPr>
        <w:t xml:space="preserve">                                    Tiết:</w:t>
      </w:r>
      <w:r w:rsidR="00E87888" w:rsidRPr="00B1469A">
        <w:rPr>
          <w:b/>
          <w:bCs/>
          <w:sz w:val="26"/>
          <w:szCs w:val="26"/>
        </w:rPr>
        <w:tab/>
        <w:t>63</w:t>
      </w:r>
      <w:r w:rsidR="00E87888" w:rsidRPr="00B1469A">
        <w:rPr>
          <w:b/>
          <w:bCs/>
          <w:sz w:val="26"/>
          <w:szCs w:val="26"/>
        </w:rPr>
        <w:tab/>
      </w:r>
    </w:p>
    <w:p w:rsidR="00066A59" w:rsidRPr="00B1469A" w:rsidRDefault="00066A59" w:rsidP="00066A59">
      <w:pPr>
        <w:jc w:val="both"/>
        <w:rPr>
          <w:b/>
          <w:bCs/>
          <w:sz w:val="26"/>
          <w:szCs w:val="26"/>
        </w:rPr>
      </w:pPr>
    </w:p>
    <w:p w:rsidR="00066A59" w:rsidRPr="00B1469A" w:rsidRDefault="00066A59" w:rsidP="00E87888">
      <w:pPr>
        <w:jc w:val="center"/>
        <w:rPr>
          <w:b/>
          <w:bCs/>
          <w:sz w:val="36"/>
          <w:szCs w:val="26"/>
        </w:rPr>
      </w:pPr>
      <w:r w:rsidRPr="00B1469A">
        <w:rPr>
          <w:b/>
          <w:bCs/>
          <w:sz w:val="36"/>
          <w:szCs w:val="26"/>
        </w:rPr>
        <w:t>QUAN SÁT HÌNH KHÔNG GIAN VỚI PHẦN MỀM YENKA</w:t>
      </w:r>
    </w:p>
    <w:p w:rsidR="00066A59" w:rsidRPr="00B1469A" w:rsidRDefault="009A26DB" w:rsidP="009A26DB">
      <w:pPr>
        <w:jc w:val="center"/>
        <w:rPr>
          <w:b/>
          <w:bCs/>
          <w:sz w:val="26"/>
          <w:szCs w:val="26"/>
        </w:rPr>
      </w:pPr>
      <w:r w:rsidRPr="00B1469A">
        <w:rPr>
          <w:b/>
          <w:bCs/>
          <w:sz w:val="26"/>
          <w:szCs w:val="26"/>
        </w:rPr>
        <w:t xml:space="preserve">(Lí thuyết) </w:t>
      </w:r>
      <w:r w:rsidR="008D3D07" w:rsidRPr="00B1469A">
        <w:rPr>
          <w:b/>
          <w:bCs/>
          <w:sz w:val="26"/>
          <w:szCs w:val="26"/>
        </w:rPr>
        <w:t xml:space="preserve"> (tiếp)</w:t>
      </w:r>
    </w:p>
    <w:p w:rsidR="00066A59" w:rsidRPr="00B1469A" w:rsidRDefault="00066A59" w:rsidP="00066A59">
      <w:pPr>
        <w:rPr>
          <w:b/>
          <w:bCs/>
          <w:sz w:val="26"/>
          <w:szCs w:val="26"/>
          <w:u w:val="single"/>
        </w:rPr>
      </w:pPr>
    </w:p>
    <w:p w:rsidR="00066A59" w:rsidRPr="00B1469A" w:rsidRDefault="00066A59" w:rsidP="00066A59">
      <w:pPr>
        <w:rPr>
          <w:b/>
          <w:bCs/>
          <w:sz w:val="26"/>
          <w:szCs w:val="26"/>
          <w:u w:val="single"/>
        </w:rPr>
      </w:pPr>
      <w:r w:rsidRPr="00B1469A">
        <w:rPr>
          <w:b/>
          <w:bCs/>
          <w:sz w:val="26"/>
          <w:szCs w:val="26"/>
          <w:u w:val="single"/>
        </w:rPr>
        <w:t>I. Mục đích</w:t>
      </w:r>
    </w:p>
    <w:p w:rsidR="00066A59" w:rsidRPr="00B1469A" w:rsidRDefault="00066A59" w:rsidP="00066A59">
      <w:pPr>
        <w:ind w:left="360"/>
        <w:rPr>
          <w:b/>
          <w:bCs/>
          <w:sz w:val="26"/>
          <w:szCs w:val="26"/>
        </w:rPr>
      </w:pPr>
      <w:r w:rsidRPr="00B1469A">
        <w:rPr>
          <w:b/>
          <w:bCs/>
          <w:sz w:val="26"/>
          <w:szCs w:val="26"/>
        </w:rPr>
        <w:t>1. Kiến thức</w:t>
      </w:r>
    </w:p>
    <w:p w:rsidR="00066A59" w:rsidRPr="00B1469A" w:rsidRDefault="00066A59" w:rsidP="00066A59">
      <w:pPr>
        <w:numPr>
          <w:ilvl w:val="0"/>
          <w:numId w:val="1"/>
        </w:numPr>
        <w:spacing w:before="60" w:after="60"/>
        <w:jc w:val="both"/>
        <w:rPr>
          <w:bCs/>
          <w:sz w:val="26"/>
          <w:szCs w:val="26"/>
        </w:rPr>
      </w:pPr>
      <w:r w:rsidRPr="00B1469A">
        <w:rPr>
          <w:bCs/>
          <w:sz w:val="26"/>
          <w:szCs w:val="26"/>
        </w:rPr>
        <w:t>HS biê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 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Thái độ</w:t>
      </w:r>
    </w:p>
    <w:p w:rsidR="00066A59" w:rsidRPr="00B1469A" w:rsidRDefault="00066A59" w:rsidP="00066A59">
      <w:pPr>
        <w:numPr>
          <w:ilvl w:val="0"/>
          <w:numId w:val="1"/>
        </w:numPr>
        <w:rPr>
          <w:bCs/>
          <w:sz w:val="26"/>
          <w:szCs w:val="26"/>
        </w:rPr>
      </w:pPr>
      <w:r w:rsidRPr="00B1469A">
        <w:rPr>
          <w:bCs/>
          <w:sz w:val="26"/>
          <w:szCs w:val="26"/>
        </w:rPr>
        <w:t>HS có thái độ ham hiểu biết, học hỏi.</w:t>
      </w:r>
    </w:p>
    <w:p w:rsidR="002B229F" w:rsidRPr="00B1469A" w:rsidRDefault="002B229F" w:rsidP="002B229F">
      <w:pPr>
        <w:rPr>
          <w:bCs/>
          <w:sz w:val="26"/>
          <w:szCs w:val="26"/>
        </w:rPr>
      </w:pPr>
      <w:r w:rsidRPr="00B1469A">
        <w:rPr>
          <w:b/>
          <w:bCs/>
          <w:sz w:val="26"/>
          <w:szCs w:val="26"/>
        </w:rPr>
        <w:t xml:space="preserve">       4. </w:t>
      </w:r>
      <w:r w:rsidR="004726F4" w:rsidRPr="00B1469A">
        <w:rPr>
          <w:b/>
          <w:bCs/>
          <w:sz w:val="26"/>
          <w:szCs w:val="26"/>
        </w:rPr>
        <w:t>Định hướng phát triển năng lực:</w:t>
      </w:r>
      <w:r w:rsidR="004726F4"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2B229F">
      <w:pPr>
        <w:ind w:left="567"/>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 xml:space="preserve">Luyện tập </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w:t>
      </w:r>
    </w:p>
    <w:p w:rsidR="00066A59" w:rsidRPr="00B1469A" w:rsidRDefault="00066A59" w:rsidP="00066A59">
      <w:pPr>
        <w:spacing w:before="60" w:after="60"/>
        <w:ind w:left="1440"/>
        <w:jc w:val="both"/>
        <w:rPr>
          <w:sz w:val="26"/>
          <w:szCs w:val="26"/>
          <w:lang w:val="pt-BR"/>
        </w:rPr>
      </w:pPr>
      <w:r w:rsidRPr="00B1469A">
        <w:rPr>
          <w:sz w:val="26"/>
          <w:szCs w:val="26"/>
          <w:lang w:val="pt-BR"/>
        </w:rPr>
        <w:t xml:space="preserve">- Đồ dùng dạy học </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045C5D" w:rsidRPr="00B1469A" w:rsidRDefault="00045C5D"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066A59" w:rsidP="00045C5D">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066A59" w:rsidRPr="00B1469A" w:rsidRDefault="00066A59" w:rsidP="00066A59">
      <w:pPr>
        <w:spacing w:before="60" w:after="60"/>
        <w:jc w:val="both"/>
        <w:rPr>
          <w:sz w:val="26"/>
          <w:szCs w:val="26"/>
          <w:lang w:val="fr-FR"/>
        </w:rPr>
      </w:pPr>
      <w:r w:rsidRPr="00B1469A">
        <w:rPr>
          <w:sz w:val="26"/>
          <w:szCs w:val="26"/>
          <w:lang w:val="fr-FR"/>
        </w:rPr>
        <w:t xml:space="preserve">    Để xóa đối tượng em làm thế nào?</w:t>
      </w:r>
    </w:p>
    <w:p w:rsidR="00066A59" w:rsidRPr="00B1469A" w:rsidRDefault="000908AA" w:rsidP="00045C5D">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773"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887"/>
        <w:gridCol w:w="5886"/>
      </w:tblGrid>
      <w:tr w:rsidR="00066A59" w:rsidRPr="00B1469A">
        <w:tc>
          <w:tcPr>
            <w:tcW w:w="4887"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5886"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773" w:type="dxa"/>
            <w:gridSpan w:val="2"/>
          </w:tcPr>
          <w:p w:rsidR="00066A59" w:rsidRPr="00B1469A" w:rsidRDefault="00045C5D" w:rsidP="00066A59">
            <w:pPr>
              <w:jc w:val="center"/>
              <w:rPr>
                <w:b/>
                <w:sz w:val="26"/>
                <w:szCs w:val="26"/>
                <w:lang w:val="fr-FR"/>
              </w:rPr>
            </w:pPr>
            <w:r w:rsidRPr="00B1469A">
              <w:rPr>
                <w:b/>
                <w:sz w:val="26"/>
                <w:szCs w:val="26"/>
                <w:lang w:val="fr-FR"/>
              </w:rPr>
              <w:t>1.</w:t>
            </w:r>
            <w:r w:rsidR="00066A59" w:rsidRPr="00B1469A">
              <w:rPr>
                <w:b/>
                <w:sz w:val="26"/>
                <w:szCs w:val="26"/>
                <w:lang w:val="fr-FR"/>
              </w:rPr>
              <w:t>Khám phá, điều khiển các hình không gian</w:t>
            </w:r>
          </w:p>
        </w:tc>
      </w:tr>
      <w:tr w:rsidR="00066A59" w:rsidRPr="00B1469A">
        <w:tc>
          <w:tcPr>
            <w:tcW w:w="4887" w:type="dxa"/>
          </w:tcPr>
          <w:p w:rsidR="00066A59" w:rsidRPr="00B1469A" w:rsidRDefault="00066A59" w:rsidP="00066A59">
            <w:pPr>
              <w:jc w:val="both"/>
              <w:rPr>
                <w:sz w:val="26"/>
                <w:szCs w:val="26"/>
                <w:lang w:val="fr-FR"/>
              </w:rPr>
            </w:pPr>
            <w:r w:rsidRPr="00B1469A">
              <w:rPr>
                <w:sz w:val="26"/>
                <w:szCs w:val="26"/>
                <w:lang w:val="fr-FR"/>
              </w:rPr>
              <w:t>1.Thay đổi, di chuyển</w:t>
            </w:r>
          </w:p>
          <w:p w:rsidR="00066A59" w:rsidRPr="00B1469A" w:rsidRDefault="00066A59" w:rsidP="00066A59">
            <w:pPr>
              <w:jc w:val="both"/>
              <w:rPr>
                <w:sz w:val="26"/>
                <w:szCs w:val="26"/>
                <w:lang w:val="fr-FR"/>
              </w:rPr>
            </w:pPr>
            <w:r w:rsidRPr="00B1469A">
              <w:rPr>
                <w:sz w:val="26"/>
                <w:szCs w:val="26"/>
                <w:lang w:val="fr-FR"/>
              </w:rPr>
              <w:t>G: Muốn di chuyển hình không gian thì làm thế nào?</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G: Thực hiện di cuyển hình</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b. Thay đổi kich thước</w:t>
            </w:r>
          </w:p>
          <w:p w:rsidR="00066A59" w:rsidRPr="00B1469A" w:rsidRDefault="00066A59" w:rsidP="00066A59">
            <w:pPr>
              <w:jc w:val="both"/>
              <w:rPr>
                <w:sz w:val="26"/>
                <w:szCs w:val="26"/>
                <w:lang w:val="fr-FR"/>
              </w:rPr>
            </w:pPr>
            <w:r w:rsidRPr="00B1469A">
              <w:rPr>
                <w:sz w:val="26"/>
                <w:szCs w:val="26"/>
                <w:lang w:val="fr-FR"/>
              </w:rPr>
              <w:t>G: Các bước để thay đổi kich thước để thay đổi của 1 hình</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 xml:space="preserve">* Hình trụ </w:t>
            </w:r>
          </w:p>
          <w:p w:rsidR="00066A59" w:rsidRPr="00B1469A" w:rsidRDefault="00066A59" w:rsidP="00066A59">
            <w:pPr>
              <w:jc w:val="both"/>
              <w:rPr>
                <w:sz w:val="26"/>
                <w:szCs w:val="26"/>
                <w:lang w:val="fr-FR"/>
              </w:rPr>
            </w:pPr>
            <w:r w:rsidRPr="00B1469A">
              <w:rPr>
                <w:sz w:val="26"/>
                <w:szCs w:val="26"/>
                <w:lang w:val="fr-FR"/>
              </w:rPr>
              <w:t>G: Thực hiện xoay tròn hình trụ</w:t>
            </w:r>
          </w:p>
          <w:p w:rsidR="00066A59" w:rsidRPr="00B1469A" w:rsidRDefault="00066A59" w:rsidP="00066A59">
            <w:pPr>
              <w:jc w:val="both"/>
              <w:rPr>
                <w:sz w:val="26"/>
                <w:szCs w:val="26"/>
                <w:lang w:val="fr-FR"/>
              </w:rPr>
            </w:pPr>
            <w:r w:rsidRPr="00B1469A">
              <w:rPr>
                <w:sz w:val="26"/>
                <w:szCs w:val="26"/>
                <w:lang w:val="fr-FR"/>
              </w:rPr>
              <w:t>G: Thực hiện tăng khôi trụ theo chiều ngang và hình thẳng đứng</w:t>
            </w:r>
          </w:p>
          <w:p w:rsidR="00066A59" w:rsidRPr="00B1469A" w:rsidRDefault="00066A59" w:rsidP="00066A59">
            <w:pPr>
              <w:jc w:val="both"/>
              <w:rPr>
                <w:sz w:val="26"/>
                <w:szCs w:val="26"/>
                <w:lang w:val="fr-FR"/>
              </w:rPr>
            </w:pPr>
            <w:r w:rsidRPr="00B1469A">
              <w:rPr>
                <w:sz w:val="26"/>
                <w:szCs w:val="26"/>
                <w:lang w:val="fr-FR"/>
              </w:rPr>
              <w:t>G: Thực hiện Tăng giảm của mặt dưới hình trụ</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 Hình lăng trụ tam giác</w:t>
            </w:r>
          </w:p>
          <w:p w:rsidR="00066A59" w:rsidRPr="00B1469A" w:rsidRDefault="00066A59" w:rsidP="00066A59">
            <w:pPr>
              <w:jc w:val="both"/>
              <w:rPr>
                <w:sz w:val="26"/>
                <w:szCs w:val="26"/>
                <w:lang w:val="fr-FR"/>
              </w:rPr>
            </w:pPr>
            <w:r w:rsidRPr="00B1469A">
              <w:rPr>
                <w:sz w:val="26"/>
                <w:szCs w:val="26"/>
                <w:lang w:val="fr-FR"/>
              </w:rPr>
              <w:t xml:space="preserve">G:Thực hiện xoay tròn lăng trụ </w:t>
            </w:r>
          </w:p>
          <w:p w:rsidR="00066A59" w:rsidRPr="00B1469A" w:rsidRDefault="00066A59" w:rsidP="00066A59">
            <w:pPr>
              <w:jc w:val="both"/>
              <w:rPr>
                <w:sz w:val="26"/>
                <w:szCs w:val="26"/>
                <w:lang w:val="fr-FR"/>
              </w:rPr>
            </w:pPr>
            <w:r w:rsidRPr="00B1469A">
              <w:rPr>
                <w:sz w:val="26"/>
                <w:szCs w:val="26"/>
                <w:lang w:val="fr-FR"/>
              </w:rPr>
              <w:t>G:Thực hiện tăng khôi trụ theo chiều ngang và hình thẳng đứng</w:t>
            </w:r>
          </w:p>
          <w:p w:rsidR="00066A59" w:rsidRPr="00B1469A" w:rsidRDefault="00066A59" w:rsidP="00066A59">
            <w:pPr>
              <w:jc w:val="both"/>
              <w:rPr>
                <w:sz w:val="26"/>
                <w:szCs w:val="26"/>
                <w:lang w:val="fr-FR"/>
              </w:rPr>
            </w:pPr>
            <w:r w:rsidRPr="00B1469A">
              <w:rPr>
                <w:sz w:val="26"/>
                <w:szCs w:val="26"/>
                <w:lang w:val="fr-FR"/>
              </w:rPr>
              <w:t xml:space="preserve">G:Thực hiện tăng giảm của mặt dưới lăng trụ </w:t>
            </w:r>
          </w:p>
          <w:p w:rsidR="00066A59" w:rsidRPr="00B1469A" w:rsidRDefault="00066A59" w:rsidP="00066A59">
            <w:pPr>
              <w:jc w:val="both"/>
              <w:rPr>
                <w:sz w:val="26"/>
                <w:szCs w:val="26"/>
                <w:lang w:val="fr-FR"/>
              </w:rPr>
            </w:pPr>
            <w:r w:rsidRPr="00B1469A">
              <w:rPr>
                <w:sz w:val="26"/>
                <w:szCs w:val="26"/>
                <w:lang w:val="fr-FR"/>
              </w:rPr>
              <w:t>* Hình chót tam giác</w:t>
            </w:r>
          </w:p>
          <w:p w:rsidR="00066A59" w:rsidRPr="00B1469A" w:rsidRDefault="00066A59" w:rsidP="00066A59">
            <w:pPr>
              <w:jc w:val="both"/>
              <w:rPr>
                <w:sz w:val="26"/>
                <w:szCs w:val="26"/>
                <w:lang w:val="fr-FR"/>
              </w:rPr>
            </w:pPr>
            <w:r w:rsidRPr="00B1469A">
              <w:rPr>
                <w:sz w:val="26"/>
                <w:szCs w:val="26"/>
                <w:lang w:val="fr-FR"/>
              </w:rPr>
              <w:t xml:space="preserve">G: Thực hiện xoay chót </w:t>
            </w:r>
          </w:p>
          <w:p w:rsidR="00066A59" w:rsidRPr="00B1469A" w:rsidRDefault="00066A59" w:rsidP="00066A59">
            <w:pPr>
              <w:jc w:val="both"/>
              <w:rPr>
                <w:sz w:val="26"/>
                <w:szCs w:val="26"/>
                <w:lang w:val="fr-FR"/>
              </w:rPr>
            </w:pPr>
            <w:r w:rsidRPr="00B1469A">
              <w:rPr>
                <w:sz w:val="26"/>
                <w:szCs w:val="26"/>
                <w:lang w:val="fr-FR"/>
              </w:rPr>
              <w:t>G: Thực hiện tăng khôi chót theo chiều ngang và hình thẳng đứng</w:t>
            </w:r>
          </w:p>
          <w:p w:rsidR="00066A59" w:rsidRPr="00B1469A" w:rsidRDefault="00066A59" w:rsidP="00066A59">
            <w:pPr>
              <w:jc w:val="both"/>
              <w:rPr>
                <w:sz w:val="26"/>
                <w:szCs w:val="26"/>
                <w:lang w:val="fr-FR"/>
              </w:rPr>
            </w:pPr>
            <w:r w:rsidRPr="00B1469A">
              <w:rPr>
                <w:sz w:val="26"/>
                <w:szCs w:val="26"/>
                <w:lang w:val="fr-FR"/>
              </w:rPr>
              <w:t>G: Thực hiện tăng giảm của mặt dưới hình chót</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 Hình nón tam giác</w:t>
            </w:r>
          </w:p>
          <w:p w:rsidR="00066A59" w:rsidRPr="00B1469A" w:rsidRDefault="00066A59" w:rsidP="00066A59">
            <w:pPr>
              <w:jc w:val="both"/>
              <w:rPr>
                <w:sz w:val="26"/>
                <w:szCs w:val="26"/>
                <w:lang w:val="fr-FR"/>
              </w:rPr>
            </w:pPr>
            <w:r w:rsidRPr="00B1469A">
              <w:rPr>
                <w:sz w:val="26"/>
                <w:szCs w:val="26"/>
                <w:lang w:val="fr-FR"/>
              </w:rPr>
              <w:t>G: Thực hiện xoay tròn hình nón</w:t>
            </w:r>
          </w:p>
          <w:p w:rsidR="00066A59" w:rsidRPr="00B1469A" w:rsidRDefault="00066A59" w:rsidP="00066A59">
            <w:pPr>
              <w:jc w:val="both"/>
              <w:rPr>
                <w:sz w:val="26"/>
                <w:szCs w:val="26"/>
                <w:lang w:val="fr-FR"/>
              </w:rPr>
            </w:pPr>
            <w:r w:rsidRPr="00B1469A">
              <w:rPr>
                <w:sz w:val="26"/>
                <w:szCs w:val="26"/>
                <w:lang w:val="fr-FR"/>
              </w:rPr>
              <w:t>G: Thực hiện tăng khôi trụ theo chiều ngang và hình thẳng đứng</w:t>
            </w:r>
          </w:p>
          <w:p w:rsidR="00066A59" w:rsidRPr="00B1469A" w:rsidRDefault="00066A59" w:rsidP="00066A59">
            <w:pPr>
              <w:jc w:val="both"/>
              <w:rPr>
                <w:sz w:val="26"/>
                <w:szCs w:val="26"/>
                <w:lang w:val="fr-FR"/>
              </w:rPr>
            </w:pPr>
            <w:r w:rsidRPr="00B1469A">
              <w:rPr>
                <w:sz w:val="26"/>
                <w:szCs w:val="26"/>
                <w:lang w:val="fr-FR"/>
              </w:rPr>
              <w:t>G: Thực hiện tăng giảm của mặt dưới hình nó</w:t>
            </w:r>
          </w:p>
          <w:p w:rsidR="00066A59" w:rsidRPr="00B1469A" w:rsidRDefault="00066A59" w:rsidP="00066A59">
            <w:pPr>
              <w:jc w:val="both"/>
              <w:rPr>
                <w:sz w:val="36"/>
                <w:szCs w:val="26"/>
                <w:lang w:val="fr-FR"/>
              </w:rPr>
            </w:pPr>
          </w:p>
          <w:p w:rsidR="00066A59" w:rsidRPr="00B1469A" w:rsidRDefault="00066A59" w:rsidP="00066A59">
            <w:pPr>
              <w:jc w:val="both"/>
              <w:rPr>
                <w:sz w:val="3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C: Thay đổi màu cho các hình</w:t>
            </w:r>
          </w:p>
          <w:p w:rsidR="00066A59" w:rsidRPr="00B1469A" w:rsidRDefault="00066A59" w:rsidP="00066A59">
            <w:pPr>
              <w:jc w:val="both"/>
              <w:rPr>
                <w:sz w:val="26"/>
                <w:szCs w:val="26"/>
                <w:lang w:val="fr-FR"/>
              </w:rPr>
            </w:pPr>
            <w:r w:rsidRPr="00B1469A">
              <w:rPr>
                <w:sz w:val="26"/>
                <w:szCs w:val="26"/>
                <w:lang w:val="fr-FR"/>
              </w:rPr>
              <w:t>G: Các bước để tô màu cho các hình?</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G:Thực hiện tô màu cho hình và Y/c hoc sinh thực hiện lại?</w:t>
            </w:r>
          </w:p>
          <w:p w:rsidR="00066A59" w:rsidRPr="00B1469A" w:rsidRDefault="00066A59" w:rsidP="00066A59">
            <w:pPr>
              <w:jc w:val="both"/>
              <w:rPr>
                <w:sz w:val="26"/>
                <w:szCs w:val="26"/>
                <w:lang w:val="fr-FR"/>
              </w:rPr>
            </w:pPr>
          </w:p>
          <w:p w:rsidR="00066A59" w:rsidRPr="00B1469A" w:rsidRDefault="00066A59" w:rsidP="00066A59">
            <w:pPr>
              <w:jc w:val="both"/>
              <w:rPr>
                <w:lang w:val="fr-FR"/>
              </w:rPr>
            </w:pPr>
          </w:p>
          <w:p w:rsidR="00066A59" w:rsidRPr="00B1469A" w:rsidRDefault="00066A59" w:rsidP="00066A59">
            <w:pPr>
              <w:jc w:val="both"/>
              <w:rPr>
                <w:lang w:val="fr-FR"/>
              </w:rPr>
            </w:pPr>
          </w:p>
          <w:p w:rsidR="00066A59" w:rsidRPr="00B1469A" w:rsidRDefault="00066A59" w:rsidP="00066A59">
            <w:pPr>
              <w:jc w:val="both"/>
              <w:rPr>
                <w:lang w:val="fr-FR"/>
              </w:rPr>
            </w:pPr>
          </w:p>
          <w:p w:rsidR="00066A59" w:rsidRPr="00B1469A" w:rsidRDefault="00066A59" w:rsidP="00066A59">
            <w:pPr>
              <w:jc w:val="both"/>
              <w:rPr>
                <w:lang w:val="fr-FR"/>
              </w:rPr>
            </w:pPr>
          </w:p>
          <w:p w:rsidR="00066A59" w:rsidRPr="00B1469A" w:rsidRDefault="00066A59" w:rsidP="00066A59">
            <w:pPr>
              <w:jc w:val="both"/>
              <w:rPr>
                <w:lang w:val="fr-FR"/>
              </w:rPr>
            </w:pPr>
          </w:p>
          <w:p w:rsidR="00066A59" w:rsidRPr="00B1469A" w:rsidRDefault="00066A59" w:rsidP="00066A59">
            <w:pPr>
              <w:jc w:val="both"/>
              <w:rPr>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r w:rsidRPr="00B1469A">
              <w:rPr>
                <w:sz w:val="26"/>
                <w:szCs w:val="26"/>
                <w:lang w:val="fr-FR"/>
              </w:rPr>
              <w:t>d/ Thay đổi tính chất của hình</w:t>
            </w:r>
          </w:p>
          <w:p w:rsidR="00066A59" w:rsidRPr="00B1469A" w:rsidRDefault="00066A59" w:rsidP="00066A59">
            <w:pPr>
              <w:jc w:val="both"/>
              <w:rPr>
                <w:sz w:val="26"/>
                <w:szCs w:val="26"/>
                <w:lang w:val="fr-FR"/>
              </w:rPr>
            </w:pPr>
            <w:r w:rsidRPr="00B1469A">
              <w:rPr>
                <w:sz w:val="26"/>
                <w:szCs w:val="26"/>
                <w:lang w:val="fr-FR"/>
              </w:rPr>
              <w:t>G: Các bước để thay đổi tính chất của hình?</w:t>
            </w: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p w:rsidR="00066A59" w:rsidRPr="00B1469A" w:rsidRDefault="00066A59" w:rsidP="00066A59">
            <w:pPr>
              <w:jc w:val="both"/>
              <w:rPr>
                <w:sz w:val="26"/>
                <w:szCs w:val="26"/>
                <w:lang w:val="fr-FR"/>
              </w:rPr>
            </w:pPr>
          </w:p>
        </w:tc>
        <w:tc>
          <w:tcPr>
            <w:tcW w:w="5886" w:type="dxa"/>
          </w:tcPr>
          <w:p w:rsidR="00066A59" w:rsidRPr="00B1469A" w:rsidRDefault="00066A59" w:rsidP="00066A59">
            <w:r w:rsidRPr="00B1469A">
              <w:rPr>
                <w:sz w:val="26"/>
                <w:szCs w:val="26"/>
                <w:lang w:val="fr-FR"/>
              </w:rPr>
              <w:t xml:space="preserve"> </w:t>
            </w:r>
            <w:r w:rsidRPr="00B1469A">
              <w:object w:dxaOrig="5084" w:dyaOrig="3691">
                <v:shape id="_x0000_i1047" type="#_x0000_t75" style="width:127pt;height:93pt" o:ole="">
                  <v:imagedata r:id="rId103" o:title=""/>
                </v:shape>
                <o:OLEObject Type="Embed" ProgID="PBrush" ShapeID="_x0000_i1047" DrawAspect="Content" ObjectID="_1750668119" r:id="rId104"/>
              </w:object>
            </w:r>
          </w:p>
          <w:p w:rsidR="00066A59" w:rsidRPr="00B1469A" w:rsidRDefault="00066A59" w:rsidP="00066A59">
            <w:pPr>
              <w:rPr>
                <w:sz w:val="26"/>
                <w:szCs w:val="26"/>
              </w:rPr>
            </w:pPr>
          </w:p>
          <w:p w:rsidR="00066A59" w:rsidRPr="00B1469A" w:rsidRDefault="00066A59" w:rsidP="00066A59">
            <w:pPr>
              <w:rPr>
                <w:sz w:val="26"/>
                <w:szCs w:val="26"/>
              </w:rPr>
            </w:pPr>
            <w:r w:rsidRPr="00B1469A">
              <w:rPr>
                <w:sz w:val="26"/>
                <w:szCs w:val="26"/>
              </w:rPr>
              <w:t>B1: Nháy chuột vào hình,</w:t>
            </w:r>
          </w:p>
          <w:p w:rsidR="00066A59" w:rsidRPr="00B1469A" w:rsidRDefault="00066A59" w:rsidP="00066A59">
            <w:pPr>
              <w:rPr>
                <w:sz w:val="26"/>
                <w:szCs w:val="26"/>
              </w:rPr>
            </w:pPr>
            <w:r w:rsidRPr="00B1469A">
              <w:rPr>
                <w:sz w:val="26"/>
                <w:szCs w:val="26"/>
              </w:rPr>
              <w:t xml:space="preserve">B2: </w:t>
            </w:r>
            <w:r w:rsidR="00EF3DD9" w:rsidRPr="00B1469A">
              <w:rPr>
                <w:sz w:val="26"/>
                <w:szCs w:val="26"/>
              </w:rPr>
              <w:t>Kéo thả đối tượng đó</w:t>
            </w:r>
          </w:p>
          <w:p w:rsidR="00066A59" w:rsidRPr="00B1469A" w:rsidRDefault="00066A59" w:rsidP="00066A59">
            <w:pPr>
              <w:rPr>
                <w:sz w:val="26"/>
                <w:szCs w:val="26"/>
              </w:rPr>
            </w:pPr>
            <w:r w:rsidRPr="00B1469A">
              <w:rPr>
                <w:sz w:val="26"/>
                <w:szCs w:val="26"/>
              </w:rPr>
              <w:t>H: Thực hiện di chuyển hình trên bảng và đặt hình chồng lên nhau</w:t>
            </w:r>
          </w:p>
          <w:p w:rsidR="00066A59" w:rsidRPr="00B1469A" w:rsidRDefault="00066A59" w:rsidP="00066A59">
            <w:pPr>
              <w:rPr>
                <w:sz w:val="26"/>
                <w:szCs w:val="26"/>
              </w:rPr>
            </w:pPr>
            <w:r w:rsidRPr="00B1469A">
              <w:object w:dxaOrig="4725" w:dyaOrig="4725">
                <v:shape id="_x0000_i1048" type="#_x0000_t75" style="width:103pt;height:103pt" o:ole="">
                  <v:imagedata r:id="rId105" o:title=""/>
                </v:shape>
                <o:OLEObject Type="Embed" ProgID="PBrush" ShapeID="_x0000_i1048" DrawAspect="Content" ObjectID="_1750668120" r:id="rId106"/>
              </w:object>
            </w:r>
          </w:p>
          <w:p w:rsidR="00066A59" w:rsidRPr="00B1469A" w:rsidRDefault="00066A59" w:rsidP="00066A59"/>
          <w:p w:rsidR="00066A59" w:rsidRPr="00B1469A" w:rsidRDefault="00066A59" w:rsidP="00066A59">
            <w:r w:rsidRPr="00B1469A">
              <w:t>B1: Chọn đối tượng</w:t>
            </w:r>
          </w:p>
          <w:p w:rsidR="00066A59" w:rsidRPr="00B1469A" w:rsidRDefault="00066A59" w:rsidP="00066A59">
            <w:r w:rsidRPr="00B1469A">
              <w:t>B2: Xuất hiện các đường viền và các nút nhỏ trên dối tượng, cho phép tương tác để thay đổi kích thước.</w:t>
            </w:r>
          </w:p>
          <w:p w:rsidR="00066A59" w:rsidRPr="00B1469A" w:rsidRDefault="00066A59" w:rsidP="00066A59"/>
          <w:p w:rsidR="00066A59" w:rsidRPr="00B1469A" w:rsidRDefault="00066A59" w:rsidP="00066A59">
            <w:r w:rsidRPr="00B1469A">
              <w:object w:dxaOrig="3120" w:dyaOrig="3450">
                <v:shape id="_x0000_i1049" type="#_x0000_t75" style="width:88.5pt;height:98.5pt" o:ole="">
                  <v:imagedata r:id="rId107" o:title=""/>
                </v:shape>
                <o:OLEObject Type="Embed" ProgID="PBrush" ShapeID="_x0000_i1049" DrawAspect="Content" ObjectID="_1750668121" r:id="rId108"/>
              </w:object>
            </w:r>
          </w:p>
          <w:p w:rsidR="00066A59" w:rsidRPr="00B1469A" w:rsidRDefault="00066A59" w:rsidP="00066A59">
            <w:r w:rsidRPr="00B1469A">
              <w:t xml:space="preserve">H: </w:t>
            </w:r>
            <w:r w:rsidRPr="00B1469A">
              <w:rPr>
                <w:sz w:val="26"/>
                <w:szCs w:val="26"/>
              </w:rPr>
              <w:t>Thực hiện trên máy</w:t>
            </w:r>
          </w:p>
          <w:p w:rsidR="00066A59" w:rsidRPr="00B1469A" w:rsidRDefault="00066A59" w:rsidP="00066A59"/>
          <w:p w:rsidR="00066A59" w:rsidRPr="00B1469A" w:rsidRDefault="00066A59" w:rsidP="00066A59">
            <w:r w:rsidRPr="00B1469A">
              <w:object w:dxaOrig="2250" w:dyaOrig="3285">
                <v:shape id="_x0000_i1050" type="#_x0000_t75" style="width:63pt;height:91.5pt" o:ole="">
                  <v:imagedata r:id="rId109" o:title=""/>
                </v:shape>
                <o:OLEObject Type="Embed" ProgID="PBrush" ShapeID="_x0000_i1050" DrawAspect="Content" ObjectID="_1750668122" r:id="rId110"/>
              </w:object>
            </w:r>
          </w:p>
          <w:p w:rsidR="00066A59" w:rsidRPr="00B1469A" w:rsidRDefault="00066A59" w:rsidP="00066A59">
            <w:r w:rsidRPr="00B1469A">
              <w:t xml:space="preserve">H: </w:t>
            </w:r>
            <w:r w:rsidRPr="00B1469A">
              <w:rPr>
                <w:sz w:val="26"/>
                <w:szCs w:val="26"/>
              </w:rPr>
              <w:t>Thực hiện trên máy</w:t>
            </w:r>
          </w:p>
          <w:p w:rsidR="00066A59" w:rsidRPr="00B1469A" w:rsidRDefault="00066A59" w:rsidP="00066A59">
            <w:r w:rsidRPr="00B1469A">
              <w:object w:dxaOrig="2115" w:dyaOrig="3330">
                <v:shape id="_x0000_i1051" type="#_x0000_t75" style="width:69pt;height:108.5pt" o:ole="">
                  <v:imagedata r:id="rId111" o:title=""/>
                </v:shape>
                <o:OLEObject Type="Embed" ProgID="PBrush" ShapeID="_x0000_i1051" DrawAspect="Content" ObjectID="_1750668123" r:id="rId112"/>
              </w:object>
            </w:r>
          </w:p>
          <w:p w:rsidR="00066A59" w:rsidRPr="00B1469A" w:rsidRDefault="00066A59" w:rsidP="00066A59">
            <w:r w:rsidRPr="00B1469A">
              <w:t xml:space="preserve">H: </w:t>
            </w:r>
            <w:r w:rsidRPr="00B1469A">
              <w:rPr>
                <w:sz w:val="26"/>
                <w:szCs w:val="26"/>
              </w:rPr>
              <w:t>Thực hiện trên máy</w:t>
            </w:r>
          </w:p>
          <w:p w:rsidR="00066A59" w:rsidRPr="00B1469A" w:rsidRDefault="00066A59" w:rsidP="00066A59">
            <w:r w:rsidRPr="00B1469A">
              <w:object w:dxaOrig="2925" w:dyaOrig="2490">
                <v:shape id="_x0000_i1052" type="#_x0000_t75" style="width:84.5pt;height:1in" o:ole="">
                  <v:imagedata r:id="rId113" o:title=""/>
                </v:shape>
                <o:OLEObject Type="Embed" ProgID="PBrush" ShapeID="_x0000_i1052" DrawAspect="Content" ObjectID="_1750668124" r:id="rId114"/>
              </w:object>
            </w:r>
          </w:p>
          <w:p w:rsidR="00066A59" w:rsidRPr="00B1469A" w:rsidRDefault="00066A59" w:rsidP="00066A59">
            <w:r w:rsidRPr="00B1469A">
              <w:t>B1: Nháy vào Paint</w:t>
            </w:r>
          </w:p>
          <w:p w:rsidR="00066A59" w:rsidRPr="00B1469A" w:rsidRDefault="00066A59" w:rsidP="00066A59">
            <w:pPr>
              <w:tabs>
                <w:tab w:val="left" w:pos="840"/>
              </w:tabs>
            </w:pPr>
            <w:r w:rsidRPr="00B1469A">
              <w:t>B2: Kéo thả màu cần tô vào các chấm đèn đẻ thay đổi màu</w:t>
            </w:r>
          </w:p>
          <w:p w:rsidR="00066A59" w:rsidRPr="00B1469A" w:rsidRDefault="00066A59" w:rsidP="00066A59">
            <w:pPr>
              <w:tabs>
                <w:tab w:val="left" w:pos="840"/>
              </w:tabs>
            </w:pPr>
          </w:p>
          <w:p w:rsidR="00066A59" w:rsidRPr="00B1469A" w:rsidRDefault="00066A59" w:rsidP="00066A59">
            <w:pPr>
              <w:tabs>
                <w:tab w:val="left" w:pos="840"/>
              </w:tabs>
            </w:pPr>
            <w:r w:rsidRPr="00B1469A">
              <w:object w:dxaOrig="3315" w:dyaOrig="2910">
                <v:shape id="_x0000_i1053" type="#_x0000_t75" style="width:111.5pt;height:98pt" o:ole="">
                  <v:imagedata r:id="rId115" o:title=""/>
                </v:shape>
                <o:OLEObject Type="Embed" ProgID="PBrush" ShapeID="_x0000_i1053" DrawAspect="Content" ObjectID="_1750668125" r:id="rId116"/>
              </w:object>
            </w:r>
          </w:p>
          <w:p w:rsidR="00066A59" w:rsidRPr="00B1469A" w:rsidRDefault="00066A59" w:rsidP="00066A59">
            <w:pPr>
              <w:tabs>
                <w:tab w:val="left" w:pos="840"/>
              </w:tabs>
            </w:pPr>
          </w:p>
          <w:p w:rsidR="00066A59" w:rsidRPr="00B1469A" w:rsidRDefault="00066A59" w:rsidP="00066A59"/>
          <w:p w:rsidR="00066A59" w:rsidRPr="00B1469A" w:rsidRDefault="00066A59" w:rsidP="00066A59"/>
          <w:p w:rsidR="00066A59" w:rsidRPr="00B1469A" w:rsidRDefault="00066A59" w:rsidP="00066A59">
            <w:r w:rsidRPr="00B1469A">
              <w:object w:dxaOrig="11820" w:dyaOrig="6660">
                <v:shape id="_x0000_i1054" type="#_x0000_t75" style="width:220.5pt;height:125pt" o:ole="">
                  <v:imagedata r:id="rId117" o:title=""/>
                </v:shape>
                <o:OLEObject Type="Embed" ProgID="PBrush" ShapeID="_x0000_i1054" DrawAspect="Content" ObjectID="_1750668126" r:id="rId118"/>
              </w:object>
            </w:r>
          </w:p>
          <w:p w:rsidR="00066A59" w:rsidRPr="00B1469A" w:rsidRDefault="00066A59" w:rsidP="00066A59"/>
          <w:p w:rsidR="00066A59" w:rsidRPr="00B1469A" w:rsidRDefault="00066A59" w:rsidP="00066A59"/>
          <w:p w:rsidR="00066A59" w:rsidRPr="00B1469A" w:rsidRDefault="00066A59" w:rsidP="00066A59">
            <w:r w:rsidRPr="00B1469A">
              <w:object w:dxaOrig="3000" w:dyaOrig="2790">
                <v:shape id="_x0000_i1055" type="#_x0000_t75" style="width:112pt;height:103.5pt" o:ole="">
                  <v:imagedata r:id="rId119" o:title=""/>
                </v:shape>
                <o:OLEObject Type="Embed" ProgID="PBrush" ShapeID="_x0000_i1055" DrawAspect="Content" ObjectID="_1750668127" r:id="rId120"/>
              </w:object>
            </w:r>
          </w:p>
          <w:p w:rsidR="00066A59" w:rsidRPr="00B1469A" w:rsidRDefault="00066A59" w:rsidP="00066A59"/>
          <w:p w:rsidR="00066A59" w:rsidRPr="00B1469A" w:rsidRDefault="00066A59" w:rsidP="00066A59">
            <w:r w:rsidRPr="00B1469A">
              <w:t>B1: Nháy đúp lên đối tượng,hộp thoại xuất hiện</w:t>
            </w:r>
          </w:p>
          <w:p w:rsidR="00066A59" w:rsidRPr="00B1469A" w:rsidRDefault="00066A59" w:rsidP="00066A59">
            <w:r w:rsidRPr="00B1469A">
              <w:t>B2: Nháy chuột vào các tham số và thay đổi</w:t>
            </w:r>
          </w:p>
          <w:p w:rsidR="00066A59" w:rsidRPr="00B1469A" w:rsidRDefault="00066A59" w:rsidP="00066A59"/>
          <w:p w:rsidR="00066A59" w:rsidRPr="00B1469A" w:rsidRDefault="00066A59" w:rsidP="00066A59"/>
          <w:p w:rsidR="00066A59" w:rsidRPr="00B1469A" w:rsidRDefault="00066A59" w:rsidP="00066A59">
            <w:r w:rsidRPr="00B1469A">
              <w:t>H: Thực hiện lại các bước Y/c của giáo viên</w:t>
            </w:r>
          </w:p>
          <w:p w:rsidR="00066A59" w:rsidRPr="00B1469A" w:rsidRDefault="00066A59" w:rsidP="00066A59">
            <w:pPr>
              <w:rPr>
                <w:b/>
                <w:sz w:val="26"/>
                <w:szCs w:val="26"/>
              </w:rPr>
            </w:pPr>
          </w:p>
        </w:tc>
      </w:tr>
    </w:tbl>
    <w:p w:rsidR="00066A59" w:rsidRPr="00B1469A" w:rsidRDefault="00066A59" w:rsidP="00066A59">
      <w:pPr>
        <w:rPr>
          <w:b/>
          <w:sz w:val="26"/>
          <w:szCs w:val="26"/>
        </w:rPr>
      </w:pPr>
    </w:p>
    <w:p w:rsidR="00A50692" w:rsidRPr="00B1469A" w:rsidRDefault="00A50692" w:rsidP="004B6774">
      <w:pPr>
        <w:ind w:left="720"/>
        <w:rPr>
          <w:b/>
          <w:sz w:val="26"/>
          <w:szCs w:val="26"/>
        </w:rPr>
      </w:pPr>
      <w:r w:rsidRPr="00B1469A">
        <w:rPr>
          <w:b/>
          <w:sz w:val="26"/>
          <w:szCs w:val="26"/>
        </w:rPr>
        <w:t>3.Hoạt động 3: Luyện tập, vận dụng, mở rộng (10 phút)</w:t>
      </w:r>
    </w:p>
    <w:p w:rsidR="00066A59" w:rsidRPr="00B1469A" w:rsidRDefault="00A50692" w:rsidP="00A50692">
      <w:pPr>
        <w:rPr>
          <w:b/>
          <w:sz w:val="26"/>
          <w:szCs w:val="26"/>
        </w:rPr>
      </w:pPr>
      <w:r w:rsidRPr="00B1469A">
        <w:rPr>
          <w:b/>
          <w:sz w:val="26"/>
          <w:szCs w:val="26"/>
        </w:rPr>
        <w:t xml:space="preserve"> </w:t>
      </w:r>
      <w:r w:rsidR="00066A59" w:rsidRPr="00B1469A">
        <w:rPr>
          <w:sz w:val="26"/>
          <w:szCs w:val="26"/>
        </w:rPr>
        <w:t>Phần mềm Yenka dùng để làm gì?</w:t>
      </w:r>
    </w:p>
    <w:p w:rsidR="00066A59" w:rsidRPr="00B1469A" w:rsidRDefault="00066A59" w:rsidP="00066A59">
      <w:pPr>
        <w:numPr>
          <w:ilvl w:val="0"/>
          <w:numId w:val="1"/>
        </w:numPr>
        <w:rPr>
          <w:b/>
          <w:sz w:val="26"/>
          <w:szCs w:val="26"/>
        </w:rPr>
      </w:pPr>
      <w:r w:rsidRPr="00B1469A">
        <w:rPr>
          <w:sz w:val="26"/>
          <w:szCs w:val="26"/>
        </w:rPr>
        <w:t>Để xoay hình, phóng to,thu nhỏ đối tượng ta làm như thế nào?</w:t>
      </w:r>
    </w:p>
    <w:p w:rsidR="00066A59" w:rsidRPr="00B1469A" w:rsidRDefault="00066A59" w:rsidP="00066A59">
      <w:pPr>
        <w:numPr>
          <w:ilvl w:val="0"/>
          <w:numId w:val="1"/>
        </w:numPr>
        <w:rPr>
          <w:b/>
          <w:sz w:val="26"/>
          <w:szCs w:val="26"/>
        </w:rPr>
      </w:pPr>
      <w:r w:rsidRPr="00B1469A">
        <w:rPr>
          <w:sz w:val="26"/>
          <w:szCs w:val="26"/>
        </w:rPr>
        <w:t>Di chuyển khung mô hình để làm gì?</w:t>
      </w:r>
    </w:p>
    <w:p w:rsidR="00066A59" w:rsidRPr="00B1469A" w:rsidRDefault="00066A59" w:rsidP="00066A59">
      <w:pPr>
        <w:numPr>
          <w:ilvl w:val="0"/>
          <w:numId w:val="1"/>
        </w:numPr>
        <w:rPr>
          <w:b/>
          <w:sz w:val="26"/>
          <w:szCs w:val="26"/>
        </w:rPr>
      </w:pPr>
      <w:r w:rsidRPr="00B1469A">
        <w:rPr>
          <w:sz w:val="26"/>
          <w:szCs w:val="26"/>
        </w:rPr>
        <w:t>Các bước để tạo mới, lưu, mở và xóa đối tượng như thế nào?</w:t>
      </w:r>
    </w:p>
    <w:p w:rsidR="00066A59" w:rsidRPr="00B1469A" w:rsidRDefault="00066A59" w:rsidP="00066A59">
      <w:pPr>
        <w:rPr>
          <w:sz w:val="26"/>
          <w:szCs w:val="26"/>
        </w:rPr>
      </w:pPr>
      <w:r w:rsidRPr="00B1469A">
        <w:rPr>
          <w:b/>
          <w:sz w:val="26"/>
          <w:szCs w:val="26"/>
        </w:rPr>
        <w:t>Dặn dò:</w:t>
      </w:r>
    </w:p>
    <w:p w:rsidR="00066A59" w:rsidRPr="00B1469A" w:rsidRDefault="00066A59" w:rsidP="00066A59">
      <w:pPr>
        <w:numPr>
          <w:ilvl w:val="0"/>
          <w:numId w:val="16"/>
        </w:numPr>
        <w:rPr>
          <w:sz w:val="26"/>
          <w:szCs w:val="26"/>
        </w:rPr>
      </w:pPr>
      <w:r w:rsidRPr="00B1469A">
        <w:rPr>
          <w:sz w:val="26"/>
          <w:szCs w:val="26"/>
        </w:rPr>
        <w:t>Học bài và tiếp tục soạn bài Phần mềm Yenka.</w:t>
      </w:r>
    </w:p>
    <w:tbl>
      <w:tblPr>
        <w:tblW w:w="0" w:type="auto"/>
        <w:tblLook w:val="0000" w:firstRow="0" w:lastRow="0" w:firstColumn="0" w:lastColumn="0" w:noHBand="0" w:noVBand="0"/>
      </w:tblPr>
      <w:tblGrid>
        <w:gridCol w:w="3794"/>
      </w:tblGrid>
      <w:tr w:rsidR="00CC0F42" w:rsidRPr="00B1469A">
        <w:tc>
          <w:tcPr>
            <w:tcW w:w="3794" w:type="dxa"/>
          </w:tcPr>
          <w:p w:rsidR="00CC0F42" w:rsidRPr="00B1469A" w:rsidRDefault="00A50692" w:rsidP="00A50692">
            <w:pPr>
              <w:spacing w:line="264" w:lineRule="auto"/>
              <w:jc w:val="both"/>
              <w:rPr>
                <w:rFonts w:ascii=".VnTimeH" w:hAnsi=".VnTimeH"/>
                <w:lang w:val="pt-BR"/>
              </w:rPr>
            </w:pPr>
            <w:r w:rsidRPr="00B1469A">
              <w:rPr>
                <w:rFonts w:ascii=".VnTimeH" w:hAnsi=".VnTimeH"/>
                <w:b/>
                <w:lang w:val="pt-BR"/>
              </w:rPr>
              <w:t>*</w:t>
            </w:r>
            <w:r w:rsidR="00CC0F42" w:rsidRPr="00B1469A">
              <w:rPr>
                <w:rFonts w:ascii=".VnTimeH" w:hAnsi=".VnTimeH"/>
                <w:b/>
                <w:lang w:val="pt-BR"/>
              </w:rPr>
              <w:t xml:space="preserve"> </w:t>
            </w:r>
            <w:r w:rsidR="00CC0F42" w:rsidRPr="00B1469A">
              <w:rPr>
                <w:rFonts w:ascii=".VnTimeH" w:hAnsi=".VnTimeH"/>
                <w:b/>
                <w:u w:val="single"/>
                <w:lang w:val="pt-BR"/>
              </w:rPr>
              <w:t>Rót kinh nghiÖm</w:t>
            </w:r>
          </w:p>
        </w:tc>
      </w:tr>
    </w:tbl>
    <w:p w:rsidR="00CC0F42" w:rsidRPr="00B1469A" w:rsidRDefault="00CC0F42" w:rsidP="00CC0F42">
      <w:pPr>
        <w:spacing w:line="264" w:lineRule="auto"/>
        <w:rPr>
          <w:lang w:val="pt-BR"/>
        </w:rPr>
      </w:pPr>
      <w:r w:rsidRPr="00B1469A">
        <w:rPr>
          <w:rFonts w:ascii="Arial" w:hAnsi="Arial" w:cs="Arial"/>
          <w:lang w:val="pt-BR"/>
        </w:rPr>
        <w:t>…………………………………………………………………………………………………………………………………………………………………………………</w:t>
      </w:r>
    </w:p>
    <w:p w:rsidR="00CC0F42" w:rsidRPr="00B1469A" w:rsidRDefault="00CC0F42" w:rsidP="00CC0F42">
      <w:pPr>
        <w:ind w:left="360"/>
        <w:rPr>
          <w:sz w:val="26"/>
          <w:szCs w:val="26"/>
        </w:rPr>
      </w:pPr>
    </w:p>
    <w:p w:rsidR="00066A59" w:rsidRPr="00B1469A" w:rsidRDefault="00066A59" w:rsidP="00066A59">
      <w:pPr>
        <w:rPr>
          <w:sz w:val="26"/>
          <w:szCs w:val="26"/>
        </w:rPr>
      </w:pPr>
    </w:p>
    <w:p w:rsidR="00066A59" w:rsidRPr="00B1469A" w:rsidRDefault="00286D0A" w:rsidP="00066A59">
      <w:pPr>
        <w:jc w:val="both"/>
        <w:rPr>
          <w:b/>
          <w:bCs/>
          <w:sz w:val="26"/>
          <w:szCs w:val="26"/>
        </w:rPr>
      </w:pPr>
      <w:r w:rsidRPr="00B1469A">
        <w:rPr>
          <w:b/>
          <w:bCs/>
          <w:sz w:val="26"/>
          <w:szCs w:val="26"/>
        </w:rPr>
        <w:t xml:space="preserve">                  </w:t>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t>Ngày soạn:</w:t>
      </w:r>
      <w:r w:rsidR="009A26DB" w:rsidRPr="00B1469A">
        <w:rPr>
          <w:b/>
          <w:bCs/>
          <w:sz w:val="26"/>
          <w:szCs w:val="26"/>
        </w:rPr>
        <w:t>21</w:t>
      </w:r>
      <w:r w:rsidRPr="00B1469A">
        <w:rPr>
          <w:b/>
          <w:bCs/>
          <w:sz w:val="26"/>
          <w:szCs w:val="26"/>
        </w:rPr>
        <w:t>/</w:t>
      </w:r>
      <w:r w:rsidR="009A26DB" w:rsidRPr="00B1469A">
        <w:rPr>
          <w:b/>
          <w:bCs/>
          <w:sz w:val="26"/>
          <w:szCs w:val="26"/>
        </w:rPr>
        <w:t>3</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r w:rsidRPr="00B1469A">
        <w:rPr>
          <w:b/>
          <w:bCs/>
          <w:sz w:val="26"/>
          <w:szCs w:val="26"/>
        </w:rPr>
        <w:t>Tiết:</w:t>
      </w:r>
      <w:r w:rsidRPr="00B1469A">
        <w:rPr>
          <w:b/>
          <w:bCs/>
          <w:sz w:val="26"/>
          <w:szCs w:val="26"/>
        </w:rPr>
        <w:tab/>
        <w:t>64</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r w:rsidR="009A26DB" w:rsidRPr="00B1469A">
        <w:rPr>
          <w:b/>
          <w:bCs/>
          <w:sz w:val="26"/>
          <w:szCs w:val="26"/>
        </w:rPr>
        <w:t xml:space="preserve">   /  </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p>
    <w:p w:rsidR="00066A59" w:rsidRPr="00B1469A" w:rsidRDefault="00066A59" w:rsidP="00066A59">
      <w:pPr>
        <w:rPr>
          <w:b/>
          <w:bCs/>
          <w:sz w:val="36"/>
          <w:szCs w:val="26"/>
        </w:rPr>
      </w:pPr>
      <w:r w:rsidRPr="00B1469A">
        <w:rPr>
          <w:b/>
          <w:bCs/>
          <w:sz w:val="36"/>
          <w:szCs w:val="26"/>
        </w:rPr>
        <w:t>QUAN SÁT HÌNH KHÔNG GIAN VỚI PHẦN MỀM YENKA</w:t>
      </w:r>
    </w:p>
    <w:p w:rsidR="009A26DB" w:rsidRPr="00B1469A" w:rsidRDefault="009A26DB" w:rsidP="009A26DB">
      <w:pPr>
        <w:jc w:val="center"/>
        <w:rPr>
          <w:b/>
          <w:bCs/>
          <w:sz w:val="26"/>
          <w:szCs w:val="26"/>
        </w:rPr>
      </w:pPr>
      <w:r w:rsidRPr="00B1469A">
        <w:rPr>
          <w:b/>
          <w:bCs/>
          <w:sz w:val="26"/>
          <w:szCs w:val="26"/>
        </w:rPr>
        <w:t xml:space="preserve">(Lí thuyết) </w:t>
      </w:r>
      <w:r w:rsidR="008D3D07" w:rsidRPr="00B1469A">
        <w:rPr>
          <w:b/>
          <w:bCs/>
          <w:sz w:val="26"/>
          <w:szCs w:val="26"/>
        </w:rPr>
        <w:t xml:space="preserve"> (tiếp)</w:t>
      </w:r>
    </w:p>
    <w:p w:rsidR="00066A59" w:rsidRPr="00B1469A" w:rsidRDefault="00066A59" w:rsidP="009A26DB">
      <w:pPr>
        <w:jc w:val="center"/>
        <w:rPr>
          <w:b/>
          <w:bCs/>
          <w:sz w:val="26"/>
          <w:szCs w:val="26"/>
        </w:rPr>
      </w:pPr>
    </w:p>
    <w:p w:rsidR="00066A59" w:rsidRPr="00B1469A" w:rsidRDefault="00066A59" w:rsidP="00066A59">
      <w:pPr>
        <w:rPr>
          <w:b/>
          <w:bCs/>
          <w:sz w:val="26"/>
          <w:szCs w:val="26"/>
          <w:u w:val="single"/>
        </w:rPr>
      </w:pPr>
      <w:r w:rsidRPr="00B1469A">
        <w:rPr>
          <w:b/>
          <w:bCs/>
          <w:sz w:val="26"/>
          <w:szCs w:val="26"/>
          <w:u w:val="single"/>
        </w:rPr>
        <w:t>I. Mục đích</w:t>
      </w:r>
    </w:p>
    <w:p w:rsidR="00066A59" w:rsidRPr="00B1469A" w:rsidRDefault="00066A59" w:rsidP="00066A59">
      <w:pPr>
        <w:ind w:left="360"/>
        <w:rPr>
          <w:b/>
          <w:bCs/>
          <w:sz w:val="26"/>
          <w:szCs w:val="26"/>
        </w:rPr>
      </w:pPr>
      <w:r w:rsidRPr="00B1469A">
        <w:rPr>
          <w:b/>
          <w:bCs/>
          <w:sz w:val="26"/>
          <w:szCs w:val="26"/>
        </w:rPr>
        <w:t>1. Kiến thức</w:t>
      </w:r>
    </w:p>
    <w:p w:rsidR="00066A59" w:rsidRPr="00B1469A" w:rsidRDefault="00066A59" w:rsidP="00066A59">
      <w:pPr>
        <w:numPr>
          <w:ilvl w:val="0"/>
          <w:numId w:val="1"/>
        </w:numPr>
        <w:spacing w:before="60" w:after="60"/>
        <w:jc w:val="both"/>
        <w:rPr>
          <w:bCs/>
          <w:sz w:val="26"/>
          <w:szCs w:val="26"/>
        </w:rPr>
      </w:pPr>
      <w:r w:rsidRPr="00B1469A">
        <w:rPr>
          <w:bCs/>
          <w:sz w:val="26"/>
          <w:szCs w:val="26"/>
        </w:rPr>
        <w:t>HS biê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 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 Thái độ</w:t>
      </w:r>
    </w:p>
    <w:p w:rsidR="00066A59" w:rsidRPr="00B1469A" w:rsidRDefault="00066A59" w:rsidP="00066A59">
      <w:pPr>
        <w:numPr>
          <w:ilvl w:val="0"/>
          <w:numId w:val="1"/>
        </w:numPr>
        <w:rPr>
          <w:bCs/>
          <w:sz w:val="26"/>
          <w:szCs w:val="26"/>
        </w:rPr>
      </w:pPr>
      <w:r w:rsidRPr="00B1469A">
        <w:rPr>
          <w:bCs/>
          <w:sz w:val="26"/>
          <w:szCs w:val="26"/>
        </w:rPr>
        <w:t>HS có thái độ ham hiểu biết, biết sử dụng phần mềm vào việc học tập môn toán.</w:t>
      </w:r>
    </w:p>
    <w:p w:rsidR="00A50692" w:rsidRPr="00B1469A" w:rsidRDefault="004726F4" w:rsidP="00066A59">
      <w:pPr>
        <w:ind w:left="72"/>
        <w:rPr>
          <w:bCs/>
          <w:sz w:val="26"/>
          <w:szCs w:val="26"/>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066A59">
      <w:pPr>
        <w:ind w:left="72"/>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Luyện tập – trực quan.</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w:t>
      </w:r>
    </w:p>
    <w:p w:rsidR="00066A59" w:rsidRPr="00B1469A" w:rsidRDefault="00066A59" w:rsidP="00066A59">
      <w:pPr>
        <w:spacing w:before="60" w:after="60"/>
        <w:ind w:left="1440"/>
        <w:jc w:val="both"/>
        <w:rPr>
          <w:sz w:val="26"/>
          <w:szCs w:val="26"/>
          <w:lang w:val="pt-BR"/>
        </w:rPr>
      </w:pPr>
      <w:r w:rsidRPr="00B1469A">
        <w:rPr>
          <w:sz w:val="26"/>
          <w:szCs w:val="26"/>
          <w:lang w:val="pt-BR"/>
        </w:rPr>
        <w:t xml:space="preserve">- Đồ dùng dạy học </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A50692" w:rsidRPr="00B1469A" w:rsidRDefault="00A50692"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A50692" w:rsidP="00A50692">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pt-BR"/>
        </w:rPr>
        <w:t xml:space="preserve"> </w:t>
      </w:r>
      <w:r w:rsidR="00066A59" w:rsidRPr="00B1469A">
        <w:rPr>
          <w:rFonts w:ascii="Times New Roman" w:hAnsi="Times New Roman"/>
          <w:b/>
          <w:bCs/>
          <w:sz w:val="26"/>
          <w:szCs w:val="26"/>
          <w:lang w:val="fr-FR"/>
        </w:rPr>
        <w:t>Kiểm tra bài cũ</w:t>
      </w:r>
    </w:p>
    <w:p w:rsidR="00066A59" w:rsidRPr="00B1469A" w:rsidRDefault="00A50692" w:rsidP="00A50692">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 xml:space="preserve">      </w:t>
      </w:r>
      <w:r w:rsidR="000908AA" w:rsidRPr="00B1469A">
        <w:rPr>
          <w:rFonts w:ascii="Times New Roman" w:hAnsi="Times New Roman"/>
          <w:b/>
          <w:bCs/>
          <w:sz w:val="26"/>
          <w:szCs w:val="26"/>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248"/>
      </w:tblGrid>
      <w:tr w:rsidR="00066A59" w:rsidRPr="00B1469A">
        <w:tc>
          <w:tcPr>
            <w:tcW w:w="4633"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248"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881" w:type="dxa"/>
            <w:gridSpan w:val="2"/>
          </w:tcPr>
          <w:p w:rsidR="00066A59" w:rsidRPr="00B1469A" w:rsidRDefault="00066A59" w:rsidP="00A50692">
            <w:pPr>
              <w:numPr>
                <w:ilvl w:val="1"/>
                <w:numId w:val="90"/>
              </w:numPr>
              <w:jc w:val="center"/>
              <w:rPr>
                <w:b/>
                <w:sz w:val="26"/>
                <w:szCs w:val="26"/>
                <w:lang w:val="fr-FR"/>
              </w:rPr>
            </w:pPr>
            <w:r w:rsidRPr="00B1469A">
              <w:rPr>
                <w:b/>
                <w:sz w:val="26"/>
                <w:szCs w:val="26"/>
                <w:lang w:val="fr-FR"/>
              </w:rPr>
              <w:t>Khám phá, điều khiển các hình không gian</w:t>
            </w:r>
          </w:p>
        </w:tc>
      </w:tr>
      <w:tr w:rsidR="00066A59" w:rsidRPr="00B1469A">
        <w:tc>
          <w:tcPr>
            <w:tcW w:w="4633" w:type="dxa"/>
          </w:tcPr>
          <w:p w:rsidR="00066A59" w:rsidRPr="00B1469A" w:rsidRDefault="00066A59" w:rsidP="00066A59">
            <w:pPr>
              <w:jc w:val="both"/>
              <w:rPr>
                <w:sz w:val="26"/>
                <w:szCs w:val="26"/>
                <w:lang w:val="fr-FR"/>
              </w:rPr>
            </w:pPr>
            <w:r w:rsidRPr="00B1469A">
              <w:rPr>
                <w:sz w:val="26"/>
                <w:szCs w:val="26"/>
                <w:lang w:val="fr-FR"/>
              </w:rPr>
              <w:t>e. Gấp giấy thành hình không gian.</w:t>
            </w:r>
          </w:p>
          <w:p w:rsidR="00066A59" w:rsidRPr="00B1469A" w:rsidRDefault="00066A59" w:rsidP="00066A59">
            <w:pPr>
              <w:jc w:val="both"/>
              <w:rPr>
                <w:sz w:val="26"/>
                <w:szCs w:val="26"/>
              </w:rPr>
            </w:pPr>
            <w:r w:rsidRPr="00B1469A">
              <w:rPr>
                <w:sz w:val="26"/>
                <w:szCs w:val="26"/>
              </w:rPr>
              <w:t>Phần mềm cho phép:</w:t>
            </w:r>
          </w:p>
          <w:p w:rsidR="00066A59" w:rsidRPr="00B1469A" w:rsidRDefault="00066A59" w:rsidP="008E6C0E">
            <w:pPr>
              <w:numPr>
                <w:ilvl w:val="0"/>
                <w:numId w:val="80"/>
              </w:numPr>
              <w:jc w:val="both"/>
              <w:rPr>
                <w:sz w:val="26"/>
                <w:szCs w:val="26"/>
              </w:rPr>
            </w:pPr>
            <w:r w:rsidRPr="00B1469A">
              <w:rPr>
                <w:sz w:val="26"/>
                <w:szCs w:val="26"/>
              </w:rPr>
              <w:t>cho hình phẳng, cần gấp lại để tạo thành một hình không gian.</w:t>
            </w:r>
          </w:p>
          <w:p w:rsidR="00066A59" w:rsidRPr="00B1469A" w:rsidRDefault="00066A59" w:rsidP="008E6C0E">
            <w:pPr>
              <w:numPr>
                <w:ilvl w:val="0"/>
                <w:numId w:val="80"/>
              </w:numPr>
              <w:jc w:val="both"/>
              <w:rPr>
                <w:sz w:val="26"/>
                <w:szCs w:val="26"/>
              </w:rPr>
            </w:pPr>
            <w:r w:rsidRPr="00B1469A">
              <w:rPr>
                <w:sz w:val="26"/>
                <w:szCs w:val="26"/>
              </w:rPr>
              <w:t>Cho trước hình không gian cần mở ra thành một hình phẳng.</w:t>
            </w:r>
          </w:p>
          <w:p w:rsidR="00066A59" w:rsidRPr="00B1469A" w:rsidRDefault="00066A59" w:rsidP="00066A59">
            <w:pPr>
              <w:ind w:left="720"/>
              <w:jc w:val="both"/>
            </w:pPr>
          </w:p>
          <w:p w:rsidR="00066A59" w:rsidRPr="00B1469A" w:rsidRDefault="00066A59" w:rsidP="00066A59">
            <w:pPr>
              <w:jc w:val="both"/>
            </w:pPr>
          </w:p>
          <w:p w:rsidR="00066A59" w:rsidRPr="00B1469A" w:rsidRDefault="00066A59" w:rsidP="00066A59">
            <w:pPr>
              <w:jc w:val="both"/>
            </w:pPr>
            <w:r w:rsidRPr="00B1469A">
              <w:t>*  Gấp hình phẳng để tạo hình không gian</w:t>
            </w:r>
          </w:p>
          <w:p w:rsidR="00066A59" w:rsidRPr="00B1469A" w:rsidRDefault="00066A59" w:rsidP="00066A59">
            <w:pPr>
              <w:jc w:val="both"/>
            </w:pPr>
            <w:r w:rsidRPr="00B1469A">
              <w:t>G: Các bước để gấp hình?</w:t>
            </w:r>
          </w:p>
          <w:p w:rsidR="00066A59" w:rsidRPr="00B1469A" w:rsidRDefault="00066A59" w:rsidP="00066A59">
            <w:pPr>
              <w:jc w:val="both"/>
            </w:pPr>
          </w:p>
          <w:p w:rsidR="00066A59" w:rsidRPr="00B1469A" w:rsidRDefault="00066A59" w:rsidP="00066A59">
            <w:pPr>
              <w:jc w:val="both"/>
            </w:pPr>
          </w:p>
          <w:p w:rsidR="00066A59" w:rsidRPr="00B1469A" w:rsidRDefault="00066A59" w:rsidP="00066A59">
            <w:pPr>
              <w:jc w:val="both"/>
            </w:pPr>
          </w:p>
          <w:p w:rsidR="00066A59" w:rsidRPr="00B1469A" w:rsidRDefault="00066A59" w:rsidP="00066A59">
            <w:pPr>
              <w:jc w:val="both"/>
            </w:pPr>
          </w:p>
          <w:p w:rsidR="00066A59" w:rsidRPr="00B1469A" w:rsidRDefault="00066A59" w:rsidP="00066A59">
            <w:pPr>
              <w:jc w:val="both"/>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Thực hiện các bước gấp hình không gian thành hình phẳng</w:t>
            </w:r>
          </w:p>
          <w:p w:rsidR="00066A59" w:rsidRPr="00B1469A" w:rsidRDefault="00E321C5" w:rsidP="00066A59">
            <w:pPr>
              <w:jc w:val="both"/>
              <w:rPr>
                <w:sz w:val="26"/>
                <w:szCs w:val="26"/>
              </w:rPr>
            </w:pPr>
            <w:r w:rsidRPr="00B1469A">
              <w:rPr>
                <w:sz w:val="26"/>
                <w:szCs w:val="26"/>
              </w:rPr>
              <w:t>GV giới thiệu cách</w:t>
            </w:r>
          </w:p>
          <w:p w:rsidR="004524F9" w:rsidRPr="00B1469A" w:rsidRDefault="004524F9" w:rsidP="00066A59">
            <w:pPr>
              <w:jc w:val="both"/>
              <w:rPr>
                <w:sz w:val="26"/>
                <w:szCs w:val="26"/>
              </w:rPr>
            </w:pPr>
          </w:p>
          <w:p w:rsidR="00554E57" w:rsidRPr="00B1469A" w:rsidRDefault="00554E57" w:rsidP="00554E57">
            <w:r w:rsidRPr="00B1469A">
              <w:t>a. thay đổi, di chuyển</w:t>
            </w:r>
          </w:p>
          <w:p w:rsidR="004524F9" w:rsidRPr="00B1469A" w:rsidRDefault="004524F9" w:rsidP="00554E57"/>
          <w:p w:rsidR="00E321C5" w:rsidRPr="00B1469A" w:rsidRDefault="00E321C5" w:rsidP="00E321C5">
            <w:pPr>
              <w:ind w:left="720"/>
              <w:rPr>
                <w:sz w:val="26"/>
                <w:szCs w:val="26"/>
              </w:rPr>
            </w:pPr>
            <w:r w:rsidRPr="00B1469A">
              <w:t>b.Thay đổi kích thước</w:t>
            </w:r>
          </w:p>
          <w:p w:rsidR="004524F9" w:rsidRPr="00B1469A" w:rsidRDefault="004524F9" w:rsidP="00E321C5">
            <w:pPr>
              <w:ind w:left="720"/>
            </w:pPr>
          </w:p>
          <w:p w:rsidR="004524F9" w:rsidRPr="00B1469A" w:rsidRDefault="004524F9" w:rsidP="00E321C5">
            <w:pPr>
              <w:ind w:left="720"/>
            </w:pPr>
          </w:p>
          <w:p w:rsidR="004524F9" w:rsidRPr="00B1469A" w:rsidRDefault="004524F9" w:rsidP="00E321C5">
            <w:pPr>
              <w:ind w:left="720"/>
            </w:pPr>
          </w:p>
          <w:p w:rsidR="00E321C5" w:rsidRPr="00B1469A" w:rsidRDefault="00E321C5" w:rsidP="00E321C5">
            <w:pPr>
              <w:ind w:left="720"/>
            </w:pPr>
            <w:r w:rsidRPr="00B1469A">
              <w:t>c. thay đổi màu cho các hình</w:t>
            </w:r>
          </w:p>
          <w:p w:rsidR="00E321C5" w:rsidRPr="00B1469A" w:rsidRDefault="00E321C5" w:rsidP="00E321C5">
            <w:pPr>
              <w:ind w:left="720"/>
            </w:pPr>
            <w:r w:rsidRPr="00B1469A">
              <w:t>d.thay đổi tính chất các hình</w:t>
            </w:r>
          </w:p>
          <w:p w:rsidR="004524F9" w:rsidRPr="00B1469A" w:rsidRDefault="004524F9" w:rsidP="00E321C5">
            <w:pPr>
              <w:ind w:left="720"/>
            </w:pPr>
          </w:p>
          <w:p w:rsidR="004524F9" w:rsidRPr="00B1469A" w:rsidRDefault="004524F9" w:rsidP="00E321C5">
            <w:pPr>
              <w:ind w:left="720"/>
            </w:pPr>
          </w:p>
          <w:p w:rsidR="00E321C5" w:rsidRPr="00B1469A" w:rsidRDefault="00E321C5" w:rsidP="00E321C5">
            <w:pPr>
              <w:ind w:left="720"/>
            </w:pPr>
            <w:r w:rsidRPr="00B1469A">
              <w:t>e. gấp thành hình không gian</w:t>
            </w:r>
          </w:p>
          <w:p w:rsidR="00E321C5" w:rsidRPr="00B1469A" w:rsidRDefault="00E321C5" w:rsidP="00E321C5">
            <w:pPr>
              <w:ind w:left="720"/>
            </w:pPr>
            <w:r w:rsidRPr="00B1469A">
              <w:t>5. Một số chức năng nâng cao</w:t>
            </w:r>
          </w:p>
          <w:p w:rsidR="00E321C5" w:rsidRPr="00B1469A" w:rsidRDefault="00E321C5" w:rsidP="00E321C5">
            <w:pPr>
              <w:ind w:left="720"/>
            </w:pPr>
            <w:r w:rsidRPr="00B1469A">
              <w:t>a) Thay đổi mẫu thể hiện hình</w:t>
            </w:r>
          </w:p>
          <w:p w:rsidR="00E321C5" w:rsidRPr="00B1469A" w:rsidRDefault="00E321C5" w:rsidP="00E321C5">
            <w:pPr>
              <w:ind w:left="720"/>
            </w:pPr>
            <w:r w:rsidRPr="00B1469A">
              <w:t>b) Quay hình trong không gian</w:t>
            </w:r>
          </w:p>
          <w:p w:rsidR="00E321C5" w:rsidRPr="00B1469A" w:rsidRDefault="00E321C5" w:rsidP="00066A59">
            <w:pPr>
              <w:jc w:val="both"/>
              <w:rPr>
                <w:sz w:val="26"/>
                <w:szCs w:val="26"/>
              </w:rPr>
            </w:pPr>
          </w:p>
        </w:tc>
        <w:tc>
          <w:tcPr>
            <w:tcW w:w="6248" w:type="dxa"/>
          </w:tcPr>
          <w:p w:rsidR="00066A59" w:rsidRPr="00B1469A" w:rsidRDefault="00FB35A2" w:rsidP="00066A59">
            <w:pPr>
              <w:rPr>
                <w:sz w:val="26"/>
                <w:szCs w:val="26"/>
              </w:rPr>
            </w:pPr>
            <w:r w:rsidRPr="00B1469A">
              <w:rPr>
                <w:sz w:val="26"/>
                <w:szCs w:val="26"/>
              </w:rPr>
              <w:t>a)Thay đổi, di chuyển</w:t>
            </w:r>
          </w:p>
          <w:p w:rsidR="00066A59" w:rsidRPr="00B1469A" w:rsidRDefault="00066A59" w:rsidP="00066A59">
            <w:r w:rsidRPr="00B1469A">
              <w:object w:dxaOrig="6000" w:dyaOrig="3195">
                <v:shape id="_x0000_i1056" type="#_x0000_t75" style="width:172pt;height:91.5pt" o:ole="">
                  <v:imagedata r:id="rId121" o:title=""/>
                </v:shape>
                <o:OLEObject Type="Embed" ProgID="PBrush" ShapeID="_x0000_i1056" DrawAspect="Content" ObjectID="_1750668128" r:id="rId122"/>
              </w:object>
            </w:r>
          </w:p>
          <w:p w:rsidR="00066A59" w:rsidRPr="00B1469A" w:rsidRDefault="00066A59" w:rsidP="00066A59"/>
          <w:p w:rsidR="00066A59" w:rsidRPr="00B1469A" w:rsidRDefault="00066A59" w:rsidP="00066A59">
            <w:r w:rsidRPr="00B1469A">
              <w:t>-Store angles: Cố định vị trí của lệnh gấp lại.</w:t>
            </w:r>
          </w:p>
          <w:p w:rsidR="00066A59" w:rsidRPr="00B1469A" w:rsidRDefault="00066A59" w:rsidP="00066A59">
            <w:r w:rsidRPr="00B1469A">
              <w:t>-Convert to Shape: Chuyển từ hình phẳng sang hình 3D.</w:t>
            </w:r>
          </w:p>
          <w:p w:rsidR="00066A59" w:rsidRPr="00B1469A" w:rsidRDefault="00066A59" w:rsidP="00066A59"/>
          <w:p w:rsidR="00066A59" w:rsidRPr="00B1469A" w:rsidRDefault="00066A59" w:rsidP="00066A59">
            <w:r w:rsidRPr="00B1469A">
              <w:object w:dxaOrig="6420" w:dyaOrig="5625">
                <v:shape id="_x0000_i1057" type="#_x0000_t75" style="width:211.5pt;height:106pt" o:ole="">
                  <v:imagedata r:id="rId123" o:title=""/>
                </v:shape>
                <o:OLEObject Type="Embed" ProgID="PBrush" ShapeID="_x0000_i1057" DrawAspect="Content" ObjectID="_1750668129" r:id="rId124"/>
              </w:object>
            </w:r>
          </w:p>
          <w:p w:rsidR="00066A59" w:rsidRPr="00B1469A" w:rsidRDefault="00066A59" w:rsidP="00066A59"/>
          <w:p w:rsidR="00066A59" w:rsidRPr="00B1469A" w:rsidRDefault="00066A59" w:rsidP="00066A59">
            <w:r w:rsidRPr="00B1469A">
              <w:t>H: Thực hiện lại các thao t</w:t>
            </w:r>
            <w:r w:rsidR="00FB35A2" w:rsidRPr="00B1469A">
              <w:t>á</w:t>
            </w:r>
            <w:r w:rsidRPr="00B1469A">
              <w:t>c mở hình</w:t>
            </w:r>
          </w:p>
          <w:p w:rsidR="00066A59" w:rsidRPr="00B1469A" w:rsidRDefault="00066A59" w:rsidP="00066A59"/>
          <w:p w:rsidR="00066A59" w:rsidRPr="00B1469A" w:rsidRDefault="00066A59" w:rsidP="00066A59">
            <w:r w:rsidRPr="00B1469A">
              <w:object w:dxaOrig="6675" w:dyaOrig="5715">
                <v:shape id="_x0000_i1058" type="#_x0000_t75" style="width:220.5pt;height:103.5pt" o:ole="">
                  <v:imagedata r:id="rId125" o:title=""/>
                </v:shape>
                <o:OLEObject Type="Embed" ProgID="PBrush" ShapeID="_x0000_i1058" DrawAspect="Content" ObjectID="_1750668130" r:id="rId126"/>
              </w:object>
            </w:r>
          </w:p>
          <w:p w:rsidR="00066A59" w:rsidRPr="00B1469A" w:rsidRDefault="00066A59" w:rsidP="00066A59">
            <w:pPr>
              <w:rPr>
                <w:sz w:val="26"/>
                <w:szCs w:val="26"/>
              </w:rPr>
            </w:pPr>
          </w:p>
          <w:p w:rsidR="00066A59" w:rsidRPr="00B1469A" w:rsidRDefault="00066A59" w:rsidP="00066A59">
            <w:pPr>
              <w:rPr>
                <w:sz w:val="26"/>
                <w:szCs w:val="26"/>
              </w:rPr>
            </w:pPr>
          </w:p>
          <w:p w:rsidR="00066A59" w:rsidRPr="00B1469A" w:rsidRDefault="00066A59" w:rsidP="00066A59">
            <w:pPr>
              <w:rPr>
                <w:b/>
                <w:sz w:val="26"/>
                <w:szCs w:val="26"/>
              </w:rPr>
            </w:pPr>
          </w:p>
        </w:tc>
      </w:tr>
      <w:tr w:rsidR="00066A59" w:rsidRPr="00B1469A">
        <w:tc>
          <w:tcPr>
            <w:tcW w:w="10881" w:type="dxa"/>
            <w:gridSpan w:val="2"/>
          </w:tcPr>
          <w:p w:rsidR="00066A59" w:rsidRPr="00B1469A" w:rsidRDefault="000F3E0D" w:rsidP="000F3E0D">
            <w:pPr>
              <w:jc w:val="center"/>
              <w:rPr>
                <w:b/>
                <w:sz w:val="26"/>
                <w:szCs w:val="26"/>
              </w:rPr>
            </w:pPr>
            <w:r w:rsidRPr="00B1469A">
              <w:rPr>
                <w:b/>
                <w:sz w:val="26"/>
                <w:szCs w:val="26"/>
              </w:rPr>
              <w:t>2.</w:t>
            </w:r>
            <w:r w:rsidR="00066A59" w:rsidRPr="00B1469A">
              <w:rPr>
                <w:b/>
                <w:sz w:val="26"/>
                <w:szCs w:val="26"/>
              </w:rPr>
              <w:t xml:space="preserve"> Một số chức năng nâ</w:t>
            </w:r>
            <w:r w:rsidRPr="00B1469A">
              <w:rPr>
                <w:b/>
                <w:sz w:val="26"/>
                <w:szCs w:val="26"/>
              </w:rPr>
              <w:t>n</w:t>
            </w:r>
            <w:r w:rsidR="00066A59" w:rsidRPr="00B1469A">
              <w:rPr>
                <w:b/>
                <w:sz w:val="26"/>
                <w:szCs w:val="26"/>
              </w:rPr>
              <w:t>g cao</w:t>
            </w:r>
          </w:p>
        </w:tc>
      </w:tr>
      <w:tr w:rsidR="00066A59" w:rsidRPr="00B1469A">
        <w:tc>
          <w:tcPr>
            <w:tcW w:w="4633" w:type="dxa"/>
          </w:tcPr>
          <w:p w:rsidR="00066A59" w:rsidRPr="00B1469A" w:rsidRDefault="00066A59" w:rsidP="00066A59">
            <w:pPr>
              <w:spacing w:before="60" w:after="60"/>
              <w:jc w:val="both"/>
              <w:rPr>
                <w:sz w:val="26"/>
                <w:szCs w:val="26"/>
              </w:rPr>
            </w:pPr>
            <w:r w:rsidRPr="00B1469A">
              <w:rPr>
                <w:sz w:val="26"/>
                <w:szCs w:val="26"/>
              </w:rPr>
              <w:t>a. Thay đổi mẫu thể hiện hình</w:t>
            </w: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066A59" w:rsidRPr="00B1469A" w:rsidRDefault="00066A59" w:rsidP="00066A59">
            <w:pPr>
              <w:spacing w:before="60" w:after="60"/>
              <w:jc w:val="both"/>
              <w:rPr>
                <w:sz w:val="26"/>
                <w:szCs w:val="26"/>
              </w:rPr>
            </w:pPr>
            <w:r w:rsidRPr="00B1469A">
              <w:rPr>
                <w:sz w:val="26"/>
                <w:szCs w:val="26"/>
              </w:rPr>
              <w:t>G: Các bước để thay đổi  mẫu?</w:t>
            </w: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26"/>
                <w:szCs w:val="26"/>
              </w:rPr>
            </w:pPr>
          </w:p>
          <w:p w:rsidR="00066A59" w:rsidRPr="00B1469A" w:rsidRDefault="00066A59" w:rsidP="00066A59">
            <w:pPr>
              <w:spacing w:before="60" w:after="60"/>
              <w:ind w:left="360"/>
              <w:jc w:val="both"/>
              <w:rPr>
                <w:sz w:val="18"/>
                <w:szCs w:val="26"/>
              </w:rPr>
            </w:pPr>
          </w:p>
          <w:p w:rsidR="00066A59" w:rsidRPr="00B1469A" w:rsidRDefault="00066A59" w:rsidP="00066A59">
            <w:pPr>
              <w:spacing w:before="60" w:after="60"/>
              <w:jc w:val="both"/>
              <w:rPr>
                <w:sz w:val="26"/>
                <w:szCs w:val="26"/>
              </w:rPr>
            </w:pPr>
            <w:r w:rsidRPr="00B1469A">
              <w:rPr>
                <w:sz w:val="26"/>
                <w:szCs w:val="26"/>
              </w:rPr>
              <w:t>G: Các bước để thay đổi  mẫu hình</w:t>
            </w:r>
          </w:p>
          <w:p w:rsidR="00066A59" w:rsidRPr="00B1469A" w:rsidRDefault="00066A59" w:rsidP="00066A59">
            <w:pPr>
              <w:tabs>
                <w:tab w:val="left" w:pos="3165"/>
              </w:tabs>
              <w:spacing w:before="60" w:after="60"/>
              <w:ind w:left="360"/>
              <w:jc w:val="both"/>
              <w:rPr>
                <w:sz w:val="26"/>
                <w:szCs w:val="26"/>
              </w:rPr>
            </w:pP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066A59" w:rsidRPr="00B1469A" w:rsidRDefault="00066A59" w:rsidP="00066A59">
            <w:pPr>
              <w:spacing w:before="60" w:after="60"/>
              <w:jc w:val="both"/>
              <w:rPr>
                <w:sz w:val="26"/>
                <w:szCs w:val="26"/>
              </w:rPr>
            </w:pPr>
          </w:p>
          <w:p w:rsidR="00E321C5" w:rsidRPr="00B1469A" w:rsidRDefault="00E321C5" w:rsidP="00066A59">
            <w:pPr>
              <w:spacing w:before="60" w:after="60"/>
              <w:jc w:val="both"/>
              <w:rPr>
                <w:sz w:val="26"/>
                <w:szCs w:val="26"/>
              </w:rPr>
            </w:pPr>
          </w:p>
          <w:p w:rsidR="00E321C5" w:rsidRPr="00B1469A" w:rsidRDefault="00E321C5" w:rsidP="00066A59">
            <w:pPr>
              <w:spacing w:before="60" w:after="60"/>
              <w:jc w:val="both"/>
              <w:rPr>
                <w:sz w:val="26"/>
                <w:szCs w:val="26"/>
              </w:rPr>
            </w:pPr>
          </w:p>
          <w:p w:rsidR="00E321C5" w:rsidRPr="00B1469A" w:rsidRDefault="00E321C5" w:rsidP="00066A59">
            <w:pPr>
              <w:spacing w:before="60" w:after="60"/>
              <w:jc w:val="both"/>
              <w:rPr>
                <w:sz w:val="26"/>
                <w:szCs w:val="26"/>
              </w:rPr>
            </w:pPr>
          </w:p>
          <w:p w:rsidR="00E321C5" w:rsidRPr="00B1469A" w:rsidRDefault="00E321C5" w:rsidP="00066A59">
            <w:pPr>
              <w:spacing w:before="60" w:after="60"/>
              <w:jc w:val="both"/>
              <w:rPr>
                <w:sz w:val="26"/>
                <w:szCs w:val="26"/>
              </w:rPr>
            </w:pPr>
          </w:p>
          <w:p w:rsidR="00E321C5" w:rsidRPr="00B1469A" w:rsidRDefault="00E321C5"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066A59" w:rsidRPr="00B1469A" w:rsidRDefault="00066A59" w:rsidP="00066A59">
            <w:pPr>
              <w:spacing w:before="60" w:after="60"/>
              <w:jc w:val="both"/>
              <w:rPr>
                <w:sz w:val="26"/>
                <w:szCs w:val="26"/>
              </w:rPr>
            </w:pPr>
            <w:r w:rsidRPr="00B1469A">
              <w:rPr>
                <w:sz w:val="26"/>
                <w:szCs w:val="26"/>
              </w:rPr>
              <w:t>b.Quay hình trong không gian</w:t>
            </w:r>
          </w:p>
          <w:p w:rsidR="00066A59" w:rsidRPr="00B1469A" w:rsidRDefault="00066A59" w:rsidP="00066A59">
            <w:pPr>
              <w:spacing w:before="60" w:after="60"/>
              <w:jc w:val="both"/>
              <w:rPr>
                <w:sz w:val="26"/>
                <w:szCs w:val="26"/>
              </w:rPr>
            </w:pPr>
            <w:r w:rsidRPr="00B1469A">
              <w:rPr>
                <w:sz w:val="26"/>
                <w:szCs w:val="26"/>
              </w:rPr>
              <w:t>G: Các bư</w:t>
            </w:r>
            <w:r w:rsidR="004524F9" w:rsidRPr="00B1469A">
              <w:rPr>
                <w:sz w:val="26"/>
                <w:szCs w:val="26"/>
              </w:rPr>
              <w:t>ớ</w:t>
            </w:r>
            <w:r w:rsidRPr="00B1469A">
              <w:rPr>
                <w:sz w:val="26"/>
                <w:szCs w:val="26"/>
              </w:rPr>
              <w:t>c để quay hình trong không gian?</w:t>
            </w: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4524F9" w:rsidRPr="00B1469A" w:rsidRDefault="004524F9" w:rsidP="00066A59">
            <w:pPr>
              <w:spacing w:before="60" w:after="60"/>
              <w:jc w:val="both"/>
              <w:rPr>
                <w:sz w:val="26"/>
                <w:szCs w:val="26"/>
              </w:rPr>
            </w:pPr>
          </w:p>
          <w:p w:rsidR="00066A59" w:rsidRPr="00B1469A" w:rsidRDefault="00066A59" w:rsidP="00066A59">
            <w:pPr>
              <w:spacing w:before="60" w:after="60"/>
              <w:jc w:val="both"/>
              <w:rPr>
                <w:sz w:val="26"/>
                <w:szCs w:val="26"/>
              </w:rPr>
            </w:pPr>
            <w:r w:rsidRPr="00B1469A">
              <w:rPr>
                <w:sz w:val="26"/>
                <w:szCs w:val="26"/>
              </w:rPr>
              <w:t>G: Thực hiện quay hình trong không gian</w:t>
            </w:r>
          </w:p>
          <w:p w:rsidR="00066A59" w:rsidRPr="00B1469A" w:rsidRDefault="00066A59" w:rsidP="00066A59">
            <w:pPr>
              <w:spacing w:before="60" w:after="60"/>
              <w:jc w:val="both"/>
              <w:rPr>
                <w:sz w:val="26"/>
                <w:szCs w:val="26"/>
              </w:rPr>
            </w:pPr>
          </w:p>
        </w:tc>
        <w:tc>
          <w:tcPr>
            <w:tcW w:w="6248" w:type="dxa"/>
          </w:tcPr>
          <w:p w:rsidR="00066A59" w:rsidRPr="00B1469A" w:rsidRDefault="00066A59" w:rsidP="00066A59"/>
          <w:p w:rsidR="00066A59" w:rsidRPr="00B1469A" w:rsidRDefault="00066A59" w:rsidP="00066A59">
            <w:r w:rsidRPr="00B1469A">
              <w:t>B1: Nháy đúp chuột vào hình</w:t>
            </w:r>
          </w:p>
          <w:p w:rsidR="00066A59" w:rsidRPr="00B1469A" w:rsidRDefault="00066A59" w:rsidP="00066A59">
            <w:r w:rsidRPr="00B1469A">
              <w:t>B2: Chọn lệnh để thay đổi kiểu bề mặt Surface appearance.</w:t>
            </w:r>
          </w:p>
          <w:p w:rsidR="00066A59" w:rsidRPr="00B1469A" w:rsidRDefault="00066A59" w:rsidP="00066A59">
            <w:r w:rsidRPr="00B1469A">
              <w:t>B3:Chọn Use material và chọn mãu trong danh sách phía dưới</w:t>
            </w:r>
          </w:p>
          <w:p w:rsidR="00066A59" w:rsidRPr="00B1469A" w:rsidRDefault="00066A59" w:rsidP="00066A59">
            <w:pPr>
              <w:spacing w:before="60" w:after="60"/>
              <w:jc w:val="both"/>
              <w:rPr>
                <w:sz w:val="26"/>
                <w:szCs w:val="26"/>
              </w:rPr>
            </w:pPr>
            <w:r w:rsidRPr="00B1469A">
              <w:t>H: thực hiện c</w:t>
            </w:r>
            <w:r w:rsidRPr="00B1469A">
              <w:rPr>
                <w:sz w:val="26"/>
                <w:szCs w:val="26"/>
              </w:rPr>
              <w:t>ác bước để thay đổi  mẫu</w:t>
            </w:r>
          </w:p>
          <w:p w:rsidR="00066A59" w:rsidRPr="00B1469A" w:rsidRDefault="00066A59" w:rsidP="00066A59"/>
          <w:p w:rsidR="00066A59" w:rsidRPr="00B1469A" w:rsidRDefault="00066A59" w:rsidP="00066A59">
            <w:r w:rsidRPr="00B1469A">
              <w:object w:dxaOrig="5070" w:dyaOrig="6045">
                <v:shape id="_x0000_i1059" type="#_x0000_t75" style="width:130pt;height:62.5pt" o:ole="">
                  <v:imagedata r:id="rId127" o:title=""/>
                </v:shape>
                <o:OLEObject Type="Embed" ProgID="PBrush" ShapeID="_x0000_i1059" DrawAspect="Content" ObjectID="_1750668131" r:id="rId128"/>
              </w:object>
            </w:r>
          </w:p>
          <w:p w:rsidR="00066A59" w:rsidRPr="00B1469A" w:rsidRDefault="00066A59" w:rsidP="00066A59"/>
          <w:p w:rsidR="00066A59" w:rsidRPr="00B1469A" w:rsidRDefault="00066A59" w:rsidP="00066A59"/>
          <w:p w:rsidR="00066A59" w:rsidRPr="00B1469A" w:rsidRDefault="00066A59" w:rsidP="00066A59"/>
          <w:p w:rsidR="00066A59" w:rsidRPr="00B1469A" w:rsidRDefault="00066A59" w:rsidP="00066A59">
            <w:r w:rsidRPr="00B1469A">
              <w:t>H: B1: Nháy đúp chuột vào hình</w:t>
            </w:r>
          </w:p>
          <w:p w:rsidR="00066A59" w:rsidRPr="00B1469A" w:rsidRDefault="00066A59" w:rsidP="00066A59">
            <w:r w:rsidRPr="00B1469A">
              <w:t>B2: Chọn c</w:t>
            </w:r>
            <w:r w:rsidR="00FB35A2" w:rsidRPr="00B1469A">
              <w:t>á</w:t>
            </w:r>
            <w:r w:rsidRPr="00B1469A">
              <w:t>c nút lệnh trong khung rotation</w:t>
            </w:r>
          </w:p>
          <w:p w:rsidR="00066A59" w:rsidRPr="00B1469A" w:rsidRDefault="00066A59" w:rsidP="00066A59">
            <w:pPr>
              <w:spacing w:before="60" w:after="60"/>
              <w:jc w:val="both"/>
              <w:rPr>
                <w:sz w:val="26"/>
                <w:szCs w:val="26"/>
              </w:rPr>
            </w:pPr>
            <w:r w:rsidRPr="00B1469A">
              <w:t xml:space="preserve">H: </w:t>
            </w:r>
            <w:r w:rsidRPr="00B1469A">
              <w:rPr>
                <w:sz w:val="26"/>
                <w:szCs w:val="26"/>
              </w:rPr>
              <w:t>Thực hiện quay hình trong không gian</w:t>
            </w:r>
          </w:p>
          <w:p w:rsidR="00066A59" w:rsidRPr="00B1469A" w:rsidRDefault="00066A59" w:rsidP="00066A59">
            <w:r w:rsidRPr="00B1469A">
              <w:object w:dxaOrig="3945" w:dyaOrig="5595">
                <v:shape id="_x0000_i1060" type="#_x0000_t75" style="width:94.5pt;height:135pt" o:ole="">
                  <v:imagedata r:id="rId129" o:title=""/>
                </v:shape>
                <o:OLEObject Type="Embed" ProgID="PBrush" ShapeID="_x0000_i1060" DrawAspect="Content" ObjectID="_1750668132" r:id="rId130"/>
              </w:object>
            </w:r>
          </w:p>
          <w:p w:rsidR="00066A59" w:rsidRPr="00B1469A" w:rsidRDefault="00066A59" w:rsidP="00066A59"/>
          <w:p w:rsidR="00066A59" w:rsidRPr="00B1469A" w:rsidRDefault="00066A59" w:rsidP="00066A59">
            <w:r w:rsidRPr="00B1469A">
              <w:object w:dxaOrig="5445" w:dyaOrig="4245">
                <v:shape id="_x0000_i1061" type="#_x0000_t75" style="width:111pt;height:87pt" o:ole="">
                  <v:imagedata r:id="rId131" o:title=""/>
                </v:shape>
                <o:OLEObject Type="Embed" ProgID="PBrush" ShapeID="_x0000_i1061" DrawAspect="Content" ObjectID="_1750668133" r:id="rId132"/>
              </w:object>
            </w:r>
          </w:p>
          <w:p w:rsidR="00554E57" w:rsidRPr="00B1469A" w:rsidRDefault="00554E57" w:rsidP="00066A59">
            <w:r w:rsidRPr="00B1469A">
              <w:t>a. thay đổi, di chuyển</w:t>
            </w:r>
          </w:p>
          <w:p w:rsidR="00FB35A2" w:rsidRPr="00B1469A" w:rsidRDefault="00FB35A2" w:rsidP="00FB35A2">
            <w:pPr>
              <w:ind w:left="720"/>
              <w:rPr>
                <w:sz w:val="26"/>
                <w:szCs w:val="26"/>
              </w:rPr>
            </w:pPr>
            <w:r w:rsidRPr="00B1469A">
              <w:t>b.Thay đổi kích thước</w:t>
            </w:r>
          </w:p>
          <w:p w:rsidR="00FB35A2" w:rsidRPr="00B1469A" w:rsidRDefault="00FB35A2" w:rsidP="00FB35A2">
            <w:pPr>
              <w:ind w:left="720"/>
            </w:pPr>
            <w:r w:rsidRPr="00B1469A">
              <w:t>c. thay đổi màu cho các hình</w:t>
            </w:r>
          </w:p>
          <w:p w:rsidR="00FB35A2" w:rsidRPr="00B1469A" w:rsidRDefault="00FB35A2" w:rsidP="00FB35A2">
            <w:pPr>
              <w:ind w:left="720"/>
            </w:pPr>
            <w:r w:rsidRPr="00B1469A">
              <w:t>d.thay đổi tính chất các hình</w:t>
            </w:r>
          </w:p>
          <w:p w:rsidR="00FB35A2" w:rsidRPr="00B1469A" w:rsidRDefault="00FB35A2" w:rsidP="00FB35A2">
            <w:pPr>
              <w:ind w:left="720"/>
            </w:pPr>
            <w:r w:rsidRPr="00B1469A">
              <w:t>e. gấp thành hình không gian</w:t>
            </w:r>
          </w:p>
          <w:p w:rsidR="00E321C5" w:rsidRPr="00B1469A" w:rsidRDefault="00E321C5" w:rsidP="00FB35A2">
            <w:pPr>
              <w:ind w:left="720"/>
            </w:pPr>
            <w:r w:rsidRPr="00B1469A">
              <w:t>5. Một số chức năng nâng cao</w:t>
            </w:r>
          </w:p>
          <w:p w:rsidR="00E321C5" w:rsidRPr="00B1469A" w:rsidRDefault="00E321C5" w:rsidP="00FB35A2">
            <w:pPr>
              <w:ind w:left="720"/>
            </w:pPr>
            <w:r w:rsidRPr="00B1469A">
              <w:t>a) Thay đổi mẫu thể hiện hình</w:t>
            </w:r>
          </w:p>
          <w:p w:rsidR="00E321C5" w:rsidRPr="00B1469A" w:rsidRDefault="00E321C5" w:rsidP="00FB35A2">
            <w:pPr>
              <w:ind w:left="720"/>
            </w:pPr>
            <w:r w:rsidRPr="00B1469A">
              <w:t>b) Quay hình trong không gian</w:t>
            </w:r>
          </w:p>
          <w:p w:rsidR="00E321C5" w:rsidRPr="00B1469A" w:rsidRDefault="00E321C5" w:rsidP="00FB35A2">
            <w:pPr>
              <w:ind w:left="720"/>
              <w:rPr>
                <w:sz w:val="26"/>
                <w:szCs w:val="26"/>
              </w:rPr>
            </w:pPr>
          </w:p>
        </w:tc>
      </w:tr>
    </w:tbl>
    <w:p w:rsidR="00A50692" w:rsidRPr="00B1469A" w:rsidRDefault="00A50692" w:rsidP="004B6774">
      <w:pPr>
        <w:ind w:left="720"/>
        <w:rPr>
          <w:b/>
          <w:sz w:val="26"/>
          <w:szCs w:val="26"/>
        </w:rPr>
      </w:pPr>
      <w:r w:rsidRPr="00B1469A">
        <w:rPr>
          <w:b/>
          <w:sz w:val="26"/>
          <w:szCs w:val="26"/>
        </w:rPr>
        <w:t>3.Hoạt động 3: Luyện tập, vận dụng, mở rộng (10 phút)</w:t>
      </w:r>
    </w:p>
    <w:p w:rsidR="00066A59" w:rsidRPr="00B1469A" w:rsidRDefault="00A50692" w:rsidP="00A50692">
      <w:pPr>
        <w:rPr>
          <w:b/>
          <w:sz w:val="26"/>
          <w:szCs w:val="26"/>
        </w:rPr>
      </w:pPr>
      <w:r w:rsidRPr="00B1469A">
        <w:rPr>
          <w:b/>
          <w:sz w:val="26"/>
          <w:szCs w:val="26"/>
        </w:rPr>
        <w:t xml:space="preserve"> </w:t>
      </w:r>
      <w:r w:rsidR="00066A59" w:rsidRPr="00B1469A">
        <w:rPr>
          <w:sz w:val="26"/>
          <w:szCs w:val="26"/>
        </w:rPr>
        <w:t>Phần mềm Yenka dùng để làm gì?</w:t>
      </w:r>
    </w:p>
    <w:p w:rsidR="00066A59" w:rsidRPr="00B1469A" w:rsidRDefault="00066A59" w:rsidP="00066A59">
      <w:pPr>
        <w:numPr>
          <w:ilvl w:val="0"/>
          <w:numId w:val="1"/>
        </w:numPr>
        <w:rPr>
          <w:b/>
          <w:sz w:val="26"/>
          <w:szCs w:val="26"/>
        </w:rPr>
      </w:pPr>
      <w:r w:rsidRPr="00B1469A">
        <w:rPr>
          <w:sz w:val="26"/>
          <w:szCs w:val="26"/>
        </w:rPr>
        <w:t>Để xoay hình, phóng to,thu nhỏ đối tượng ta làm như thế nào?</w:t>
      </w:r>
    </w:p>
    <w:p w:rsidR="00066A59" w:rsidRPr="00B1469A" w:rsidRDefault="00066A59" w:rsidP="00066A59">
      <w:pPr>
        <w:numPr>
          <w:ilvl w:val="0"/>
          <w:numId w:val="1"/>
        </w:numPr>
        <w:rPr>
          <w:b/>
          <w:sz w:val="26"/>
          <w:szCs w:val="26"/>
        </w:rPr>
      </w:pPr>
      <w:r w:rsidRPr="00B1469A">
        <w:rPr>
          <w:sz w:val="26"/>
          <w:szCs w:val="26"/>
        </w:rPr>
        <w:t>Di chuyển khung mô hình để làm gì?</w:t>
      </w:r>
    </w:p>
    <w:p w:rsidR="00066A59" w:rsidRPr="00B1469A" w:rsidRDefault="00066A59" w:rsidP="00066A59">
      <w:pPr>
        <w:numPr>
          <w:ilvl w:val="0"/>
          <w:numId w:val="1"/>
        </w:numPr>
        <w:rPr>
          <w:b/>
          <w:sz w:val="26"/>
          <w:szCs w:val="26"/>
        </w:rPr>
      </w:pPr>
      <w:r w:rsidRPr="00B1469A">
        <w:rPr>
          <w:sz w:val="26"/>
          <w:szCs w:val="26"/>
        </w:rPr>
        <w:t>Các bước để tạo mới, lưu, mở và xóa đối tượng như thế nào?</w:t>
      </w:r>
    </w:p>
    <w:p w:rsidR="00066A59" w:rsidRPr="00B1469A" w:rsidRDefault="00066A59" w:rsidP="00066A59">
      <w:pPr>
        <w:rPr>
          <w:sz w:val="26"/>
          <w:szCs w:val="26"/>
        </w:rPr>
      </w:pPr>
      <w:r w:rsidRPr="00B1469A">
        <w:rPr>
          <w:b/>
          <w:sz w:val="26"/>
          <w:szCs w:val="26"/>
        </w:rPr>
        <w:t xml:space="preserve"> Dặn dò:</w:t>
      </w:r>
    </w:p>
    <w:p w:rsidR="00066A59" w:rsidRPr="00B1469A" w:rsidRDefault="00066A59" w:rsidP="00066A59">
      <w:pPr>
        <w:numPr>
          <w:ilvl w:val="0"/>
          <w:numId w:val="16"/>
        </w:numPr>
        <w:rPr>
          <w:sz w:val="26"/>
          <w:szCs w:val="26"/>
        </w:rPr>
      </w:pPr>
      <w:r w:rsidRPr="00B1469A">
        <w:rPr>
          <w:sz w:val="26"/>
          <w:szCs w:val="26"/>
        </w:rPr>
        <w:t>Học bài và tiếp tục soạn bài Phần mềm Yenka.</w:t>
      </w:r>
    </w:p>
    <w:tbl>
      <w:tblPr>
        <w:tblW w:w="0" w:type="auto"/>
        <w:tblLook w:val="0000" w:firstRow="0" w:lastRow="0" w:firstColumn="0" w:lastColumn="0" w:noHBand="0" w:noVBand="0"/>
      </w:tblPr>
      <w:tblGrid>
        <w:gridCol w:w="3794"/>
      </w:tblGrid>
      <w:tr w:rsidR="00CC0F42" w:rsidRPr="00B1469A">
        <w:tc>
          <w:tcPr>
            <w:tcW w:w="3794" w:type="dxa"/>
          </w:tcPr>
          <w:p w:rsidR="00CC0F42" w:rsidRPr="00B1469A" w:rsidRDefault="00A50692" w:rsidP="00A96922">
            <w:pPr>
              <w:spacing w:line="264" w:lineRule="auto"/>
              <w:jc w:val="both"/>
              <w:rPr>
                <w:rFonts w:ascii=".VnTimeH" w:hAnsi=".VnTimeH"/>
                <w:lang w:val="pt-BR"/>
              </w:rPr>
            </w:pPr>
            <w:r w:rsidRPr="00B1469A">
              <w:rPr>
                <w:rFonts w:ascii=".VnTimeH" w:hAnsi=".VnTimeH"/>
                <w:b/>
                <w:lang w:val="pt-BR"/>
              </w:rPr>
              <w:t>*</w:t>
            </w:r>
            <w:r w:rsidR="00CC0F42" w:rsidRPr="00B1469A">
              <w:rPr>
                <w:rFonts w:ascii=".VnTimeH" w:hAnsi=".VnTimeH"/>
                <w:b/>
                <w:lang w:val="pt-BR"/>
              </w:rPr>
              <w:t xml:space="preserve"> </w:t>
            </w:r>
            <w:r w:rsidR="00CC0F42" w:rsidRPr="00B1469A">
              <w:rPr>
                <w:rFonts w:ascii=".VnTimeH" w:hAnsi=".VnTimeH"/>
                <w:b/>
                <w:u w:val="single"/>
                <w:lang w:val="pt-BR"/>
              </w:rPr>
              <w:t>Rót kinh nghiÖm</w:t>
            </w:r>
          </w:p>
        </w:tc>
      </w:tr>
    </w:tbl>
    <w:p w:rsidR="00CC0F42" w:rsidRPr="00B1469A" w:rsidRDefault="00CC0F42" w:rsidP="00CC0F42">
      <w:pPr>
        <w:spacing w:line="264" w:lineRule="auto"/>
        <w:rPr>
          <w:lang w:val="pt-BR"/>
        </w:rPr>
      </w:pPr>
      <w:r w:rsidRPr="00B1469A">
        <w:rPr>
          <w:rFonts w:ascii="Arial" w:hAnsi="Arial" w:cs="Arial"/>
          <w:lang w:val="pt-BR"/>
        </w:rPr>
        <w:t>…………………………………………………………………………………………………………………………………………………………………………………</w:t>
      </w:r>
    </w:p>
    <w:tbl>
      <w:tblPr>
        <w:tblpPr w:leftFromText="180" w:rightFromText="180" w:vertAnchor="text" w:horzAnchor="margin" w:tblpY="174"/>
        <w:tblW w:w="0" w:type="auto"/>
        <w:tblLayout w:type="fixed"/>
        <w:tblLook w:val="0000" w:firstRow="0" w:lastRow="0" w:firstColumn="0" w:lastColumn="0" w:noHBand="0" w:noVBand="0"/>
      </w:tblPr>
      <w:tblGrid>
        <w:gridCol w:w="3794"/>
        <w:gridCol w:w="6096"/>
      </w:tblGrid>
      <w:tr w:rsidR="00CC0F42" w:rsidRPr="00B1469A">
        <w:tc>
          <w:tcPr>
            <w:tcW w:w="3794" w:type="dxa"/>
          </w:tcPr>
          <w:p w:rsidR="00CC0F42" w:rsidRPr="00B1469A" w:rsidRDefault="00CC0F42" w:rsidP="00A96922">
            <w:pPr>
              <w:spacing w:line="264" w:lineRule="auto"/>
              <w:jc w:val="both"/>
              <w:rPr>
                <w:lang w:val="pt-BR"/>
              </w:rPr>
            </w:pPr>
          </w:p>
        </w:tc>
        <w:tc>
          <w:tcPr>
            <w:tcW w:w="6096" w:type="dxa"/>
          </w:tcPr>
          <w:p w:rsidR="00CC0F42" w:rsidRPr="00B1469A" w:rsidRDefault="00CC0F42" w:rsidP="00A96922">
            <w:pPr>
              <w:pStyle w:val="Heading3"/>
              <w:spacing w:line="240" w:lineRule="auto"/>
              <w:jc w:val="center"/>
              <w:rPr>
                <w:lang w:val="pt-BR"/>
              </w:rPr>
            </w:pPr>
          </w:p>
        </w:tc>
      </w:tr>
    </w:tbl>
    <w:p w:rsidR="00CC79DC" w:rsidRPr="00B1469A" w:rsidRDefault="00CC79DC" w:rsidP="00CC79DC">
      <w:pPr>
        <w:rPr>
          <w:sz w:val="26"/>
          <w:szCs w:val="26"/>
        </w:rPr>
      </w:pPr>
    </w:p>
    <w:p w:rsidR="00CC79DC" w:rsidRPr="00B1469A" w:rsidRDefault="00CC79DC"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39010B" w:rsidRPr="00B1469A" w:rsidRDefault="0039010B" w:rsidP="00CC79DC">
      <w:pPr>
        <w:jc w:val="both"/>
        <w:rPr>
          <w:b/>
          <w:bCs/>
          <w:sz w:val="26"/>
          <w:szCs w:val="26"/>
        </w:rPr>
      </w:pPr>
    </w:p>
    <w:p w:rsidR="008615D2" w:rsidRPr="00B1469A" w:rsidRDefault="00066A59" w:rsidP="00CC79DC">
      <w:pPr>
        <w:jc w:val="both"/>
        <w:rPr>
          <w:b/>
          <w:bCs/>
          <w:sz w:val="26"/>
          <w:szCs w:val="26"/>
        </w:rPr>
      </w:pPr>
      <w:r w:rsidRPr="00B1469A">
        <w:rPr>
          <w:b/>
          <w:bCs/>
          <w:sz w:val="26"/>
          <w:szCs w:val="26"/>
        </w:rPr>
        <w:t>Tuần:34</w:t>
      </w:r>
    </w:p>
    <w:p w:rsidR="008615D2" w:rsidRPr="00B1469A" w:rsidRDefault="00066A59" w:rsidP="008615D2">
      <w:pPr>
        <w:ind w:left="720"/>
        <w:jc w:val="both"/>
        <w:rPr>
          <w:b/>
          <w:bCs/>
          <w:sz w:val="26"/>
          <w:szCs w:val="26"/>
        </w:rPr>
      </w:pPr>
      <w:r w:rsidRPr="00B1469A">
        <w:rPr>
          <w:b/>
          <w:bCs/>
          <w:sz w:val="26"/>
          <w:szCs w:val="26"/>
        </w:rPr>
        <w:t>Ngày soạn:</w:t>
      </w:r>
      <w:r w:rsidR="00BC3DDA" w:rsidRPr="00B1469A">
        <w:rPr>
          <w:b/>
          <w:bCs/>
          <w:sz w:val="26"/>
          <w:szCs w:val="26"/>
        </w:rPr>
        <w:t>21</w:t>
      </w:r>
      <w:r w:rsidR="00CC79DC" w:rsidRPr="00B1469A">
        <w:rPr>
          <w:b/>
          <w:bCs/>
          <w:sz w:val="26"/>
          <w:szCs w:val="26"/>
        </w:rPr>
        <w:t>/3</w:t>
      </w:r>
      <w:r w:rsidR="006D6221" w:rsidRPr="00B1469A">
        <w:rPr>
          <w:b/>
          <w:bCs/>
          <w:sz w:val="26"/>
          <w:szCs w:val="26"/>
        </w:rPr>
        <w:t>/</w:t>
      </w:r>
      <w:r w:rsidR="00E61A3C">
        <w:rPr>
          <w:b/>
          <w:bCs/>
          <w:sz w:val="26"/>
          <w:szCs w:val="26"/>
        </w:rPr>
        <w:t>2021</w:t>
      </w:r>
    </w:p>
    <w:p w:rsidR="008615D2" w:rsidRPr="00B1469A" w:rsidRDefault="001A3737" w:rsidP="008615D2">
      <w:pPr>
        <w:ind w:left="720"/>
        <w:jc w:val="both"/>
        <w:rPr>
          <w:b/>
          <w:bCs/>
          <w:sz w:val="26"/>
          <w:szCs w:val="26"/>
        </w:rPr>
      </w:pPr>
      <w:r w:rsidRPr="00B1469A">
        <w:rPr>
          <w:b/>
          <w:bCs/>
          <w:sz w:val="26"/>
          <w:szCs w:val="26"/>
        </w:rPr>
        <w:t xml:space="preserve">Ngày dạy:    /   </w:t>
      </w:r>
      <w:r w:rsidR="006D6221" w:rsidRPr="00B1469A">
        <w:rPr>
          <w:b/>
          <w:bCs/>
          <w:sz w:val="26"/>
          <w:szCs w:val="26"/>
        </w:rPr>
        <w:t>/</w:t>
      </w:r>
      <w:r w:rsidR="00E61A3C">
        <w:rPr>
          <w:b/>
          <w:bCs/>
          <w:sz w:val="26"/>
          <w:szCs w:val="26"/>
        </w:rPr>
        <w:t>2021</w:t>
      </w:r>
    </w:p>
    <w:p w:rsidR="00066A59" w:rsidRPr="00B1469A" w:rsidRDefault="00BC3DDA" w:rsidP="00066A59">
      <w:pPr>
        <w:jc w:val="both"/>
        <w:rPr>
          <w:b/>
          <w:bCs/>
          <w:sz w:val="26"/>
          <w:szCs w:val="26"/>
        </w:rPr>
      </w:pPr>
      <w:r w:rsidRPr="00B1469A">
        <w:rPr>
          <w:b/>
          <w:bCs/>
          <w:sz w:val="26"/>
          <w:szCs w:val="26"/>
        </w:rPr>
        <w:t xml:space="preserve">   </w:t>
      </w:r>
      <w:r w:rsidR="00A50692" w:rsidRPr="00B1469A">
        <w:rPr>
          <w:b/>
          <w:bCs/>
          <w:sz w:val="26"/>
          <w:szCs w:val="26"/>
        </w:rPr>
        <w:t xml:space="preserve">          </w:t>
      </w:r>
      <w:r w:rsidR="008615D2" w:rsidRPr="00B1469A">
        <w:rPr>
          <w:b/>
          <w:bCs/>
          <w:sz w:val="26"/>
          <w:szCs w:val="26"/>
        </w:rPr>
        <w:t>Tiết:</w:t>
      </w:r>
      <w:r w:rsidR="008615D2" w:rsidRPr="00B1469A">
        <w:rPr>
          <w:b/>
          <w:bCs/>
          <w:sz w:val="26"/>
          <w:szCs w:val="26"/>
        </w:rPr>
        <w:tab/>
        <w:t>65</w:t>
      </w:r>
    </w:p>
    <w:p w:rsidR="00066A59" w:rsidRPr="00B1469A" w:rsidRDefault="00066A59" w:rsidP="00066A59">
      <w:pPr>
        <w:jc w:val="both"/>
        <w:rPr>
          <w:b/>
          <w:bCs/>
          <w:sz w:val="26"/>
          <w:szCs w:val="26"/>
        </w:rPr>
      </w:pPr>
    </w:p>
    <w:p w:rsidR="00066A59" w:rsidRPr="00B1469A" w:rsidRDefault="00066A59" w:rsidP="00BC3DDA">
      <w:pPr>
        <w:jc w:val="center"/>
        <w:rPr>
          <w:b/>
          <w:bCs/>
          <w:sz w:val="36"/>
          <w:szCs w:val="26"/>
        </w:rPr>
      </w:pPr>
      <w:r w:rsidRPr="00B1469A">
        <w:rPr>
          <w:b/>
          <w:bCs/>
          <w:sz w:val="36"/>
          <w:szCs w:val="26"/>
        </w:rPr>
        <w:t>QUAN SÁT HÌNH KHÔNG GIAN VỚI PHẦN MỀM YENKA</w:t>
      </w:r>
    </w:p>
    <w:p w:rsidR="00066A59" w:rsidRPr="00B1469A" w:rsidRDefault="00CC79DC" w:rsidP="00CC79DC">
      <w:pPr>
        <w:jc w:val="center"/>
        <w:rPr>
          <w:b/>
          <w:bCs/>
          <w:sz w:val="26"/>
          <w:szCs w:val="26"/>
        </w:rPr>
      </w:pPr>
      <w:r w:rsidRPr="00B1469A">
        <w:rPr>
          <w:b/>
          <w:bCs/>
          <w:sz w:val="26"/>
          <w:szCs w:val="26"/>
        </w:rPr>
        <w:t>(thực hành)</w:t>
      </w:r>
    </w:p>
    <w:p w:rsidR="00066A59" w:rsidRPr="00B1469A" w:rsidRDefault="00066A59" w:rsidP="00066A59">
      <w:pPr>
        <w:rPr>
          <w:b/>
          <w:bCs/>
          <w:sz w:val="26"/>
          <w:szCs w:val="26"/>
          <w:u w:val="single"/>
        </w:rPr>
      </w:pPr>
      <w:r w:rsidRPr="00B1469A">
        <w:rPr>
          <w:b/>
          <w:bCs/>
          <w:sz w:val="26"/>
          <w:szCs w:val="26"/>
          <w:u w:val="single"/>
        </w:rPr>
        <w:t>I. Mục đích</w:t>
      </w:r>
    </w:p>
    <w:p w:rsidR="00066A59" w:rsidRPr="00B1469A" w:rsidRDefault="00066A59" w:rsidP="00066A59">
      <w:pPr>
        <w:ind w:left="360"/>
        <w:rPr>
          <w:b/>
          <w:bCs/>
          <w:sz w:val="26"/>
          <w:szCs w:val="26"/>
        </w:rPr>
      </w:pPr>
      <w:r w:rsidRPr="00B1469A">
        <w:rPr>
          <w:b/>
          <w:bCs/>
          <w:sz w:val="26"/>
          <w:szCs w:val="26"/>
        </w:rPr>
        <w:t>1. Kiến thức</w:t>
      </w:r>
    </w:p>
    <w:p w:rsidR="00066A59" w:rsidRPr="00B1469A" w:rsidRDefault="00066A59" w:rsidP="00066A59">
      <w:pPr>
        <w:numPr>
          <w:ilvl w:val="0"/>
          <w:numId w:val="1"/>
        </w:numPr>
        <w:spacing w:before="60" w:after="60"/>
        <w:jc w:val="both"/>
        <w:rPr>
          <w:bCs/>
          <w:sz w:val="26"/>
          <w:szCs w:val="26"/>
        </w:rPr>
      </w:pPr>
      <w:r w:rsidRPr="00B1469A">
        <w:rPr>
          <w:bCs/>
          <w:sz w:val="26"/>
          <w:szCs w:val="26"/>
        </w:rPr>
        <w:t>HS bi</w:t>
      </w:r>
      <w:r w:rsidR="0039010B" w:rsidRPr="00B1469A">
        <w:rPr>
          <w:bCs/>
          <w:sz w:val="26"/>
          <w:szCs w:val="26"/>
        </w:rPr>
        <w:t>ế</w:t>
      </w:r>
      <w:r w:rsidRPr="00B1469A">
        <w:rPr>
          <w:bCs/>
          <w:sz w:val="26"/>
          <w:szCs w:val="26"/>
        </w:rPr>
        <w:t>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 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 Thái độ</w:t>
      </w:r>
    </w:p>
    <w:p w:rsidR="00066A59" w:rsidRPr="00B1469A" w:rsidRDefault="00066A59" w:rsidP="00066A59">
      <w:pPr>
        <w:numPr>
          <w:ilvl w:val="0"/>
          <w:numId w:val="1"/>
        </w:numPr>
        <w:rPr>
          <w:bCs/>
          <w:sz w:val="26"/>
          <w:szCs w:val="26"/>
        </w:rPr>
      </w:pPr>
      <w:r w:rsidRPr="00B1469A">
        <w:rPr>
          <w:bCs/>
          <w:sz w:val="26"/>
          <w:szCs w:val="26"/>
        </w:rPr>
        <w:t>HS có thái độ ham hiểu biết, biết sử dụng phần mềm vào việc học tập môn toán.</w:t>
      </w:r>
    </w:p>
    <w:p w:rsidR="00A50692" w:rsidRPr="00B1469A" w:rsidRDefault="004726F4" w:rsidP="00066A59">
      <w:pPr>
        <w:ind w:left="72"/>
        <w:rPr>
          <w:bCs/>
          <w:sz w:val="26"/>
          <w:szCs w:val="26"/>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066A59">
      <w:pPr>
        <w:ind w:left="72"/>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Luyện tập – thực hành</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 phòng máy tính</w:t>
      </w:r>
    </w:p>
    <w:p w:rsidR="00066A59" w:rsidRPr="00B1469A" w:rsidRDefault="00066A59" w:rsidP="00066A59">
      <w:pPr>
        <w:spacing w:before="60" w:after="60"/>
        <w:ind w:left="1440"/>
        <w:jc w:val="both"/>
        <w:rPr>
          <w:sz w:val="26"/>
          <w:szCs w:val="26"/>
          <w:lang w:val="pt-BR"/>
        </w:rPr>
      </w:pPr>
      <w:r w:rsidRPr="00B1469A">
        <w:rPr>
          <w:sz w:val="26"/>
          <w:szCs w:val="26"/>
          <w:lang w:val="pt-BR"/>
        </w:rPr>
        <w:t xml:space="preserve">- Đồ dùng dạy học </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A50692" w:rsidRPr="00B1469A" w:rsidRDefault="00A50692"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A50692" w:rsidP="00A50692">
      <w:pPr>
        <w:pStyle w:val="BodyText"/>
        <w:spacing w:before="60" w:after="60" w:line="240" w:lineRule="auto"/>
        <w:ind w:left="36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066A59" w:rsidRPr="00B1469A">
        <w:rPr>
          <w:rFonts w:ascii="Times New Roman" w:hAnsi="Times New Roman"/>
          <w:b/>
          <w:bCs/>
          <w:sz w:val="26"/>
          <w:szCs w:val="26"/>
          <w:lang w:val="pt-BR"/>
        </w:rPr>
        <w:t xml:space="preserve"> </w:t>
      </w:r>
    </w:p>
    <w:p w:rsidR="00066A59" w:rsidRPr="00B1469A" w:rsidRDefault="00066A59" w:rsidP="00A50692">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Kiểm tra bài cũ (Kiểm tra </w:t>
      </w:r>
      <w:r w:rsidR="0039010B" w:rsidRPr="00B1469A">
        <w:rPr>
          <w:rFonts w:ascii="Times New Roman" w:hAnsi="Times New Roman"/>
          <w:b/>
          <w:bCs/>
          <w:sz w:val="26"/>
          <w:szCs w:val="26"/>
          <w:lang w:val="pt-BR"/>
        </w:rPr>
        <w:t>sách vở</w:t>
      </w:r>
      <w:r w:rsidRPr="00B1469A">
        <w:rPr>
          <w:rFonts w:ascii="Times New Roman" w:hAnsi="Times New Roman"/>
          <w:b/>
          <w:bCs/>
          <w:sz w:val="26"/>
          <w:szCs w:val="26"/>
          <w:lang w:val="pt-BR"/>
        </w:rPr>
        <w:t>)</w:t>
      </w:r>
    </w:p>
    <w:p w:rsidR="00066A59" w:rsidRPr="00B1469A" w:rsidRDefault="000908AA" w:rsidP="00A50692">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83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525"/>
        <w:gridCol w:w="6305"/>
      </w:tblGrid>
      <w:tr w:rsidR="00066A59" w:rsidRPr="00B1469A">
        <w:tc>
          <w:tcPr>
            <w:tcW w:w="4525"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305"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830" w:type="dxa"/>
            <w:gridSpan w:val="2"/>
          </w:tcPr>
          <w:p w:rsidR="00066A59" w:rsidRPr="00B1469A" w:rsidRDefault="00066A59" w:rsidP="00066A59">
            <w:pPr>
              <w:jc w:val="center"/>
              <w:rPr>
                <w:b/>
                <w:sz w:val="26"/>
                <w:szCs w:val="26"/>
              </w:rPr>
            </w:pPr>
            <w:r w:rsidRPr="00B1469A">
              <w:rPr>
                <w:b/>
                <w:sz w:val="26"/>
                <w:szCs w:val="26"/>
              </w:rPr>
              <w:t>1: Hướng dẫn</w:t>
            </w:r>
          </w:p>
        </w:tc>
      </w:tr>
      <w:tr w:rsidR="00066A59" w:rsidRPr="00B1469A">
        <w:tc>
          <w:tcPr>
            <w:tcW w:w="4525" w:type="dxa"/>
          </w:tcPr>
          <w:p w:rsidR="00066A59" w:rsidRPr="00B1469A" w:rsidRDefault="00066A59" w:rsidP="00066A59">
            <w:pPr>
              <w:jc w:val="both"/>
              <w:rPr>
                <w:sz w:val="26"/>
                <w:szCs w:val="26"/>
              </w:rPr>
            </w:pPr>
            <w:r w:rsidRPr="00B1469A">
              <w:rPr>
                <w:sz w:val="26"/>
                <w:szCs w:val="26"/>
              </w:rPr>
              <w:t>G: Tạo hình</w:t>
            </w:r>
          </w:p>
          <w:p w:rsidR="00066A59" w:rsidRPr="00B1469A" w:rsidRDefault="00066A59" w:rsidP="00066A59">
            <w:pPr>
              <w:jc w:val="both"/>
              <w:rPr>
                <w:sz w:val="26"/>
                <w:szCs w:val="26"/>
              </w:rPr>
            </w:pPr>
            <w:r w:rsidRPr="00B1469A">
              <w:rPr>
                <w:sz w:val="26"/>
                <w:szCs w:val="26"/>
              </w:rPr>
              <w:t>G: Xoay mô hình trong không gian 3D</w:t>
            </w:r>
          </w:p>
          <w:p w:rsidR="00066A59" w:rsidRPr="00B1469A" w:rsidRDefault="00066A59" w:rsidP="00066A59">
            <w:pPr>
              <w:jc w:val="both"/>
              <w:rPr>
                <w:sz w:val="26"/>
                <w:szCs w:val="26"/>
              </w:rPr>
            </w:pPr>
            <w:r w:rsidRPr="00B1469A">
              <w:rPr>
                <w:sz w:val="26"/>
                <w:szCs w:val="26"/>
              </w:rPr>
              <w:t>G: Phóng to, thu nhỏ</w:t>
            </w:r>
          </w:p>
          <w:p w:rsidR="00066A59" w:rsidRPr="00B1469A" w:rsidRDefault="00066A59" w:rsidP="00066A59">
            <w:pPr>
              <w:jc w:val="both"/>
              <w:rPr>
                <w:sz w:val="26"/>
                <w:szCs w:val="26"/>
              </w:rPr>
            </w:pPr>
            <w:r w:rsidRPr="00B1469A">
              <w:rPr>
                <w:sz w:val="26"/>
                <w:szCs w:val="26"/>
              </w:rPr>
              <w:t>G: Di chuyển khung mô hình</w:t>
            </w:r>
          </w:p>
          <w:p w:rsidR="00066A59" w:rsidRPr="00B1469A" w:rsidRDefault="00066A59" w:rsidP="00066A59">
            <w:pPr>
              <w:jc w:val="both"/>
              <w:rPr>
                <w:sz w:val="26"/>
                <w:szCs w:val="26"/>
              </w:rPr>
            </w:pPr>
            <w:r w:rsidRPr="00B1469A">
              <w:rPr>
                <w:sz w:val="26"/>
                <w:szCs w:val="26"/>
              </w:rPr>
              <w:t>G: Tao mới, lưu, mở tệp mô hình, xóa đối tượng</w:t>
            </w:r>
          </w:p>
        </w:tc>
        <w:tc>
          <w:tcPr>
            <w:tcW w:w="6305" w:type="dxa"/>
          </w:tcPr>
          <w:p w:rsidR="00066A59" w:rsidRPr="00B1469A" w:rsidRDefault="00066A59" w:rsidP="00066A59">
            <w:pPr>
              <w:rPr>
                <w:b/>
                <w:sz w:val="26"/>
                <w:szCs w:val="26"/>
                <w:lang w:val="pt-BR"/>
              </w:rPr>
            </w:pPr>
            <w:r w:rsidRPr="00B1469A">
              <w:rPr>
                <w:b/>
                <w:sz w:val="26"/>
                <w:szCs w:val="26"/>
                <w:lang w:val="pt-BR"/>
              </w:rPr>
              <w:t>H: Quan sát GV hướng dẫn</w:t>
            </w:r>
          </w:p>
        </w:tc>
      </w:tr>
      <w:tr w:rsidR="00066A59" w:rsidRPr="00B1469A">
        <w:tc>
          <w:tcPr>
            <w:tcW w:w="10830" w:type="dxa"/>
            <w:gridSpan w:val="2"/>
          </w:tcPr>
          <w:p w:rsidR="00066A59" w:rsidRPr="00B1469A" w:rsidRDefault="00066A59" w:rsidP="00066A59">
            <w:pPr>
              <w:jc w:val="center"/>
              <w:rPr>
                <w:b/>
                <w:sz w:val="26"/>
                <w:szCs w:val="26"/>
              </w:rPr>
            </w:pPr>
            <w:r w:rsidRPr="00B1469A">
              <w:rPr>
                <w:b/>
                <w:sz w:val="26"/>
                <w:szCs w:val="26"/>
              </w:rPr>
              <w:t xml:space="preserve"> Thực hành</w:t>
            </w:r>
            <w:r w:rsidR="00036B74" w:rsidRPr="00B1469A">
              <w:rPr>
                <w:b/>
                <w:sz w:val="26"/>
                <w:szCs w:val="26"/>
              </w:rPr>
              <w:t xml:space="preserve">: Tạo hình không gian </w:t>
            </w:r>
          </w:p>
        </w:tc>
      </w:tr>
      <w:tr w:rsidR="00066A59" w:rsidRPr="00B1469A">
        <w:tc>
          <w:tcPr>
            <w:tcW w:w="4525" w:type="dxa"/>
          </w:tcPr>
          <w:p w:rsidR="00066A59" w:rsidRPr="00B1469A" w:rsidRDefault="00066A59" w:rsidP="00066A59">
            <w:pPr>
              <w:spacing w:before="60" w:after="60"/>
              <w:jc w:val="both"/>
              <w:rPr>
                <w:sz w:val="26"/>
                <w:szCs w:val="26"/>
              </w:rPr>
            </w:pPr>
            <w:r w:rsidRPr="00B1469A">
              <w:rPr>
                <w:sz w:val="26"/>
                <w:szCs w:val="26"/>
              </w:rPr>
              <w:t>- Vẽ hình</w:t>
            </w:r>
          </w:p>
          <w:p w:rsidR="00066A59" w:rsidRPr="00B1469A" w:rsidRDefault="00066A59" w:rsidP="00066A59">
            <w:pPr>
              <w:spacing w:before="60" w:after="60"/>
              <w:jc w:val="both"/>
              <w:rPr>
                <w:sz w:val="26"/>
                <w:szCs w:val="26"/>
              </w:rPr>
            </w:pPr>
            <w:r w:rsidRPr="00B1469A">
              <w:rPr>
                <w:sz w:val="26"/>
                <w:szCs w:val="26"/>
              </w:rPr>
              <w:t>- Xoay mô hình</w:t>
            </w:r>
          </w:p>
          <w:p w:rsidR="00066A59" w:rsidRPr="00B1469A" w:rsidRDefault="00066A59" w:rsidP="00066A59">
            <w:pPr>
              <w:spacing w:before="60" w:after="60"/>
              <w:jc w:val="both"/>
              <w:rPr>
                <w:sz w:val="26"/>
                <w:szCs w:val="26"/>
              </w:rPr>
            </w:pPr>
            <w:r w:rsidRPr="00B1469A">
              <w:rPr>
                <w:sz w:val="26"/>
                <w:szCs w:val="26"/>
              </w:rPr>
              <w:t>- Phóng to thu nhỏ</w:t>
            </w:r>
          </w:p>
          <w:p w:rsidR="00066A59" w:rsidRPr="00B1469A" w:rsidRDefault="00066A59" w:rsidP="00066A59">
            <w:pPr>
              <w:spacing w:before="60" w:after="60"/>
              <w:jc w:val="both"/>
              <w:rPr>
                <w:sz w:val="26"/>
                <w:szCs w:val="26"/>
              </w:rPr>
            </w:pPr>
            <w:r w:rsidRPr="00B1469A">
              <w:rPr>
                <w:sz w:val="26"/>
                <w:szCs w:val="26"/>
              </w:rPr>
              <w:t>- Lưu hình</w:t>
            </w:r>
          </w:p>
          <w:p w:rsidR="00066A59" w:rsidRPr="00B1469A" w:rsidRDefault="00066A59" w:rsidP="00066A59">
            <w:pPr>
              <w:spacing w:before="60" w:after="60"/>
              <w:jc w:val="both"/>
              <w:rPr>
                <w:sz w:val="26"/>
                <w:szCs w:val="26"/>
              </w:rPr>
            </w:pPr>
            <w:r w:rsidRPr="00B1469A">
              <w:rPr>
                <w:sz w:val="26"/>
                <w:szCs w:val="26"/>
              </w:rPr>
              <w:t>- Xóa các đối tượng</w:t>
            </w:r>
          </w:p>
          <w:p w:rsidR="00066A59" w:rsidRPr="00B1469A" w:rsidRDefault="00066A59" w:rsidP="00066A59">
            <w:pPr>
              <w:spacing w:before="60" w:after="60"/>
              <w:jc w:val="both"/>
              <w:rPr>
                <w:sz w:val="26"/>
                <w:szCs w:val="26"/>
              </w:rPr>
            </w:pPr>
            <w:r w:rsidRPr="00B1469A">
              <w:rPr>
                <w:sz w:val="26"/>
                <w:szCs w:val="26"/>
              </w:rPr>
              <w:t>- Mở đối tượng đã lưu</w:t>
            </w:r>
          </w:p>
          <w:p w:rsidR="00066A59" w:rsidRPr="00B1469A" w:rsidRDefault="000F3E0D" w:rsidP="00066A59">
            <w:pPr>
              <w:spacing w:before="60" w:after="60"/>
              <w:jc w:val="both"/>
              <w:rPr>
                <w:sz w:val="26"/>
                <w:szCs w:val="26"/>
              </w:rPr>
            </w:pPr>
            <w:r w:rsidRPr="00B1469A">
              <w:rPr>
                <w:sz w:val="26"/>
                <w:szCs w:val="26"/>
              </w:rPr>
              <w:t xml:space="preserve">Hs vẽ </w:t>
            </w:r>
          </w:p>
          <w:p w:rsidR="00036B74" w:rsidRPr="00B1469A" w:rsidRDefault="00391465" w:rsidP="00036B74">
            <w:pPr>
              <w:rPr>
                <w:b/>
                <w:sz w:val="26"/>
                <w:szCs w:val="26"/>
              </w:rPr>
            </w:pPr>
            <w:r>
              <w:rPr>
                <w:noProof/>
                <w:sz w:val="26"/>
                <w:szCs w:val="26"/>
              </w:rPr>
              <w:drawing>
                <wp:anchor distT="0" distB="0" distL="114300" distR="114300" simplePos="0" relativeHeight="251673088" behindDoc="1" locked="0" layoutInCell="1" allowOverlap="1">
                  <wp:simplePos x="0" y="0"/>
                  <wp:positionH relativeFrom="column">
                    <wp:posOffset>464820</wp:posOffset>
                  </wp:positionH>
                  <wp:positionV relativeFrom="paragraph">
                    <wp:posOffset>-2042160</wp:posOffset>
                  </wp:positionV>
                  <wp:extent cx="2133600" cy="1548765"/>
                  <wp:effectExtent l="0" t="0" r="0" b="0"/>
                  <wp:wrapTight wrapText="bothSides">
                    <wp:wrapPolygon edited="0">
                      <wp:start x="0" y="0"/>
                      <wp:lineTo x="0" y="21255"/>
                      <wp:lineTo x="21407" y="21255"/>
                      <wp:lineTo x="21407" y="0"/>
                      <wp:lineTo x="0" y="0"/>
                    </wp:wrapPolygon>
                  </wp:wrapTight>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2133600" cy="1548765"/>
                          </a:xfrm>
                          <a:prstGeom prst="rect">
                            <a:avLst/>
                          </a:prstGeom>
                          <a:noFill/>
                        </pic:spPr>
                      </pic:pic>
                    </a:graphicData>
                  </a:graphic>
                  <wp14:sizeRelH relativeFrom="page">
                    <wp14:pctWidth>0</wp14:pctWidth>
                  </wp14:sizeRelH>
                  <wp14:sizeRelV relativeFrom="page">
                    <wp14:pctHeight>0</wp14:pctHeight>
                  </wp14:sizeRelV>
                </wp:anchor>
              </w:drawing>
            </w:r>
            <w:r w:rsidR="00036B74" w:rsidRPr="00B1469A">
              <w:rPr>
                <w:b/>
                <w:sz w:val="26"/>
                <w:szCs w:val="26"/>
              </w:rPr>
              <w:t>a)Tạo mô hình.</w:t>
            </w:r>
          </w:p>
          <w:p w:rsidR="00036B74" w:rsidRPr="00B1469A" w:rsidRDefault="00036B74" w:rsidP="00036B74">
            <w:pPr>
              <w:rPr>
                <w:sz w:val="26"/>
                <w:szCs w:val="26"/>
              </w:rPr>
            </w:pPr>
          </w:p>
          <w:p w:rsidR="00036B74" w:rsidRPr="00B1469A" w:rsidRDefault="00036B74" w:rsidP="00036B74">
            <w:pPr>
              <w:rPr>
                <w:sz w:val="26"/>
                <w:szCs w:val="26"/>
              </w:rPr>
            </w:pPr>
            <w:r w:rsidRPr="00B1469A">
              <w:rPr>
                <w:sz w:val="26"/>
                <w:szCs w:val="26"/>
              </w:rPr>
              <w:t>G: Chiếu các đối tượng và giới thiệu từng hình.</w:t>
            </w:r>
          </w:p>
          <w:p w:rsidR="00036B74" w:rsidRPr="00B1469A" w:rsidRDefault="00036B74" w:rsidP="00036B74">
            <w:pPr>
              <w:rPr>
                <w:sz w:val="26"/>
                <w:szCs w:val="26"/>
              </w:rPr>
            </w:pPr>
            <w:r w:rsidRPr="00B1469A">
              <w:rPr>
                <w:sz w:val="26"/>
                <w:szCs w:val="26"/>
              </w:rPr>
              <w:t>G: Các bước để tạo hình như thế nào?</w:t>
            </w: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spacing w:before="60" w:after="60"/>
              <w:jc w:val="both"/>
              <w:rPr>
                <w:sz w:val="26"/>
                <w:szCs w:val="26"/>
              </w:rPr>
            </w:pPr>
            <w:r w:rsidRPr="00B1469A">
              <w:rPr>
                <w:sz w:val="26"/>
                <w:szCs w:val="26"/>
              </w:rPr>
              <w:sym w:font="Wingdings" w:char="F040"/>
            </w:r>
            <w:r w:rsidRPr="00B1469A">
              <w:rPr>
                <w:sz w:val="26"/>
                <w:szCs w:val="26"/>
              </w:rPr>
              <w:t xml:space="preserve"> Xoay mô hình trong không gian 3D :</w:t>
            </w:r>
          </w:p>
          <w:p w:rsidR="00036B74" w:rsidRPr="00B1469A" w:rsidRDefault="00036B74" w:rsidP="00036B74">
            <w:pPr>
              <w:spacing w:before="60" w:after="60"/>
              <w:jc w:val="both"/>
              <w:rPr>
                <w:sz w:val="26"/>
                <w:szCs w:val="26"/>
              </w:rPr>
            </w:pPr>
            <w:r w:rsidRPr="00B1469A">
              <w:rPr>
                <w:sz w:val="26"/>
                <w:szCs w:val="26"/>
              </w:rPr>
              <w:t>G: Các bước để xoay mô hình?</w:t>
            </w:r>
          </w:p>
          <w:p w:rsidR="00036B74" w:rsidRPr="00B1469A" w:rsidRDefault="00036B74" w:rsidP="00036B74">
            <w:pPr>
              <w:spacing w:before="60" w:after="60"/>
              <w:jc w:val="both"/>
              <w:rPr>
                <w:sz w:val="26"/>
                <w:szCs w:val="26"/>
              </w:rPr>
            </w:pPr>
            <w:r w:rsidRPr="00B1469A">
              <w:rPr>
                <w:sz w:val="26"/>
                <w:szCs w:val="26"/>
              </w:rPr>
              <w:t>G: Thực hiện trên máy tính và học sinh quan sát.</w:t>
            </w: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p>
          <w:p w:rsidR="00036B74" w:rsidRPr="00B1469A" w:rsidRDefault="00036B74" w:rsidP="00036B74">
            <w:pPr>
              <w:spacing w:before="60" w:after="60"/>
              <w:ind w:left="360"/>
              <w:jc w:val="both"/>
              <w:rPr>
                <w:sz w:val="26"/>
                <w:szCs w:val="26"/>
              </w:rPr>
            </w:pPr>
            <w:r w:rsidRPr="00B1469A">
              <w:rPr>
                <w:sz w:val="26"/>
                <w:szCs w:val="26"/>
              </w:rPr>
              <w:sym w:font="Wingdings" w:char="F040"/>
            </w:r>
            <w:r w:rsidRPr="00B1469A">
              <w:rPr>
                <w:sz w:val="26"/>
                <w:szCs w:val="26"/>
              </w:rPr>
              <w:t xml:space="preserve"> Phóng to , thu nhỏ :</w:t>
            </w:r>
          </w:p>
          <w:p w:rsidR="00036B74" w:rsidRPr="00B1469A" w:rsidRDefault="00036B74" w:rsidP="00036B74">
            <w:pPr>
              <w:spacing w:before="60" w:after="60"/>
              <w:jc w:val="both"/>
              <w:rPr>
                <w:sz w:val="26"/>
                <w:szCs w:val="26"/>
              </w:rPr>
            </w:pPr>
            <w:r w:rsidRPr="00B1469A">
              <w:rPr>
                <w:sz w:val="26"/>
                <w:szCs w:val="26"/>
              </w:rPr>
              <w:t>G: Các bước để phóng to, thu nhỏ?</w:t>
            </w:r>
          </w:p>
          <w:p w:rsidR="00036B74" w:rsidRPr="00B1469A" w:rsidRDefault="00036B74" w:rsidP="00036B74">
            <w:pPr>
              <w:spacing w:before="60" w:after="60"/>
              <w:jc w:val="both"/>
              <w:rPr>
                <w:sz w:val="26"/>
                <w:szCs w:val="26"/>
              </w:rPr>
            </w:pPr>
            <w:r w:rsidRPr="00B1469A">
              <w:rPr>
                <w:sz w:val="26"/>
                <w:szCs w:val="26"/>
              </w:rPr>
              <w:t>G: Thực hiện</w:t>
            </w:r>
          </w:p>
          <w:p w:rsidR="00036B74" w:rsidRPr="00B1469A" w:rsidRDefault="00036B74" w:rsidP="00036B74">
            <w:pPr>
              <w:spacing w:before="60" w:after="60"/>
              <w:jc w:val="both"/>
              <w:rPr>
                <w:sz w:val="26"/>
                <w:szCs w:val="26"/>
              </w:rPr>
            </w:pPr>
          </w:p>
          <w:p w:rsidR="00036B74" w:rsidRPr="00B1469A" w:rsidRDefault="00036B74" w:rsidP="00036B74">
            <w:pPr>
              <w:spacing w:before="60" w:after="60"/>
              <w:jc w:val="both"/>
              <w:rPr>
                <w:sz w:val="26"/>
                <w:szCs w:val="26"/>
              </w:rPr>
            </w:pPr>
          </w:p>
          <w:p w:rsidR="00036B74" w:rsidRPr="00B1469A" w:rsidRDefault="00036B74" w:rsidP="00036B74">
            <w:pPr>
              <w:spacing w:before="60" w:after="60"/>
              <w:ind w:left="360"/>
              <w:jc w:val="both"/>
              <w:rPr>
                <w:sz w:val="26"/>
                <w:szCs w:val="26"/>
              </w:rPr>
            </w:pPr>
            <w:r w:rsidRPr="00B1469A">
              <w:rPr>
                <w:sz w:val="26"/>
                <w:szCs w:val="26"/>
              </w:rPr>
              <w:sym w:font="Wingdings" w:char="F040"/>
            </w:r>
            <w:r w:rsidRPr="00B1469A">
              <w:rPr>
                <w:sz w:val="26"/>
                <w:szCs w:val="26"/>
              </w:rPr>
              <w:t xml:space="preserve"> di chuyển khung mô hình :</w:t>
            </w:r>
          </w:p>
          <w:p w:rsidR="00036B74" w:rsidRPr="00B1469A" w:rsidRDefault="00036B74" w:rsidP="00036B74">
            <w:pPr>
              <w:spacing w:before="60" w:after="60"/>
              <w:jc w:val="both"/>
              <w:rPr>
                <w:sz w:val="26"/>
                <w:szCs w:val="26"/>
              </w:rPr>
            </w:pPr>
            <w:r w:rsidRPr="00B1469A">
              <w:rPr>
                <w:sz w:val="26"/>
                <w:szCs w:val="26"/>
              </w:rPr>
              <w:t>G: Các bước để di chuyển khung mô hình?</w:t>
            </w:r>
          </w:p>
          <w:p w:rsidR="00036B74" w:rsidRPr="00B1469A" w:rsidRDefault="00036B74" w:rsidP="00036B74">
            <w:pPr>
              <w:spacing w:before="60" w:after="60"/>
              <w:jc w:val="both"/>
              <w:rPr>
                <w:sz w:val="26"/>
                <w:szCs w:val="26"/>
              </w:rPr>
            </w:pPr>
          </w:p>
          <w:p w:rsidR="00036B74" w:rsidRPr="00B1469A" w:rsidRDefault="00036B74" w:rsidP="00036B74">
            <w:pPr>
              <w:spacing w:before="60" w:after="60"/>
              <w:jc w:val="both"/>
              <w:rPr>
                <w:sz w:val="26"/>
                <w:szCs w:val="26"/>
              </w:rPr>
            </w:pPr>
            <w:r w:rsidRPr="00B1469A">
              <w:rPr>
                <w:sz w:val="26"/>
                <w:szCs w:val="26"/>
              </w:rPr>
              <w:t>G: Thực hiện trên máy</w:t>
            </w:r>
          </w:p>
          <w:p w:rsidR="00036B74" w:rsidRPr="00B1469A" w:rsidRDefault="00036B74" w:rsidP="00036B74">
            <w:pPr>
              <w:spacing w:before="60" w:after="60"/>
              <w:jc w:val="both"/>
              <w:rPr>
                <w:sz w:val="26"/>
                <w:szCs w:val="26"/>
              </w:rPr>
            </w:pPr>
            <w:r w:rsidRPr="00B1469A">
              <w:rPr>
                <w:sz w:val="26"/>
                <w:szCs w:val="26"/>
              </w:rPr>
              <w:t>Gv: Yêu cầu học sinh lên thực hiện</w:t>
            </w:r>
          </w:p>
          <w:p w:rsidR="00036B74" w:rsidRPr="00B1469A" w:rsidRDefault="00036B74" w:rsidP="00036B74">
            <w:pPr>
              <w:spacing w:before="60" w:after="60"/>
              <w:jc w:val="both"/>
              <w:rPr>
                <w:sz w:val="26"/>
                <w:szCs w:val="26"/>
              </w:rPr>
            </w:pPr>
            <w:r w:rsidRPr="00B1469A">
              <w:rPr>
                <w:sz w:val="26"/>
                <w:szCs w:val="26"/>
              </w:rPr>
              <w:t>Gv: Chốt vấn đề</w:t>
            </w:r>
          </w:p>
          <w:p w:rsidR="00036B74" w:rsidRPr="00B1469A" w:rsidRDefault="00036B74" w:rsidP="00036B74">
            <w:pPr>
              <w:spacing w:before="60" w:after="60"/>
              <w:jc w:val="both"/>
              <w:rPr>
                <w:sz w:val="26"/>
                <w:szCs w:val="26"/>
              </w:rPr>
            </w:pPr>
            <w:r w:rsidRPr="00B1469A">
              <w:rPr>
                <w:b/>
                <w:sz w:val="26"/>
                <w:szCs w:val="26"/>
              </w:rPr>
              <w:t>b/ Các lệnh tạo mới, lưu, mở tệp mô hình</w:t>
            </w:r>
            <w:r w:rsidRPr="00B1469A">
              <w:rPr>
                <w:sz w:val="26"/>
                <w:szCs w:val="26"/>
              </w:rPr>
              <w:t>. :</w:t>
            </w:r>
          </w:p>
          <w:p w:rsidR="00036B74" w:rsidRPr="00B1469A" w:rsidRDefault="00036B74" w:rsidP="00036B74">
            <w:pPr>
              <w:spacing w:before="60" w:after="60"/>
              <w:jc w:val="both"/>
              <w:rPr>
                <w:sz w:val="26"/>
                <w:szCs w:val="26"/>
              </w:rPr>
            </w:pPr>
            <w:r w:rsidRPr="00B1469A">
              <w:rPr>
                <w:sz w:val="26"/>
                <w:szCs w:val="26"/>
              </w:rPr>
              <w:t>G: Các bước để mở, lưu, tạo mới giống các phần mềm khác.</w:t>
            </w:r>
          </w:p>
          <w:p w:rsidR="00036B74" w:rsidRPr="00B1469A" w:rsidRDefault="00036B74" w:rsidP="00036B74">
            <w:pPr>
              <w:spacing w:before="60" w:after="60"/>
              <w:jc w:val="both"/>
              <w:rPr>
                <w:sz w:val="26"/>
                <w:szCs w:val="26"/>
              </w:rPr>
            </w:pPr>
            <w:r w:rsidRPr="00B1469A">
              <w:rPr>
                <w:sz w:val="26"/>
                <w:szCs w:val="26"/>
              </w:rPr>
              <w:t>G: Để lưu: File\save</w:t>
            </w:r>
          </w:p>
          <w:p w:rsidR="00036B74" w:rsidRPr="00B1469A" w:rsidRDefault="00036B74" w:rsidP="00036B74">
            <w:pPr>
              <w:spacing w:before="60" w:after="60"/>
              <w:jc w:val="both"/>
              <w:rPr>
                <w:sz w:val="26"/>
                <w:szCs w:val="26"/>
              </w:rPr>
            </w:pPr>
            <w:r w:rsidRPr="00B1469A">
              <w:rPr>
                <w:sz w:val="26"/>
                <w:szCs w:val="26"/>
              </w:rPr>
              <w:t>G: Để mở mới: File\New</w:t>
            </w:r>
          </w:p>
          <w:p w:rsidR="00036B74" w:rsidRPr="00B1469A" w:rsidRDefault="00036B74" w:rsidP="00036B74">
            <w:pPr>
              <w:spacing w:before="60" w:after="60"/>
              <w:jc w:val="both"/>
              <w:rPr>
                <w:sz w:val="26"/>
                <w:szCs w:val="26"/>
              </w:rPr>
            </w:pPr>
            <w:r w:rsidRPr="00B1469A">
              <w:rPr>
                <w:sz w:val="26"/>
                <w:szCs w:val="26"/>
              </w:rPr>
              <w:t xml:space="preserve">G: Để mở tệp mô hình: File\open. </w:t>
            </w:r>
          </w:p>
          <w:p w:rsidR="00036B74" w:rsidRPr="00B1469A" w:rsidRDefault="00036B74" w:rsidP="00036B74">
            <w:pPr>
              <w:spacing w:before="60" w:after="60"/>
              <w:jc w:val="both"/>
              <w:rPr>
                <w:b/>
                <w:sz w:val="26"/>
                <w:szCs w:val="26"/>
              </w:rPr>
            </w:pPr>
            <w:r w:rsidRPr="00B1469A">
              <w:rPr>
                <w:b/>
                <w:sz w:val="26"/>
                <w:szCs w:val="26"/>
              </w:rPr>
              <w:t>c/ Xóa các đối tượng :</w:t>
            </w:r>
          </w:p>
          <w:p w:rsidR="00036B74" w:rsidRPr="00B1469A" w:rsidRDefault="00036B74" w:rsidP="00036B74">
            <w:pPr>
              <w:spacing w:before="60" w:after="60"/>
              <w:jc w:val="both"/>
              <w:rPr>
                <w:sz w:val="26"/>
                <w:szCs w:val="26"/>
              </w:rPr>
            </w:pPr>
            <w:r w:rsidRPr="00B1469A">
              <w:rPr>
                <w:b/>
                <w:sz w:val="26"/>
                <w:szCs w:val="26"/>
              </w:rPr>
              <w:t>G:</w:t>
            </w:r>
            <w:r w:rsidRPr="00B1469A">
              <w:rPr>
                <w:sz w:val="26"/>
                <w:szCs w:val="26"/>
              </w:rPr>
              <w:t>Để xóa đối tượng em làm thế nào?</w:t>
            </w:r>
          </w:p>
          <w:p w:rsidR="00036B74" w:rsidRPr="00B1469A" w:rsidRDefault="00036B74" w:rsidP="00036B74">
            <w:pPr>
              <w:spacing w:before="60" w:after="60"/>
              <w:jc w:val="both"/>
              <w:rPr>
                <w:sz w:val="26"/>
                <w:szCs w:val="26"/>
              </w:rPr>
            </w:pPr>
          </w:p>
          <w:p w:rsidR="00066A59" w:rsidRPr="00B1469A" w:rsidRDefault="00036B74" w:rsidP="00036B74">
            <w:pPr>
              <w:spacing w:before="60" w:after="60"/>
              <w:jc w:val="both"/>
              <w:rPr>
                <w:sz w:val="26"/>
                <w:szCs w:val="26"/>
              </w:rPr>
            </w:pPr>
            <w:r w:rsidRPr="00B1469A">
              <w:rPr>
                <w:sz w:val="26"/>
                <w:szCs w:val="26"/>
              </w:rPr>
              <w:t>G: Để xóa nhiếu đối tượng cùng 1 lúc?</w:t>
            </w:r>
          </w:p>
        </w:tc>
        <w:tc>
          <w:tcPr>
            <w:tcW w:w="6305" w:type="dxa"/>
          </w:tcPr>
          <w:p w:rsidR="00066A59" w:rsidRPr="00B1469A" w:rsidRDefault="00036B74" w:rsidP="00036B74">
            <w:pPr>
              <w:numPr>
                <w:ilvl w:val="0"/>
                <w:numId w:val="95"/>
              </w:numPr>
              <w:rPr>
                <w:sz w:val="26"/>
                <w:szCs w:val="26"/>
              </w:rPr>
            </w:pPr>
            <w:r w:rsidRPr="00B1469A">
              <w:rPr>
                <w:sz w:val="26"/>
                <w:szCs w:val="26"/>
              </w:rPr>
              <w:t>Tạo mô hình</w:t>
            </w:r>
          </w:p>
          <w:p w:rsidR="00066A59" w:rsidRPr="00B1469A" w:rsidRDefault="00066A59" w:rsidP="00066A59">
            <w:r w:rsidRPr="00B1469A">
              <w:object w:dxaOrig="3600" w:dyaOrig="3405">
                <v:shape id="_x0000_i1062" type="#_x0000_t75" style="width:85pt;height:80pt" o:ole="">
                  <v:imagedata r:id="rId133" o:title=""/>
                </v:shape>
                <o:OLEObject Type="Embed" ProgID="PBrush" ShapeID="_x0000_i1062" DrawAspect="Content" ObjectID="_1750668134" r:id="rId134"/>
              </w:object>
            </w:r>
          </w:p>
          <w:p w:rsidR="00066A59" w:rsidRPr="00B1469A" w:rsidRDefault="00066A59" w:rsidP="00036B74">
            <w:pPr>
              <w:ind w:left="720"/>
            </w:pPr>
          </w:p>
          <w:p w:rsidR="00066A59" w:rsidRPr="00B1469A" w:rsidRDefault="00066A59" w:rsidP="00066A59">
            <w:pPr>
              <w:rPr>
                <w:sz w:val="26"/>
                <w:szCs w:val="26"/>
              </w:rPr>
            </w:pPr>
            <w:r w:rsidRPr="00B1469A">
              <w:object w:dxaOrig="4725" w:dyaOrig="4530">
                <v:shape id="_x0000_i1063" type="#_x0000_t75" style="width:94pt;height:90pt" o:ole="">
                  <v:imagedata r:id="rId135" o:title=""/>
                </v:shape>
                <o:OLEObject Type="Embed" ProgID="PBrush" ShapeID="_x0000_i1063" DrawAspect="Content" ObjectID="_1750668135" r:id="rId136"/>
              </w:object>
            </w:r>
          </w:p>
          <w:p w:rsidR="00036B74" w:rsidRPr="00B1469A" w:rsidRDefault="00036B74" w:rsidP="00036B74">
            <w:pPr>
              <w:spacing w:before="60" w:after="60" w:line="264" w:lineRule="auto"/>
              <w:jc w:val="both"/>
              <w:rPr>
                <w:sz w:val="26"/>
                <w:szCs w:val="26"/>
              </w:rPr>
            </w:pPr>
            <w:r w:rsidRPr="00B1469A">
              <w:rPr>
                <w:sz w:val="26"/>
                <w:szCs w:val="26"/>
              </w:rPr>
              <w:t>H: Quan sát đối tượng</w:t>
            </w:r>
          </w:p>
          <w:p w:rsidR="00036B74" w:rsidRPr="00B1469A" w:rsidRDefault="00036B74" w:rsidP="00036B74">
            <w:pPr>
              <w:spacing w:before="60" w:after="60" w:line="264" w:lineRule="auto"/>
              <w:jc w:val="both"/>
              <w:rPr>
                <w:sz w:val="26"/>
                <w:szCs w:val="26"/>
              </w:rPr>
            </w:pPr>
          </w:p>
          <w:p w:rsidR="00036B74" w:rsidRPr="00B1469A" w:rsidRDefault="00036B74" w:rsidP="00036B74">
            <w:pPr>
              <w:spacing w:before="60" w:after="60" w:line="264" w:lineRule="auto"/>
              <w:jc w:val="both"/>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r w:rsidRPr="00B1469A">
              <w:rPr>
                <w:sz w:val="26"/>
                <w:szCs w:val="26"/>
              </w:rPr>
              <w:t>H: Chọn hình và kéo thả các đối tượng vào khu vực tạo các đối tượng</w:t>
            </w:r>
          </w:p>
          <w:p w:rsidR="00036B74" w:rsidRPr="00B1469A" w:rsidRDefault="00036B74" w:rsidP="00036B74">
            <w:pPr>
              <w:rPr>
                <w:sz w:val="26"/>
                <w:szCs w:val="26"/>
              </w:rPr>
            </w:pPr>
          </w:p>
          <w:p w:rsidR="00036B74" w:rsidRPr="00B1469A" w:rsidRDefault="00036B74" w:rsidP="00036B74">
            <w:pPr>
              <w:numPr>
                <w:ilvl w:val="0"/>
                <w:numId w:val="80"/>
              </w:numPr>
              <w:spacing w:before="60" w:after="60"/>
              <w:jc w:val="both"/>
              <w:rPr>
                <w:sz w:val="26"/>
                <w:szCs w:val="26"/>
              </w:rPr>
            </w:pPr>
            <w:r w:rsidRPr="00B1469A">
              <w:rPr>
                <w:sz w:val="26"/>
                <w:szCs w:val="26"/>
              </w:rPr>
              <w:t>Nháy vào biểu tượng xoay</w:t>
            </w:r>
          </w:p>
          <w:p w:rsidR="00036B74" w:rsidRPr="00B1469A" w:rsidRDefault="00036B74" w:rsidP="00036B74">
            <w:pPr>
              <w:numPr>
                <w:ilvl w:val="0"/>
                <w:numId w:val="80"/>
              </w:numPr>
              <w:spacing w:before="60" w:after="60"/>
              <w:jc w:val="both"/>
              <w:rPr>
                <w:sz w:val="26"/>
                <w:szCs w:val="26"/>
              </w:rPr>
            </w:pPr>
            <w:r w:rsidRPr="00B1469A">
              <w:rPr>
                <w:sz w:val="26"/>
                <w:szCs w:val="26"/>
              </w:rPr>
              <w:t xml:space="preserve">Đưa con trỏ chuột lên mô hình </w:t>
            </w:r>
          </w:p>
          <w:p w:rsidR="00036B74" w:rsidRPr="00B1469A" w:rsidRDefault="00391465" w:rsidP="00036B74">
            <w:pPr>
              <w:rPr>
                <w:sz w:val="26"/>
                <w:szCs w:val="26"/>
              </w:rPr>
            </w:pPr>
            <w:r>
              <w:rPr>
                <w:noProof/>
                <w:sz w:val="26"/>
                <w:szCs w:val="26"/>
              </w:rPr>
              <w:drawing>
                <wp:anchor distT="0" distB="0" distL="114300" distR="114300" simplePos="0" relativeHeight="251672064" behindDoc="1" locked="0" layoutInCell="1" allowOverlap="1">
                  <wp:simplePos x="0" y="0"/>
                  <wp:positionH relativeFrom="column">
                    <wp:posOffset>277495</wp:posOffset>
                  </wp:positionH>
                  <wp:positionV relativeFrom="paragraph">
                    <wp:posOffset>97790</wp:posOffset>
                  </wp:positionV>
                  <wp:extent cx="2185035" cy="1479550"/>
                  <wp:effectExtent l="0" t="0" r="5715" b="6350"/>
                  <wp:wrapTight wrapText="bothSides">
                    <wp:wrapPolygon edited="0">
                      <wp:start x="0" y="0"/>
                      <wp:lineTo x="0" y="21415"/>
                      <wp:lineTo x="21468" y="21415"/>
                      <wp:lineTo x="21468" y="0"/>
                      <wp:lineTo x="0" y="0"/>
                    </wp:wrapPolygon>
                  </wp:wrapTight>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185035" cy="1479550"/>
                          </a:xfrm>
                          <a:prstGeom prst="rect">
                            <a:avLst/>
                          </a:prstGeom>
                          <a:noFill/>
                        </pic:spPr>
                      </pic:pic>
                    </a:graphicData>
                  </a:graphic>
                  <wp14:sizeRelH relativeFrom="page">
                    <wp14:pctWidth>0</wp14:pctWidth>
                  </wp14:sizeRelH>
                  <wp14:sizeRelV relativeFrom="page">
                    <wp14:pctHeight>0</wp14:pctHeight>
                  </wp14:sizeRelV>
                </wp:anchor>
              </w:drawing>
            </w: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036B74" w:rsidP="00036B74">
            <w:pPr>
              <w:rPr>
                <w:sz w:val="26"/>
                <w:szCs w:val="26"/>
              </w:rPr>
            </w:pPr>
          </w:p>
          <w:p w:rsidR="00036B74" w:rsidRPr="00B1469A" w:rsidRDefault="00391465" w:rsidP="00036B74">
            <w:pPr>
              <w:rPr>
                <w:sz w:val="26"/>
                <w:szCs w:val="26"/>
              </w:rPr>
            </w:pPr>
            <w:r>
              <w:rPr>
                <w:noProof/>
                <w:sz w:val="26"/>
                <w:szCs w:val="26"/>
              </w:rPr>
              <w:drawing>
                <wp:anchor distT="0" distB="0" distL="114300" distR="114300" simplePos="0" relativeHeight="251671040" behindDoc="1" locked="0" layoutInCell="1" allowOverlap="1">
                  <wp:simplePos x="0" y="0"/>
                  <wp:positionH relativeFrom="column">
                    <wp:posOffset>737235</wp:posOffset>
                  </wp:positionH>
                  <wp:positionV relativeFrom="paragraph">
                    <wp:posOffset>-3696970</wp:posOffset>
                  </wp:positionV>
                  <wp:extent cx="1684020" cy="1419225"/>
                  <wp:effectExtent l="0" t="0" r="0" b="9525"/>
                  <wp:wrapTight wrapText="bothSides">
                    <wp:wrapPolygon edited="0">
                      <wp:start x="0" y="0"/>
                      <wp:lineTo x="0" y="21455"/>
                      <wp:lineTo x="21258" y="21455"/>
                      <wp:lineTo x="21258" y="0"/>
                      <wp:lineTo x="0" y="0"/>
                    </wp:wrapPolygon>
                  </wp:wrapTight>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684020" cy="1419225"/>
                          </a:xfrm>
                          <a:prstGeom prst="rect">
                            <a:avLst/>
                          </a:prstGeom>
                          <a:noFill/>
                        </pic:spPr>
                      </pic:pic>
                    </a:graphicData>
                  </a:graphic>
                  <wp14:sizeRelH relativeFrom="page">
                    <wp14:pctWidth>0</wp14:pctWidth>
                  </wp14:sizeRelH>
                  <wp14:sizeRelV relativeFrom="page">
                    <wp14:pctHeight>0</wp14:pctHeight>
                  </wp14:sizeRelV>
                </wp:anchor>
              </w:drawing>
            </w:r>
          </w:p>
          <w:p w:rsidR="00036B74" w:rsidRPr="00B1469A" w:rsidRDefault="00036B74" w:rsidP="00036B74">
            <w:pPr>
              <w:rPr>
                <w:sz w:val="26"/>
                <w:szCs w:val="26"/>
              </w:rPr>
            </w:pPr>
            <w:r w:rsidRPr="00B1469A">
              <w:rPr>
                <w:sz w:val="26"/>
                <w:szCs w:val="26"/>
              </w:rPr>
              <w:t>H: Lên thực hiện xoay mô hình.</w:t>
            </w:r>
          </w:p>
          <w:p w:rsidR="00036B74" w:rsidRPr="00B1469A" w:rsidRDefault="00036B74" w:rsidP="00036B74">
            <w:pPr>
              <w:rPr>
                <w:sz w:val="26"/>
                <w:szCs w:val="26"/>
              </w:rPr>
            </w:pPr>
          </w:p>
          <w:p w:rsidR="00036B74" w:rsidRPr="00B1469A" w:rsidRDefault="00036B74" w:rsidP="00036B74">
            <w:pPr>
              <w:rPr>
                <w:sz w:val="26"/>
                <w:szCs w:val="26"/>
              </w:rPr>
            </w:pPr>
            <w:r w:rsidRPr="00B1469A">
              <w:rPr>
                <w:sz w:val="26"/>
                <w:szCs w:val="26"/>
              </w:rPr>
              <w:t>B1: Nháy chuột vào biểu tượng phóng to</w:t>
            </w:r>
          </w:p>
          <w:p w:rsidR="00036B74" w:rsidRPr="00B1469A" w:rsidRDefault="00036B74" w:rsidP="00036B74">
            <w:pPr>
              <w:rPr>
                <w:sz w:val="26"/>
                <w:szCs w:val="26"/>
              </w:rPr>
            </w:pPr>
            <w:r w:rsidRPr="00B1469A">
              <w:rPr>
                <w:sz w:val="26"/>
                <w:szCs w:val="26"/>
              </w:rPr>
              <w:t>B2: Nhấn giữ và di chuyển chuột. Mô hình sẽ được phóng to hay thu nhỏ.</w:t>
            </w:r>
          </w:p>
          <w:p w:rsidR="00036B74" w:rsidRPr="00B1469A" w:rsidRDefault="00036B74" w:rsidP="00036B74">
            <w:pPr>
              <w:rPr>
                <w:sz w:val="26"/>
                <w:szCs w:val="26"/>
              </w:rPr>
            </w:pPr>
            <w:r w:rsidRPr="00B1469A">
              <w:rPr>
                <w:sz w:val="26"/>
                <w:szCs w:val="26"/>
              </w:rPr>
              <w:t>H: Lên thực hiện phóng to, thu nhỏ hình không gian.</w:t>
            </w:r>
          </w:p>
          <w:p w:rsidR="00036B74" w:rsidRPr="00B1469A" w:rsidRDefault="00036B74" w:rsidP="00036B74">
            <w:pPr>
              <w:rPr>
                <w:sz w:val="26"/>
                <w:szCs w:val="26"/>
              </w:rPr>
            </w:pPr>
          </w:p>
          <w:p w:rsidR="00036B74" w:rsidRPr="00B1469A" w:rsidRDefault="00036B74" w:rsidP="00036B74">
            <w:pPr>
              <w:rPr>
                <w:sz w:val="26"/>
                <w:szCs w:val="26"/>
              </w:rPr>
            </w:pPr>
            <w:r w:rsidRPr="00B1469A">
              <w:rPr>
                <w:sz w:val="26"/>
                <w:szCs w:val="26"/>
              </w:rPr>
              <w:t>B1: Nháy chuột vào biểu tượng bốn chiều.</w:t>
            </w:r>
          </w:p>
          <w:p w:rsidR="00036B74" w:rsidRPr="00B1469A" w:rsidRDefault="00036B74" w:rsidP="00036B74">
            <w:pPr>
              <w:rPr>
                <w:sz w:val="26"/>
                <w:szCs w:val="26"/>
              </w:rPr>
            </w:pPr>
            <w:r w:rsidRPr="00B1469A">
              <w:rPr>
                <w:sz w:val="26"/>
                <w:szCs w:val="26"/>
              </w:rPr>
              <w:t>B2: Nhấn giữ và di chuyển chuột. Mô hình sẽ chuyển động theo hướng di chuyển.</w:t>
            </w:r>
          </w:p>
          <w:p w:rsidR="00036B74" w:rsidRPr="00B1469A" w:rsidRDefault="00036B74" w:rsidP="00036B74">
            <w:pPr>
              <w:rPr>
                <w:sz w:val="26"/>
                <w:szCs w:val="26"/>
              </w:rPr>
            </w:pPr>
            <w:r w:rsidRPr="00B1469A">
              <w:rPr>
                <w:sz w:val="26"/>
                <w:szCs w:val="26"/>
              </w:rPr>
              <w:t>Hs: Quan sát</w:t>
            </w:r>
          </w:p>
          <w:p w:rsidR="00036B74" w:rsidRPr="00B1469A" w:rsidRDefault="00036B74" w:rsidP="00036B74">
            <w:pPr>
              <w:rPr>
                <w:sz w:val="26"/>
                <w:szCs w:val="26"/>
              </w:rPr>
            </w:pPr>
            <w:r w:rsidRPr="00B1469A">
              <w:rPr>
                <w:sz w:val="26"/>
                <w:szCs w:val="26"/>
              </w:rPr>
              <w:t>H: Thực hiện lại để di chuyển khung mô hình.</w:t>
            </w:r>
          </w:p>
          <w:p w:rsidR="00036B74" w:rsidRPr="00B1469A" w:rsidRDefault="00036B74" w:rsidP="00036B74">
            <w:pPr>
              <w:spacing w:before="60" w:after="60"/>
              <w:jc w:val="both"/>
              <w:rPr>
                <w:sz w:val="26"/>
                <w:szCs w:val="26"/>
              </w:rPr>
            </w:pPr>
            <w:r w:rsidRPr="00B1469A">
              <w:rPr>
                <w:b/>
                <w:sz w:val="26"/>
                <w:szCs w:val="26"/>
              </w:rPr>
              <w:t>b/ Các lệnh tạo mới, lưu, mở tệp mô hình</w:t>
            </w:r>
            <w:r w:rsidRPr="00B1469A">
              <w:rPr>
                <w:sz w:val="26"/>
                <w:szCs w:val="26"/>
              </w:rPr>
              <w:t>. :</w:t>
            </w:r>
          </w:p>
          <w:p w:rsidR="00036B74" w:rsidRPr="00B1469A" w:rsidRDefault="00036B74" w:rsidP="00036B74">
            <w:pPr>
              <w:rPr>
                <w:sz w:val="26"/>
                <w:szCs w:val="26"/>
              </w:rPr>
            </w:pPr>
          </w:p>
          <w:p w:rsidR="00036B74" w:rsidRPr="00B1469A" w:rsidRDefault="00391465" w:rsidP="00036B74">
            <w:pPr>
              <w:rPr>
                <w:sz w:val="26"/>
                <w:szCs w:val="26"/>
              </w:rPr>
            </w:pPr>
            <w:r>
              <w:rPr>
                <w:noProof/>
                <w:sz w:val="26"/>
                <w:szCs w:val="26"/>
              </w:rPr>
              <w:drawing>
                <wp:inline distT="0" distB="0" distL="0" distR="0">
                  <wp:extent cx="1122680" cy="1925320"/>
                  <wp:effectExtent l="0" t="0" r="127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122680" cy="1925320"/>
                          </a:xfrm>
                          <a:prstGeom prst="rect">
                            <a:avLst/>
                          </a:prstGeom>
                          <a:noFill/>
                          <a:ln>
                            <a:noFill/>
                          </a:ln>
                        </pic:spPr>
                      </pic:pic>
                    </a:graphicData>
                  </a:graphic>
                </wp:inline>
              </w:drawing>
            </w:r>
          </w:p>
          <w:p w:rsidR="00036B74" w:rsidRPr="00B1469A" w:rsidRDefault="00036B74" w:rsidP="00036B74">
            <w:pPr>
              <w:spacing w:before="60" w:after="60"/>
              <w:jc w:val="both"/>
              <w:rPr>
                <w:b/>
                <w:sz w:val="26"/>
                <w:szCs w:val="26"/>
              </w:rPr>
            </w:pPr>
            <w:r w:rsidRPr="00B1469A">
              <w:rPr>
                <w:b/>
                <w:sz w:val="26"/>
                <w:szCs w:val="26"/>
              </w:rPr>
              <w:t>c/ Xóa các đối tượng :</w:t>
            </w:r>
          </w:p>
          <w:p w:rsidR="00036B74" w:rsidRPr="00B1469A" w:rsidRDefault="00036B74" w:rsidP="00036B74">
            <w:pPr>
              <w:rPr>
                <w:sz w:val="26"/>
                <w:szCs w:val="26"/>
              </w:rPr>
            </w:pPr>
          </w:p>
          <w:p w:rsidR="00036B74" w:rsidRPr="00B1469A" w:rsidRDefault="00036B74" w:rsidP="00036B74">
            <w:pPr>
              <w:rPr>
                <w:sz w:val="26"/>
                <w:szCs w:val="26"/>
              </w:rPr>
            </w:pPr>
            <w:r w:rsidRPr="00B1469A">
              <w:rPr>
                <w:sz w:val="26"/>
                <w:szCs w:val="26"/>
              </w:rPr>
              <w:t>B1: Chọn đối tượng</w:t>
            </w:r>
          </w:p>
          <w:p w:rsidR="00036B74" w:rsidRPr="00B1469A" w:rsidRDefault="00036B74" w:rsidP="00036B74">
            <w:pPr>
              <w:rPr>
                <w:sz w:val="26"/>
                <w:szCs w:val="26"/>
              </w:rPr>
            </w:pPr>
            <w:r w:rsidRPr="00B1469A">
              <w:rPr>
                <w:sz w:val="26"/>
                <w:szCs w:val="26"/>
              </w:rPr>
              <w:t>B2: Nhấn Delete</w:t>
            </w:r>
          </w:p>
          <w:p w:rsidR="00036B74" w:rsidRPr="00B1469A" w:rsidRDefault="00036B74" w:rsidP="00036B74">
            <w:pPr>
              <w:rPr>
                <w:sz w:val="26"/>
                <w:szCs w:val="26"/>
              </w:rPr>
            </w:pPr>
          </w:p>
          <w:p w:rsidR="00036B74" w:rsidRPr="00B1469A" w:rsidRDefault="00036B74" w:rsidP="00036B74">
            <w:pPr>
              <w:spacing w:before="60" w:after="60"/>
              <w:jc w:val="both"/>
              <w:rPr>
                <w:sz w:val="26"/>
                <w:szCs w:val="26"/>
              </w:rPr>
            </w:pPr>
            <w:r w:rsidRPr="00B1469A">
              <w:rPr>
                <w:sz w:val="26"/>
                <w:szCs w:val="26"/>
              </w:rPr>
              <w:t>B1: Nhấp chuột vào mô hình cần xóa</w:t>
            </w:r>
          </w:p>
          <w:p w:rsidR="00036B74" w:rsidRPr="00B1469A" w:rsidRDefault="00036B74" w:rsidP="00036B74">
            <w:pPr>
              <w:spacing w:before="60" w:after="60"/>
              <w:jc w:val="both"/>
              <w:rPr>
                <w:sz w:val="26"/>
                <w:szCs w:val="26"/>
              </w:rPr>
            </w:pPr>
            <w:r w:rsidRPr="00B1469A">
              <w:rPr>
                <w:sz w:val="26"/>
                <w:szCs w:val="26"/>
              </w:rPr>
              <w:t>B2: Ctrl + A và nhấn Delete</w:t>
            </w:r>
          </w:p>
          <w:p w:rsidR="00066A59" w:rsidRPr="00B1469A" w:rsidRDefault="00066A59" w:rsidP="00066A59">
            <w:pPr>
              <w:rPr>
                <w:sz w:val="26"/>
                <w:szCs w:val="26"/>
              </w:rPr>
            </w:pPr>
          </w:p>
        </w:tc>
      </w:tr>
    </w:tbl>
    <w:p w:rsidR="00066A59" w:rsidRPr="00B1469A" w:rsidRDefault="00066A59" w:rsidP="00066A59">
      <w:pPr>
        <w:rPr>
          <w:b/>
          <w:sz w:val="26"/>
          <w:szCs w:val="26"/>
        </w:rPr>
      </w:pPr>
      <w:r w:rsidRPr="00B1469A">
        <w:rPr>
          <w:b/>
          <w:sz w:val="26"/>
          <w:szCs w:val="26"/>
        </w:rPr>
        <w:t xml:space="preserve"> D. Củng cố</w:t>
      </w:r>
    </w:p>
    <w:p w:rsidR="00066A59" w:rsidRPr="00B1469A" w:rsidRDefault="00066A59" w:rsidP="00066A59">
      <w:pPr>
        <w:numPr>
          <w:ilvl w:val="0"/>
          <w:numId w:val="1"/>
        </w:numPr>
        <w:rPr>
          <w:b/>
          <w:sz w:val="26"/>
          <w:szCs w:val="26"/>
        </w:rPr>
      </w:pPr>
      <w:r w:rsidRPr="00B1469A">
        <w:rPr>
          <w:sz w:val="26"/>
          <w:szCs w:val="26"/>
        </w:rPr>
        <w:t>Phần mềm Yenka dùng để làm gì?</w:t>
      </w:r>
    </w:p>
    <w:p w:rsidR="00066A59" w:rsidRPr="00B1469A" w:rsidRDefault="00066A59" w:rsidP="00066A59">
      <w:pPr>
        <w:numPr>
          <w:ilvl w:val="0"/>
          <w:numId w:val="1"/>
        </w:numPr>
        <w:rPr>
          <w:b/>
          <w:sz w:val="26"/>
          <w:szCs w:val="26"/>
        </w:rPr>
      </w:pPr>
      <w:r w:rsidRPr="00B1469A">
        <w:rPr>
          <w:sz w:val="26"/>
          <w:szCs w:val="26"/>
        </w:rPr>
        <w:t>Để xoay hình, phóng to,thu nhỏ đối tượng ta làm như thế nào?</w:t>
      </w:r>
    </w:p>
    <w:p w:rsidR="00066A59" w:rsidRPr="00B1469A" w:rsidRDefault="00066A59" w:rsidP="00066A59">
      <w:pPr>
        <w:numPr>
          <w:ilvl w:val="0"/>
          <w:numId w:val="1"/>
        </w:numPr>
        <w:rPr>
          <w:b/>
          <w:sz w:val="26"/>
          <w:szCs w:val="26"/>
        </w:rPr>
      </w:pPr>
      <w:r w:rsidRPr="00B1469A">
        <w:rPr>
          <w:sz w:val="26"/>
          <w:szCs w:val="26"/>
        </w:rPr>
        <w:t>Di chuyển khung mô hình để làm gì?</w:t>
      </w:r>
    </w:p>
    <w:p w:rsidR="00066A59" w:rsidRPr="00B1469A" w:rsidRDefault="00066A59" w:rsidP="00066A59">
      <w:pPr>
        <w:numPr>
          <w:ilvl w:val="0"/>
          <w:numId w:val="1"/>
        </w:numPr>
        <w:rPr>
          <w:b/>
          <w:sz w:val="26"/>
          <w:szCs w:val="26"/>
        </w:rPr>
      </w:pPr>
      <w:r w:rsidRPr="00B1469A">
        <w:rPr>
          <w:sz w:val="26"/>
          <w:szCs w:val="26"/>
        </w:rPr>
        <w:t>Các bước để tạo mới, lưu, mở và xóa đối tượng như thế nào?</w:t>
      </w:r>
    </w:p>
    <w:p w:rsidR="00066A59" w:rsidRPr="00B1469A" w:rsidRDefault="00066A59" w:rsidP="00066A59">
      <w:pPr>
        <w:rPr>
          <w:sz w:val="26"/>
          <w:szCs w:val="26"/>
        </w:rPr>
      </w:pPr>
      <w:r w:rsidRPr="00B1469A">
        <w:rPr>
          <w:b/>
          <w:sz w:val="26"/>
          <w:szCs w:val="26"/>
        </w:rPr>
        <w:t>E. Dặn dò:</w:t>
      </w:r>
    </w:p>
    <w:p w:rsidR="00066A59" w:rsidRPr="00B1469A" w:rsidRDefault="00066A59" w:rsidP="00066A59">
      <w:pPr>
        <w:numPr>
          <w:ilvl w:val="0"/>
          <w:numId w:val="16"/>
        </w:numPr>
        <w:rPr>
          <w:sz w:val="26"/>
          <w:szCs w:val="26"/>
        </w:rPr>
      </w:pPr>
      <w:r w:rsidRPr="00B1469A">
        <w:rPr>
          <w:sz w:val="26"/>
          <w:szCs w:val="26"/>
        </w:rPr>
        <w:t>Học bài và tiếp tục soạn bài Phần mềm Yenka.</w:t>
      </w:r>
    </w:p>
    <w:tbl>
      <w:tblPr>
        <w:tblW w:w="0" w:type="auto"/>
        <w:tblLook w:val="0000" w:firstRow="0" w:lastRow="0" w:firstColumn="0" w:lastColumn="0" w:noHBand="0" w:noVBand="0"/>
      </w:tblPr>
      <w:tblGrid>
        <w:gridCol w:w="3794"/>
      </w:tblGrid>
      <w:tr w:rsidR="00CC0F42" w:rsidRPr="00B1469A">
        <w:tc>
          <w:tcPr>
            <w:tcW w:w="3794" w:type="dxa"/>
          </w:tcPr>
          <w:p w:rsidR="00CC0F42" w:rsidRPr="00B1469A" w:rsidRDefault="00CC0F42" w:rsidP="00A96922">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CC79DC" w:rsidRPr="00B1469A" w:rsidRDefault="00CC79DC" w:rsidP="00066A59">
      <w:pPr>
        <w:spacing w:before="60" w:after="60"/>
        <w:jc w:val="both"/>
        <w:rPr>
          <w:sz w:val="26"/>
          <w:szCs w:val="26"/>
        </w:rPr>
      </w:pPr>
    </w:p>
    <w:p w:rsidR="00066A59" w:rsidRPr="00B1469A" w:rsidRDefault="00BC4D3F" w:rsidP="00066A59">
      <w:pPr>
        <w:jc w:val="both"/>
        <w:rPr>
          <w:b/>
          <w:bCs/>
          <w:sz w:val="26"/>
          <w:szCs w:val="26"/>
        </w:rPr>
      </w:pPr>
      <w:r w:rsidRPr="00B1469A">
        <w:rPr>
          <w:b/>
          <w:bCs/>
          <w:sz w:val="26"/>
          <w:szCs w:val="26"/>
        </w:rPr>
        <w:t xml:space="preserve">              </w:t>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t>Ngày soạn:</w:t>
      </w:r>
      <w:r w:rsidR="00BC3DDA" w:rsidRPr="00B1469A">
        <w:rPr>
          <w:b/>
          <w:bCs/>
          <w:sz w:val="26"/>
          <w:szCs w:val="26"/>
        </w:rPr>
        <w:t>2</w:t>
      </w:r>
      <w:r w:rsidR="004E46B6" w:rsidRPr="00B1469A">
        <w:rPr>
          <w:b/>
          <w:bCs/>
          <w:sz w:val="26"/>
          <w:szCs w:val="26"/>
        </w:rPr>
        <w:t>1</w:t>
      </w:r>
      <w:r w:rsidR="00BC3DDA" w:rsidRPr="00B1469A">
        <w:rPr>
          <w:b/>
          <w:bCs/>
          <w:sz w:val="26"/>
          <w:szCs w:val="26"/>
        </w:rPr>
        <w:t>/</w:t>
      </w:r>
      <w:r w:rsidR="00CC79DC" w:rsidRPr="00B1469A">
        <w:rPr>
          <w:b/>
          <w:bCs/>
          <w:sz w:val="26"/>
          <w:szCs w:val="26"/>
        </w:rPr>
        <w:t>3</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r w:rsidRPr="00B1469A">
        <w:rPr>
          <w:b/>
          <w:bCs/>
          <w:sz w:val="26"/>
          <w:szCs w:val="26"/>
        </w:rPr>
        <w:t>Tiết:</w:t>
      </w:r>
      <w:r w:rsidRPr="00B1469A">
        <w:rPr>
          <w:b/>
          <w:bCs/>
          <w:sz w:val="26"/>
          <w:szCs w:val="26"/>
        </w:rPr>
        <w:tab/>
        <w:t>66</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r w:rsidR="00CC79DC" w:rsidRPr="00B1469A">
        <w:rPr>
          <w:b/>
          <w:bCs/>
          <w:sz w:val="26"/>
          <w:szCs w:val="26"/>
        </w:rPr>
        <w:t xml:space="preserve">   /  </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p>
    <w:p w:rsidR="00066A59" w:rsidRPr="00B1469A" w:rsidRDefault="00066A59" w:rsidP="00066A59">
      <w:pPr>
        <w:rPr>
          <w:b/>
          <w:bCs/>
          <w:sz w:val="36"/>
          <w:szCs w:val="26"/>
        </w:rPr>
      </w:pPr>
      <w:r w:rsidRPr="00B1469A">
        <w:rPr>
          <w:b/>
          <w:bCs/>
          <w:sz w:val="36"/>
          <w:szCs w:val="26"/>
        </w:rPr>
        <w:t>QUAN SÁT HÌNH KHÔNG GIAN VỚI PHẦN MỀM YENKA</w:t>
      </w:r>
    </w:p>
    <w:p w:rsidR="00066A59" w:rsidRPr="00B1469A" w:rsidRDefault="00CC79DC" w:rsidP="00CC79DC">
      <w:pPr>
        <w:jc w:val="center"/>
        <w:rPr>
          <w:b/>
          <w:bCs/>
          <w:sz w:val="26"/>
          <w:szCs w:val="26"/>
        </w:rPr>
      </w:pPr>
      <w:r w:rsidRPr="00B1469A">
        <w:rPr>
          <w:b/>
          <w:bCs/>
          <w:sz w:val="26"/>
          <w:szCs w:val="26"/>
        </w:rPr>
        <w:t xml:space="preserve">(thực hành) </w:t>
      </w:r>
      <w:r w:rsidR="008D3D07" w:rsidRPr="00B1469A">
        <w:rPr>
          <w:b/>
          <w:bCs/>
          <w:sz w:val="26"/>
          <w:szCs w:val="26"/>
        </w:rPr>
        <w:t xml:space="preserve"> (tiếp)</w:t>
      </w:r>
    </w:p>
    <w:p w:rsidR="00066A59" w:rsidRPr="00B1469A" w:rsidRDefault="00066A59" w:rsidP="00066A59">
      <w:pPr>
        <w:rPr>
          <w:b/>
          <w:bCs/>
          <w:sz w:val="26"/>
          <w:szCs w:val="26"/>
          <w:u w:val="single"/>
        </w:rPr>
      </w:pPr>
      <w:r w:rsidRPr="00B1469A">
        <w:rPr>
          <w:b/>
          <w:bCs/>
          <w:sz w:val="26"/>
          <w:szCs w:val="26"/>
          <w:u w:val="single"/>
        </w:rPr>
        <w:t>I. Mục đích</w:t>
      </w:r>
    </w:p>
    <w:p w:rsidR="00066A59" w:rsidRPr="00B1469A" w:rsidRDefault="00066A59" w:rsidP="00066A59">
      <w:pPr>
        <w:ind w:left="360"/>
        <w:rPr>
          <w:b/>
          <w:bCs/>
          <w:sz w:val="26"/>
          <w:szCs w:val="26"/>
        </w:rPr>
      </w:pPr>
      <w:r w:rsidRPr="00B1469A">
        <w:rPr>
          <w:b/>
          <w:bCs/>
          <w:sz w:val="26"/>
          <w:szCs w:val="26"/>
        </w:rPr>
        <w:t>1. Kiến thức</w:t>
      </w:r>
    </w:p>
    <w:p w:rsidR="00066A59" w:rsidRPr="00B1469A" w:rsidRDefault="00066A59" w:rsidP="00066A59">
      <w:pPr>
        <w:numPr>
          <w:ilvl w:val="0"/>
          <w:numId w:val="1"/>
        </w:numPr>
        <w:spacing w:before="60" w:after="60"/>
        <w:jc w:val="both"/>
        <w:rPr>
          <w:bCs/>
          <w:sz w:val="26"/>
          <w:szCs w:val="26"/>
        </w:rPr>
      </w:pPr>
      <w:r w:rsidRPr="00B1469A">
        <w:rPr>
          <w:bCs/>
          <w:sz w:val="26"/>
          <w:szCs w:val="26"/>
        </w:rPr>
        <w:t>HS biê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 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 Thái độ</w:t>
      </w:r>
    </w:p>
    <w:p w:rsidR="00066A59" w:rsidRPr="00B1469A" w:rsidRDefault="00066A59" w:rsidP="00066A59">
      <w:pPr>
        <w:numPr>
          <w:ilvl w:val="0"/>
          <w:numId w:val="1"/>
        </w:numPr>
        <w:rPr>
          <w:bCs/>
          <w:sz w:val="26"/>
          <w:szCs w:val="26"/>
        </w:rPr>
      </w:pPr>
      <w:r w:rsidRPr="00B1469A">
        <w:rPr>
          <w:bCs/>
          <w:sz w:val="26"/>
          <w:szCs w:val="26"/>
        </w:rPr>
        <w:t>HS có thái độ ham hiểu biết, biết sử dụng phần mềm vào việc học tập môn toán.</w:t>
      </w:r>
    </w:p>
    <w:p w:rsidR="004E46B6" w:rsidRPr="00B1469A" w:rsidRDefault="004726F4" w:rsidP="00066A59">
      <w:pPr>
        <w:ind w:left="72"/>
        <w:rPr>
          <w:bCs/>
          <w:sz w:val="26"/>
          <w:szCs w:val="26"/>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066A59">
      <w:pPr>
        <w:ind w:left="72"/>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Luyện tập – thực hành</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 phòng máy tính</w:t>
      </w:r>
    </w:p>
    <w:p w:rsidR="00066A59" w:rsidRPr="00B1469A" w:rsidRDefault="00066A59" w:rsidP="00066A59">
      <w:pPr>
        <w:spacing w:before="60" w:after="60"/>
        <w:ind w:left="1440"/>
        <w:jc w:val="both"/>
        <w:rPr>
          <w:sz w:val="26"/>
          <w:szCs w:val="26"/>
          <w:lang w:val="pt-BR"/>
        </w:rPr>
      </w:pPr>
      <w:r w:rsidRPr="00B1469A">
        <w:rPr>
          <w:sz w:val="26"/>
          <w:szCs w:val="26"/>
          <w:lang w:val="pt-BR"/>
        </w:rPr>
        <w:t xml:space="preserve">- Đồ dùng dạy học </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4E46B6" w:rsidRPr="00B1469A" w:rsidRDefault="004E46B6"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4E46B6" w:rsidP="004E46B6">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066A59" w:rsidRPr="00B1469A">
        <w:rPr>
          <w:rFonts w:ascii="Times New Roman" w:hAnsi="Times New Roman"/>
          <w:b/>
          <w:bCs/>
          <w:sz w:val="26"/>
          <w:szCs w:val="26"/>
          <w:lang w:val="pt-BR"/>
        </w:rPr>
        <w:t xml:space="preserve"> </w:t>
      </w:r>
    </w:p>
    <w:p w:rsidR="00066A59" w:rsidRPr="00B1469A" w:rsidRDefault="00066A59" w:rsidP="004E46B6">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Kiểm tra bài cũ (Kiểm tra trong quá trình thực hành)</w:t>
      </w:r>
    </w:p>
    <w:p w:rsidR="00066A59" w:rsidRPr="00B1469A" w:rsidRDefault="004E46B6" w:rsidP="004E46B6">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 xml:space="preserve">    </w:t>
      </w:r>
      <w:r w:rsidR="000908AA" w:rsidRPr="00B1469A">
        <w:rPr>
          <w:rFonts w:ascii="Times New Roman" w:hAnsi="Times New Roman"/>
          <w:b/>
          <w:bCs/>
          <w:sz w:val="26"/>
          <w:szCs w:val="26"/>
          <w:lang w:val="fr-FR"/>
        </w:rPr>
        <w:t>2. Hoạt động 2: Hình thành kiến thức (30 phút)</w:t>
      </w:r>
    </w:p>
    <w:tbl>
      <w:tblPr>
        <w:tblW w:w="10773"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525"/>
        <w:gridCol w:w="6248"/>
      </w:tblGrid>
      <w:tr w:rsidR="00066A59" w:rsidRPr="00B1469A">
        <w:tc>
          <w:tcPr>
            <w:tcW w:w="4525"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248"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773" w:type="dxa"/>
            <w:gridSpan w:val="2"/>
          </w:tcPr>
          <w:p w:rsidR="00066A59" w:rsidRPr="00B1469A" w:rsidRDefault="00066A59" w:rsidP="00066A59">
            <w:pPr>
              <w:jc w:val="center"/>
              <w:rPr>
                <w:b/>
                <w:sz w:val="26"/>
                <w:szCs w:val="26"/>
              </w:rPr>
            </w:pPr>
            <w:r w:rsidRPr="00B1469A">
              <w:rPr>
                <w:b/>
                <w:sz w:val="26"/>
                <w:szCs w:val="26"/>
              </w:rPr>
              <w:t>1: Hướng dẫn</w:t>
            </w:r>
          </w:p>
        </w:tc>
      </w:tr>
      <w:tr w:rsidR="00066A59" w:rsidRPr="00B1469A">
        <w:tc>
          <w:tcPr>
            <w:tcW w:w="4525" w:type="dxa"/>
          </w:tcPr>
          <w:p w:rsidR="00066A59" w:rsidRPr="00B1469A" w:rsidRDefault="00066A59" w:rsidP="00066A59">
            <w:pPr>
              <w:jc w:val="both"/>
              <w:rPr>
                <w:sz w:val="26"/>
                <w:szCs w:val="26"/>
              </w:rPr>
            </w:pPr>
            <w:r w:rsidRPr="00B1469A">
              <w:rPr>
                <w:sz w:val="26"/>
                <w:szCs w:val="26"/>
              </w:rPr>
              <w:t xml:space="preserve">G: </w:t>
            </w:r>
          </w:p>
          <w:p w:rsidR="00066A59" w:rsidRPr="00B1469A" w:rsidRDefault="00066A59" w:rsidP="00066A59">
            <w:pPr>
              <w:jc w:val="both"/>
              <w:rPr>
                <w:sz w:val="26"/>
                <w:szCs w:val="26"/>
              </w:rPr>
            </w:pPr>
            <w:r w:rsidRPr="00B1469A">
              <w:rPr>
                <w:sz w:val="26"/>
                <w:szCs w:val="26"/>
              </w:rPr>
              <w:t>- Vẽ hình</w:t>
            </w:r>
          </w:p>
          <w:p w:rsidR="00066A59" w:rsidRPr="00B1469A" w:rsidRDefault="00066A59" w:rsidP="00066A59">
            <w:pPr>
              <w:jc w:val="both"/>
              <w:rPr>
                <w:sz w:val="26"/>
                <w:szCs w:val="26"/>
              </w:rPr>
            </w:pPr>
            <w:r w:rsidRPr="00B1469A">
              <w:rPr>
                <w:sz w:val="26"/>
                <w:szCs w:val="26"/>
              </w:rPr>
              <w:t>- Thay đổi kích thước của hình</w:t>
            </w:r>
          </w:p>
          <w:p w:rsidR="00066A59" w:rsidRPr="00B1469A" w:rsidRDefault="00066A59" w:rsidP="00066A59">
            <w:pPr>
              <w:jc w:val="both"/>
              <w:rPr>
                <w:sz w:val="26"/>
                <w:szCs w:val="26"/>
              </w:rPr>
            </w:pPr>
            <w:r w:rsidRPr="00B1469A">
              <w:rPr>
                <w:sz w:val="26"/>
                <w:szCs w:val="26"/>
              </w:rPr>
              <w:t>- Xoay hình</w:t>
            </w:r>
          </w:p>
          <w:p w:rsidR="00066A59" w:rsidRPr="00B1469A" w:rsidRDefault="00066A59" w:rsidP="00066A59">
            <w:pPr>
              <w:jc w:val="both"/>
              <w:rPr>
                <w:sz w:val="26"/>
                <w:szCs w:val="26"/>
              </w:rPr>
            </w:pPr>
            <w:r w:rsidRPr="00B1469A">
              <w:rPr>
                <w:sz w:val="26"/>
                <w:szCs w:val="26"/>
              </w:rPr>
              <w:t>- Ghép hình</w:t>
            </w:r>
          </w:p>
          <w:p w:rsidR="00066A59" w:rsidRPr="00B1469A" w:rsidRDefault="00066A59" w:rsidP="00066A59">
            <w:pPr>
              <w:jc w:val="both"/>
              <w:rPr>
                <w:sz w:val="26"/>
                <w:szCs w:val="26"/>
              </w:rPr>
            </w:pPr>
            <w:r w:rsidRPr="00B1469A">
              <w:rPr>
                <w:sz w:val="26"/>
                <w:szCs w:val="26"/>
              </w:rPr>
              <w:t>- Tô màu cho hình</w:t>
            </w:r>
          </w:p>
          <w:p w:rsidR="00066A59" w:rsidRPr="00B1469A" w:rsidRDefault="00066A59" w:rsidP="00066A59">
            <w:pPr>
              <w:jc w:val="both"/>
              <w:rPr>
                <w:sz w:val="26"/>
                <w:szCs w:val="26"/>
              </w:rPr>
            </w:pPr>
          </w:p>
        </w:tc>
        <w:tc>
          <w:tcPr>
            <w:tcW w:w="6248" w:type="dxa"/>
          </w:tcPr>
          <w:p w:rsidR="00066A59" w:rsidRPr="00B1469A" w:rsidRDefault="00066A59" w:rsidP="00066A59">
            <w:pPr>
              <w:rPr>
                <w:sz w:val="26"/>
                <w:szCs w:val="26"/>
              </w:rPr>
            </w:pPr>
            <w:r w:rsidRPr="00B1469A">
              <w:rPr>
                <w:sz w:val="26"/>
                <w:szCs w:val="26"/>
              </w:rPr>
              <w:t>H: Quan sát giáo viên hướng dẫn</w:t>
            </w:r>
          </w:p>
        </w:tc>
      </w:tr>
      <w:tr w:rsidR="00066A59" w:rsidRPr="00B1469A">
        <w:tc>
          <w:tcPr>
            <w:tcW w:w="10773" w:type="dxa"/>
            <w:gridSpan w:val="2"/>
          </w:tcPr>
          <w:p w:rsidR="00066A59" w:rsidRPr="00B1469A" w:rsidRDefault="00066A59" w:rsidP="00066A59">
            <w:pPr>
              <w:jc w:val="center"/>
              <w:rPr>
                <w:b/>
                <w:sz w:val="26"/>
                <w:szCs w:val="26"/>
              </w:rPr>
            </w:pPr>
            <w:r w:rsidRPr="00B1469A">
              <w:rPr>
                <w:b/>
                <w:sz w:val="26"/>
                <w:szCs w:val="26"/>
              </w:rPr>
              <w:t xml:space="preserve"> Thực hành</w:t>
            </w:r>
          </w:p>
        </w:tc>
      </w:tr>
      <w:tr w:rsidR="00066A59" w:rsidRPr="00B1469A">
        <w:tc>
          <w:tcPr>
            <w:tcW w:w="4525" w:type="dxa"/>
          </w:tcPr>
          <w:p w:rsidR="00066A59" w:rsidRPr="00B1469A" w:rsidRDefault="00066A59" w:rsidP="00066A59">
            <w:pPr>
              <w:jc w:val="both"/>
              <w:rPr>
                <w:sz w:val="26"/>
                <w:szCs w:val="26"/>
              </w:rPr>
            </w:pPr>
            <w:r w:rsidRPr="00B1469A">
              <w:rPr>
                <w:sz w:val="26"/>
                <w:szCs w:val="26"/>
              </w:rPr>
              <w:t xml:space="preserve">H: </w:t>
            </w:r>
          </w:p>
          <w:p w:rsidR="00066A59" w:rsidRPr="00B1469A" w:rsidRDefault="00066A59" w:rsidP="00066A59">
            <w:pPr>
              <w:jc w:val="both"/>
              <w:rPr>
                <w:sz w:val="26"/>
                <w:szCs w:val="26"/>
              </w:rPr>
            </w:pPr>
            <w:r w:rsidRPr="00B1469A">
              <w:rPr>
                <w:sz w:val="26"/>
                <w:szCs w:val="26"/>
              </w:rPr>
              <w:t>- Vẽ hình</w:t>
            </w:r>
          </w:p>
          <w:p w:rsidR="00066A59" w:rsidRPr="00B1469A" w:rsidRDefault="00066A59" w:rsidP="00066A59">
            <w:pPr>
              <w:jc w:val="both"/>
              <w:rPr>
                <w:sz w:val="26"/>
                <w:szCs w:val="26"/>
              </w:rPr>
            </w:pPr>
            <w:r w:rsidRPr="00B1469A">
              <w:rPr>
                <w:sz w:val="26"/>
                <w:szCs w:val="26"/>
              </w:rPr>
              <w:t>- Thay đổi kích thước của hình</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 Xoay hình</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 Tô màu cho hình</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 Ghép hình</w:t>
            </w:r>
          </w:p>
          <w:p w:rsidR="00066A59" w:rsidRPr="00B1469A" w:rsidRDefault="00066A59" w:rsidP="00066A59">
            <w:pPr>
              <w:jc w:val="both"/>
              <w:rPr>
                <w:sz w:val="26"/>
                <w:szCs w:val="26"/>
              </w:rPr>
            </w:pPr>
          </w:p>
          <w:p w:rsidR="00066A59" w:rsidRPr="00B1469A" w:rsidRDefault="00066A59" w:rsidP="00066A59">
            <w:pPr>
              <w:jc w:val="both"/>
              <w:rPr>
                <w:sz w:val="26"/>
                <w:szCs w:val="26"/>
              </w:rPr>
            </w:pPr>
          </w:p>
        </w:tc>
        <w:tc>
          <w:tcPr>
            <w:tcW w:w="6248" w:type="dxa"/>
          </w:tcPr>
          <w:p w:rsidR="00066A59" w:rsidRPr="00B1469A" w:rsidRDefault="00066A59" w:rsidP="00066A59">
            <w:pPr>
              <w:rPr>
                <w:sz w:val="26"/>
                <w:szCs w:val="26"/>
              </w:rPr>
            </w:pPr>
            <w:r w:rsidRPr="00B1469A">
              <w:object w:dxaOrig="3285" w:dyaOrig="3690">
                <v:shape id="_x0000_i1064" type="#_x0000_t75" style="width:82pt;height:92.5pt" o:ole="">
                  <v:imagedata r:id="rId137" o:title=""/>
                </v:shape>
                <o:OLEObject Type="Embed" ProgID="PBrush" ShapeID="_x0000_i1064" DrawAspect="Content" ObjectID="_1750668136" r:id="rId138"/>
              </w:object>
            </w:r>
          </w:p>
          <w:p w:rsidR="00066A59" w:rsidRPr="00B1469A" w:rsidRDefault="00066A59" w:rsidP="00066A59">
            <w:pPr>
              <w:rPr>
                <w:sz w:val="26"/>
                <w:szCs w:val="26"/>
              </w:rPr>
            </w:pPr>
          </w:p>
          <w:p w:rsidR="00066A59" w:rsidRPr="00B1469A" w:rsidRDefault="00066A59" w:rsidP="00066A59">
            <w:pPr>
              <w:tabs>
                <w:tab w:val="left" w:pos="900"/>
              </w:tabs>
            </w:pPr>
            <w:r w:rsidRPr="00B1469A">
              <w:object w:dxaOrig="2880" w:dyaOrig="2445">
                <v:shape id="_x0000_i1065" type="#_x0000_t75" style="width:111.5pt;height:94.5pt" o:ole="">
                  <v:imagedata r:id="rId139" o:title=""/>
                </v:shape>
                <o:OLEObject Type="Embed" ProgID="PBrush" ShapeID="_x0000_i1065" DrawAspect="Content" ObjectID="_1750668137" r:id="rId140"/>
              </w:object>
            </w:r>
          </w:p>
          <w:p w:rsidR="00066A59" w:rsidRPr="00B1469A" w:rsidRDefault="00066A59" w:rsidP="00066A59">
            <w:pPr>
              <w:tabs>
                <w:tab w:val="left" w:pos="900"/>
              </w:tabs>
            </w:pPr>
          </w:p>
          <w:p w:rsidR="00066A59" w:rsidRPr="00B1469A" w:rsidRDefault="00066A59" w:rsidP="00066A59">
            <w:pPr>
              <w:tabs>
                <w:tab w:val="left" w:pos="900"/>
              </w:tabs>
            </w:pPr>
            <w:r w:rsidRPr="00B1469A">
              <w:object w:dxaOrig="2475" w:dyaOrig="2940">
                <v:shape id="_x0000_i1066" type="#_x0000_t75" style="width:93pt;height:109.5pt" o:ole="">
                  <v:imagedata r:id="rId141" o:title=""/>
                </v:shape>
                <o:OLEObject Type="Embed" ProgID="PBrush" ShapeID="_x0000_i1066" DrawAspect="Content" ObjectID="_1750668138" r:id="rId142"/>
              </w:object>
            </w:r>
          </w:p>
          <w:p w:rsidR="00066A59" w:rsidRPr="00B1469A" w:rsidRDefault="00066A59" w:rsidP="00066A59">
            <w:pPr>
              <w:tabs>
                <w:tab w:val="left" w:pos="900"/>
              </w:tabs>
            </w:pPr>
          </w:p>
          <w:p w:rsidR="00066A59" w:rsidRPr="00B1469A" w:rsidRDefault="00066A59" w:rsidP="00066A59">
            <w:pPr>
              <w:tabs>
                <w:tab w:val="left" w:pos="900"/>
              </w:tabs>
            </w:pPr>
            <w:r w:rsidRPr="00B1469A">
              <w:object w:dxaOrig="2895" w:dyaOrig="3435">
                <v:shape id="_x0000_i1067" type="#_x0000_t75" style="width:103pt;height:122.5pt" o:ole="">
                  <v:imagedata r:id="rId143" o:title=""/>
                </v:shape>
                <o:OLEObject Type="Embed" ProgID="PBrush" ShapeID="_x0000_i1067" DrawAspect="Content" ObjectID="_1750668139" r:id="rId144"/>
              </w:object>
            </w:r>
          </w:p>
          <w:p w:rsidR="00066A59" w:rsidRPr="00B1469A" w:rsidRDefault="00066A59" w:rsidP="00066A59">
            <w:pPr>
              <w:tabs>
                <w:tab w:val="left" w:pos="900"/>
              </w:tabs>
              <w:rPr>
                <w:sz w:val="26"/>
                <w:szCs w:val="26"/>
              </w:rPr>
            </w:pPr>
          </w:p>
        </w:tc>
      </w:tr>
      <w:tr w:rsidR="00EF3DD9" w:rsidRPr="00B1469A">
        <w:tc>
          <w:tcPr>
            <w:tcW w:w="4525" w:type="dxa"/>
          </w:tcPr>
          <w:p w:rsidR="00EF3DD9" w:rsidRPr="00B1469A" w:rsidRDefault="00EF3DD9" w:rsidP="00EF3DD9">
            <w:pPr>
              <w:jc w:val="both"/>
              <w:rPr>
                <w:sz w:val="26"/>
                <w:szCs w:val="26"/>
                <w:lang w:val="fr-FR"/>
              </w:rPr>
            </w:pPr>
            <w:r w:rsidRPr="00B1469A">
              <w:rPr>
                <w:sz w:val="26"/>
                <w:szCs w:val="26"/>
                <w:lang w:val="fr-FR"/>
              </w:rPr>
              <w:t>1.Thay đổi, di chuyển</w:t>
            </w:r>
          </w:p>
          <w:p w:rsidR="00EF3DD9" w:rsidRPr="00B1469A" w:rsidRDefault="00EF3DD9" w:rsidP="00EF3DD9">
            <w:pPr>
              <w:jc w:val="both"/>
              <w:rPr>
                <w:sz w:val="26"/>
                <w:szCs w:val="26"/>
                <w:lang w:val="fr-FR"/>
              </w:rPr>
            </w:pPr>
            <w:r w:rsidRPr="00B1469A">
              <w:rPr>
                <w:sz w:val="26"/>
                <w:szCs w:val="26"/>
                <w:lang w:val="fr-FR"/>
              </w:rPr>
              <w:t>G: Muốn di chuyển hình không gian thì làm thế nào?</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G: Thực hiện di cuyển hình</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b. Thay đổi kich thước</w:t>
            </w:r>
          </w:p>
          <w:p w:rsidR="00EF3DD9" w:rsidRPr="00B1469A" w:rsidRDefault="00EF3DD9" w:rsidP="00EF3DD9">
            <w:pPr>
              <w:jc w:val="both"/>
              <w:rPr>
                <w:sz w:val="26"/>
                <w:szCs w:val="26"/>
                <w:lang w:val="fr-FR"/>
              </w:rPr>
            </w:pPr>
            <w:r w:rsidRPr="00B1469A">
              <w:rPr>
                <w:sz w:val="26"/>
                <w:szCs w:val="26"/>
                <w:lang w:val="fr-FR"/>
              </w:rPr>
              <w:t>G: Các bước để thay đổi kich thước để thay đổi của 1 hình</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 xml:space="preserve">* Hình trụ </w:t>
            </w:r>
          </w:p>
          <w:p w:rsidR="00EF3DD9" w:rsidRPr="00B1469A" w:rsidRDefault="00EF3DD9" w:rsidP="00EF3DD9">
            <w:pPr>
              <w:jc w:val="both"/>
              <w:rPr>
                <w:sz w:val="26"/>
                <w:szCs w:val="26"/>
                <w:lang w:val="fr-FR"/>
              </w:rPr>
            </w:pPr>
            <w:r w:rsidRPr="00B1469A">
              <w:rPr>
                <w:sz w:val="26"/>
                <w:szCs w:val="26"/>
                <w:lang w:val="fr-FR"/>
              </w:rPr>
              <w:t>G: Thực hiện xoay tròn hình trụ</w:t>
            </w:r>
          </w:p>
          <w:p w:rsidR="00EF3DD9" w:rsidRPr="00B1469A" w:rsidRDefault="00EF3DD9" w:rsidP="00EF3DD9">
            <w:pPr>
              <w:jc w:val="both"/>
              <w:rPr>
                <w:sz w:val="26"/>
                <w:szCs w:val="26"/>
                <w:lang w:val="fr-FR"/>
              </w:rPr>
            </w:pPr>
            <w:r w:rsidRPr="00B1469A">
              <w:rPr>
                <w:sz w:val="26"/>
                <w:szCs w:val="26"/>
                <w:lang w:val="fr-FR"/>
              </w:rPr>
              <w:t>G: Thực hiện tăng khôi trụ theo chiều ngang và hình thẳng đứng</w:t>
            </w:r>
          </w:p>
          <w:p w:rsidR="00EF3DD9" w:rsidRPr="00B1469A" w:rsidRDefault="00EF3DD9" w:rsidP="00EF3DD9">
            <w:pPr>
              <w:jc w:val="both"/>
              <w:rPr>
                <w:sz w:val="26"/>
                <w:szCs w:val="26"/>
                <w:lang w:val="fr-FR"/>
              </w:rPr>
            </w:pPr>
            <w:r w:rsidRPr="00B1469A">
              <w:rPr>
                <w:sz w:val="26"/>
                <w:szCs w:val="26"/>
                <w:lang w:val="fr-FR"/>
              </w:rPr>
              <w:t>G: Thực hiện Tăng giảm của mặt dưới hình trụ</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 Hình lăng trụ tam giác</w:t>
            </w:r>
          </w:p>
          <w:p w:rsidR="00EF3DD9" w:rsidRPr="00B1469A" w:rsidRDefault="00EF3DD9" w:rsidP="00EF3DD9">
            <w:pPr>
              <w:jc w:val="both"/>
              <w:rPr>
                <w:sz w:val="26"/>
                <w:szCs w:val="26"/>
                <w:lang w:val="fr-FR"/>
              </w:rPr>
            </w:pPr>
            <w:r w:rsidRPr="00B1469A">
              <w:rPr>
                <w:sz w:val="26"/>
                <w:szCs w:val="26"/>
                <w:lang w:val="fr-FR"/>
              </w:rPr>
              <w:t xml:space="preserve">G:Thực hiện xoay tròn lăng trụ </w:t>
            </w:r>
          </w:p>
          <w:p w:rsidR="00EF3DD9" w:rsidRPr="00B1469A" w:rsidRDefault="00EF3DD9" w:rsidP="00EF3DD9">
            <w:pPr>
              <w:jc w:val="both"/>
              <w:rPr>
                <w:sz w:val="26"/>
                <w:szCs w:val="26"/>
                <w:lang w:val="fr-FR"/>
              </w:rPr>
            </w:pPr>
            <w:r w:rsidRPr="00B1469A">
              <w:rPr>
                <w:sz w:val="26"/>
                <w:szCs w:val="26"/>
                <w:lang w:val="fr-FR"/>
              </w:rPr>
              <w:t>G:Thực hiện tăng khôi trụ theo chiều ngang và hình thẳng đứng</w:t>
            </w:r>
          </w:p>
          <w:p w:rsidR="00EF3DD9" w:rsidRPr="00B1469A" w:rsidRDefault="00EF3DD9" w:rsidP="00EF3DD9">
            <w:pPr>
              <w:jc w:val="both"/>
              <w:rPr>
                <w:sz w:val="26"/>
                <w:szCs w:val="26"/>
                <w:lang w:val="fr-FR"/>
              </w:rPr>
            </w:pPr>
            <w:r w:rsidRPr="00B1469A">
              <w:rPr>
                <w:sz w:val="26"/>
                <w:szCs w:val="26"/>
                <w:lang w:val="fr-FR"/>
              </w:rPr>
              <w:t xml:space="preserve">G:Thực hiện tăng giảm của mặt dưới lăng trụ </w:t>
            </w:r>
          </w:p>
          <w:p w:rsidR="00EF3DD9" w:rsidRPr="00B1469A" w:rsidRDefault="00EF3DD9" w:rsidP="00EF3DD9">
            <w:pPr>
              <w:jc w:val="both"/>
              <w:rPr>
                <w:sz w:val="26"/>
                <w:szCs w:val="26"/>
                <w:lang w:val="fr-FR"/>
              </w:rPr>
            </w:pPr>
            <w:r w:rsidRPr="00B1469A">
              <w:rPr>
                <w:sz w:val="26"/>
                <w:szCs w:val="26"/>
                <w:lang w:val="fr-FR"/>
              </w:rPr>
              <w:t>* Hình chót tam giác</w:t>
            </w:r>
          </w:p>
          <w:p w:rsidR="00EF3DD9" w:rsidRPr="00B1469A" w:rsidRDefault="00EF3DD9" w:rsidP="00EF3DD9">
            <w:pPr>
              <w:jc w:val="both"/>
              <w:rPr>
                <w:sz w:val="26"/>
                <w:szCs w:val="26"/>
                <w:lang w:val="fr-FR"/>
              </w:rPr>
            </w:pPr>
            <w:r w:rsidRPr="00B1469A">
              <w:rPr>
                <w:sz w:val="26"/>
                <w:szCs w:val="26"/>
                <w:lang w:val="fr-FR"/>
              </w:rPr>
              <w:t xml:space="preserve">G: Thực hiện xoay chót </w:t>
            </w:r>
          </w:p>
          <w:p w:rsidR="00EF3DD9" w:rsidRPr="00B1469A" w:rsidRDefault="00EF3DD9" w:rsidP="00EF3DD9">
            <w:pPr>
              <w:jc w:val="both"/>
              <w:rPr>
                <w:sz w:val="26"/>
                <w:szCs w:val="26"/>
                <w:lang w:val="fr-FR"/>
              </w:rPr>
            </w:pPr>
            <w:r w:rsidRPr="00B1469A">
              <w:rPr>
                <w:sz w:val="26"/>
                <w:szCs w:val="26"/>
                <w:lang w:val="fr-FR"/>
              </w:rPr>
              <w:t>G: Thực hiện tăng khôi chót theo chiều ngang và hình thẳng đứng</w:t>
            </w:r>
          </w:p>
          <w:p w:rsidR="00EF3DD9" w:rsidRPr="00B1469A" w:rsidRDefault="00EF3DD9" w:rsidP="00EF3DD9">
            <w:pPr>
              <w:jc w:val="both"/>
              <w:rPr>
                <w:sz w:val="26"/>
                <w:szCs w:val="26"/>
                <w:lang w:val="fr-FR"/>
              </w:rPr>
            </w:pPr>
            <w:r w:rsidRPr="00B1469A">
              <w:rPr>
                <w:sz w:val="26"/>
                <w:szCs w:val="26"/>
                <w:lang w:val="fr-FR"/>
              </w:rPr>
              <w:t>G: Thực hiện tăng giảm của mặt dưới hình chót</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 Hình nón tam giác</w:t>
            </w:r>
          </w:p>
          <w:p w:rsidR="00EF3DD9" w:rsidRPr="00B1469A" w:rsidRDefault="00EF3DD9" w:rsidP="00EF3DD9">
            <w:pPr>
              <w:jc w:val="both"/>
              <w:rPr>
                <w:sz w:val="26"/>
                <w:szCs w:val="26"/>
                <w:lang w:val="fr-FR"/>
              </w:rPr>
            </w:pPr>
            <w:r w:rsidRPr="00B1469A">
              <w:rPr>
                <w:sz w:val="26"/>
                <w:szCs w:val="26"/>
                <w:lang w:val="fr-FR"/>
              </w:rPr>
              <w:t>G: Thực hiện xoay tròn hình nón</w:t>
            </w:r>
          </w:p>
          <w:p w:rsidR="00EF3DD9" w:rsidRPr="00B1469A" w:rsidRDefault="00EF3DD9" w:rsidP="00EF3DD9">
            <w:pPr>
              <w:jc w:val="both"/>
              <w:rPr>
                <w:sz w:val="26"/>
                <w:szCs w:val="26"/>
                <w:lang w:val="fr-FR"/>
              </w:rPr>
            </w:pPr>
            <w:r w:rsidRPr="00B1469A">
              <w:rPr>
                <w:sz w:val="26"/>
                <w:szCs w:val="26"/>
                <w:lang w:val="fr-FR"/>
              </w:rPr>
              <w:t>G: Thực hiện tăng khôi trụ theo chiều ngang và hình thẳng đứng</w:t>
            </w:r>
          </w:p>
          <w:p w:rsidR="00EF3DD9" w:rsidRPr="00B1469A" w:rsidRDefault="00EF3DD9" w:rsidP="00EF3DD9">
            <w:pPr>
              <w:jc w:val="both"/>
              <w:rPr>
                <w:sz w:val="26"/>
                <w:szCs w:val="26"/>
                <w:lang w:val="fr-FR"/>
              </w:rPr>
            </w:pPr>
            <w:r w:rsidRPr="00B1469A">
              <w:rPr>
                <w:sz w:val="26"/>
                <w:szCs w:val="26"/>
                <w:lang w:val="fr-FR"/>
              </w:rPr>
              <w:t>G: Thực hiện tăng giảm của mặt dưới hình nó</w:t>
            </w:r>
          </w:p>
          <w:p w:rsidR="00EF3DD9" w:rsidRPr="00B1469A" w:rsidRDefault="00EF3DD9" w:rsidP="00EF3DD9">
            <w:pPr>
              <w:jc w:val="both"/>
              <w:rPr>
                <w:sz w:val="36"/>
                <w:szCs w:val="26"/>
                <w:lang w:val="fr-FR"/>
              </w:rPr>
            </w:pPr>
          </w:p>
          <w:p w:rsidR="00EF3DD9" w:rsidRPr="00B1469A" w:rsidRDefault="00EF3DD9" w:rsidP="00EF3DD9">
            <w:pPr>
              <w:jc w:val="both"/>
              <w:rPr>
                <w:sz w:val="3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C: Thay đổi màu cho các hình</w:t>
            </w:r>
          </w:p>
          <w:p w:rsidR="00EF3DD9" w:rsidRPr="00B1469A" w:rsidRDefault="00EF3DD9" w:rsidP="00EF3DD9">
            <w:pPr>
              <w:jc w:val="both"/>
              <w:rPr>
                <w:sz w:val="26"/>
                <w:szCs w:val="26"/>
                <w:lang w:val="fr-FR"/>
              </w:rPr>
            </w:pPr>
            <w:r w:rsidRPr="00B1469A">
              <w:rPr>
                <w:sz w:val="26"/>
                <w:szCs w:val="26"/>
                <w:lang w:val="fr-FR"/>
              </w:rPr>
              <w:t>G: Các bước để tô màu cho các hình?</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G:Thực hiện tô màu cho hình và Y/c hoc sinh thực hiện lại?</w:t>
            </w:r>
          </w:p>
          <w:p w:rsidR="00EF3DD9" w:rsidRPr="00B1469A" w:rsidRDefault="00EF3DD9" w:rsidP="00EF3DD9">
            <w:pPr>
              <w:jc w:val="both"/>
              <w:rPr>
                <w:sz w:val="26"/>
                <w:szCs w:val="26"/>
                <w:lang w:val="fr-FR"/>
              </w:rPr>
            </w:pPr>
          </w:p>
          <w:p w:rsidR="00EF3DD9" w:rsidRPr="00B1469A" w:rsidRDefault="00EF3DD9" w:rsidP="00EF3DD9">
            <w:pPr>
              <w:jc w:val="both"/>
              <w:rPr>
                <w:lang w:val="fr-FR"/>
              </w:rPr>
            </w:pPr>
          </w:p>
          <w:p w:rsidR="00EF3DD9" w:rsidRPr="00B1469A" w:rsidRDefault="00EF3DD9" w:rsidP="00EF3DD9">
            <w:pPr>
              <w:jc w:val="both"/>
              <w:rPr>
                <w:lang w:val="fr-FR"/>
              </w:rPr>
            </w:pPr>
          </w:p>
          <w:p w:rsidR="00EF3DD9" w:rsidRPr="00B1469A" w:rsidRDefault="00EF3DD9" w:rsidP="00EF3DD9">
            <w:pPr>
              <w:jc w:val="both"/>
              <w:rPr>
                <w:lang w:val="fr-FR"/>
              </w:rPr>
            </w:pPr>
          </w:p>
          <w:p w:rsidR="00EF3DD9" w:rsidRPr="00B1469A" w:rsidRDefault="00EF3DD9" w:rsidP="00EF3DD9">
            <w:pPr>
              <w:jc w:val="both"/>
              <w:rPr>
                <w:lang w:val="fr-FR"/>
              </w:rPr>
            </w:pPr>
          </w:p>
          <w:p w:rsidR="00EF3DD9" w:rsidRPr="00B1469A" w:rsidRDefault="00EF3DD9" w:rsidP="00EF3DD9">
            <w:pPr>
              <w:jc w:val="both"/>
              <w:rPr>
                <w:lang w:val="fr-FR"/>
              </w:rPr>
            </w:pPr>
          </w:p>
          <w:p w:rsidR="00EF3DD9" w:rsidRPr="00B1469A" w:rsidRDefault="00EF3DD9" w:rsidP="00EF3DD9">
            <w:pPr>
              <w:jc w:val="both"/>
              <w:rPr>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r w:rsidRPr="00B1469A">
              <w:rPr>
                <w:sz w:val="26"/>
                <w:szCs w:val="26"/>
                <w:lang w:val="fr-FR"/>
              </w:rPr>
              <w:t>d/ Thay đổi tính chất của hình</w:t>
            </w:r>
          </w:p>
          <w:p w:rsidR="00EF3DD9" w:rsidRPr="00B1469A" w:rsidRDefault="00EF3DD9" w:rsidP="00EF3DD9">
            <w:pPr>
              <w:jc w:val="both"/>
              <w:rPr>
                <w:sz w:val="26"/>
                <w:szCs w:val="26"/>
                <w:lang w:val="fr-FR"/>
              </w:rPr>
            </w:pPr>
            <w:r w:rsidRPr="00B1469A">
              <w:rPr>
                <w:sz w:val="26"/>
                <w:szCs w:val="26"/>
                <w:lang w:val="fr-FR"/>
              </w:rPr>
              <w:t>G: Các bước để thay đổi tính chất của hình?</w:t>
            </w:r>
          </w:p>
          <w:p w:rsidR="00EF3DD9" w:rsidRPr="00B1469A" w:rsidRDefault="00EF3DD9" w:rsidP="00EF3DD9">
            <w:pPr>
              <w:jc w:val="both"/>
              <w:rPr>
                <w:sz w:val="26"/>
                <w:szCs w:val="26"/>
                <w:lang w:val="fr-FR"/>
              </w:rPr>
            </w:pPr>
          </w:p>
          <w:p w:rsidR="00EF3DD9" w:rsidRPr="00B1469A" w:rsidRDefault="00EF3DD9" w:rsidP="00EF3DD9">
            <w:pPr>
              <w:jc w:val="both"/>
              <w:rPr>
                <w:sz w:val="26"/>
                <w:szCs w:val="26"/>
                <w:lang w:val="fr-FR"/>
              </w:rPr>
            </w:pPr>
          </w:p>
        </w:tc>
        <w:tc>
          <w:tcPr>
            <w:tcW w:w="6248" w:type="dxa"/>
          </w:tcPr>
          <w:p w:rsidR="00EF3DD9" w:rsidRPr="00B1469A" w:rsidRDefault="00EF3DD9" w:rsidP="00EF3DD9">
            <w:r w:rsidRPr="00B1469A">
              <w:rPr>
                <w:sz w:val="26"/>
                <w:szCs w:val="26"/>
                <w:lang w:val="fr-FR"/>
              </w:rPr>
              <w:t xml:space="preserve"> </w:t>
            </w:r>
            <w:r w:rsidRPr="00B1469A">
              <w:object w:dxaOrig="5084" w:dyaOrig="3691">
                <v:shape id="_x0000_i1068" type="#_x0000_t75" style="width:127pt;height:93pt" o:ole="">
                  <v:imagedata r:id="rId103" o:title=""/>
                </v:shape>
                <o:OLEObject Type="Embed" ProgID="PBrush" ShapeID="_x0000_i1068" DrawAspect="Content" ObjectID="_1750668140" r:id="rId145"/>
              </w:object>
            </w:r>
          </w:p>
          <w:p w:rsidR="00EF3DD9" w:rsidRPr="00B1469A" w:rsidRDefault="00EF3DD9" w:rsidP="00EF3DD9">
            <w:pPr>
              <w:rPr>
                <w:sz w:val="26"/>
                <w:szCs w:val="26"/>
              </w:rPr>
            </w:pPr>
          </w:p>
          <w:p w:rsidR="00EF3DD9" w:rsidRPr="00B1469A" w:rsidRDefault="00EF3DD9" w:rsidP="00EF3DD9">
            <w:pPr>
              <w:rPr>
                <w:sz w:val="26"/>
                <w:szCs w:val="26"/>
              </w:rPr>
            </w:pPr>
            <w:r w:rsidRPr="00B1469A">
              <w:rPr>
                <w:sz w:val="26"/>
                <w:szCs w:val="26"/>
              </w:rPr>
              <w:t>B1: Nháy chuột vào hình,</w:t>
            </w:r>
          </w:p>
          <w:p w:rsidR="00EF3DD9" w:rsidRPr="00B1469A" w:rsidRDefault="00EF3DD9" w:rsidP="00EF3DD9">
            <w:pPr>
              <w:rPr>
                <w:sz w:val="26"/>
                <w:szCs w:val="26"/>
              </w:rPr>
            </w:pPr>
            <w:r w:rsidRPr="00B1469A">
              <w:rPr>
                <w:sz w:val="26"/>
                <w:szCs w:val="26"/>
              </w:rPr>
              <w:t>B2: Kéo thả đối tượng đó</w:t>
            </w:r>
          </w:p>
          <w:p w:rsidR="00EF3DD9" w:rsidRPr="00B1469A" w:rsidRDefault="00EF3DD9" w:rsidP="00EF3DD9">
            <w:pPr>
              <w:rPr>
                <w:sz w:val="26"/>
                <w:szCs w:val="26"/>
              </w:rPr>
            </w:pPr>
            <w:r w:rsidRPr="00B1469A">
              <w:rPr>
                <w:sz w:val="26"/>
                <w:szCs w:val="26"/>
              </w:rPr>
              <w:t>H: Thực hiện di chuyển hình trên bảng và đặt hình chồng lên nhau</w:t>
            </w:r>
          </w:p>
          <w:p w:rsidR="00EF3DD9" w:rsidRPr="00B1469A" w:rsidRDefault="00EF3DD9" w:rsidP="00EF3DD9">
            <w:pPr>
              <w:rPr>
                <w:sz w:val="26"/>
                <w:szCs w:val="26"/>
              </w:rPr>
            </w:pPr>
            <w:r w:rsidRPr="00B1469A">
              <w:object w:dxaOrig="4725" w:dyaOrig="4725">
                <v:shape id="_x0000_i1069" type="#_x0000_t75" style="width:103pt;height:103pt" o:ole="">
                  <v:imagedata r:id="rId105" o:title=""/>
                </v:shape>
                <o:OLEObject Type="Embed" ProgID="PBrush" ShapeID="_x0000_i1069" DrawAspect="Content" ObjectID="_1750668141" r:id="rId146"/>
              </w:object>
            </w:r>
          </w:p>
          <w:p w:rsidR="00EF3DD9" w:rsidRPr="00B1469A" w:rsidRDefault="00EF3DD9" w:rsidP="00EF3DD9"/>
          <w:p w:rsidR="00EF3DD9" w:rsidRPr="00B1469A" w:rsidRDefault="00EF3DD9" w:rsidP="00EF3DD9">
            <w:r w:rsidRPr="00B1469A">
              <w:t>B1: Chọn đối tượng</w:t>
            </w:r>
          </w:p>
          <w:p w:rsidR="00EF3DD9" w:rsidRPr="00B1469A" w:rsidRDefault="00EF3DD9" w:rsidP="00EF3DD9">
            <w:r w:rsidRPr="00B1469A">
              <w:t>B2: Xuất hiện các đường viền và các nút nhỏ trên dối tượng, cho phép tương tác để thay đổi kích thước.</w:t>
            </w:r>
          </w:p>
          <w:p w:rsidR="00EF3DD9" w:rsidRPr="00B1469A" w:rsidRDefault="00EF3DD9" w:rsidP="00EF3DD9"/>
          <w:p w:rsidR="00EF3DD9" w:rsidRPr="00B1469A" w:rsidRDefault="00EF3DD9" w:rsidP="00EF3DD9">
            <w:r w:rsidRPr="00B1469A">
              <w:object w:dxaOrig="3120" w:dyaOrig="3450">
                <v:shape id="_x0000_i1070" type="#_x0000_t75" style="width:88.5pt;height:98.5pt" o:ole="">
                  <v:imagedata r:id="rId107" o:title=""/>
                </v:shape>
                <o:OLEObject Type="Embed" ProgID="PBrush" ShapeID="_x0000_i1070" DrawAspect="Content" ObjectID="_1750668142" r:id="rId147"/>
              </w:object>
            </w:r>
          </w:p>
          <w:p w:rsidR="00EF3DD9" w:rsidRPr="00B1469A" w:rsidRDefault="00EF3DD9" w:rsidP="00EF3DD9">
            <w:r w:rsidRPr="00B1469A">
              <w:t xml:space="preserve">H: </w:t>
            </w:r>
            <w:r w:rsidRPr="00B1469A">
              <w:rPr>
                <w:sz w:val="26"/>
                <w:szCs w:val="26"/>
              </w:rPr>
              <w:t>Thực hiện trên máy</w:t>
            </w:r>
          </w:p>
          <w:p w:rsidR="00EF3DD9" w:rsidRPr="00B1469A" w:rsidRDefault="00EF3DD9" w:rsidP="00EF3DD9"/>
          <w:p w:rsidR="00EF3DD9" w:rsidRPr="00B1469A" w:rsidRDefault="00EF3DD9" w:rsidP="00EF3DD9">
            <w:r w:rsidRPr="00B1469A">
              <w:object w:dxaOrig="2250" w:dyaOrig="3285">
                <v:shape id="_x0000_i1071" type="#_x0000_t75" style="width:63pt;height:91.5pt" o:ole="">
                  <v:imagedata r:id="rId109" o:title=""/>
                </v:shape>
                <o:OLEObject Type="Embed" ProgID="PBrush" ShapeID="_x0000_i1071" DrawAspect="Content" ObjectID="_1750668143" r:id="rId148"/>
              </w:object>
            </w:r>
          </w:p>
          <w:p w:rsidR="00EF3DD9" w:rsidRPr="00B1469A" w:rsidRDefault="00EF3DD9" w:rsidP="00EF3DD9">
            <w:r w:rsidRPr="00B1469A">
              <w:t xml:space="preserve">H: </w:t>
            </w:r>
            <w:r w:rsidRPr="00B1469A">
              <w:rPr>
                <w:sz w:val="26"/>
                <w:szCs w:val="26"/>
              </w:rPr>
              <w:t>Thực hiện trên máy</w:t>
            </w:r>
          </w:p>
          <w:p w:rsidR="00EF3DD9" w:rsidRPr="00B1469A" w:rsidRDefault="00EF3DD9" w:rsidP="00EF3DD9">
            <w:r w:rsidRPr="00B1469A">
              <w:object w:dxaOrig="2115" w:dyaOrig="3330">
                <v:shape id="_x0000_i1072" type="#_x0000_t75" style="width:69pt;height:108.5pt" o:ole="">
                  <v:imagedata r:id="rId111" o:title=""/>
                </v:shape>
                <o:OLEObject Type="Embed" ProgID="PBrush" ShapeID="_x0000_i1072" DrawAspect="Content" ObjectID="_1750668144" r:id="rId149"/>
              </w:object>
            </w:r>
          </w:p>
          <w:p w:rsidR="00EF3DD9" w:rsidRPr="00B1469A" w:rsidRDefault="00EF3DD9" w:rsidP="00EF3DD9">
            <w:r w:rsidRPr="00B1469A">
              <w:t xml:space="preserve">H: </w:t>
            </w:r>
            <w:r w:rsidRPr="00B1469A">
              <w:rPr>
                <w:sz w:val="26"/>
                <w:szCs w:val="26"/>
              </w:rPr>
              <w:t>Thực hiện trên máy</w:t>
            </w:r>
          </w:p>
          <w:p w:rsidR="00EF3DD9" w:rsidRPr="00B1469A" w:rsidRDefault="00EF3DD9" w:rsidP="00EF3DD9">
            <w:r w:rsidRPr="00B1469A">
              <w:object w:dxaOrig="2925" w:dyaOrig="2490">
                <v:shape id="_x0000_i1073" type="#_x0000_t75" style="width:84.5pt;height:1in" o:ole="">
                  <v:imagedata r:id="rId113" o:title=""/>
                </v:shape>
                <o:OLEObject Type="Embed" ProgID="PBrush" ShapeID="_x0000_i1073" DrawAspect="Content" ObjectID="_1750668145" r:id="rId150"/>
              </w:object>
            </w:r>
          </w:p>
          <w:p w:rsidR="00EF3DD9" w:rsidRPr="00B1469A" w:rsidRDefault="00EF3DD9" w:rsidP="00EF3DD9">
            <w:r w:rsidRPr="00B1469A">
              <w:t>B1: Nháy vào Paint</w:t>
            </w:r>
          </w:p>
          <w:p w:rsidR="00EF3DD9" w:rsidRPr="00B1469A" w:rsidRDefault="00EF3DD9" w:rsidP="00EF3DD9">
            <w:pPr>
              <w:tabs>
                <w:tab w:val="left" w:pos="840"/>
              </w:tabs>
            </w:pPr>
            <w:r w:rsidRPr="00B1469A">
              <w:t>B2: Kéo thả màu cần tô vào các chấm đèn đẻ thay đổi màu</w:t>
            </w:r>
          </w:p>
          <w:p w:rsidR="00EF3DD9" w:rsidRPr="00B1469A" w:rsidRDefault="00EF3DD9" w:rsidP="00EF3DD9">
            <w:pPr>
              <w:tabs>
                <w:tab w:val="left" w:pos="840"/>
              </w:tabs>
            </w:pPr>
          </w:p>
          <w:p w:rsidR="00EF3DD9" w:rsidRPr="00B1469A" w:rsidRDefault="00EF3DD9" w:rsidP="00EF3DD9">
            <w:pPr>
              <w:tabs>
                <w:tab w:val="left" w:pos="840"/>
              </w:tabs>
            </w:pPr>
            <w:r w:rsidRPr="00B1469A">
              <w:object w:dxaOrig="3315" w:dyaOrig="2910">
                <v:shape id="_x0000_i1074" type="#_x0000_t75" style="width:111.5pt;height:98pt" o:ole="">
                  <v:imagedata r:id="rId115" o:title=""/>
                </v:shape>
                <o:OLEObject Type="Embed" ProgID="PBrush" ShapeID="_x0000_i1074" DrawAspect="Content" ObjectID="_1750668146" r:id="rId151"/>
              </w:object>
            </w:r>
          </w:p>
          <w:p w:rsidR="00EF3DD9" w:rsidRPr="00B1469A" w:rsidRDefault="00EF3DD9" w:rsidP="00EF3DD9">
            <w:pPr>
              <w:tabs>
                <w:tab w:val="left" w:pos="840"/>
              </w:tabs>
            </w:pPr>
          </w:p>
          <w:p w:rsidR="00EF3DD9" w:rsidRPr="00B1469A" w:rsidRDefault="00EF3DD9" w:rsidP="00EF3DD9"/>
          <w:p w:rsidR="00EF3DD9" w:rsidRPr="00B1469A" w:rsidRDefault="00EF3DD9" w:rsidP="00EF3DD9"/>
          <w:p w:rsidR="00EF3DD9" w:rsidRPr="00B1469A" w:rsidRDefault="00EF3DD9" w:rsidP="00EF3DD9">
            <w:r w:rsidRPr="00B1469A">
              <w:object w:dxaOrig="11820" w:dyaOrig="6660">
                <v:shape id="_x0000_i1075" type="#_x0000_t75" style="width:220.5pt;height:125pt" o:ole="">
                  <v:imagedata r:id="rId117" o:title=""/>
                </v:shape>
                <o:OLEObject Type="Embed" ProgID="PBrush" ShapeID="_x0000_i1075" DrawAspect="Content" ObjectID="_1750668147" r:id="rId152"/>
              </w:object>
            </w:r>
          </w:p>
          <w:p w:rsidR="00EF3DD9" w:rsidRPr="00B1469A" w:rsidRDefault="00EF3DD9" w:rsidP="00EF3DD9"/>
          <w:p w:rsidR="00EF3DD9" w:rsidRPr="00B1469A" w:rsidRDefault="00EF3DD9" w:rsidP="00EF3DD9"/>
          <w:p w:rsidR="00EF3DD9" w:rsidRPr="00B1469A" w:rsidRDefault="00EF3DD9" w:rsidP="00EF3DD9">
            <w:r w:rsidRPr="00B1469A">
              <w:object w:dxaOrig="3000" w:dyaOrig="2790">
                <v:shape id="_x0000_i1076" type="#_x0000_t75" style="width:112pt;height:103.5pt" o:ole="">
                  <v:imagedata r:id="rId119" o:title=""/>
                </v:shape>
                <o:OLEObject Type="Embed" ProgID="PBrush" ShapeID="_x0000_i1076" DrawAspect="Content" ObjectID="_1750668148" r:id="rId153"/>
              </w:object>
            </w:r>
          </w:p>
          <w:p w:rsidR="00EF3DD9" w:rsidRPr="00B1469A" w:rsidRDefault="00EF3DD9" w:rsidP="00EF3DD9"/>
          <w:p w:rsidR="00EF3DD9" w:rsidRPr="00B1469A" w:rsidRDefault="00EF3DD9" w:rsidP="00EF3DD9">
            <w:r w:rsidRPr="00B1469A">
              <w:t>B1: Nháy đúp lên đối tượng,hộp thoại xuất hiện</w:t>
            </w:r>
          </w:p>
          <w:p w:rsidR="00EF3DD9" w:rsidRPr="00B1469A" w:rsidRDefault="00EF3DD9" w:rsidP="00EF3DD9">
            <w:r w:rsidRPr="00B1469A">
              <w:t>B2: Nháy chuột vào các tham số và thay đổi</w:t>
            </w:r>
          </w:p>
          <w:p w:rsidR="00EF3DD9" w:rsidRPr="00B1469A" w:rsidRDefault="00EF3DD9" w:rsidP="00EF3DD9"/>
          <w:p w:rsidR="00EF3DD9" w:rsidRPr="00B1469A" w:rsidRDefault="00EF3DD9" w:rsidP="00EF3DD9"/>
          <w:p w:rsidR="00EF3DD9" w:rsidRPr="00B1469A" w:rsidRDefault="00EF3DD9" w:rsidP="00EF3DD9">
            <w:r w:rsidRPr="00B1469A">
              <w:t>H: Thực hiện lại các bước Y/c của giáo viên</w:t>
            </w:r>
          </w:p>
          <w:p w:rsidR="00EF3DD9" w:rsidRPr="00B1469A" w:rsidRDefault="00EF3DD9" w:rsidP="00EF3DD9">
            <w:pPr>
              <w:rPr>
                <w:b/>
                <w:sz w:val="26"/>
                <w:szCs w:val="26"/>
              </w:rPr>
            </w:pPr>
          </w:p>
        </w:tc>
      </w:tr>
    </w:tbl>
    <w:p w:rsidR="00066A59" w:rsidRPr="00B1469A" w:rsidRDefault="00066A59" w:rsidP="00066A59">
      <w:pPr>
        <w:rPr>
          <w:b/>
          <w:sz w:val="26"/>
          <w:szCs w:val="26"/>
        </w:rPr>
      </w:pPr>
    </w:p>
    <w:p w:rsidR="004E46B6" w:rsidRPr="00B1469A" w:rsidRDefault="00066A59" w:rsidP="004B6774">
      <w:pPr>
        <w:ind w:left="720"/>
        <w:rPr>
          <w:b/>
          <w:sz w:val="26"/>
          <w:szCs w:val="26"/>
        </w:rPr>
      </w:pPr>
      <w:r w:rsidRPr="00B1469A">
        <w:rPr>
          <w:b/>
          <w:sz w:val="26"/>
          <w:szCs w:val="26"/>
        </w:rPr>
        <w:t xml:space="preserve"> </w:t>
      </w:r>
      <w:r w:rsidR="004E46B6" w:rsidRPr="00B1469A">
        <w:rPr>
          <w:b/>
          <w:sz w:val="26"/>
          <w:szCs w:val="26"/>
        </w:rPr>
        <w:t>3.Hoạt động 3: Luyện tập, vận dụng, mở rộng (10 phút)</w:t>
      </w:r>
    </w:p>
    <w:p w:rsidR="00066A59" w:rsidRPr="00B1469A" w:rsidRDefault="00066A59" w:rsidP="00066A59">
      <w:pPr>
        <w:numPr>
          <w:ilvl w:val="0"/>
          <w:numId w:val="1"/>
        </w:numPr>
        <w:rPr>
          <w:b/>
          <w:sz w:val="26"/>
          <w:szCs w:val="26"/>
        </w:rPr>
      </w:pPr>
      <w:r w:rsidRPr="00B1469A">
        <w:rPr>
          <w:sz w:val="26"/>
          <w:szCs w:val="26"/>
        </w:rPr>
        <w:t>Thay đổi kích thước của hình</w:t>
      </w:r>
    </w:p>
    <w:p w:rsidR="00066A59" w:rsidRPr="00B1469A" w:rsidRDefault="00066A59" w:rsidP="00066A59">
      <w:pPr>
        <w:numPr>
          <w:ilvl w:val="0"/>
          <w:numId w:val="1"/>
        </w:numPr>
        <w:rPr>
          <w:b/>
          <w:sz w:val="26"/>
          <w:szCs w:val="26"/>
        </w:rPr>
      </w:pPr>
      <w:r w:rsidRPr="00B1469A">
        <w:rPr>
          <w:sz w:val="26"/>
          <w:szCs w:val="26"/>
        </w:rPr>
        <w:t>Để xoay hình làm như thế nào?</w:t>
      </w:r>
    </w:p>
    <w:p w:rsidR="00066A59" w:rsidRPr="00B1469A" w:rsidRDefault="00066A59" w:rsidP="00066A59">
      <w:pPr>
        <w:numPr>
          <w:ilvl w:val="0"/>
          <w:numId w:val="1"/>
        </w:numPr>
        <w:rPr>
          <w:b/>
          <w:sz w:val="26"/>
          <w:szCs w:val="26"/>
        </w:rPr>
      </w:pPr>
      <w:r w:rsidRPr="00B1469A">
        <w:rPr>
          <w:sz w:val="26"/>
          <w:szCs w:val="26"/>
        </w:rPr>
        <w:t>Tô màu cho  hình như thế nào?</w:t>
      </w:r>
    </w:p>
    <w:p w:rsidR="00066A59" w:rsidRPr="00B1469A" w:rsidRDefault="00066A59" w:rsidP="00066A59">
      <w:pPr>
        <w:numPr>
          <w:ilvl w:val="0"/>
          <w:numId w:val="1"/>
        </w:numPr>
        <w:rPr>
          <w:b/>
          <w:sz w:val="26"/>
          <w:szCs w:val="26"/>
        </w:rPr>
      </w:pPr>
      <w:r w:rsidRPr="00B1469A">
        <w:rPr>
          <w:sz w:val="26"/>
          <w:szCs w:val="26"/>
        </w:rPr>
        <w:t>Ghép hình, di chuyển hình như thế nào?</w:t>
      </w:r>
    </w:p>
    <w:p w:rsidR="00066A59" w:rsidRPr="00B1469A" w:rsidRDefault="00066A59" w:rsidP="00066A59">
      <w:pPr>
        <w:rPr>
          <w:sz w:val="26"/>
          <w:szCs w:val="26"/>
        </w:rPr>
      </w:pPr>
      <w:r w:rsidRPr="00B1469A">
        <w:rPr>
          <w:b/>
          <w:sz w:val="26"/>
          <w:szCs w:val="26"/>
        </w:rPr>
        <w:t xml:space="preserve"> Dặn dò:</w:t>
      </w:r>
    </w:p>
    <w:p w:rsidR="00066A59" w:rsidRPr="00B1469A" w:rsidRDefault="00066A59" w:rsidP="00066A59">
      <w:pPr>
        <w:numPr>
          <w:ilvl w:val="0"/>
          <w:numId w:val="16"/>
        </w:numPr>
        <w:rPr>
          <w:sz w:val="26"/>
          <w:szCs w:val="26"/>
        </w:rPr>
      </w:pPr>
      <w:r w:rsidRPr="00B1469A">
        <w:rPr>
          <w:sz w:val="26"/>
          <w:szCs w:val="26"/>
        </w:rPr>
        <w:t>Học bài và tiếp tục soạn bài Phần mềm Yenka.</w:t>
      </w:r>
    </w:p>
    <w:tbl>
      <w:tblPr>
        <w:tblW w:w="0" w:type="auto"/>
        <w:tblLook w:val="0000" w:firstRow="0" w:lastRow="0" w:firstColumn="0" w:lastColumn="0" w:noHBand="0" w:noVBand="0"/>
      </w:tblPr>
      <w:tblGrid>
        <w:gridCol w:w="3794"/>
      </w:tblGrid>
      <w:tr w:rsidR="00CC0F42" w:rsidRPr="00B1469A">
        <w:tc>
          <w:tcPr>
            <w:tcW w:w="3794" w:type="dxa"/>
          </w:tcPr>
          <w:p w:rsidR="00CC0F42" w:rsidRPr="00B1469A" w:rsidRDefault="004E46B6" w:rsidP="00A96922">
            <w:pPr>
              <w:spacing w:line="264" w:lineRule="auto"/>
              <w:jc w:val="both"/>
              <w:rPr>
                <w:rFonts w:ascii=".VnTimeH" w:hAnsi=".VnTimeH"/>
                <w:lang w:val="pt-BR"/>
              </w:rPr>
            </w:pPr>
            <w:r w:rsidRPr="00B1469A">
              <w:rPr>
                <w:rFonts w:ascii=".VnTimeH" w:hAnsi=".VnTimeH"/>
                <w:b/>
                <w:lang w:val="pt-BR"/>
              </w:rPr>
              <w:t>*</w:t>
            </w:r>
            <w:r w:rsidR="00CC0F42" w:rsidRPr="00B1469A">
              <w:rPr>
                <w:rFonts w:ascii=".VnTimeH" w:hAnsi=".VnTimeH"/>
                <w:b/>
                <w:lang w:val="pt-BR"/>
              </w:rPr>
              <w:t xml:space="preserve"> </w:t>
            </w:r>
            <w:r w:rsidR="00CC0F42" w:rsidRPr="00B1469A">
              <w:rPr>
                <w:rFonts w:ascii=".VnTimeH" w:hAnsi=".VnTimeH"/>
                <w:b/>
                <w:u w:val="single"/>
                <w:lang w:val="pt-BR"/>
              </w:rPr>
              <w:t>Rót kinh nghiÖm</w:t>
            </w:r>
          </w:p>
        </w:tc>
      </w:tr>
    </w:tbl>
    <w:p w:rsidR="00BC3DDA" w:rsidRPr="00B1469A" w:rsidRDefault="00066A59" w:rsidP="00BC3DDA">
      <w:pPr>
        <w:jc w:val="center"/>
        <w:rPr>
          <w:b/>
          <w:bCs/>
          <w:sz w:val="26"/>
          <w:szCs w:val="26"/>
        </w:rPr>
      </w:pPr>
      <w:r w:rsidRPr="00B1469A">
        <w:rPr>
          <w:b/>
          <w:bCs/>
          <w:sz w:val="26"/>
          <w:szCs w:val="26"/>
        </w:rPr>
        <w:t>Tuần:35</w:t>
      </w:r>
    </w:p>
    <w:p w:rsidR="00BC3DDA" w:rsidRPr="00B1469A" w:rsidRDefault="00066A59" w:rsidP="00BC3DDA">
      <w:pPr>
        <w:ind w:left="720"/>
        <w:jc w:val="both"/>
        <w:rPr>
          <w:b/>
          <w:bCs/>
          <w:sz w:val="26"/>
          <w:szCs w:val="26"/>
        </w:rPr>
      </w:pPr>
      <w:r w:rsidRPr="00B1469A">
        <w:rPr>
          <w:b/>
          <w:bCs/>
          <w:sz w:val="26"/>
          <w:szCs w:val="26"/>
        </w:rPr>
        <w:t>Ngày soạn:</w:t>
      </w:r>
      <w:r w:rsidR="00C206B8" w:rsidRPr="00B1469A">
        <w:rPr>
          <w:b/>
          <w:bCs/>
          <w:sz w:val="26"/>
          <w:szCs w:val="26"/>
        </w:rPr>
        <w:t>28/</w:t>
      </w:r>
      <w:r w:rsidR="00B91806" w:rsidRPr="00B1469A">
        <w:rPr>
          <w:b/>
          <w:bCs/>
          <w:sz w:val="26"/>
          <w:szCs w:val="26"/>
        </w:rPr>
        <w:t>3</w:t>
      </w:r>
      <w:r w:rsidR="006D6221" w:rsidRPr="00B1469A">
        <w:rPr>
          <w:b/>
          <w:bCs/>
          <w:sz w:val="26"/>
          <w:szCs w:val="26"/>
        </w:rPr>
        <w:t>/</w:t>
      </w:r>
      <w:r w:rsidR="00E61A3C">
        <w:rPr>
          <w:b/>
          <w:bCs/>
          <w:sz w:val="26"/>
          <w:szCs w:val="26"/>
        </w:rPr>
        <w:t>2021</w:t>
      </w:r>
    </w:p>
    <w:p w:rsidR="00BC3DDA" w:rsidRPr="00B1469A" w:rsidRDefault="001A3737" w:rsidP="00BC3DDA">
      <w:pPr>
        <w:ind w:left="720"/>
        <w:jc w:val="both"/>
        <w:rPr>
          <w:b/>
          <w:bCs/>
          <w:sz w:val="26"/>
          <w:szCs w:val="26"/>
        </w:rPr>
      </w:pPr>
      <w:r w:rsidRPr="00B1469A">
        <w:rPr>
          <w:b/>
          <w:bCs/>
          <w:sz w:val="26"/>
          <w:szCs w:val="26"/>
        </w:rPr>
        <w:t xml:space="preserve">Ngày dạy:    /   </w:t>
      </w:r>
      <w:r w:rsidR="006D6221" w:rsidRPr="00B1469A">
        <w:rPr>
          <w:b/>
          <w:bCs/>
          <w:sz w:val="26"/>
          <w:szCs w:val="26"/>
        </w:rPr>
        <w:t>/</w:t>
      </w:r>
      <w:r w:rsidR="00E61A3C">
        <w:rPr>
          <w:b/>
          <w:bCs/>
          <w:sz w:val="26"/>
          <w:szCs w:val="26"/>
        </w:rPr>
        <w:t>2021</w:t>
      </w:r>
    </w:p>
    <w:p w:rsidR="00066A59" w:rsidRPr="00B1469A" w:rsidRDefault="00BC3DDA" w:rsidP="00066A59">
      <w:pPr>
        <w:jc w:val="both"/>
        <w:rPr>
          <w:b/>
          <w:bCs/>
          <w:sz w:val="26"/>
          <w:szCs w:val="26"/>
        </w:rPr>
      </w:pPr>
      <w:r w:rsidRPr="00B1469A">
        <w:rPr>
          <w:b/>
          <w:bCs/>
          <w:sz w:val="26"/>
          <w:szCs w:val="26"/>
        </w:rPr>
        <w:t xml:space="preserve">                                   Tiết:</w:t>
      </w:r>
      <w:r w:rsidRPr="00B1469A">
        <w:rPr>
          <w:b/>
          <w:bCs/>
          <w:sz w:val="26"/>
          <w:szCs w:val="26"/>
        </w:rPr>
        <w:tab/>
        <w:t>67</w:t>
      </w:r>
    </w:p>
    <w:p w:rsidR="00066A59" w:rsidRPr="00B1469A" w:rsidRDefault="00066A59" w:rsidP="00066A59">
      <w:pPr>
        <w:jc w:val="both"/>
        <w:rPr>
          <w:b/>
          <w:bCs/>
          <w:sz w:val="26"/>
          <w:szCs w:val="26"/>
        </w:rPr>
      </w:pPr>
    </w:p>
    <w:p w:rsidR="00066A59" w:rsidRPr="00B1469A" w:rsidRDefault="00066A59" w:rsidP="00BC3DDA">
      <w:pPr>
        <w:jc w:val="center"/>
        <w:rPr>
          <w:b/>
          <w:bCs/>
          <w:sz w:val="36"/>
          <w:szCs w:val="26"/>
        </w:rPr>
      </w:pPr>
      <w:r w:rsidRPr="00B1469A">
        <w:rPr>
          <w:b/>
          <w:bCs/>
          <w:sz w:val="36"/>
          <w:szCs w:val="26"/>
        </w:rPr>
        <w:t>QUAN SÁT HÌNH KHÔNG GIAN VỚI PHẦN MỀM YENKA</w:t>
      </w:r>
    </w:p>
    <w:p w:rsidR="00066A59" w:rsidRPr="00B1469A" w:rsidRDefault="00B91806" w:rsidP="00B91806">
      <w:pPr>
        <w:jc w:val="center"/>
        <w:rPr>
          <w:b/>
          <w:bCs/>
          <w:sz w:val="26"/>
          <w:szCs w:val="26"/>
        </w:rPr>
      </w:pPr>
      <w:r w:rsidRPr="00B1469A">
        <w:rPr>
          <w:b/>
          <w:bCs/>
          <w:sz w:val="26"/>
          <w:szCs w:val="26"/>
        </w:rPr>
        <w:t xml:space="preserve">(thực hành) </w:t>
      </w:r>
      <w:r w:rsidR="008D3D07" w:rsidRPr="00B1469A">
        <w:rPr>
          <w:b/>
          <w:bCs/>
          <w:sz w:val="26"/>
          <w:szCs w:val="26"/>
        </w:rPr>
        <w:t xml:space="preserve"> (tiếp)</w:t>
      </w:r>
    </w:p>
    <w:p w:rsidR="00066A59" w:rsidRPr="00B1469A" w:rsidRDefault="00066A59" w:rsidP="00066A59">
      <w:pPr>
        <w:rPr>
          <w:b/>
          <w:bCs/>
          <w:sz w:val="26"/>
          <w:szCs w:val="26"/>
          <w:u w:val="single"/>
        </w:rPr>
      </w:pPr>
      <w:r w:rsidRPr="00B1469A">
        <w:rPr>
          <w:b/>
          <w:bCs/>
          <w:sz w:val="26"/>
          <w:szCs w:val="26"/>
          <w:u w:val="single"/>
        </w:rPr>
        <w:t>I. Mục đích</w:t>
      </w:r>
    </w:p>
    <w:p w:rsidR="00066A59" w:rsidRPr="00B1469A" w:rsidRDefault="00066A59" w:rsidP="00066A59">
      <w:pPr>
        <w:ind w:left="360"/>
        <w:rPr>
          <w:b/>
          <w:bCs/>
          <w:sz w:val="26"/>
          <w:szCs w:val="26"/>
        </w:rPr>
      </w:pPr>
      <w:r w:rsidRPr="00B1469A">
        <w:rPr>
          <w:b/>
          <w:bCs/>
          <w:sz w:val="26"/>
          <w:szCs w:val="26"/>
        </w:rPr>
        <w:t>1. Kiến thức</w:t>
      </w:r>
    </w:p>
    <w:p w:rsidR="00066A59" w:rsidRPr="00B1469A" w:rsidRDefault="00066A59" w:rsidP="00066A59">
      <w:pPr>
        <w:numPr>
          <w:ilvl w:val="0"/>
          <w:numId w:val="1"/>
        </w:numPr>
        <w:spacing w:before="60" w:after="60"/>
        <w:jc w:val="both"/>
        <w:rPr>
          <w:bCs/>
          <w:sz w:val="26"/>
          <w:szCs w:val="26"/>
        </w:rPr>
      </w:pPr>
      <w:r w:rsidRPr="00B1469A">
        <w:rPr>
          <w:bCs/>
          <w:sz w:val="26"/>
          <w:szCs w:val="26"/>
        </w:rPr>
        <w:t>HS biêt khám phá, các hình không gian như : Thay đổi, di chuyển, thay đổi kích thước, thay đổi màu cho các hình .</w:t>
      </w:r>
    </w:p>
    <w:p w:rsidR="00066A59" w:rsidRPr="00B1469A" w:rsidRDefault="00066A59" w:rsidP="00066A59">
      <w:pPr>
        <w:rPr>
          <w:b/>
          <w:bCs/>
          <w:sz w:val="26"/>
          <w:szCs w:val="26"/>
        </w:rPr>
      </w:pPr>
      <w:r w:rsidRPr="00B1469A">
        <w:rPr>
          <w:b/>
          <w:bCs/>
          <w:sz w:val="26"/>
          <w:szCs w:val="26"/>
        </w:rPr>
        <w:t xml:space="preserve">       2. Kĩ năng</w:t>
      </w:r>
    </w:p>
    <w:p w:rsidR="00066A59" w:rsidRPr="00B1469A" w:rsidRDefault="00066A59" w:rsidP="00066A59">
      <w:pPr>
        <w:numPr>
          <w:ilvl w:val="0"/>
          <w:numId w:val="15"/>
        </w:numPr>
        <w:jc w:val="both"/>
        <w:rPr>
          <w:sz w:val="26"/>
          <w:szCs w:val="26"/>
        </w:rPr>
      </w:pPr>
      <w:r w:rsidRPr="00B1469A">
        <w:rPr>
          <w:bCs/>
          <w:sz w:val="26"/>
          <w:szCs w:val="26"/>
        </w:rPr>
        <w:t>HS thực hiện được các kỹ năng thay đổi, di chuyển, thay đổi kích thước, thay đổi màu cho các hình.</w:t>
      </w:r>
    </w:p>
    <w:p w:rsidR="00066A59" w:rsidRPr="00B1469A" w:rsidRDefault="00066A59" w:rsidP="00066A59">
      <w:pPr>
        <w:ind w:left="360"/>
        <w:rPr>
          <w:b/>
          <w:bCs/>
          <w:sz w:val="26"/>
          <w:szCs w:val="26"/>
        </w:rPr>
      </w:pPr>
      <w:r w:rsidRPr="00B1469A">
        <w:rPr>
          <w:b/>
          <w:bCs/>
          <w:sz w:val="26"/>
          <w:szCs w:val="26"/>
        </w:rPr>
        <w:t>3. Thái độ</w:t>
      </w:r>
    </w:p>
    <w:p w:rsidR="00066A59" w:rsidRPr="00B1469A" w:rsidRDefault="00066A59" w:rsidP="00066A59">
      <w:pPr>
        <w:numPr>
          <w:ilvl w:val="0"/>
          <w:numId w:val="1"/>
        </w:numPr>
        <w:rPr>
          <w:bCs/>
          <w:sz w:val="26"/>
          <w:szCs w:val="26"/>
        </w:rPr>
      </w:pPr>
      <w:r w:rsidRPr="00B1469A">
        <w:rPr>
          <w:bCs/>
          <w:sz w:val="26"/>
          <w:szCs w:val="26"/>
        </w:rPr>
        <w:t>HS có thái độ ham hiểu biết, biết sử dụng phần mềm vào việc học tập môn toán.</w:t>
      </w:r>
    </w:p>
    <w:p w:rsidR="00EF3DD9" w:rsidRPr="00B1469A" w:rsidRDefault="004726F4" w:rsidP="00066A59">
      <w:pPr>
        <w:ind w:left="72"/>
        <w:rPr>
          <w:bCs/>
          <w:sz w:val="26"/>
          <w:szCs w:val="26"/>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066A59">
      <w:pPr>
        <w:ind w:left="72"/>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
          <w:bCs/>
          <w:sz w:val="26"/>
          <w:szCs w:val="26"/>
          <w:u w:val="single"/>
          <w:lang w:val="pt-BR"/>
        </w:rPr>
      </w:pPr>
      <w:r w:rsidRPr="00B1469A">
        <w:rPr>
          <w:bCs/>
          <w:sz w:val="26"/>
          <w:szCs w:val="26"/>
        </w:rPr>
        <w:t>Luyện tập – thực hành</w:t>
      </w:r>
    </w:p>
    <w:p w:rsidR="00066A59" w:rsidRPr="00B1469A" w:rsidRDefault="00850E21" w:rsidP="00066A59">
      <w:pPr>
        <w:rPr>
          <w:b/>
          <w:bCs/>
          <w:sz w:val="26"/>
          <w:szCs w:val="26"/>
          <w:u w:val="single"/>
          <w:lang w:val="pt-BR"/>
        </w:rPr>
      </w:pPr>
      <w:r w:rsidRPr="00B1469A">
        <w:rPr>
          <w:b/>
          <w:bCs/>
          <w:sz w:val="26"/>
          <w:szCs w:val="26"/>
          <w:lang w:val="pt-BR"/>
        </w:rPr>
        <w:t>II. CHUẨN BỊ BÀI HỌC:</w:t>
      </w:r>
      <w:r w:rsidR="00066A59" w:rsidRPr="00B1469A">
        <w:rPr>
          <w:b/>
          <w:bCs/>
          <w:sz w:val="26"/>
          <w:szCs w:val="26"/>
          <w:u w:val="single"/>
          <w:lang w:val="pt-BR"/>
        </w:rPr>
        <w:t xml:space="preserve"> </w:t>
      </w:r>
    </w:p>
    <w:p w:rsidR="00066A59" w:rsidRPr="00B1469A" w:rsidRDefault="00066A59" w:rsidP="00066A59">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066A59" w:rsidRPr="00B1469A" w:rsidRDefault="00066A59" w:rsidP="00066A59">
      <w:pPr>
        <w:spacing w:before="60" w:after="60"/>
        <w:ind w:left="1440"/>
        <w:jc w:val="both"/>
        <w:rPr>
          <w:sz w:val="26"/>
          <w:szCs w:val="26"/>
          <w:lang w:val="pt-BR"/>
        </w:rPr>
      </w:pPr>
      <w:r w:rsidRPr="00B1469A">
        <w:rPr>
          <w:sz w:val="26"/>
          <w:szCs w:val="26"/>
          <w:lang w:val="pt-BR"/>
        </w:rPr>
        <w:t>- SGK, SGV, tài liệu, Giáo án,máy chiếu, phòng máy tính</w:t>
      </w:r>
    </w:p>
    <w:p w:rsidR="00066A59" w:rsidRPr="00B1469A" w:rsidRDefault="00066A59" w:rsidP="00066A59">
      <w:pPr>
        <w:spacing w:before="60" w:after="60"/>
        <w:ind w:left="1440"/>
        <w:jc w:val="both"/>
        <w:rPr>
          <w:sz w:val="26"/>
          <w:szCs w:val="26"/>
          <w:lang w:val="pt-BR"/>
        </w:rPr>
      </w:pPr>
      <w:r w:rsidRPr="00B1469A">
        <w:rPr>
          <w:sz w:val="26"/>
          <w:szCs w:val="26"/>
          <w:lang w:val="pt-BR"/>
        </w:rPr>
        <w:t xml:space="preserve">- Đồ dùng dạy học </w:t>
      </w:r>
    </w:p>
    <w:p w:rsidR="00066A59" w:rsidRPr="00B1469A" w:rsidRDefault="00066A59" w:rsidP="00066A59">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066A59" w:rsidRPr="00B1469A" w:rsidRDefault="00066A59" w:rsidP="00066A59">
      <w:pPr>
        <w:spacing w:before="60" w:after="60"/>
        <w:ind w:left="1440"/>
        <w:jc w:val="both"/>
        <w:rPr>
          <w:sz w:val="26"/>
          <w:szCs w:val="26"/>
          <w:lang w:val="pt-BR"/>
        </w:rPr>
      </w:pPr>
      <w:r w:rsidRPr="00B1469A">
        <w:rPr>
          <w:sz w:val="26"/>
          <w:szCs w:val="26"/>
          <w:lang w:val="pt-BR"/>
        </w:rPr>
        <w:t>- Soạn bài Yenka.</w:t>
      </w:r>
    </w:p>
    <w:p w:rsidR="00066A59" w:rsidRPr="00B1469A" w:rsidRDefault="00850E21" w:rsidP="00066A59">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EF3DD9" w:rsidRPr="00B1469A" w:rsidRDefault="00EF3DD9"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EF3DD9" w:rsidP="00EF3DD9">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 xml:space="preserve"> </w:t>
      </w:r>
      <w:r w:rsidR="000908AA" w:rsidRPr="00B1469A">
        <w:rPr>
          <w:rFonts w:ascii="Times New Roman" w:hAnsi="Times New Roman"/>
          <w:b/>
          <w:bCs/>
          <w:sz w:val="26"/>
          <w:szCs w:val="26"/>
          <w:lang w:val="pt-BR"/>
        </w:rPr>
        <w:t>Ổn định tổ chức lớp</w:t>
      </w:r>
      <w:r w:rsidR="00066A59" w:rsidRPr="00B1469A">
        <w:rPr>
          <w:rFonts w:ascii="Times New Roman" w:hAnsi="Times New Roman"/>
          <w:b/>
          <w:bCs/>
          <w:sz w:val="26"/>
          <w:szCs w:val="26"/>
          <w:lang w:val="pt-BR"/>
        </w:rPr>
        <w:t xml:space="preserve"> </w:t>
      </w:r>
    </w:p>
    <w:p w:rsidR="00066A59" w:rsidRPr="00B1469A" w:rsidRDefault="00066A59" w:rsidP="00EF3DD9">
      <w:pPr>
        <w:pStyle w:val="BodyText"/>
        <w:spacing w:before="60" w:after="60" w:line="240" w:lineRule="auto"/>
        <w:ind w:left="720"/>
        <w:rPr>
          <w:rFonts w:ascii="Times New Roman" w:hAnsi="Times New Roman"/>
          <w:b/>
          <w:bCs/>
          <w:sz w:val="26"/>
          <w:szCs w:val="26"/>
          <w:lang w:val="pt-BR"/>
        </w:rPr>
      </w:pPr>
      <w:r w:rsidRPr="00B1469A">
        <w:rPr>
          <w:rFonts w:ascii="Times New Roman" w:hAnsi="Times New Roman"/>
          <w:b/>
          <w:bCs/>
          <w:sz w:val="26"/>
          <w:szCs w:val="26"/>
          <w:lang w:val="pt-BR"/>
        </w:rPr>
        <w:t>Kiểm tra bài cũ (Kiểm tra trong quá trình thực hành)</w:t>
      </w:r>
    </w:p>
    <w:p w:rsidR="00066A59" w:rsidRPr="00B1469A" w:rsidRDefault="00EF3DD9" w:rsidP="00EF3DD9">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 xml:space="preserve">     </w:t>
      </w:r>
      <w:r w:rsidR="000908AA" w:rsidRPr="00B1469A">
        <w:rPr>
          <w:rFonts w:ascii="Times New Roman" w:hAnsi="Times New Roman"/>
          <w:b/>
          <w:bCs/>
          <w:sz w:val="26"/>
          <w:szCs w:val="26"/>
          <w:lang w:val="fr-FR"/>
        </w:rPr>
        <w:t>2. Hoạt động 2: Hình thành kiến thức (30 phút)</w:t>
      </w:r>
    </w:p>
    <w:tbl>
      <w:tblPr>
        <w:tblW w:w="109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305"/>
      </w:tblGrid>
      <w:tr w:rsidR="00066A59" w:rsidRPr="00B1469A">
        <w:tc>
          <w:tcPr>
            <w:tcW w:w="4633"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305"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938" w:type="dxa"/>
            <w:gridSpan w:val="2"/>
          </w:tcPr>
          <w:p w:rsidR="00066A59" w:rsidRPr="00B1469A" w:rsidRDefault="00066A59" w:rsidP="00066A59">
            <w:pPr>
              <w:jc w:val="center"/>
              <w:rPr>
                <w:b/>
                <w:sz w:val="26"/>
                <w:szCs w:val="26"/>
              </w:rPr>
            </w:pPr>
            <w:r w:rsidRPr="00B1469A">
              <w:rPr>
                <w:b/>
                <w:sz w:val="26"/>
                <w:szCs w:val="26"/>
              </w:rPr>
              <w:t>1: Hướng dẫn</w:t>
            </w:r>
          </w:p>
        </w:tc>
      </w:tr>
      <w:tr w:rsidR="00066A59" w:rsidRPr="00B1469A">
        <w:tc>
          <w:tcPr>
            <w:tcW w:w="4633" w:type="dxa"/>
          </w:tcPr>
          <w:p w:rsidR="00066A59" w:rsidRPr="00B1469A" w:rsidRDefault="00066A59" w:rsidP="00066A59">
            <w:pPr>
              <w:jc w:val="both"/>
              <w:rPr>
                <w:sz w:val="26"/>
                <w:szCs w:val="26"/>
              </w:rPr>
            </w:pPr>
            <w:r w:rsidRPr="00B1469A">
              <w:rPr>
                <w:sz w:val="26"/>
                <w:szCs w:val="26"/>
              </w:rPr>
              <w:t xml:space="preserve">G: </w:t>
            </w:r>
          </w:p>
          <w:p w:rsidR="00066A59" w:rsidRPr="00B1469A" w:rsidRDefault="00066A59" w:rsidP="00066A59">
            <w:pPr>
              <w:ind w:left="360"/>
              <w:jc w:val="both"/>
              <w:rPr>
                <w:sz w:val="26"/>
                <w:szCs w:val="26"/>
              </w:rPr>
            </w:pPr>
            <w:r w:rsidRPr="00B1469A">
              <w:rPr>
                <w:sz w:val="26"/>
                <w:szCs w:val="26"/>
              </w:rPr>
              <w:t>- Gấp hình phẳng để tạo hình không gian</w:t>
            </w:r>
          </w:p>
          <w:p w:rsidR="00066A59" w:rsidRPr="00B1469A" w:rsidRDefault="00066A59" w:rsidP="00066A59">
            <w:pPr>
              <w:ind w:left="360"/>
              <w:jc w:val="both"/>
              <w:rPr>
                <w:sz w:val="26"/>
                <w:szCs w:val="26"/>
              </w:rPr>
            </w:pPr>
            <w:r w:rsidRPr="00B1469A">
              <w:rPr>
                <w:sz w:val="26"/>
                <w:szCs w:val="26"/>
              </w:rPr>
              <w:t>- Mở hình không gian thành hình phẳng</w:t>
            </w:r>
          </w:p>
          <w:p w:rsidR="00066A59" w:rsidRPr="00B1469A" w:rsidRDefault="00066A59" w:rsidP="00066A59">
            <w:pPr>
              <w:ind w:left="360"/>
              <w:jc w:val="both"/>
              <w:rPr>
                <w:sz w:val="26"/>
                <w:szCs w:val="26"/>
              </w:rPr>
            </w:pPr>
            <w:r w:rsidRPr="00B1469A">
              <w:rPr>
                <w:sz w:val="26"/>
                <w:szCs w:val="26"/>
              </w:rPr>
              <w:t>- Thay đổi mẫu</w:t>
            </w:r>
          </w:p>
          <w:p w:rsidR="00066A59" w:rsidRPr="00B1469A" w:rsidRDefault="00066A59" w:rsidP="00066A59">
            <w:pPr>
              <w:ind w:left="360"/>
              <w:jc w:val="both"/>
              <w:rPr>
                <w:sz w:val="26"/>
                <w:szCs w:val="26"/>
              </w:rPr>
            </w:pPr>
            <w:r w:rsidRPr="00B1469A">
              <w:rPr>
                <w:sz w:val="26"/>
                <w:szCs w:val="26"/>
              </w:rPr>
              <w:t>- Quay hình trong không gian</w:t>
            </w:r>
          </w:p>
        </w:tc>
        <w:tc>
          <w:tcPr>
            <w:tcW w:w="6305" w:type="dxa"/>
          </w:tcPr>
          <w:p w:rsidR="00066A59" w:rsidRPr="00B1469A" w:rsidRDefault="00066A59" w:rsidP="00066A59">
            <w:pPr>
              <w:rPr>
                <w:sz w:val="26"/>
                <w:szCs w:val="26"/>
                <w:lang w:val="pt-BR"/>
              </w:rPr>
            </w:pPr>
            <w:r w:rsidRPr="00B1469A">
              <w:rPr>
                <w:sz w:val="26"/>
                <w:szCs w:val="26"/>
                <w:lang w:val="pt-BR"/>
              </w:rPr>
              <w:t>H: Quan sát GV hướng dẫn</w:t>
            </w:r>
          </w:p>
        </w:tc>
      </w:tr>
      <w:tr w:rsidR="00066A59" w:rsidRPr="00B1469A">
        <w:tc>
          <w:tcPr>
            <w:tcW w:w="10938" w:type="dxa"/>
            <w:gridSpan w:val="2"/>
          </w:tcPr>
          <w:p w:rsidR="00066A59" w:rsidRPr="00B1469A" w:rsidRDefault="00066A59" w:rsidP="00066A59">
            <w:pPr>
              <w:jc w:val="center"/>
              <w:rPr>
                <w:b/>
                <w:sz w:val="26"/>
                <w:szCs w:val="26"/>
              </w:rPr>
            </w:pPr>
            <w:r w:rsidRPr="00B1469A">
              <w:rPr>
                <w:b/>
                <w:sz w:val="26"/>
                <w:szCs w:val="26"/>
              </w:rPr>
              <w:t xml:space="preserve"> Thực hành</w:t>
            </w:r>
          </w:p>
        </w:tc>
      </w:tr>
      <w:tr w:rsidR="00066A59" w:rsidRPr="00B1469A">
        <w:tc>
          <w:tcPr>
            <w:tcW w:w="4633" w:type="dxa"/>
          </w:tcPr>
          <w:p w:rsidR="00066A59" w:rsidRPr="00B1469A" w:rsidRDefault="00066A59" w:rsidP="00066A59">
            <w:pPr>
              <w:jc w:val="both"/>
              <w:rPr>
                <w:sz w:val="26"/>
                <w:szCs w:val="26"/>
              </w:rPr>
            </w:pPr>
            <w:r w:rsidRPr="00B1469A">
              <w:rPr>
                <w:sz w:val="26"/>
                <w:szCs w:val="26"/>
              </w:rPr>
              <w:t xml:space="preserve">H: </w:t>
            </w:r>
          </w:p>
          <w:p w:rsidR="00066A59" w:rsidRPr="00B1469A" w:rsidRDefault="00066A59" w:rsidP="00066A59">
            <w:pPr>
              <w:ind w:left="360"/>
              <w:jc w:val="both"/>
              <w:rPr>
                <w:sz w:val="26"/>
                <w:szCs w:val="26"/>
              </w:rPr>
            </w:pPr>
            <w:r w:rsidRPr="00B1469A">
              <w:rPr>
                <w:sz w:val="26"/>
                <w:szCs w:val="26"/>
              </w:rPr>
              <w:t>- Gấp hình phẳng để tạo hình không gian</w:t>
            </w: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jc w:val="both"/>
              <w:rPr>
                <w:sz w:val="26"/>
                <w:szCs w:val="26"/>
              </w:rPr>
            </w:pPr>
            <w:r w:rsidRPr="00B1469A">
              <w:rPr>
                <w:sz w:val="26"/>
                <w:szCs w:val="26"/>
              </w:rPr>
              <w:t>- Mở hình không gian thành hình phẳng</w:t>
            </w: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r w:rsidRPr="00B1469A">
              <w:rPr>
                <w:sz w:val="26"/>
                <w:szCs w:val="26"/>
              </w:rPr>
              <w:t>- Thay đổi mẫu</w:t>
            </w: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p>
          <w:p w:rsidR="00066A59" w:rsidRPr="00B1469A" w:rsidRDefault="00066A59" w:rsidP="00066A59">
            <w:pPr>
              <w:ind w:left="360"/>
              <w:jc w:val="both"/>
              <w:rPr>
                <w:sz w:val="26"/>
                <w:szCs w:val="26"/>
              </w:rPr>
            </w:pPr>
            <w:r w:rsidRPr="00B1469A">
              <w:rPr>
                <w:sz w:val="26"/>
                <w:szCs w:val="26"/>
              </w:rPr>
              <w:t>- Quay hình trong không gian</w:t>
            </w:r>
          </w:p>
        </w:tc>
        <w:tc>
          <w:tcPr>
            <w:tcW w:w="6305" w:type="dxa"/>
          </w:tcPr>
          <w:p w:rsidR="00066A59" w:rsidRPr="00B1469A" w:rsidRDefault="00066A59" w:rsidP="00066A59">
            <w:r w:rsidRPr="00B1469A">
              <w:object w:dxaOrig="2970" w:dyaOrig="4305">
                <v:shape id="_x0000_i1077" type="#_x0000_t75" style="width:85pt;height:85pt" o:ole="">
                  <v:imagedata r:id="rId154" o:title=""/>
                </v:shape>
                <o:OLEObject Type="Embed" ProgID="PBrush" ShapeID="_x0000_i1077" DrawAspect="Content" ObjectID="_1750668149" r:id="rId155"/>
              </w:object>
            </w:r>
          </w:p>
          <w:p w:rsidR="00066A59" w:rsidRPr="00B1469A" w:rsidRDefault="00066A59" w:rsidP="00066A59"/>
          <w:p w:rsidR="00066A59" w:rsidRPr="00B1469A" w:rsidRDefault="00066A59" w:rsidP="00066A59">
            <w:pPr>
              <w:rPr>
                <w:sz w:val="26"/>
                <w:szCs w:val="26"/>
              </w:rPr>
            </w:pPr>
          </w:p>
          <w:p w:rsidR="00066A59" w:rsidRPr="00B1469A" w:rsidRDefault="00066A59" w:rsidP="00066A59">
            <w:r w:rsidRPr="00B1469A">
              <w:object w:dxaOrig="1935" w:dyaOrig="3285">
                <v:shape id="_x0000_i1078" type="#_x0000_t75" style="width:108.5pt;height:160.5pt" o:ole="">
                  <v:imagedata r:id="rId156" o:title=""/>
                </v:shape>
                <o:OLEObject Type="Embed" ProgID="PBrush" ShapeID="_x0000_i1078" DrawAspect="Content" ObjectID="_1750668150" r:id="rId157"/>
              </w:object>
            </w:r>
          </w:p>
          <w:p w:rsidR="00066A59" w:rsidRPr="00B1469A" w:rsidRDefault="00066A59" w:rsidP="00066A59"/>
          <w:p w:rsidR="00066A59" w:rsidRPr="00B1469A" w:rsidRDefault="00066A59" w:rsidP="00066A59"/>
          <w:p w:rsidR="00066A59" w:rsidRPr="00B1469A" w:rsidRDefault="00066A59" w:rsidP="00066A59">
            <w:r w:rsidRPr="00B1469A">
              <w:object w:dxaOrig="3615" w:dyaOrig="3945">
                <v:shape id="_x0000_i1079" type="#_x0000_t75" style="width:117.5pt;height:128pt" o:ole="">
                  <v:imagedata r:id="rId158" o:title=""/>
                </v:shape>
                <o:OLEObject Type="Embed" ProgID="PBrush" ShapeID="_x0000_i1079" DrawAspect="Content" ObjectID="_1750668151" r:id="rId159"/>
              </w:object>
            </w:r>
          </w:p>
          <w:p w:rsidR="00066A59" w:rsidRPr="00B1469A" w:rsidRDefault="00066A59" w:rsidP="00066A59"/>
          <w:p w:rsidR="00066A59" w:rsidRPr="00B1469A" w:rsidRDefault="00066A59" w:rsidP="00066A59">
            <w:r w:rsidRPr="00B1469A">
              <w:object w:dxaOrig="1905" w:dyaOrig="1590">
                <v:shape id="_x0000_i1080" type="#_x0000_t75" style="width:147.5pt;height:124pt" o:ole="">
                  <v:imagedata r:id="rId160" o:title=""/>
                </v:shape>
                <o:OLEObject Type="Embed" ProgID="PBrush" ShapeID="_x0000_i1080" DrawAspect="Content" ObjectID="_1750668152" r:id="rId161"/>
              </w:object>
            </w:r>
          </w:p>
          <w:p w:rsidR="00066A59" w:rsidRPr="00B1469A" w:rsidRDefault="00066A59" w:rsidP="00066A59"/>
          <w:p w:rsidR="00066A59" w:rsidRPr="00B1469A" w:rsidRDefault="00066A59" w:rsidP="00066A59">
            <w:pPr>
              <w:rPr>
                <w:sz w:val="26"/>
                <w:szCs w:val="26"/>
              </w:rPr>
            </w:pPr>
          </w:p>
        </w:tc>
      </w:tr>
      <w:tr w:rsidR="00EF3DD9" w:rsidRPr="00B1469A">
        <w:tc>
          <w:tcPr>
            <w:tcW w:w="4633" w:type="dxa"/>
          </w:tcPr>
          <w:p w:rsidR="00EF3DD9" w:rsidRPr="00B1469A" w:rsidRDefault="00EF3DD9" w:rsidP="00EF3DD9">
            <w:pPr>
              <w:ind w:left="720"/>
              <w:jc w:val="both"/>
            </w:pPr>
          </w:p>
          <w:p w:rsidR="00EF3DD9" w:rsidRPr="00B1469A" w:rsidRDefault="00EF3DD9" w:rsidP="00EF3DD9">
            <w:pPr>
              <w:jc w:val="both"/>
            </w:pPr>
          </w:p>
          <w:p w:rsidR="00EF3DD9" w:rsidRPr="00B1469A" w:rsidRDefault="00EF3DD9" w:rsidP="00EF3DD9">
            <w:pPr>
              <w:jc w:val="both"/>
            </w:pPr>
            <w:r w:rsidRPr="00B1469A">
              <w:t>*  Gấp hình phẳng để tạo hình không gian</w:t>
            </w:r>
          </w:p>
          <w:p w:rsidR="00EF3DD9" w:rsidRPr="00B1469A" w:rsidRDefault="00EF3DD9" w:rsidP="00EF3DD9">
            <w:pPr>
              <w:jc w:val="both"/>
            </w:pPr>
            <w:r w:rsidRPr="00B1469A">
              <w:t>G: Các bước để gấp hình?</w:t>
            </w:r>
          </w:p>
          <w:p w:rsidR="00EF3DD9" w:rsidRPr="00B1469A" w:rsidRDefault="00EF3DD9" w:rsidP="00EF3DD9">
            <w:pPr>
              <w:jc w:val="both"/>
            </w:pPr>
          </w:p>
          <w:p w:rsidR="00EF3DD9" w:rsidRPr="00B1469A" w:rsidRDefault="00EF3DD9" w:rsidP="00EF3DD9">
            <w:pPr>
              <w:jc w:val="both"/>
            </w:pPr>
          </w:p>
          <w:p w:rsidR="00EF3DD9" w:rsidRPr="00B1469A" w:rsidRDefault="00EF3DD9" w:rsidP="00EF3DD9">
            <w:pPr>
              <w:jc w:val="both"/>
            </w:pPr>
          </w:p>
          <w:p w:rsidR="00EF3DD9" w:rsidRPr="00B1469A" w:rsidRDefault="00EF3DD9" w:rsidP="00EF3DD9">
            <w:pPr>
              <w:jc w:val="both"/>
            </w:pPr>
          </w:p>
          <w:p w:rsidR="00EF3DD9" w:rsidRPr="00B1469A" w:rsidRDefault="00EF3DD9" w:rsidP="00EF3DD9">
            <w:pPr>
              <w:jc w:val="both"/>
            </w:pPr>
          </w:p>
          <w:p w:rsidR="00EF3DD9" w:rsidRPr="00B1469A" w:rsidRDefault="00EF3DD9" w:rsidP="00EF3DD9">
            <w:pPr>
              <w:jc w:val="both"/>
              <w:rPr>
                <w:sz w:val="26"/>
                <w:szCs w:val="26"/>
              </w:rPr>
            </w:pPr>
          </w:p>
          <w:p w:rsidR="00EF3DD9" w:rsidRPr="00B1469A" w:rsidRDefault="00EF3DD9" w:rsidP="00EF3DD9">
            <w:pPr>
              <w:jc w:val="both"/>
              <w:rPr>
                <w:sz w:val="26"/>
                <w:szCs w:val="26"/>
              </w:rPr>
            </w:pPr>
          </w:p>
          <w:p w:rsidR="00EF3DD9" w:rsidRPr="00B1469A" w:rsidRDefault="00EF3DD9" w:rsidP="00EF3DD9">
            <w:pPr>
              <w:jc w:val="both"/>
              <w:rPr>
                <w:sz w:val="26"/>
                <w:szCs w:val="26"/>
              </w:rPr>
            </w:pPr>
          </w:p>
          <w:p w:rsidR="00EF3DD9" w:rsidRPr="00B1469A" w:rsidRDefault="00EF3DD9" w:rsidP="00EF3DD9">
            <w:pPr>
              <w:jc w:val="both"/>
              <w:rPr>
                <w:sz w:val="26"/>
                <w:szCs w:val="26"/>
              </w:rPr>
            </w:pPr>
          </w:p>
          <w:p w:rsidR="00EF3DD9" w:rsidRPr="00B1469A" w:rsidRDefault="00EF3DD9" w:rsidP="00EF3DD9">
            <w:pPr>
              <w:jc w:val="both"/>
              <w:rPr>
                <w:sz w:val="26"/>
                <w:szCs w:val="26"/>
              </w:rPr>
            </w:pPr>
          </w:p>
          <w:p w:rsidR="00EF3DD9" w:rsidRPr="00B1469A" w:rsidRDefault="00EF3DD9" w:rsidP="00EF3DD9">
            <w:pPr>
              <w:jc w:val="both"/>
              <w:rPr>
                <w:sz w:val="26"/>
                <w:szCs w:val="26"/>
              </w:rPr>
            </w:pPr>
            <w:r w:rsidRPr="00B1469A">
              <w:rPr>
                <w:sz w:val="26"/>
                <w:szCs w:val="26"/>
              </w:rPr>
              <w:t>G: Thực hiện các bước gấp hình không gian thành hình phẳng</w:t>
            </w:r>
          </w:p>
          <w:p w:rsidR="00EF3DD9" w:rsidRPr="00B1469A" w:rsidRDefault="00EF3DD9" w:rsidP="00EF3DD9">
            <w:pPr>
              <w:jc w:val="both"/>
              <w:rPr>
                <w:sz w:val="26"/>
                <w:szCs w:val="26"/>
              </w:rPr>
            </w:pPr>
            <w:r w:rsidRPr="00B1469A">
              <w:rPr>
                <w:sz w:val="26"/>
                <w:szCs w:val="26"/>
              </w:rPr>
              <w:t>GV giới thiệu cách</w:t>
            </w:r>
          </w:p>
          <w:p w:rsidR="00EF3DD9" w:rsidRPr="00B1469A" w:rsidRDefault="00EF3DD9" w:rsidP="00EF3DD9">
            <w:pPr>
              <w:jc w:val="both"/>
              <w:rPr>
                <w:sz w:val="26"/>
                <w:szCs w:val="26"/>
              </w:rPr>
            </w:pPr>
          </w:p>
          <w:p w:rsidR="00EF3DD9" w:rsidRPr="00B1469A" w:rsidRDefault="00EF3DD9" w:rsidP="00EF3DD9">
            <w:r w:rsidRPr="00B1469A">
              <w:t>a. thay đổi, di chuyển</w:t>
            </w:r>
          </w:p>
          <w:p w:rsidR="00EF3DD9" w:rsidRPr="00B1469A" w:rsidRDefault="00EF3DD9" w:rsidP="00EF3DD9"/>
          <w:p w:rsidR="00EF3DD9" w:rsidRPr="00B1469A" w:rsidRDefault="00EF3DD9" w:rsidP="00EF3DD9">
            <w:pPr>
              <w:ind w:left="720"/>
              <w:rPr>
                <w:sz w:val="26"/>
                <w:szCs w:val="26"/>
              </w:rPr>
            </w:pPr>
            <w:r w:rsidRPr="00B1469A">
              <w:t>b.Thay đổi kích thước</w:t>
            </w:r>
          </w:p>
          <w:p w:rsidR="00EF3DD9" w:rsidRPr="00B1469A" w:rsidRDefault="00EF3DD9" w:rsidP="00EF3DD9">
            <w:pPr>
              <w:ind w:left="720"/>
            </w:pPr>
          </w:p>
          <w:p w:rsidR="00EF3DD9" w:rsidRPr="00B1469A" w:rsidRDefault="00EF3DD9" w:rsidP="00EF3DD9">
            <w:pPr>
              <w:ind w:left="720"/>
            </w:pPr>
          </w:p>
          <w:p w:rsidR="00EF3DD9" w:rsidRPr="00B1469A" w:rsidRDefault="00EF3DD9" w:rsidP="00EF3DD9">
            <w:pPr>
              <w:ind w:left="720"/>
            </w:pPr>
          </w:p>
          <w:p w:rsidR="00EF3DD9" w:rsidRPr="00B1469A" w:rsidRDefault="00EF3DD9" w:rsidP="00EF3DD9">
            <w:pPr>
              <w:ind w:left="720"/>
            </w:pPr>
            <w:r w:rsidRPr="00B1469A">
              <w:t>c. thay đổi màu cho các hình</w:t>
            </w:r>
          </w:p>
          <w:p w:rsidR="00EF3DD9" w:rsidRPr="00B1469A" w:rsidRDefault="00EF3DD9" w:rsidP="00EF3DD9">
            <w:pPr>
              <w:ind w:left="720"/>
            </w:pPr>
            <w:r w:rsidRPr="00B1469A">
              <w:t>d.thay đổi tính chất các hình</w:t>
            </w:r>
          </w:p>
          <w:p w:rsidR="00EF3DD9" w:rsidRPr="00B1469A" w:rsidRDefault="00EF3DD9" w:rsidP="00EF3DD9">
            <w:pPr>
              <w:ind w:left="720"/>
            </w:pPr>
          </w:p>
          <w:p w:rsidR="00EF3DD9" w:rsidRPr="00B1469A" w:rsidRDefault="00EF3DD9" w:rsidP="00EF3DD9">
            <w:pPr>
              <w:ind w:left="720"/>
            </w:pPr>
          </w:p>
          <w:p w:rsidR="00EF3DD9" w:rsidRPr="00B1469A" w:rsidRDefault="00EF3DD9" w:rsidP="00EF3DD9">
            <w:pPr>
              <w:ind w:left="720"/>
            </w:pPr>
            <w:r w:rsidRPr="00B1469A">
              <w:t>e. gấp thành hình không gian</w:t>
            </w:r>
          </w:p>
          <w:p w:rsidR="00EF3DD9" w:rsidRPr="00B1469A" w:rsidRDefault="00EF3DD9" w:rsidP="00EF3DD9">
            <w:pPr>
              <w:ind w:left="720"/>
            </w:pPr>
            <w:r w:rsidRPr="00B1469A">
              <w:t>5. Một số chức năng nâng cao</w:t>
            </w:r>
          </w:p>
          <w:p w:rsidR="00EF3DD9" w:rsidRPr="00B1469A" w:rsidRDefault="00EF3DD9" w:rsidP="00EF3DD9">
            <w:pPr>
              <w:ind w:left="720"/>
            </w:pPr>
            <w:r w:rsidRPr="00B1469A">
              <w:t>a) Thay đổi mẫu thể hiện hình</w:t>
            </w:r>
          </w:p>
          <w:p w:rsidR="00EF3DD9" w:rsidRPr="00B1469A" w:rsidRDefault="00EF3DD9" w:rsidP="00EF3DD9">
            <w:pPr>
              <w:ind w:left="720"/>
            </w:pPr>
            <w:r w:rsidRPr="00B1469A">
              <w:t>b) Quay hình trong không gian</w:t>
            </w:r>
          </w:p>
          <w:p w:rsidR="00EF3DD9" w:rsidRPr="00B1469A" w:rsidRDefault="00EF3DD9" w:rsidP="00EF3DD9">
            <w:pPr>
              <w:jc w:val="both"/>
              <w:rPr>
                <w:sz w:val="26"/>
                <w:szCs w:val="26"/>
              </w:rPr>
            </w:pPr>
          </w:p>
        </w:tc>
        <w:tc>
          <w:tcPr>
            <w:tcW w:w="6305" w:type="dxa"/>
          </w:tcPr>
          <w:p w:rsidR="00EF3DD9" w:rsidRPr="00B1469A" w:rsidRDefault="00EF3DD9" w:rsidP="00EF3DD9">
            <w:pPr>
              <w:rPr>
                <w:sz w:val="26"/>
                <w:szCs w:val="26"/>
              </w:rPr>
            </w:pPr>
            <w:r w:rsidRPr="00B1469A">
              <w:rPr>
                <w:sz w:val="26"/>
                <w:szCs w:val="26"/>
              </w:rPr>
              <w:t>a)Thay đổi, di chuyển</w:t>
            </w:r>
          </w:p>
          <w:p w:rsidR="00EF3DD9" w:rsidRPr="00B1469A" w:rsidRDefault="00EF3DD9" w:rsidP="00EF3DD9">
            <w:r w:rsidRPr="00B1469A">
              <w:object w:dxaOrig="6000" w:dyaOrig="3195">
                <v:shape id="_x0000_i1081" type="#_x0000_t75" style="width:172pt;height:91.5pt" o:ole="">
                  <v:imagedata r:id="rId121" o:title=""/>
                </v:shape>
                <o:OLEObject Type="Embed" ProgID="PBrush" ShapeID="_x0000_i1081" DrawAspect="Content" ObjectID="_1750668153" r:id="rId162"/>
              </w:object>
            </w:r>
          </w:p>
          <w:p w:rsidR="00EF3DD9" w:rsidRPr="00B1469A" w:rsidRDefault="00EF3DD9" w:rsidP="00EF3DD9"/>
          <w:p w:rsidR="00EF3DD9" w:rsidRPr="00B1469A" w:rsidRDefault="00EF3DD9" w:rsidP="00EF3DD9">
            <w:r w:rsidRPr="00B1469A">
              <w:t>-Store angles: Cố định vị trí của lệnh gấp lại.</w:t>
            </w:r>
          </w:p>
          <w:p w:rsidR="00EF3DD9" w:rsidRPr="00B1469A" w:rsidRDefault="00EF3DD9" w:rsidP="00EF3DD9">
            <w:r w:rsidRPr="00B1469A">
              <w:t>-Convert to Shape: Chuyển từ hình phẳng sang hình 3D.</w:t>
            </w:r>
          </w:p>
          <w:p w:rsidR="00EF3DD9" w:rsidRPr="00B1469A" w:rsidRDefault="00EF3DD9" w:rsidP="00EF3DD9"/>
          <w:p w:rsidR="00EF3DD9" w:rsidRPr="00B1469A" w:rsidRDefault="00EF3DD9" w:rsidP="00EF3DD9">
            <w:r w:rsidRPr="00B1469A">
              <w:object w:dxaOrig="6420" w:dyaOrig="5625">
                <v:shape id="_x0000_i1082" type="#_x0000_t75" style="width:211.5pt;height:106pt" o:ole="">
                  <v:imagedata r:id="rId123" o:title=""/>
                </v:shape>
                <o:OLEObject Type="Embed" ProgID="PBrush" ShapeID="_x0000_i1082" DrawAspect="Content" ObjectID="_1750668154" r:id="rId163"/>
              </w:object>
            </w:r>
          </w:p>
          <w:p w:rsidR="00EF3DD9" w:rsidRPr="00B1469A" w:rsidRDefault="00EF3DD9" w:rsidP="00EF3DD9"/>
          <w:p w:rsidR="00EF3DD9" w:rsidRPr="00B1469A" w:rsidRDefault="00EF3DD9" w:rsidP="00EF3DD9">
            <w:r w:rsidRPr="00B1469A">
              <w:t>H: Thực hiện lại các thao tác mở hình</w:t>
            </w:r>
          </w:p>
          <w:p w:rsidR="00EF3DD9" w:rsidRPr="00B1469A" w:rsidRDefault="00EF3DD9" w:rsidP="00EF3DD9"/>
          <w:p w:rsidR="00EF3DD9" w:rsidRPr="00B1469A" w:rsidRDefault="00EF3DD9" w:rsidP="00EF3DD9">
            <w:r w:rsidRPr="00B1469A">
              <w:object w:dxaOrig="6675" w:dyaOrig="5715">
                <v:shape id="_x0000_i1083" type="#_x0000_t75" style="width:220.5pt;height:103.5pt" o:ole="">
                  <v:imagedata r:id="rId125" o:title=""/>
                </v:shape>
                <o:OLEObject Type="Embed" ProgID="PBrush" ShapeID="_x0000_i1083" DrawAspect="Content" ObjectID="_1750668155" r:id="rId164"/>
              </w:object>
            </w:r>
          </w:p>
          <w:p w:rsidR="00EF3DD9" w:rsidRPr="00B1469A" w:rsidRDefault="00EF3DD9" w:rsidP="00EF3DD9">
            <w:pPr>
              <w:rPr>
                <w:sz w:val="26"/>
                <w:szCs w:val="26"/>
              </w:rPr>
            </w:pPr>
          </w:p>
          <w:p w:rsidR="00EF3DD9" w:rsidRPr="00B1469A" w:rsidRDefault="00EF3DD9" w:rsidP="00EF3DD9">
            <w:pPr>
              <w:rPr>
                <w:sz w:val="26"/>
                <w:szCs w:val="26"/>
              </w:rPr>
            </w:pPr>
          </w:p>
          <w:p w:rsidR="00EF3DD9" w:rsidRPr="00B1469A" w:rsidRDefault="00EF3DD9" w:rsidP="00EF3DD9">
            <w:pPr>
              <w:rPr>
                <w:b/>
                <w:sz w:val="26"/>
                <w:szCs w:val="26"/>
              </w:rPr>
            </w:pPr>
          </w:p>
        </w:tc>
      </w:tr>
      <w:tr w:rsidR="00EF3DD9" w:rsidRPr="00B1469A">
        <w:tc>
          <w:tcPr>
            <w:tcW w:w="4633" w:type="dxa"/>
          </w:tcPr>
          <w:p w:rsidR="00EF3DD9" w:rsidRPr="00B1469A" w:rsidRDefault="00EF3DD9" w:rsidP="00EF3DD9">
            <w:pPr>
              <w:jc w:val="center"/>
              <w:rPr>
                <w:b/>
                <w:sz w:val="26"/>
                <w:szCs w:val="26"/>
              </w:rPr>
            </w:pPr>
            <w:r w:rsidRPr="00B1469A">
              <w:rPr>
                <w:b/>
                <w:sz w:val="26"/>
                <w:szCs w:val="26"/>
              </w:rPr>
              <w:t xml:space="preserve"> Một số chức năng nâng cao</w:t>
            </w:r>
          </w:p>
        </w:tc>
        <w:tc>
          <w:tcPr>
            <w:tcW w:w="6305" w:type="dxa"/>
          </w:tcPr>
          <w:p w:rsidR="00EF3DD9" w:rsidRPr="00B1469A" w:rsidRDefault="00EF3DD9" w:rsidP="00EF3DD9"/>
        </w:tc>
      </w:tr>
      <w:tr w:rsidR="00EF3DD9" w:rsidRPr="00B1469A">
        <w:tc>
          <w:tcPr>
            <w:tcW w:w="4633" w:type="dxa"/>
          </w:tcPr>
          <w:p w:rsidR="00EF3DD9" w:rsidRPr="00B1469A" w:rsidRDefault="00EF3DD9" w:rsidP="00EF3DD9">
            <w:pPr>
              <w:spacing w:before="60" w:after="60"/>
              <w:jc w:val="both"/>
              <w:rPr>
                <w:sz w:val="26"/>
                <w:szCs w:val="26"/>
              </w:rPr>
            </w:pPr>
            <w:r w:rsidRPr="00B1469A">
              <w:rPr>
                <w:sz w:val="26"/>
                <w:szCs w:val="26"/>
              </w:rPr>
              <w:t>a. Thay đổi mẫu thể hiện hình</w:t>
            </w: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r w:rsidRPr="00B1469A">
              <w:rPr>
                <w:sz w:val="26"/>
                <w:szCs w:val="26"/>
              </w:rPr>
              <w:t>G: Các bước để thay đổi  mẫu?</w:t>
            </w:r>
          </w:p>
          <w:p w:rsidR="00EF3DD9" w:rsidRPr="00B1469A" w:rsidRDefault="00EF3DD9" w:rsidP="00EF3DD9">
            <w:pPr>
              <w:spacing w:before="60" w:after="60"/>
              <w:ind w:left="360"/>
              <w:jc w:val="both"/>
              <w:rPr>
                <w:sz w:val="26"/>
                <w:szCs w:val="26"/>
              </w:rPr>
            </w:pPr>
          </w:p>
          <w:p w:rsidR="00EF3DD9" w:rsidRPr="00B1469A" w:rsidRDefault="00EF3DD9" w:rsidP="00EF3DD9">
            <w:pPr>
              <w:spacing w:before="60" w:after="60"/>
              <w:ind w:left="360"/>
              <w:jc w:val="both"/>
              <w:rPr>
                <w:sz w:val="26"/>
                <w:szCs w:val="26"/>
              </w:rPr>
            </w:pPr>
          </w:p>
          <w:p w:rsidR="00EF3DD9" w:rsidRPr="00B1469A" w:rsidRDefault="00EF3DD9" w:rsidP="00EF3DD9">
            <w:pPr>
              <w:spacing w:before="60" w:after="60"/>
              <w:ind w:left="360"/>
              <w:jc w:val="both"/>
              <w:rPr>
                <w:sz w:val="18"/>
                <w:szCs w:val="26"/>
              </w:rPr>
            </w:pPr>
          </w:p>
          <w:p w:rsidR="00EF3DD9" w:rsidRPr="00B1469A" w:rsidRDefault="00EF3DD9" w:rsidP="00EF3DD9">
            <w:pPr>
              <w:spacing w:before="60" w:after="60"/>
              <w:jc w:val="both"/>
              <w:rPr>
                <w:sz w:val="26"/>
                <w:szCs w:val="26"/>
              </w:rPr>
            </w:pPr>
            <w:r w:rsidRPr="00B1469A">
              <w:rPr>
                <w:sz w:val="26"/>
                <w:szCs w:val="26"/>
              </w:rPr>
              <w:t>G: Các bước để thay đổi  mẫu hình</w:t>
            </w:r>
          </w:p>
          <w:p w:rsidR="00EF3DD9" w:rsidRPr="00B1469A" w:rsidRDefault="00EF3DD9" w:rsidP="00EF3DD9">
            <w:pPr>
              <w:tabs>
                <w:tab w:val="left" w:pos="3165"/>
              </w:tabs>
              <w:spacing w:before="60" w:after="60"/>
              <w:ind w:left="3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r w:rsidRPr="00B1469A">
              <w:rPr>
                <w:sz w:val="26"/>
                <w:szCs w:val="26"/>
              </w:rPr>
              <w:t>b.Quay hình trong không gian</w:t>
            </w:r>
          </w:p>
          <w:p w:rsidR="00EF3DD9" w:rsidRPr="00B1469A" w:rsidRDefault="00EF3DD9" w:rsidP="00EF3DD9">
            <w:pPr>
              <w:spacing w:before="60" w:after="60"/>
              <w:jc w:val="both"/>
              <w:rPr>
                <w:sz w:val="26"/>
                <w:szCs w:val="26"/>
              </w:rPr>
            </w:pPr>
            <w:r w:rsidRPr="00B1469A">
              <w:rPr>
                <w:sz w:val="26"/>
                <w:szCs w:val="26"/>
              </w:rPr>
              <w:t>G: Các bước để quay hình trong không gian?</w:t>
            </w: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p>
          <w:p w:rsidR="00EF3DD9" w:rsidRPr="00B1469A" w:rsidRDefault="00EF3DD9" w:rsidP="00EF3DD9">
            <w:pPr>
              <w:spacing w:before="60" w:after="60"/>
              <w:jc w:val="both"/>
              <w:rPr>
                <w:sz w:val="26"/>
                <w:szCs w:val="26"/>
              </w:rPr>
            </w:pPr>
            <w:r w:rsidRPr="00B1469A">
              <w:rPr>
                <w:sz w:val="26"/>
                <w:szCs w:val="26"/>
              </w:rPr>
              <w:t>G: Thực hiện quay hình trong không gian</w:t>
            </w:r>
          </w:p>
          <w:p w:rsidR="00EF3DD9" w:rsidRPr="00B1469A" w:rsidRDefault="00EF3DD9" w:rsidP="00EF3DD9">
            <w:pPr>
              <w:spacing w:before="60" w:after="60"/>
              <w:jc w:val="both"/>
              <w:rPr>
                <w:sz w:val="26"/>
                <w:szCs w:val="26"/>
              </w:rPr>
            </w:pPr>
          </w:p>
        </w:tc>
        <w:tc>
          <w:tcPr>
            <w:tcW w:w="6305" w:type="dxa"/>
          </w:tcPr>
          <w:p w:rsidR="00EF3DD9" w:rsidRPr="00B1469A" w:rsidRDefault="00EF3DD9" w:rsidP="00EF3DD9"/>
          <w:p w:rsidR="00EF3DD9" w:rsidRPr="00B1469A" w:rsidRDefault="00EF3DD9" w:rsidP="00EF3DD9">
            <w:r w:rsidRPr="00B1469A">
              <w:t>B1: Nháy đúp chuột vào hình</w:t>
            </w:r>
          </w:p>
          <w:p w:rsidR="00EF3DD9" w:rsidRPr="00B1469A" w:rsidRDefault="00EF3DD9" w:rsidP="00EF3DD9">
            <w:r w:rsidRPr="00B1469A">
              <w:t>B2: Chọn lệnh để thay đổi kiểu bề mặt Surface appearance.</w:t>
            </w:r>
          </w:p>
          <w:p w:rsidR="00EF3DD9" w:rsidRPr="00B1469A" w:rsidRDefault="00EF3DD9" w:rsidP="00EF3DD9">
            <w:r w:rsidRPr="00B1469A">
              <w:t>B3:Chọn Use material và chọn mãu trong danh sách phía dưới</w:t>
            </w:r>
          </w:p>
          <w:p w:rsidR="00EF3DD9" w:rsidRPr="00B1469A" w:rsidRDefault="00EF3DD9" w:rsidP="00EF3DD9">
            <w:pPr>
              <w:spacing w:before="60" w:after="60"/>
              <w:jc w:val="both"/>
              <w:rPr>
                <w:sz w:val="26"/>
                <w:szCs w:val="26"/>
              </w:rPr>
            </w:pPr>
            <w:r w:rsidRPr="00B1469A">
              <w:t>H: thực hiện c</w:t>
            </w:r>
            <w:r w:rsidRPr="00B1469A">
              <w:rPr>
                <w:sz w:val="26"/>
                <w:szCs w:val="26"/>
              </w:rPr>
              <w:t>ác bước để thay đổi  mẫu</w:t>
            </w:r>
          </w:p>
          <w:p w:rsidR="00EF3DD9" w:rsidRPr="00B1469A" w:rsidRDefault="00EF3DD9" w:rsidP="00EF3DD9"/>
          <w:p w:rsidR="00EF3DD9" w:rsidRPr="00B1469A" w:rsidRDefault="00EF3DD9" w:rsidP="00EF3DD9">
            <w:r w:rsidRPr="00B1469A">
              <w:object w:dxaOrig="5070" w:dyaOrig="6045">
                <v:shape id="_x0000_i1084" type="#_x0000_t75" style="width:130pt;height:62.5pt" o:ole="">
                  <v:imagedata r:id="rId127" o:title=""/>
                </v:shape>
                <o:OLEObject Type="Embed" ProgID="PBrush" ShapeID="_x0000_i1084" DrawAspect="Content" ObjectID="_1750668156" r:id="rId165"/>
              </w:object>
            </w:r>
          </w:p>
          <w:p w:rsidR="00EF3DD9" w:rsidRPr="00B1469A" w:rsidRDefault="00EF3DD9" w:rsidP="00EF3DD9"/>
          <w:p w:rsidR="00EF3DD9" w:rsidRPr="00B1469A" w:rsidRDefault="00EF3DD9" w:rsidP="00EF3DD9"/>
          <w:p w:rsidR="00EF3DD9" w:rsidRPr="00B1469A" w:rsidRDefault="00EF3DD9" w:rsidP="00EF3DD9"/>
          <w:p w:rsidR="00EF3DD9" w:rsidRPr="00B1469A" w:rsidRDefault="00EF3DD9" w:rsidP="00EF3DD9">
            <w:r w:rsidRPr="00B1469A">
              <w:t>H: B1: Nháy đúp chuột vào hình</w:t>
            </w:r>
          </w:p>
          <w:p w:rsidR="00EF3DD9" w:rsidRPr="00B1469A" w:rsidRDefault="00EF3DD9" w:rsidP="00EF3DD9">
            <w:r w:rsidRPr="00B1469A">
              <w:t>B2: Chọn các nút lệnh trong khung rotation</w:t>
            </w:r>
          </w:p>
          <w:p w:rsidR="00EF3DD9" w:rsidRPr="00B1469A" w:rsidRDefault="00EF3DD9" w:rsidP="00EF3DD9">
            <w:pPr>
              <w:spacing w:before="60" w:after="60"/>
              <w:jc w:val="both"/>
              <w:rPr>
                <w:sz w:val="26"/>
                <w:szCs w:val="26"/>
              </w:rPr>
            </w:pPr>
            <w:r w:rsidRPr="00B1469A">
              <w:t xml:space="preserve">H: </w:t>
            </w:r>
            <w:r w:rsidRPr="00B1469A">
              <w:rPr>
                <w:sz w:val="26"/>
                <w:szCs w:val="26"/>
              </w:rPr>
              <w:t>Thực hiện quay hình trong không gian</w:t>
            </w:r>
          </w:p>
          <w:p w:rsidR="00EF3DD9" w:rsidRPr="00B1469A" w:rsidRDefault="00EF3DD9" w:rsidP="00EF3DD9">
            <w:r w:rsidRPr="00B1469A">
              <w:object w:dxaOrig="3945" w:dyaOrig="5595">
                <v:shape id="_x0000_i1085" type="#_x0000_t75" style="width:94.5pt;height:135pt" o:ole="">
                  <v:imagedata r:id="rId129" o:title=""/>
                </v:shape>
                <o:OLEObject Type="Embed" ProgID="PBrush" ShapeID="_x0000_i1085" DrawAspect="Content" ObjectID="_1750668157" r:id="rId166"/>
              </w:object>
            </w:r>
          </w:p>
          <w:p w:rsidR="00EF3DD9" w:rsidRPr="00B1469A" w:rsidRDefault="00EF3DD9" w:rsidP="00EF3DD9"/>
          <w:p w:rsidR="00EF3DD9" w:rsidRPr="00B1469A" w:rsidRDefault="00EF3DD9" w:rsidP="00EF3DD9">
            <w:r w:rsidRPr="00B1469A">
              <w:object w:dxaOrig="5445" w:dyaOrig="4245">
                <v:shape id="_x0000_i1086" type="#_x0000_t75" style="width:111pt;height:87pt" o:ole="">
                  <v:imagedata r:id="rId131" o:title=""/>
                </v:shape>
                <o:OLEObject Type="Embed" ProgID="PBrush" ShapeID="_x0000_i1086" DrawAspect="Content" ObjectID="_1750668158" r:id="rId167"/>
              </w:object>
            </w:r>
          </w:p>
          <w:p w:rsidR="00EF3DD9" w:rsidRPr="00B1469A" w:rsidRDefault="00EF3DD9" w:rsidP="00EF3DD9">
            <w:r w:rsidRPr="00B1469A">
              <w:t>a. thay đổi, di chuyển</w:t>
            </w:r>
          </w:p>
          <w:p w:rsidR="00EF3DD9" w:rsidRPr="00B1469A" w:rsidRDefault="00EF3DD9" w:rsidP="00EF3DD9">
            <w:pPr>
              <w:ind w:left="720"/>
              <w:rPr>
                <w:sz w:val="26"/>
                <w:szCs w:val="26"/>
              </w:rPr>
            </w:pPr>
            <w:r w:rsidRPr="00B1469A">
              <w:t>b.Thay đổi kích thước</w:t>
            </w:r>
          </w:p>
          <w:p w:rsidR="00EF3DD9" w:rsidRPr="00B1469A" w:rsidRDefault="00EF3DD9" w:rsidP="00EF3DD9">
            <w:pPr>
              <w:ind w:left="720"/>
            </w:pPr>
            <w:r w:rsidRPr="00B1469A">
              <w:t>c. thay đổi màu cho các hình</w:t>
            </w:r>
          </w:p>
          <w:p w:rsidR="00EF3DD9" w:rsidRPr="00B1469A" w:rsidRDefault="00EF3DD9" w:rsidP="00EF3DD9">
            <w:pPr>
              <w:ind w:left="720"/>
            </w:pPr>
            <w:r w:rsidRPr="00B1469A">
              <w:t>d.thay đổi tính chất các hình</w:t>
            </w:r>
          </w:p>
          <w:p w:rsidR="00EF3DD9" w:rsidRPr="00B1469A" w:rsidRDefault="00EF3DD9" w:rsidP="00EF3DD9">
            <w:pPr>
              <w:ind w:left="720"/>
            </w:pPr>
            <w:r w:rsidRPr="00B1469A">
              <w:t>e. gấp thành hình không gian</w:t>
            </w:r>
          </w:p>
          <w:p w:rsidR="00EF3DD9" w:rsidRPr="00B1469A" w:rsidRDefault="00EF3DD9" w:rsidP="00EF3DD9">
            <w:pPr>
              <w:ind w:left="720"/>
            </w:pPr>
            <w:r w:rsidRPr="00B1469A">
              <w:t>5. Một số chức năng nâng cao</w:t>
            </w:r>
          </w:p>
          <w:p w:rsidR="00EF3DD9" w:rsidRPr="00B1469A" w:rsidRDefault="00EF3DD9" w:rsidP="00EF3DD9">
            <w:pPr>
              <w:ind w:left="720"/>
            </w:pPr>
            <w:r w:rsidRPr="00B1469A">
              <w:t>a) Thay đổi mẫu thể hiện hình</w:t>
            </w:r>
          </w:p>
          <w:p w:rsidR="00EF3DD9" w:rsidRPr="00B1469A" w:rsidRDefault="00EF3DD9" w:rsidP="00EF3DD9">
            <w:pPr>
              <w:ind w:left="720"/>
            </w:pPr>
            <w:r w:rsidRPr="00B1469A">
              <w:t>b) Quay hình trong không gian</w:t>
            </w:r>
          </w:p>
          <w:p w:rsidR="00EF3DD9" w:rsidRPr="00B1469A" w:rsidRDefault="00EF3DD9" w:rsidP="00EF3DD9">
            <w:pPr>
              <w:ind w:left="720"/>
              <w:rPr>
                <w:sz w:val="26"/>
                <w:szCs w:val="26"/>
              </w:rPr>
            </w:pPr>
          </w:p>
        </w:tc>
      </w:tr>
    </w:tbl>
    <w:p w:rsidR="00EF3DD9" w:rsidRPr="00B1469A" w:rsidRDefault="00066A59" w:rsidP="004B6774">
      <w:pPr>
        <w:ind w:left="720"/>
        <w:rPr>
          <w:b/>
          <w:sz w:val="26"/>
          <w:szCs w:val="26"/>
        </w:rPr>
      </w:pPr>
      <w:r w:rsidRPr="00B1469A">
        <w:rPr>
          <w:b/>
          <w:sz w:val="26"/>
          <w:szCs w:val="26"/>
        </w:rPr>
        <w:t xml:space="preserve"> </w:t>
      </w:r>
      <w:r w:rsidR="00EF3DD9" w:rsidRPr="00B1469A">
        <w:rPr>
          <w:b/>
          <w:sz w:val="26"/>
          <w:szCs w:val="26"/>
        </w:rPr>
        <w:t>3.Hoạt động 3: Luyện tập, vận dụng, mở rộng (10 phút)</w:t>
      </w:r>
    </w:p>
    <w:p w:rsidR="00066A59" w:rsidRPr="00B1469A" w:rsidRDefault="00066A59" w:rsidP="00066A59">
      <w:pPr>
        <w:numPr>
          <w:ilvl w:val="0"/>
          <w:numId w:val="1"/>
        </w:numPr>
        <w:rPr>
          <w:b/>
          <w:sz w:val="26"/>
          <w:szCs w:val="26"/>
        </w:rPr>
      </w:pPr>
      <w:r w:rsidRPr="00B1469A">
        <w:rPr>
          <w:sz w:val="26"/>
          <w:szCs w:val="26"/>
        </w:rPr>
        <w:t>Các bước để gấp hình phẳng thành hình không gian</w:t>
      </w:r>
    </w:p>
    <w:p w:rsidR="00066A59" w:rsidRPr="00B1469A" w:rsidRDefault="00066A59" w:rsidP="00066A59">
      <w:pPr>
        <w:numPr>
          <w:ilvl w:val="0"/>
          <w:numId w:val="1"/>
        </w:numPr>
        <w:rPr>
          <w:b/>
          <w:sz w:val="26"/>
          <w:szCs w:val="26"/>
        </w:rPr>
      </w:pPr>
      <w:r w:rsidRPr="00B1469A">
        <w:rPr>
          <w:sz w:val="26"/>
          <w:szCs w:val="26"/>
        </w:rPr>
        <w:t>Các bước để mở hình không gian thành hình phẳng</w:t>
      </w:r>
    </w:p>
    <w:p w:rsidR="00066A59" w:rsidRPr="00B1469A" w:rsidRDefault="00066A59" w:rsidP="00066A59">
      <w:pPr>
        <w:numPr>
          <w:ilvl w:val="0"/>
          <w:numId w:val="1"/>
        </w:numPr>
        <w:rPr>
          <w:b/>
          <w:sz w:val="26"/>
          <w:szCs w:val="26"/>
        </w:rPr>
      </w:pPr>
      <w:r w:rsidRPr="00B1469A">
        <w:rPr>
          <w:sz w:val="26"/>
          <w:szCs w:val="26"/>
        </w:rPr>
        <w:t>Các bước để thay đổi mẫu hình không gian</w:t>
      </w:r>
    </w:p>
    <w:p w:rsidR="00066A59" w:rsidRPr="00B1469A" w:rsidRDefault="00066A59" w:rsidP="00066A59">
      <w:pPr>
        <w:numPr>
          <w:ilvl w:val="0"/>
          <w:numId w:val="1"/>
        </w:numPr>
        <w:rPr>
          <w:b/>
          <w:sz w:val="26"/>
          <w:szCs w:val="26"/>
        </w:rPr>
      </w:pPr>
      <w:r w:rsidRPr="00B1469A">
        <w:rPr>
          <w:sz w:val="26"/>
          <w:szCs w:val="26"/>
        </w:rPr>
        <w:t>Các bước để quay hình trong không gian</w:t>
      </w:r>
    </w:p>
    <w:p w:rsidR="00066A59" w:rsidRPr="00B1469A" w:rsidRDefault="00066A59" w:rsidP="00066A59">
      <w:pPr>
        <w:rPr>
          <w:sz w:val="26"/>
          <w:szCs w:val="26"/>
        </w:rPr>
      </w:pPr>
      <w:r w:rsidRPr="00B1469A">
        <w:rPr>
          <w:b/>
          <w:sz w:val="26"/>
          <w:szCs w:val="26"/>
        </w:rPr>
        <w:t xml:space="preserve"> Dặn dò:</w:t>
      </w:r>
    </w:p>
    <w:p w:rsidR="00066A59" w:rsidRPr="00B1469A" w:rsidRDefault="00066A59" w:rsidP="00066A59">
      <w:pPr>
        <w:numPr>
          <w:ilvl w:val="0"/>
          <w:numId w:val="16"/>
        </w:numPr>
        <w:rPr>
          <w:sz w:val="26"/>
          <w:szCs w:val="26"/>
        </w:rPr>
      </w:pPr>
      <w:r w:rsidRPr="00B1469A">
        <w:rPr>
          <w:sz w:val="26"/>
          <w:szCs w:val="26"/>
        </w:rPr>
        <w:t>Học bài và tiếp tục soạn bài chuẩn bị cho tiết“Ôn tập”</w:t>
      </w:r>
    </w:p>
    <w:tbl>
      <w:tblPr>
        <w:tblW w:w="0" w:type="auto"/>
        <w:tblLook w:val="0000" w:firstRow="0" w:lastRow="0" w:firstColumn="0" w:lastColumn="0" w:noHBand="0" w:noVBand="0"/>
      </w:tblPr>
      <w:tblGrid>
        <w:gridCol w:w="3794"/>
      </w:tblGrid>
      <w:tr w:rsidR="00CC0F42" w:rsidRPr="00B1469A">
        <w:tc>
          <w:tcPr>
            <w:tcW w:w="3794" w:type="dxa"/>
          </w:tcPr>
          <w:p w:rsidR="00CC0F42" w:rsidRPr="00B1469A" w:rsidRDefault="00EF3DD9" w:rsidP="00A96922">
            <w:pPr>
              <w:spacing w:line="264" w:lineRule="auto"/>
              <w:jc w:val="both"/>
              <w:rPr>
                <w:rFonts w:ascii=".VnTimeH" w:hAnsi=".VnTimeH"/>
                <w:lang w:val="pt-BR"/>
              </w:rPr>
            </w:pPr>
            <w:r w:rsidRPr="00B1469A">
              <w:rPr>
                <w:rFonts w:ascii=".VnTimeH" w:hAnsi=".VnTimeH"/>
                <w:b/>
                <w:lang w:val="pt-BR"/>
              </w:rPr>
              <w:t>*</w:t>
            </w:r>
            <w:r w:rsidR="00CC0F42" w:rsidRPr="00B1469A">
              <w:rPr>
                <w:rFonts w:ascii=".VnTimeH" w:hAnsi=".VnTimeH"/>
                <w:b/>
                <w:lang w:val="pt-BR"/>
              </w:rPr>
              <w:t xml:space="preserve"> </w:t>
            </w:r>
            <w:r w:rsidR="00CC0F42" w:rsidRPr="00B1469A">
              <w:rPr>
                <w:rFonts w:ascii=".VnTimeH" w:hAnsi=".VnTimeH"/>
                <w:b/>
                <w:u w:val="single"/>
                <w:lang w:val="pt-BR"/>
              </w:rPr>
              <w:t>Rót kinh nghiÖm</w:t>
            </w:r>
          </w:p>
        </w:tc>
      </w:tr>
    </w:tbl>
    <w:p w:rsidR="00CC0F42" w:rsidRPr="00B1469A" w:rsidRDefault="00CC0F42" w:rsidP="002600AB">
      <w:pPr>
        <w:spacing w:line="264" w:lineRule="auto"/>
        <w:rPr>
          <w:lang w:val="pt-BR"/>
        </w:rPr>
      </w:pPr>
      <w:r w:rsidRPr="00B1469A">
        <w:rPr>
          <w:rFonts w:ascii="Arial" w:hAnsi="Arial" w:cs="Arial"/>
          <w:lang w:val="pt-BR"/>
        </w:rPr>
        <w:t>………………………………………………………………………………………………………………………………………………………………………………</w:t>
      </w:r>
    </w:p>
    <w:p w:rsidR="00066A59" w:rsidRPr="00B1469A" w:rsidRDefault="00066A59" w:rsidP="00066A59">
      <w:pPr>
        <w:rPr>
          <w:sz w:val="26"/>
          <w:szCs w:val="26"/>
        </w:rPr>
      </w:pPr>
    </w:p>
    <w:p w:rsidR="00066A59" w:rsidRPr="00B1469A" w:rsidRDefault="00B91806" w:rsidP="00066A59">
      <w:pPr>
        <w:jc w:val="both"/>
        <w:rPr>
          <w:b/>
          <w:bCs/>
          <w:sz w:val="26"/>
          <w:szCs w:val="26"/>
        </w:rPr>
      </w:pPr>
      <w:r w:rsidRPr="00B1469A">
        <w:rPr>
          <w:b/>
          <w:bCs/>
          <w:sz w:val="26"/>
          <w:szCs w:val="26"/>
        </w:rPr>
        <w:br w:type="page"/>
      </w:r>
      <w:r w:rsidR="00907499" w:rsidRPr="00B1469A">
        <w:rPr>
          <w:b/>
          <w:bCs/>
          <w:sz w:val="26"/>
          <w:szCs w:val="26"/>
        </w:rPr>
        <w:t xml:space="preserve">               </w:t>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r>
      <w:r w:rsidR="00066A59" w:rsidRPr="00B1469A">
        <w:rPr>
          <w:b/>
          <w:bCs/>
          <w:sz w:val="26"/>
          <w:szCs w:val="26"/>
        </w:rPr>
        <w:tab/>
        <w:t>Ngày soạn:</w:t>
      </w:r>
      <w:r w:rsidR="00203635" w:rsidRPr="00B1469A">
        <w:rPr>
          <w:b/>
          <w:bCs/>
          <w:sz w:val="26"/>
          <w:szCs w:val="26"/>
        </w:rPr>
        <w:t>1</w:t>
      </w:r>
      <w:r w:rsidR="004957C2" w:rsidRPr="00B1469A">
        <w:rPr>
          <w:b/>
          <w:bCs/>
          <w:sz w:val="26"/>
          <w:szCs w:val="26"/>
        </w:rPr>
        <w:t>6</w:t>
      </w:r>
      <w:r w:rsidR="00907499" w:rsidRPr="00B1469A">
        <w:rPr>
          <w:b/>
          <w:bCs/>
          <w:sz w:val="26"/>
          <w:szCs w:val="26"/>
        </w:rPr>
        <w:t>/04</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r w:rsidRPr="00B1469A">
        <w:rPr>
          <w:b/>
          <w:bCs/>
          <w:sz w:val="26"/>
          <w:szCs w:val="26"/>
        </w:rPr>
        <w:t>Tiết:</w:t>
      </w:r>
      <w:r w:rsidRPr="00B1469A">
        <w:rPr>
          <w:b/>
          <w:bCs/>
          <w:sz w:val="26"/>
          <w:szCs w:val="26"/>
        </w:rPr>
        <w:tab/>
        <w:t>68</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r w:rsidR="00203635" w:rsidRPr="00B1469A">
        <w:rPr>
          <w:b/>
          <w:bCs/>
          <w:sz w:val="26"/>
          <w:szCs w:val="26"/>
        </w:rPr>
        <w:t xml:space="preserve">    /  </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p>
    <w:p w:rsidR="00066A59" w:rsidRPr="00B1469A" w:rsidRDefault="00066A59" w:rsidP="00066A59">
      <w:pPr>
        <w:jc w:val="center"/>
        <w:rPr>
          <w:b/>
          <w:bCs/>
          <w:sz w:val="44"/>
          <w:szCs w:val="26"/>
        </w:rPr>
      </w:pPr>
      <w:r w:rsidRPr="00B1469A">
        <w:rPr>
          <w:b/>
          <w:bCs/>
          <w:sz w:val="32"/>
          <w:szCs w:val="26"/>
        </w:rPr>
        <w:t xml:space="preserve"> ÔN TẬP</w:t>
      </w:r>
      <w:r w:rsidR="00B91806" w:rsidRPr="00B1469A">
        <w:rPr>
          <w:b/>
          <w:bCs/>
          <w:sz w:val="32"/>
          <w:szCs w:val="26"/>
        </w:rPr>
        <w:t xml:space="preserve"> HỌC KỲ 2</w:t>
      </w:r>
    </w:p>
    <w:p w:rsidR="00066A59" w:rsidRPr="00B1469A" w:rsidRDefault="00066A59" w:rsidP="00066A59">
      <w:pPr>
        <w:rPr>
          <w:b/>
          <w:bCs/>
          <w:sz w:val="26"/>
          <w:szCs w:val="26"/>
        </w:rPr>
      </w:pPr>
    </w:p>
    <w:p w:rsidR="00066A59" w:rsidRPr="00B1469A" w:rsidRDefault="00066A59" w:rsidP="00066A59">
      <w:pPr>
        <w:rPr>
          <w:b/>
          <w:bCs/>
          <w:sz w:val="26"/>
          <w:szCs w:val="26"/>
          <w:u w:val="single"/>
        </w:rPr>
      </w:pPr>
      <w:r w:rsidRPr="00B1469A">
        <w:rPr>
          <w:b/>
          <w:bCs/>
          <w:sz w:val="26"/>
          <w:szCs w:val="26"/>
          <w:u w:val="single"/>
        </w:rPr>
        <w:t>I.Mục đích</w:t>
      </w:r>
    </w:p>
    <w:p w:rsidR="00066A59" w:rsidRPr="00B1469A" w:rsidRDefault="00066A59" w:rsidP="00066A59">
      <w:pPr>
        <w:ind w:left="360"/>
        <w:rPr>
          <w:b/>
          <w:bCs/>
          <w:sz w:val="26"/>
          <w:szCs w:val="26"/>
        </w:rPr>
      </w:pPr>
      <w:r w:rsidRPr="00B1469A">
        <w:rPr>
          <w:b/>
          <w:bCs/>
          <w:sz w:val="26"/>
          <w:szCs w:val="26"/>
        </w:rPr>
        <w:t>1.Kiến thức</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 xml:space="preserve">Biết được câu lệnh lặp </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Lặp với số lần chưa biết trước.</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Làm việc với dãy số</w:t>
      </w:r>
    </w:p>
    <w:p w:rsidR="00066A59" w:rsidRPr="00B1469A" w:rsidRDefault="00066A59" w:rsidP="00066A59">
      <w:pPr>
        <w:rPr>
          <w:b/>
          <w:bCs/>
          <w:sz w:val="26"/>
          <w:szCs w:val="26"/>
        </w:rPr>
      </w:pPr>
      <w:r w:rsidRPr="00B1469A">
        <w:rPr>
          <w:b/>
          <w:bCs/>
          <w:sz w:val="26"/>
          <w:szCs w:val="26"/>
        </w:rPr>
        <w:t xml:space="preserve">       2.Kĩ năng</w:t>
      </w:r>
    </w:p>
    <w:p w:rsidR="00066A59" w:rsidRPr="00B1469A" w:rsidRDefault="00066A59" w:rsidP="00066A59">
      <w:pPr>
        <w:numPr>
          <w:ilvl w:val="0"/>
          <w:numId w:val="15"/>
        </w:numPr>
        <w:jc w:val="both"/>
        <w:rPr>
          <w:sz w:val="26"/>
          <w:szCs w:val="26"/>
        </w:rPr>
      </w:pPr>
      <w:r w:rsidRPr="00B1469A">
        <w:rPr>
          <w:sz w:val="26"/>
          <w:szCs w:val="26"/>
        </w:rPr>
        <w:t>Hiểu thuật toán tìm giá trị lớn nhất, giá trị nhỏ nhất trong dãy số, tính tổng dãy số.</w:t>
      </w:r>
    </w:p>
    <w:p w:rsidR="00066A59" w:rsidRPr="00B1469A" w:rsidRDefault="00066A59" w:rsidP="00066A59">
      <w:pPr>
        <w:ind w:left="360"/>
        <w:rPr>
          <w:b/>
          <w:bCs/>
          <w:sz w:val="26"/>
          <w:szCs w:val="26"/>
        </w:rPr>
      </w:pPr>
      <w:r w:rsidRPr="00B1469A">
        <w:rPr>
          <w:b/>
          <w:bCs/>
          <w:sz w:val="26"/>
          <w:szCs w:val="26"/>
        </w:rPr>
        <w:t>3.Thái độ</w:t>
      </w:r>
    </w:p>
    <w:p w:rsidR="00066A59" w:rsidRPr="00B1469A" w:rsidRDefault="00066A59" w:rsidP="00066A59">
      <w:pPr>
        <w:numPr>
          <w:ilvl w:val="0"/>
          <w:numId w:val="1"/>
        </w:numPr>
        <w:rPr>
          <w:bCs/>
          <w:sz w:val="26"/>
          <w:szCs w:val="26"/>
        </w:rPr>
      </w:pPr>
      <w:r w:rsidRPr="00B1469A">
        <w:rPr>
          <w:bCs/>
          <w:sz w:val="26"/>
          <w:szCs w:val="26"/>
        </w:rPr>
        <w:t>HS có thái độ ham hiểu biết, học hỏi. Biết tư duy các bài toán.</w:t>
      </w:r>
    </w:p>
    <w:p w:rsidR="0073327A" w:rsidRPr="00B1469A" w:rsidRDefault="0073327A" w:rsidP="0073327A">
      <w:pPr>
        <w:rPr>
          <w:bCs/>
          <w:sz w:val="26"/>
          <w:szCs w:val="26"/>
        </w:rPr>
      </w:pPr>
      <w:r w:rsidRPr="00B1469A">
        <w:rPr>
          <w:b/>
          <w:bCs/>
          <w:sz w:val="26"/>
          <w:szCs w:val="26"/>
        </w:rPr>
        <w:t>4.</w:t>
      </w:r>
      <w:r w:rsidR="004726F4" w:rsidRPr="00B1469A">
        <w:rPr>
          <w:b/>
          <w:bCs/>
          <w:sz w:val="26"/>
          <w:szCs w:val="26"/>
        </w:rPr>
        <w:t>Định hướng phát triển năng lực:</w:t>
      </w:r>
      <w:r w:rsidR="004726F4"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73327A">
      <w:pPr>
        <w:ind w:left="567"/>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Cs/>
          <w:sz w:val="26"/>
          <w:szCs w:val="26"/>
        </w:rPr>
      </w:pPr>
      <w:r w:rsidRPr="00B1469A">
        <w:rPr>
          <w:bCs/>
          <w:sz w:val="26"/>
          <w:szCs w:val="26"/>
        </w:rPr>
        <w:t>Giảng giải, vấn đáp, trực quan.</w:t>
      </w:r>
    </w:p>
    <w:p w:rsidR="00066A59" w:rsidRPr="00B1469A" w:rsidRDefault="00850E21" w:rsidP="00066A59">
      <w:pPr>
        <w:spacing w:before="60" w:after="60"/>
        <w:jc w:val="both"/>
        <w:rPr>
          <w:b/>
          <w:bCs/>
          <w:sz w:val="26"/>
          <w:szCs w:val="26"/>
          <w:u w:val="single"/>
        </w:rPr>
      </w:pPr>
      <w:r w:rsidRPr="00B1469A">
        <w:rPr>
          <w:b/>
          <w:bCs/>
          <w:sz w:val="26"/>
          <w:szCs w:val="26"/>
        </w:rPr>
        <w:t>II. CHUẨN BỊ BÀI HỌC:</w:t>
      </w:r>
      <w:r w:rsidR="00066A59" w:rsidRPr="00B1469A">
        <w:rPr>
          <w:b/>
          <w:bCs/>
          <w:sz w:val="26"/>
          <w:szCs w:val="26"/>
          <w:u w:val="single"/>
        </w:rPr>
        <w:t xml:space="preserve"> </w:t>
      </w:r>
    </w:p>
    <w:p w:rsidR="00066A59" w:rsidRPr="00B1469A" w:rsidRDefault="00066A59" w:rsidP="00066A59">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066A59" w:rsidRPr="00B1469A" w:rsidRDefault="00066A59" w:rsidP="00066A59">
      <w:pPr>
        <w:spacing w:before="60" w:after="60"/>
        <w:ind w:left="1440"/>
        <w:jc w:val="both"/>
        <w:rPr>
          <w:sz w:val="26"/>
          <w:szCs w:val="26"/>
        </w:rPr>
      </w:pPr>
      <w:r w:rsidRPr="00B1469A">
        <w:rPr>
          <w:sz w:val="26"/>
          <w:szCs w:val="26"/>
        </w:rPr>
        <w:t>- SGK, SGV, tài liệu, Giáo án, máy chiếu</w:t>
      </w:r>
    </w:p>
    <w:p w:rsidR="00066A59" w:rsidRPr="00B1469A" w:rsidRDefault="00066A59" w:rsidP="00066A59">
      <w:pPr>
        <w:spacing w:before="60" w:after="60"/>
        <w:ind w:left="1440"/>
        <w:jc w:val="both"/>
        <w:rPr>
          <w:sz w:val="26"/>
          <w:szCs w:val="26"/>
        </w:rPr>
      </w:pPr>
      <w:r w:rsidRPr="00B1469A">
        <w:rPr>
          <w:sz w:val="26"/>
          <w:szCs w:val="26"/>
        </w:rPr>
        <w:t>-  Đồ dùng dạy học</w:t>
      </w:r>
    </w:p>
    <w:p w:rsidR="00066A59" w:rsidRPr="00B1469A" w:rsidRDefault="00066A59" w:rsidP="00066A59">
      <w:pPr>
        <w:spacing w:before="60" w:after="60"/>
        <w:jc w:val="both"/>
        <w:rPr>
          <w:sz w:val="26"/>
          <w:szCs w:val="26"/>
        </w:rPr>
      </w:pPr>
      <w:r w:rsidRPr="00B1469A">
        <w:rPr>
          <w:b/>
          <w:bCs/>
          <w:sz w:val="26"/>
          <w:szCs w:val="26"/>
        </w:rPr>
        <w:t>2. Học sinh</w:t>
      </w:r>
      <w:r w:rsidRPr="00B1469A">
        <w:rPr>
          <w:sz w:val="26"/>
          <w:szCs w:val="26"/>
        </w:rPr>
        <w:t xml:space="preserve"> :</w:t>
      </w:r>
    </w:p>
    <w:p w:rsidR="00066A59" w:rsidRPr="00B1469A" w:rsidRDefault="00066A59" w:rsidP="00066A59">
      <w:pPr>
        <w:spacing w:before="60" w:after="60"/>
        <w:ind w:left="1440"/>
        <w:jc w:val="both"/>
        <w:rPr>
          <w:sz w:val="26"/>
          <w:szCs w:val="26"/>
        </w:rPr>
      </w:pPr>
      <w:r w:rsidRPr="00B1469A">
        <w:rPr>
          <w:sz w:val="26"/>
          <w:szCs w:val="26"/>
        </w:rPr>
        <w:t>- Ôn bài cũ  theo  sơ đồ hình cây</w:t>
      </w:r>
    </w:p>
    <w:p w:rsidR="00066A59" w:rsidRPr="00B1469A" w:rsidRDefault="00850E21" w:rsidP="00066A59">
      <w:pPr>
        <w:spacing w:before="60" w:after="60"/>
        <w:jc w:val="both"/>
        <w:rPr>
          <w:b/>
          <w:bCs/>
          <w:sz w:val="26"/>
          <w:szCs w:val="26"/>
        </w:rPr>
      </w:pPr>
      <w:r w:rsidRPr="00B1469A">
        <w:rPr>
          <w:b/>
          <w:bCs/>
          <w:sz w:val="26"/>
          <w:szCs w:val="26"/>
        </w:rPr>
        <w:t>III. TIẾN TRÌNH BÀI HỌC:</w:t>
      </w:r>
      <w:r w:rsidR="00AC1F97" w:rsidRPr="00B1469A">
        <w:rPr>
          <w:b/>
          <w:bCs/>
          <w:sz w:val="26"/>
          <w:szCs w:val="26"/>
        </w:rPr>
        <w:t xml:space="preserve"> </w:t>
      </w:r>
    </w:p>
    <w:p w:rsidR="00EF3DD9" w:rsidRPr="00B1469A" w:rsidRDefault="00EF3DD9" w:rsidP="004B6774">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EF3DD9" w:rsidP="00EF3DD9">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 xml:space="preserve"> </w:t>
      </w:r>
      <w:r w:rsidR="000908AA" w:rsidRPr="00B1469A">
        <w:rPr>
          <w:rFonts w:ascii="Times New Roman" w:hAnsi="Times New Roman"/>
          <w:b/>
          <w:bCs/>
          <w:sz w:val="26"/>
          <w:szCs w:val="26"/>
        </w:rPr>
        <w:t>Ổn định tổ chức lớp</w:t>
      </w:r>
      <w:r w:rsidR="00066A59" w:rsidRPr="00B1469A">
        <w:rPr>
          <w:rFonts w:ascii="Times New Roman" w:hAnsi="Times New Roman"/>
          <w:b/>
          <w:bCs/>
          <w:sz w:val="26"/>
          <w:szCs w:val="26"/>
        </w:rPr>
        <w:t xml:space="preserve"> </w:t>
      </w:r>
    </w:p>
    <w:p w:rsidR="00EF3DD9" w:rsidRPr="00B1469A" w:rsidRDefault="00066A59" w:rsidP="00EF3DD9">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Kiểm tra bài cũ</w:t>
      </w:r>
    </w:p>
    <w:p w:rsidR="00066A59" w:rsidRPr="00B1469A" w:rsidRDefault="00066A59" w:rsidP="00EF3DD9">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Kiểm tra trong quá trình thực hành)</w:t>
      </w:r>
    </w:p>
    <w:p w:rsidR="00066A59" w:rsidRPr="00B1469A" w:rsidRDefault="00EF3DD9" w:rsidP="00EF3DD9">
      <w:pPr>
        <w:pStyle w:val="BodyText"/>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 xml:space="preserve">     </w:t>
      </w:r>
      <w:r w:rsidR="000908AA" w:rsidRPr="00B1469A">
        <w:rPr>
          <w:rFonts w:ascii="Times New Roman" w:hAnsi="Times New Roman"/>
          <w:b/>
          <w:bCs/>
          <w:sz w:val="26"/>
          <w:szCs w:val="26"/>
          <w:lang w:val="fr-FR"/>
        </w:rPr>
        <w:t>2. Hoạt động 2: Hình thành kiến thức (30 phút)</w:t>
      </w:r>
    </w:p>
    <w:tbl>
      <w:tblPr>
        <w:tblW w:w="10773"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163"/>
        <w:gridCol w:w="6610"/>
      </w:tblGrid>
      <w:tr w:rsidR="00066A59" w:rsidRPr="00B1469A">
        <w:tc>
          <w:tcPr>
            <w:tcW w:w="4163"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6610"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773" w:type="dxa"/>
            <w:gridSpan w:val="2"/>
          </w:tcPr>
          <w:p w:rsidR="00066A59" w:rsidRPr="00B1469A" w:rsidRDefault="00066A59" w:rsidP="00066A59">
            <w:pPr>
              <w:jc w:val="center"/>
              <w:rPr>
                <w:b/>
                <w:sz w:val="26"/>
                <w:szCs w:val="26"/>
              </w:rPr>
            </w:pPr>
            <w:r w:rsidRPr="00B1469A">
              <w:rPr>
                <w:b/>
                <w:sz w:val="26"/>
                <w:szCs w:val="26"/>
              </w:rPr>
              <w:t>1: Ôn Tập</w:t>
            </w:r>
          </w:p>
        </w:tc>
      </w:tr>
      <w:tr w:rsidR="00066A59" w:rsidRPr="00B1469A">
        <w:tc>
          <w:tcPr>
            <w:tcW w:w="4163" w:type="dxa"/>
          </w:tcPr>
          <w:p w:rsidR="00066A59" w:rsidRPr="00B1469A" w:rsidRDefault="00066A59" w:rsidP="00066A59">
            <w:pPr>
              <w:jc w:val="both"/>
              <w:rPr>
                <w:sz w:val="26"/>
                <w:szCs w:val="26"/>
              </w:rPr>
            </w:pPr>
            <w:r w:rsidRPr="00B1469A">
              <w:rPr>
                <w:sz w:val="26"/>
                <w:szCs w:val="26"/>
              </w:rPr>
              <w:t>GV: Y/c học sinh vẽ sơ đồ hình cây của câu lệnh lặp, lặp với số lần chưa biết trước, làm việc với dãy số.</w:t>
            </w:r>
          </w:p>
          <w:p w:rsidR="00066A59" w:rsidRPr="00B1469A" w:rsidRDefault="00066A59" w:rsidP="00066A59">
            <w:pPr>
              <w:jc w:val="both"/>
              <w:rPr>
                <w:sz w:val="26"/>
                <w:szCs w:val="26"/>
              </w:rPr>
            </w:pPr>
            <w:r w:rsidRPr="00B1469A">
              <w:rPr>
                <w:sz w:val="26"/>
                <w:szCs w:val="26"/>
              </w:rPr>
              <w:t>G: Đặt câu hỏi và học sinh trả lời câu hỏi?</w:t>
            </w:r>
          </w:p>
          <w:p w:rsidR="00066A59" w:rsidRPr="00B1469A" w:rsidRDefault="00066A59" w:rsidP="00066A59">
            <w:pPr>
              <w:jc w:val="both"/>
              <w:rPr>
                <w:sz w:val="26"/>
                <w:szCs w:val="26"/>
              </w:rPr>
            </w:pPr>
            <w:r w:rsidRPr="00B1469A">
              <w:rPr>
                <w:sz w:val="26"/>
                <w:szCs w:val="26"/>
              </w:rPr>
              <w:t>G: Lấy một số ví dụ về lặp với số lần biết trước?</w:t>
            </w:r>
          </w:p>
          <w:p w:rsidR="00066A59" w:rsidRPr="00B1469A" w:rsidRDefault="00066A59" w:rsidP="00066A59">
            <w:pPr>
              <w:jc w:val="both"/>
              <w:rPr>
                <w:sz w:val="26"/>
                <w:szCs w:val="26"/>
              </w:rPr>
            </w:pPr>
            <w:r w:rsidRPr="00B1469A">
              <w:rPr>
                <w:sz w:val="26"/>
                <w:szCs w:val="26"/>
              </w:rPr>
              <w:t>G: Viết chương trình tính tổng bằng câu lệnh lặp.</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Lấy ví dụ về câu lệnh lặp chưa biết trước?</w:t>
            </w:r>
          </w:p>
          <w:p w:rsidR="00066A59" w:rsidRPr="00B1469A" w:rsidRDefault="00066A59" w:rsidP="00066A59">
            <w:pPr>
              <w:jc w:val="both"/>
              <w:rPr>
                <w:sz w:val="26"/>
                <w:szCs w:val="26"/>
              </w:rPr>
            </w:pPr>
          </w:p>
          <w:p w:rsidR="00066A59" w:rsidRPr="00B1469A" w:rsidRDefault="00066A59" w:rsidP="00066A59">
            <w:pPr>
              <w:jc w:val="both"/>
              <w:rPr>
                <w:b/>
                <w:sz w:val="26"/>
                <w:szCs w:val="26"/>
                <w:u w:val="single"/>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Thay vì phải khai báo nhiều biến cùng kiểu, em sẽ dùng gì để khai báo ngắn gọn hơn?</w:t>
            </w:r>
          </w:p>
          <w:p w:rsidR="00066A59" w:rsidRPr="00B1469A" w:rsidRDefault="00066A59" w:rsidP="00066A59">
            <w:pPr>
              <w:jc w:val="both"/>
              <w:rPr>
                <w:sz w:val="26"/>
                <w:szCs w:val="26"/>
              </w:rPr>
            </w:pPr>
            <w:r w:rsidRPr="00B1469A">
              <w:rPr>
                <w:sz w:val="26"/>
                <w:szCs w:val="26"/>
              </w:rPr>
              <w:t>Hs: Dùng dãy số.</w:t>
            </w:r>
          </w:p>
          <w:p w:rsidR="00066A59" w:rsidRPr="00B1469A" w:rsidRDefault="00066A59" w:rsidP="00066A59">
            <w:pPr>
              <w:jc w:val="both"/>
              <w:rPr>
                <w:sz w:val="26"/>
                <w:szCs w:val="26"/>
              </w:rPr>
            </w:pPr>
            <w:r w:rsidRPr="00B1469A">
              <w:rPr>
                <w:sz w:val="26"/>
                <w:szCs w:val="26"/>
              </w:rPr>
              <w:t>G: Nêu thuật toán tìm giá trị lớn nhất và giá trị nhỏ nhất?</w:t>
            </w: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p w:rsidR="00EF3DD9" w:rsidRPr="00B1469A" w:rsidRDefault="00EF3DD9" w:rsidP="00066A59">
            <w:pPr>
              <w:jc w:val="both"/>
              <w:rPr>
                <w:sz w:val="26"/>
                <w:szCs w:val="26"/>
              </w:rPr>
            </w:pPr>
          </w:p>
        </w:tc>
        <w:tc>
          <w:tcPr>
            <w:tcW w:w="6610" w:type="dxa"/>
          </w:tcPr>
          <w:p w:rsidR="00066A59" w:rsidRPr="00B1469A" w:rsidRDefault="00066A59" w:rsidP="00066A59">
            <w:pPr>
              <w:rPr>
                <w:sz w:val="26"/>
                <w:szCs w:val="26"/>
              </w:rPr>
            </w:pPr>
          </w:p>
          <w:p w:rsidR="00EF3DD9" w:rsidRPr="00B1469A" w:rsidRDefault="00EF3DD9" w:rsidP="00066A59">
            <w:pPr>
              <w:rPr>
                <w:sz w:val="26"/>
                <w:szCs w:val="26"/>
              </w:rPr>
            </w:pPr>
          </w:p>
          <w:p w:rsidR="00EF3DD9" w:rsidRPr="00B1469A" w:rsidRDefault="00EF3DD9" w:rsidP="00066A59">
            <w:pPr>
              <w:rPr>
                <w:sz w:val="26"/>
                <w:szCs w:val="26"/>
              </w:rPr>
            </w:pPr>
          </w:p>
          <w:p w:rsidR="00066A59" w:rsidRPr="00B1469A" w:rsidRDefault="00066A59" w:rsidP="00066A59">
            <w:pPr>
              <w:jc w:val="both"/>
              <w:rPr>
                <w:sz w:val="26"/>
                <w:szCs w:val="26"/>
              </w:rPr>
            </w:pPr>
            <w:r w:rsidRPr="00B1469A">
              <w:rPr>
                <w:sz w:val="34"/>
                <w:szCs w:val="26"/>
              </w:rPr>
              <w:t xml:space="preserve">      </w:t>
            </w:r>
            <w:r w:rsidRPr="00B1469A">
              <w:rPr>
                <w:sz w:val="26"/>
                <w:szCs w:val="26"/>
              </w:rPr>
              <w:t xml:space="preserve">Câu lệnh lặp        </w:t>
            </w:r>
          </w:p>
          <w:p w:rsidR="00066A59" w:rsidRPr="00B1469A" w:rsidRDefault="00066A59" w:rsidP="00066A59">
            <w:pPr>
              <w:tabs>
                <w:tab w:val="left" w:pos="1020"/>
              </w:tabs>
              <w:rPr>
                <w:sz w:val="26"/>
                <w:szCs w:val="26"/>
              </w:rPr>
            </w:pPr>
            <w:r w:rsidRPr="00B1469A">
              <w:rPr>
                <w:sz w:val="26"/>
                <w:szCs w:val="26"/>
              </w:rPr>
              <w:t xml:space="preserve">          </w:t>
            </w:r>
          </w:p>
          <w:p w:rsidR="00066A59" w:rsidRPr="00B1469A" w:rsidRDefault="00066A59" w:rsidP="00066A59">
            <w:pPr>
              <w:rPr>
                <w:sz w:val="26"/>
                <w:szCs w:val="26"/>
              </w:rPr>
            </w:pPr>
          </w:p>
          <w:p w:rsidR="00066A59" w:rsidRPr="00B1469A" w:rsidRDefault="00391465" w:rsidP="00066A59">
            <w:pPr>
              <w:rPr>
                <w:sz w:val="26"/>
                <w:szCs w:val="26"/>
              </w:rPr>
            </w:pP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181610</wp:posOffset>
                      </wp:positionH>
                      <wp:positionV relativeFrom="paragraph">
                        <wp:posOffset>978535</wp:posOffset>
                      </wp:positionV>
                      <wp:extent cx="1838960" cy="459740"/>
                      <wp:effectExtent l="0" t="0" r="3810" b="0"/>
                      <wp:wrapNone/>
                      <wp:docPr id="7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960" cy="459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Lặp với lần chưa biết tr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061" type="#_x0000_t202" style="position:absolute;margin-left:14.3pt;margin-top:77.05pt;width:144.8pt;height:36.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" filled="f" stroked="f" strokecolor="blue">
                      <v:textbox>
                        <w:txbxContent>
                          <w:p w:rsidR="00850E21" w:rsidRPr="001E5801" w:rsidRDefault="00850E21" w:rsidP="00066A59">
                            <w:pPr>
                              <w:rPr>
                                <w:szCs w:val="26"/>
                              </w:rPr>
                            </w:pPr>
                            <w:r>
                              <w:rPr>
                                <w:szCs w:val="26"/>
                              </w:rPr>
                              <w:t>Lặp với lần chưa biết trước</w:t>
                            </w:r>
                          </w:p>
                        </w:txbxContent>
                      </v:textbox>
                    </v:shape>
                  </w:pict>
                </mc:Fallback>
              </mc:AlternateContent>
            </w: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45720</wp:posOffset>
                      </wp:positionH>
                      <wp:positionV relativeFrom="paragraph">
                        <wp:posOffset>1187450</wp:posOffset>
                      </wp:positionV>
                      <wp:extent cx="230505" cy="12065"/>
                      <wp:effectExtent l="12065" t="45085" r="24130" b="57150"/>
                      <wp:wrapNone/>
                      <wp:docPr id="73"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 cy="120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F0FEF8" id="Line 267"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93.5pt" to="21.75pt,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">
                      <v:stroke endarrow="block"/>
                    </v:line>
                  </w:pict>
                </mc:Fallback>
              </mc:AlternateContent>
            </w:r>
          </w:p>
          <w:p w:rsidR="00066A59" w:rsidRPr="00B1469A" w:rsidRDefault="00066A59" w:rsidP="00066A59">
            <w:pPr>
              <w:tabs>
                <w:tab w:val="left" w:pos="3975"/>
              </w:tabs>
              <w:rPr>
                <w:sz w:val="26"/>
                <w:szCs w:val="26"/>
              </w:rPr>
            </w:pPr>
          </w:p>
          <w:p w:rsidR="00066A59" w:rsidRPr="00B1469A" w:rsidRDefault="00391465" w:rsidP="00066A59">
            <w:pPr>
              <w:tabs>
                <w:tab w:val="left" w:pos="3975"/>
              </w:tabs>
              <w:rPr>
                <w:sz w:val="26"/>
                <w:szCs w:val="26"/>
              </w:rPr>
            </w:pPr>
            <w:r>
              <w:rPr>
                <w:noProof/>
                <w:sz w:val="26"/>
                <w:szCs w:val="26"/>
              </w:rPr>
              <mc:AlternateContent>
                <mc:Choice Requires="wpg">
                  <w:drawing>
                    <wp:anchor distT="0" distB="0" distL="114300" distR="114300" simplePos="0" relativeHeight="251655680" behindDoc="0" locked="0" layoutInCell="1" allowOverlap="1">
                      <wp:simplePos x="0" y="0"/>
                      <wp:positionH relativeFrom="column">
                        <wp:posOffset>46355</wp:posOffset>
                      </wp:positionH>
                      <wp:positionV relativeFrom="paragraph">
                        <wp:posOffset>5715</wp:posOffset>
                      </wp:positionV>
                      <wp:extent cx="3218180" cy="5146675"/>
                      <wp:effectExtent l="12700" t="0" r="0" b="1270"/>
                      <wp:wrapNone/>
                      <wp:docPr id="1"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8180" cy="5146675"/>
                                <a:chOff x="5871" y="1280"/>
                                <a:chExt cx="5140" cy="7983"/>
                              </a:xfrm>
                            </wpg:grpSpPr>
                            <wps:wsp>
                              <wps:cNvPr id="2" name="Line 281"/>
                              <wps:cNvCnPr/>
                              <wps:spPr bwMode="auto">
                                <a:xfrm>
                                  <a:off x="7903" y="1740"/>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282"/>
                              <wps:cNvCnPr/>
                              <wps:spPr bwMode="auto">
                                <a:xfrm>
                                  <a:off x="7875" y="3903"/>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283"/>
                              <wps:cNvCnPr/>
                              <wps:spPr bwMode="auto">
                                <a:xfrm>
                                  <a:off x="7890" y="2871"/>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Text Box 284"/>
                              <wps:cNvSpPr txBox="1">
                                <a:spLocks noChangeArrowheads="1"/>
                              </wps:cNvSpPr>
                              <wps:spPr bwMode="auto">
                                <a:xfrm>
                                  <a:off x="8115" y="2507"/>
                                  <a:ext cx="289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Ví dụ về lệnh lặp với số lần chưa biết trước</w:t>
                                    </w:r>
                                  </w:p>
                                </w:txbxContent>
                              </wps:txbx>
                              <wps:bodyPr rot="0" vert="horz" wrap="square" lIns="91440" tIns="45720" rIns="91440" bIns="45720" anchor="t" anchorCtr="0" upright="1">
                                <a:noAutofit/>
                              </wps:bodyPr>
                            </wps:wsp>
                            <wps:wsp>
                              <wps:cNvPr id="6" name="Line 285"/>
                              <wps:cNvCnPr/>
                              <wps:spPr bwMode="auto">
                                <a:xfrm flipH="1">
                                  <a:off x="7881" y="1738"/>
                                  <a:ext cx="19" cy="2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Text Box 286"/>
                              <wps:cNvSpPr txBox="1">
                                <a:spLocks noChangeArrowheads="1"/>
                              </wps:cNvSpPr>
                              <wps:spPr bwMode="auto">
                                <a:xfrm>
                                  <a:off x="8095" y="1280"/>
                                  <a:ext cx="289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Các hoạt động lặp với số lần chưa biết trước</w:t>
                                    </w:r>
                                  </w:p>
                                </w:txbxContent>
                              </wps:txbx>
                              <wps:bodyPr rot="0" vert="horz" wrap="square" lIns="91440" tIns="45720" rIns="91440" bIns="45720" anchor="t" anchorCtr="0" upright="1">
                                <a:noAutofit/>
                              </wps:bodyPr>
                            </wps:wsp>
                            <wps:wsp>
                              <wps:cNvPr id="8" name="Text Box 287"/>
                              <wps:cNvSpPr txBox="1">
                                <a:spLocks noChangeArrowheads="1"/>
                              </wps:cNvSpPr>
                              <wps:spPr bwMode="auto">
                                <a:xfrm>
                                  <a:off x="8065" y="3620"/>
                                  <a:ext cx="289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Lặp vô hạn lần – lỗi lập trình cần tránh</w:t>
                                    </w:r>
                                  </w:p>
                                </w:txbxContent>
                              </wps:txbx>
                              <wps:bodyPr rot="0" vert="horz" wrap="square" lIns="91440" tIns="45720" rIns="91440" bIns="45720" anchor="t" anchorCtr="0" upright="1">
                                <a:noAutofit/>
                              </wps:bodyPr>
                            </wps:wsp>
                            <wps:wsp>
                              <wps:cNvPr id="9" name="Line 288"/>
                              <wps:cNvCnPr/>
                              <wps:spPr bwMode="auto">
                                <a:xfrm>
                                  <a:off x="5926" y="2315"/>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289"/>
                              <wps:cNvCnPr/>
                              <wps:spPr bwMode="auto">
                                <a:xfrm>
                                  <a:off x="5876" y="5056"/>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290"/>
                              <wps:cNvCnPr/>
                              <wps:spPr bwMode="auto">
                                <a:xfrm flipH="1">
                                  <a:off x="5878" y="2311"/>
                                  <a:ext cx="33" cy="27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91"/>
                              <wps:cNvCnPr/>
                              <wps:spPr bwMode="auto">
                                <a:xfrm>
                                  <a:off x="8179" y="6670"/>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292"/>
                              <wps:cNvCnPr/>
                              <wps:spPr bwMode="auto">
                                <a:xfrm>
                                  <a:off x="8153" y="8813"/>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293"/>
                              <wps:cNvCnPr/>
                              <wps:spPr bwMode="auto">
                                <a:xfrm>
                                  <a:off x="8170" y="7804"/>
                                  <a:ext cx="3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Text Box 294"/>
                              <wps:cNvSpPr txBox="1">
                                <a:spLocks noChangeArrowheads="1"/>
                              </wps:cNvSpPr>
                              <wps:spPr bwMode="auto">
                                <a:xfrm>
                                  <a:off x="8392" y="8539"/>
                                  <a:ext cx="2494"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Tìm giá trị lớn nhất và nhỏ nhất của dãy số</w:t>
                                    </w:r>
                                  </w:p>
                                </w:txbxContent>
                              </wps:txbx>
                              <wps:bodyPr rot="0" vert="horz" wrap="square" lIns="91440" tIns="45720" rIns="91440" bIns="45720" anchor="t" anchorCtr="0" upright="1">
                                <a:noAutofit/>
                              </wps:bodyPr>
                            </wps:wsp>
                            <wps:wsp>
                              <wps:cNvPr id="63" name="Line 295"/>
                              <wps:cNvCnPr/>
                              <wps:spPr bwMode="auto">
                                <a:xfrm flipH="1">
                                  <a:off x="8157" y="6668"/>
                                  <a:ext cx="19" cy="2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Text Box 296"/>
                              <wps:cNvSpPr txBox="1">
                                <a:spLocks noChangeArrowheads="1"/>
                              </wps:cNvSpPr>
                              <wps:spPr bwMode="auto">
                                <a:xfrm>
                                  <a:off x="8386" y="7456"/>
                                  <a:ext cx="2621"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Ví dụ về biến mảng</w:t>
                                    </w:r>
                                  </w:p>
                                </w:txbxContent>
                              </wps:txbx>
                              <wps:bodyPr rot="0" vert="horz" wrap="square" lIns="91440" tIns="45720" rIns="91440" bIns="45720" anchor="t" anchorCtr="0" upright="1">
                                <a:noAutofit/>
                              </wps:bodyPr>
                            </wps:wsp>
                            <wps:wsp>
                              <wps:cNvPr id="69" name="Text Box 297"/>
                              <wps:cNvSpPr txBox="1">
                                <a:spLocks noChangeArrowheads="1"/>
                              </wps:cNvSpPr>
                              <wps:spPr bwMode="auto">
                                <a:xfrm>
                                  <a:off x="6115" y="4760"/>
                                  <a:ext cx="289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Làm việc với dãy số</w:t>
                                    </w:r>
                                  </w:p>
                                </w:txbxContent>
                              </wps:txbx>
                              <wps:bodyPr rot="0" vert="horz" wrap="square" lIns="91440" tIns="45720" rIns="91440" bIns="45720" anchor="t" anchorCtr="0" upright="1">
                                <a:noAutofit/>
                              </wps:bodyPr>
                            </wps:wsp>
                            <wps:wsp>
                              <wps:cNvPr id="70" name="Text Box 298"/>
                              <wps:cNvSpPr txBox="1">
                                <a:spLocks noChangeArrowheads="1"/>
                              </wps:cNvSpPr>
                              <wps:spPr bwMode="auto">
                                <a:xfrm>
                                  <a:off x="8371" y="6233"/>
                                  <a:ext cx="263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850E21" w:rsidRPr="001E5801" w:rsidRDefault="00850E21" w:rsidP="00066A59">
                                    <w:pPr>
                                      <w:rPr>
                                        <w:szCs w:val="26"/>
                                      </w:rPr>
                                    </w:pPr>
                                    <w:r>
                                      <w:rPr>
                                        <w:szCs w:val="26"/>
                                      </w:rPr>
                                      <w:t>Dãy số và biến mảng</w:t>
                                    </w:r>
                                  </w:p>
                                </w:txbxContent>
                              </wps:txbx>
                              <wps:bodyPr rot="0" vert="horz" wrap="square" lIns="91440" tIns="45720" rIns="91440" bIns="45720" anchor="t" anchorCtr="0" upright="1">
                                <a:noAutofit/>
                              </wps:bodyPr>
                            </wps:wsp>
                            <wps:wsp>
                              <wps:cNvPr id="71" name="Line 299"/>
                              <wps:cNvCnPr/>
                              <wps:spPr bwMode="auto">
                                <a:xfrm>
                                  <a:off x="5871" y="5089"/>
                                  <a:ext cx="2244" cy="26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0" o:spid="_x0000_s1062" style="position:absolute;margin-left:3.65pt;margin-top:.45pt;width:253.4pt;height:405.25pt;z-index:251655680" coordorigin="5871,1280" coordsize="5140,7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">
                      <v:line id="Line 281" o:spid="_x0000_s1063" style="position:absolute;visibility:visible;mso-wrap-style:square" from="7903,1740" to="8265,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">
                        <v:stroke endarrow="block"/>
                      </v:line>
                      <v:line id="Line 282" o:spid="_x0000_s1064" style="position:absolute;visibility:visible;mso-wrap-style:square" from="7875,3903" to="8237,3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Line 283" o:spid="_x0000_s1065" style="position:absolute;visibility:visible;mso-wrap-style:square" from="7890,2871" to="8252,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shape id="Text Box 284" o:spid="_x0000_s1066" type="#_x0000_t202" style="position:absolute;left:8115;top:2507;width:289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" filled="f" stroked="f" strokecolor="blue">
                        <v:textbox>
                          <w:txbxContent>
                            <w:p w:rsidR="00850E21" w:rsidRPr="001E5801" w:rsidRDefault="00850E21" w:rsidP="00066A59">
                              <w:pPr>
                                <w:rPr>
                                  <w:szCs w:val="26"/>
                                </w:rPr>
                              </w:pPr>
                              <w:r>
                                <w:rPr>
                                  <w:szCs w:val="26"/>
                                </w:rPr>
                                <w:t>Ví dụ về lệnh lặp với số lần chưa biết trước</w:t>
                              </w:r>
                            </w:p>
                          </w:txbxContent>
                        </v:textbox>
                      </v:shape>
                      <v:line id="Line 285" o:spid="_x0000_s1067" style="position:absolute;flip:x;visibility:visible;mso-wrap-style:square" from="7881,1738" to="7900,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shape id="Text Box 286" o:spid="_x0000_s1068" type="#_x0000_t202" style="position:absolute;left:8095;top:1280;width:289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" filled="f" stroked="f" strokecolor="blue">
                        <v:textbox>
                          <w:txbxContent>
                            <w:p w:rsidR="00850E21" w:rsidRPr="001E5801" w:rsidRDefault="00850E21" w:rsidP="00066A59">
                              <w:pPr>
                                <w:rPr>
                                  <w:szCs w:val="26"/>
                                </w:rPr>
                              </w:pPr>
                              <w:r>
                                <w:rPr>
                                  <w:szCs w:val="26"/>
                                </w:rPr>
                                <w:t>Các hoạt động lặp với số lần chưa biết trước</w:t>
                              </w:r>
                            </w:p>
                          </w:txbxContent>
                        </v:textbox>
                      </v:shape>
                      <v:shape id="Text Box 287" o:spid="_x0000_s1069" type="#_x0000_t202" style="position:absolute;left:8065;top:3620;width:289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" filled="f" stroked="f" strokecolor="blue">
                        <v:textbox>
                          <w:txbxContent>
                            <w:p w:rsidR="00850E21" w:rsidRPr="001E5801" w:rsidRDefault="00850E21" w:rsidP="00066A59">
                              <w:pPr>
                                <w:rPr>
                                  <w:szCs w:val="26"/>
                                </w:rPr>
                              </w:pPr>
                              <w:r>
                                <w:rPr>
                                  <w:szCs w:val="26"/>
                                </w:rPr>
                                <w:t>Lặp vô hạn lần – lỗi lập trình cần tránh</w:t>
                              </w:r>
                            </w:p>
                          </w:txbxContent>
                        </v:textbox>
                      </v:shape>
                      <v:line id="Line 288" o:spid="_x0000_s1070" style="position:absolute;visibility:visible;mso-wrap-style:square" from="5926,2315" to="6288,2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289" o:spid="_x0000_s1071" style="position:absolute;visibility:visible;mso-wrap-style:square" from="5876,5056" to="6238,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line id="Line 290" o:spid="_x0000_s1072" style="position:absolute;flip:x;visibility:visible;mso-wrap-style:square" from="5878,2311" to="5911,5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291" o:spid="_x0000_s1073" style="position:absolute;visibility:visible;mso-wrap-style:square" from="8179,6670" to="8541,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Line 292" o:spid="_x0000_s1074" style="position:absolute;visibility:visible;mso-wrap-style:square" from="8153,8813" to="8515,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293" o:spid="_x0000_s1075" style="position:absolute;visibility:visible;mso-wrap-style:square" from="8170,7804" to="8532,7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shape id="Text Box 294" o:spid="_x0000_s1076" type="#_x0000_t202" style="position:absolute;left:8392;top:8539;width:2494;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" filled="f" stroked="f" strokecolor="blue">
                        <v:textbox>
                          <w:txbxContent>
                            <w:p w:rsidR="00850E21" w:rsidRPr="001E5801" w:rsidRDefault="00850E21" w:rsidP="00066A59">
                              <w:pPr>
                                <w:rPr>
                                  <w:szCs w:val="26"/>
                                </w:rPr>
                              </w:pPr>
                              <w:r>
                                <w:rPr>
                                  <w:szCs w:val="26"/>
                                </w:rPr>
                                <w:t>Tìm giá trị lớn nhất và nhỏ nhất của dãy số</w:t>
                              </w:r>
                            </w:p>
                          </w:txbxContent>
                        </v:textbox>
                      </v:shape>
                      <v:line id="Line 295" o:spid="_x0000_s1077" style="position:absolute;flip:x;visibility:visible;mso-wrap-style:square" from="8157,6668" to="8176,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shape id="Text Box 296" o:spid="_x0000_s1078" type="#_x0000_t202" style="position:absolute;left:8386;top:7456;width:2621;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" filled="f" stroked="f" strokecolor="blue">
                        <v:textbox>
                          <w:txbxContent>
                            <w:p w:rsidR="00850E21" w:rsidRPr="001E5801" w:rsidRDefault="00850E21" w:rsidP="00066A59">
                              <w:pPr>
                                <w:rPr>
                                  <w:szCs w:val="26"/>
                                </w:rPr>
                              </w:pPr>
                              <w:r>
                                <w:rPr>
                                  <w:szCs w:val="26"/>
                                </w:rPr>
                                <w:t>Ví dụ về biến mảng</w:t>
                              </w:r>
                            </w:p>
                          </w:txbxContent>
                        </v:textbox>
                      </v:shape>
                      <v:shape id="Text Box 297" o:spid="_x0000_s1079" type="#_x0000_t202" style="position:absolute;left:6115;top:4760;width:289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" filled="f" stroked="f" strokecolor="blue">
                        <v:textbox>
                          <w:txbxContent>
                            <w:p w:rsidR="00850E21" w:rsidRPr="001E5801" w:rsidRDefault="00850E21" w:rsidP="00066A59">
                              <w:pPr>
                                <w:rPr>
                                  <w:szCs w:val="26"/>
                                </w:rPr>
                              </w:pPr>
                              <w:r>
                                <w:rPr>
                                  <w:szCs w:val="26"/>
                                </w:rPr>
                                <w:t>Làm việc với dãy số</w:t>
                              </w:r>
                            </w:p>
                          </w:txbxContent>
                        </v:textbox>
                      </v:shape>
                      <v:shape id="Text Box 298" o:spid="_x0000_s1080" type="#_x0000_t202" style="position:absolute;left:8371;top:6233;width:263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" filled="f" stroked="f" strokecolor="blue">
                        <v:textbox>
                          <w:txbxContent>
                            <w:p w:rsidR="00850E21" w:rsidRPr="001E5801" w:rsidRDefault="00850E21" w:rsidP="00066A59">
                              <w:pPr>
                                <w:rPr>
                                  <w:szCs w:val="26"/>
                                </w:rPr>
                              </w:pPr>
                              <w:r>
                                <w:rPr>
                                  <w:szCs w:val="26"/>
                                </w:rPr>
                                <w:t>Dãy số và biến mảng</w:t>
                              </w:r>
                            </w:p>
                          </w:txbxContent>
                        </v:textbox>
                      </v:shape>
                      <v:line id="Line 299" o:spid="_x0000_s1081" style="position:absolute;visibility:visible;mso-wrap-style:square" from="5871,5089" to="8115,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group>
                  </w:pict>
                </mc:Fallback>
              </mc:AlternateContent>
            </w: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tc>
      </w:tr>
    </w:tbl>
    <w:p w:rsidR="00066A59" w:rsidRPr="00B1469A" w:rsidRDefault="00066A59" w:rsidP="00066A59">
      <w:pPr>
        <w:rPr>
          <w:b/>
          <w:sz w:val="26"/>
          <w:szCs w:val="26"/>
        </w:rPr>
      </w:pPr>
    </w:p>
    <w:p w:rsidR="00066A59" w:rsidRPr="00B1469A" w:rsidRDefault="00066A59" w:rsidP="00066A59">
      <w:pPr>
        <w:rPr>
          <w:b/>
          <w:sz w:val="26"/>
          <w:szCs w:val="26"/>
        </w:rPr>
      </w:pPr>
      <w:r w:rsidRPr="00B1469A">
        <w:rPr>
          <w:b/>
          <w:sz w:val="26"/>
          <w:szCs w:val="26"/>
        </w:rPr>
        <w:t>D. Củng cố</w:t>
      </w:r>
    </w:p>
    <w:p w:rsidR="00066A59" w:rsidRPr="00B1469A" w:rsidRDefault="00066A59" w:rsidP="00066A59">
      <w:pPr>
        <w:numPr>
          <w:ilvl w:val="0"/>
          <w:numId w:val="1"/>
        </w:numPr>
        <w:rPr>
          <w:b/>
          <w:sz w:val="26"/>
          <w:szCs w:val="26"/>
        </w:rPr>
      </w:pPr>
      <w:r w:rsidRPr="00B1469A">
        <w:rPr>
          <w:sz w:val="26"/>
          <w:szCs w:val="26"/>
        </w:rPr>
        <w:t>Viết được chương trình dùng câu lệnh lặp For..do</w:t>
      </w:r>
    </w:p>
    <w:p w:rsidR="00066A59" w:rsidRPr="00B1469A" w:rsidRDefault="00066A59" w:rsidP="00066A59">
      <w:pPr>
        <w:numPr>
          <w:ilvl w:val="0"/>
          <w:numId w:val="1"/>
        </w:numPr>
        <w:rPr>
          <w:b/>
          <w:sz w:val="26"/>
          <w:szCs w:val="26"/>
        </w:rPr>
      </w:pPr>
      <w:r w:rsidRPr="00B1469A">
        <w:rPr>
          <w:sz w:val="26"/>
          <w:szCs w:val="26"/>
        </w:rPr>
        <w:t>Viết được chương trình sử dụng câu lệnh lặp với số lần chưa biết trước  While..do</w:t>
      </w:r>
    </w:p>
    <w:p w:rsidR="00066A59" w:rsidRPr="00B1469A" w:rsidRDefault="00066A59" w:rsidP="00066A59">
      <w:pPr>
        <w:numPr>
          <w:ilvl w:val="0"/>
          <w:numId w:val="1"/>
        </w:numPr>
        <w:rPr>
          <w:b/>
          <w:sz w:val="26"/>
          <w:szCs w:val="26"/>
        </w:rPr>
      </w:pPr>
      <w:r w:rsidRPr="00B1469A">
        <w:rPr>
          <w:sz w:val="26"/>
          <w:szCs w:val="26"/>
        </w:rPr>
        <w:t>Viết chương trình làm việc với dãy số  Array[1..100] of interger.</w:t>
      </w:r>
    </w:p>
    <w:p w:rsidR="00066A59" w:rsidRPr="00B1469A" w:rsidRDefault="00066A59" w:rsidP="00066A59">
      <w:pPr>
        <w:rPr>
          <w:sz w:val="26"/>
          <w:szCs w:val="26"/>
        </w:rPr>
      </w:pPr>
      <w:r w:rsidRPr="00B1469A">
        <w:rPr>
          <w:b/>
          <w:sz w:val="26"/>
          <w:szCs w:val="26"/>
        </w:rPr>
        <w:t>E. Dặn dò:</w:t>
      </w:r>
    </w:p>
    <w:p w:rsidR="00066A59" w:rsidRPr="00B1469A" w:rsidRDefault="00066A59" w:rsidP="00066A59">
      <w:pPr>
        <w:numPr>
          <w:ilvl w:val="0"/>
          <w:numId w:val="16"/>
        </w:numPr>
        <w:rPr>
          <w:sz w:val="26"/>
          <w:szCs w:val="26"/>
        </w:rPr>
      </w:pPr>
      <w:r w:rsidRPr="00B1469A">
        <w:rPr>
          <w:sz w:val="26"/>
          <w:szCs w:val="26"/>
        </w:rPr>
        <w:t>Học bài chuẩn bị cho tiết“kiểm tra học kỳ II”</w:t>
      </w:r>
    </w:p>
    <w:p w:rsidR="00066A59" w:rsidRPr="00B1469A" w:rsidRDefault="00066A59" w:rsidP="00066A59">
      <w:pPr>
        <w:ind w:left="360"/>
        <w:rPr>
          <w:sz w:val="26"/>
          <w:szCs w:val="26"/>
        </w:rPr>
      </w:pPr>
    </w:p>
    <w:tbl>
      <w:tblPr>
        <w:tblW w:w="0" w:type="auto"/>
        <w:tblLook w:val="0000" w:firstRow="0" w:lastRow="0" w:firstColumn="0" w:lastColumn="0" w:noHBand="0" w:noVBand="0"/>
      </w:tblPr>
      <w:tblGrid>
        <w:gridCol w:w="3794"/>
      </w:tblGrid>
      <w:tr w:rsidR="00907499" w:rsidRPr="00B1469A">
        <w:tc>
          <w:tcPr>
            <w:tcW w:w="3794" w:type="dxa"/>
          </w:tcPr>
          <w:p w:rsidR="00907499" w:rsidRPr="00B1469A" w:rsidRDefault="00907499" w:rsidP="000B1F24">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73327A" w:rsidRPr="00B1469A" w:rsidRDefault="0073327A" w:rsidP="00B12E4F">
      <w:pPr>
        <w:jc w:val="center"/>
        <w:rPr>
          <w:b/>
          <w:bCs/>
          <w:sz w:val="26"/>
          <w:szCs w:val="26"/>
        </w:rPr>
      </w:pPr>
    </w:p>
    <w:p w:rsidR="00FC3F63" w:rsidRPr="00B1469A" w:rsidRDefault="00FC3F63" w:rsidP="00B12E4F">
      <w:pPr>
        <w:jc w:val="center"/>
        <w:rPr>
          <w:b/>
          <w:bCs/>
          <w:sz w:val="26"/>
          <w:szCs w:val="26"/>
        </w:rPr>
      </w:pPr>
    </w:p>
    <w:p w:rsidR="0073327A" w:rsidRPr="00B1469A" w:rsidRDefault="0073327A" w:rsidP="00B12E4F">
      <w:pPr>
        <w:jc w:val="center"/>
        <w:rPr>
          <w:b/>
          <w:bCs/>
          <w:sz w:val="26"/>
          <w:szCs w:val="26"/>
        </w:rPr>
      </w:pPr>
    </w:p>
    <w:p w:rsidR="00B12E4F" w:rsidRPr="00B1469A" w:rsidRDefault="00066A59" w:rsidP="00B12E4F">
      <w:pPr>
        <w:jc w:val="center"/>
        <w:rPr>
          <w:b/>
          <w:bCs/>
          <w:sz w:val="26"/>
          <w:szCs w:val="26"/>
        </w:rPr>
      </w:pPr>
      <w:r w:rsidRPr="00B1469A">
        <w:rPr>
          <w:b/>
          <w:bCs/>
          <w:sz w:val="26"/>
          <w:szCs w:val="26"/>
        </w:rPr>
        <w:t>Tuần</w:t>
      </w:r>
      <w:r w:rsidR="00FC3F63" w:rsidRPr="00B1469A">
        <w:rPr>
          <w:b/>
          <w:bCs/>
          <w:sz w:val="26"/>
          <w:szCs w:val="26"/>
        </w:rPr>
        <w:t xml:space="preserve"> </w:t>
      </w:r>
      <w:r w:rsidRPr="00B1469A">
        <w:rPr>
          <w:b/>
          <w:bCs/>
          <w:sz w:val="26"/>
          <w:szCs w:val="26"/>
        </w:rPr>
        <w:t>36</w:t>
      </w:r>
    </w:p>
    <w:p w:rsidR="00B12E4F" w:rsidRPr="00B1469A" w:rsidRDefault="00B12E4F" w:rsidP="00066A59">
      <w:pPr>
        <w:jc w:val="both"/>
        <w:rPr>
          <w:b/>
          <w:bCs/>
          <w:sz w:val="26"/>
          <w:szCs w:val="26"/>
        </w:rPr>
      </w:pPr>
      <w:r w:rsidRPr="00B1469A">
        <w:rPr>
          <w:b/>
          <w:bCs/>
          <w:sz w:val="26"/>
          <w:szCs w:val="26"/>
        </w:rPr>
        <w:t xml:space="preserve">            </w:t>
      </w:r>
      <w:r w:rsidR="00066A59" w:rsidRPr="00B1469A">
        <w:rPr>
          <w:b/>
          <w:bCs/>
          <w:sz w:val="26"/>
          <w:szCs w:val="26"/>
        </w:rPr>
        <w:t>Ngày soạn:</w:t>
      </w:r>
      <w:r w:rsidR="0073327A" w:rsidRPr="00B1469A">
        <w:rPr>
          <w:b/>
          <w:bCs/>
          <w:sz w:val="26"/>
          <w:szCs w:val="26"/>
        </w:rPr>
        <w:t>18</w:t>
      </w:r>
      <w:r w:rsidR="00907499" w:rsidRPr="00B1469A">
        <w:rPr>
          <w:b/>
          <w:bCs/>
          <w:sz w:val="26"/>
          <w:szCs w:val="26"/>
        </w:rPr>
        <w:t>/</w:t>
      </w:r>
      <w:r w:rsidR="0073327A" w:rsidRPr="00B1469A">
        <w:rPr>
          <w:b/>
          <w:bCs/>
          <w:sz w:val="26"/>
          <w:szCs w:val="26"/>
        </w:rPr>
        <w:t>4</w:t>
      </w:r>
      <w:r w:rsidR="006D6221" w:rsidRPr="00B1469A">
        <w:rPr>
          <w:b/>
          <w:bCs/>
          <w:sz w:val="26"/>
          <w:szCs w:val="26"/>
        </w:rPr>
        <w:t>/</w:t>
      </w:r>
      <w:r w:rsidR="00E61A3C">
        <w:rPr>
          <w:b/>
          <w:bCs/>
          <w:sz w:val="26"/>
          <w:szCs w:val="26"/>
        </w:rPr>
        <w:t>2021</w:t>
      </w:r>
    </w:p>
    <w:p w:rsidR="00066A59" w:rsidRPr="00B1469A" w:rsidRDefault="00066A59" w:rsidP="00066A59">
      <w:pPr>
        <w:jc w:val="both"/>
        <w:rPr>
          <w:b/>
          <w:bCs/>
          <w:sz w:val="26"/>
          <w:szCs w:val="26"/>
        </w:rPr>
      </w:pPr>
      <w:r w:rsidRPr="00B1469A">
        <w:rPr>
          <w:b/>
          <w:bCs/>
          <w:sz w:val="26"/>
          <w:szCs w:val="26"/>
        </w:rPr>
        <w:tab/>
        <w:t>Ngày dạy:</w:t>
      </w:r>
      <w:r w:rsidR="0073327A" w:rsidRPr="00B1469A">
        <w:rPr>
          <w:b/>
          <w:bCs/>
          <w:sz w:val="26"/>
          <w:szCs w:val="26"/>
        </w:rPr>
        <w:t xml:space="preserve">   /   </w:t>
      </w:r>
      <w:r w:rsidR="006D6221" w:rsidRPr="00B1469A">
        <w:rPr>
          <w:b/>
          <w:bCs/>
          <w:sz w:val="26"/>
          <w:szCs w:val="26"/>
        </w:rPr>
        <w:t>/</w:t>
      </w:r>
      <w:r w:rsidR="00E61A3C">
        <w:rPr>
          <w:b/>
          <w:bCs/>
          <w:sz w:val="26"/>
          <w:szCs w:val="26"/>
        </w:rPr>
        <w:t>2021</w:t>
      </w:r>
    </w:p>
    <w:p w:rsidR="00B12E4F" w:rsidRPr="00B1469A" w:rsidRDefault="00B12E4F" w:rsidP="00066A59">
      <w:pPr>
        <w:jc w:val="both"/>
        <w:rPr>
          <w:b/>
          <w:bCs/>
          <w:sz w:val="26"/>
          <w:szCs w:val="26"/>
        </w:rPr>
      </w:pPr>
    </w:p>
    <w:p w:rsidR="00066A59" w:rsidRPr="00B1469A" w:rsidRDefault="00B12E4F" w:rsidP="00066A59">
      <w:pPr>
        <w:jc w:val="both"/>
        <w:rPr>
          <w:b/>
          <w:bCs/>
          <w:sz w:val="26"/>
          <w:szCs w:val="26"/>
        </w:rPr>
      </w:pPr>
      <w:r w:rsidRPr="00B1469A">
        <w:rPr>
          <w:b/>
          <w:bCs/>
          <w:sz w:val="26"/>
          <w:szCs w:val="26"/>
        </w:rPr>
        <w:t>Tiết:</w:t>
      </w:r>
      <w:r w:rsidRPr="00B1469A">
        <w:rPr>
          <w:b/>
          <w:bCs/>
          <w:sz w:val="26"/>
          <w:szCs w:val="26"/>
        </w:rPr>
        <w:tab/>
        <w:t>69</w:t>
      </w:r>
      <w:r w:rsidRPr="00B1469A">
        <w:rPr>
          <w:b/>
          <w:bCs/>
          <w:sz w:val="26"/>
          <w:szCs w:val="26"/>
        </w:rPr>
        <w:tab/>
      </w:r>
    </w:p>
    <w:p w:rsidR="00066A59" w:rsidRPr="00B1469A" w:rsidRDefault="00066A59" w:rsidP="00066A59">
      <w:pPr>
        <w:jc w:val="center"/>
        <w:rPr>
          <w:b/>
          <w:bCs/>
          <w:sz w:val="44"/>
          <w:szCs w:val="26"/>
        </w:rPr>
      </w:pPr>
      <w:r w:rsidRPr="00B1469A">
        <w:rPr>
          <w:b/>
          <w:bCs/>
          <w:sz w:val="32"/>
          <w:szCs w:val="26"/>
        </w:rPr>
        <w:t xml:space="preserve"> ÔN TẬP</w:t>
      </w:r>
      <w:r w:rsidR="0073327A" w:rsidRPr="00B1469A">
        <w:rPr>
          <w:b/>
          <w:bCs/>
          <w:sz w:val="32"/>
          <w:szCs w:val="26"/>
        </w:rPr>
        <w:t xml:space="preserve"> HỌC KỲ 2</w:t>
      </w:r>
      <w:r w:rsidR="008D3D07" w:rsidRPr="00B1469A">
        <w:rPr>
          <w:b/>
          <w:bCs/>
          <w:sz w:val="32"/>
          <w:szCs w:val="26"/>
        </w:rPr>
        <w:t xml:space="preserve"> (tiếp)</w:t>
      </w:r>
    </w:p>
    <w:p w:rsidR="00066A59" w:rsidRPr="00B1469A" w:rsidRDefault="00066A59" w:rsidP="00066A59">
      <w:pPr>
        <w:rPr>
          <w:b/>
          <w:bCs/>
          <w:sz w:val="26"/>
          <w:szCs w:val="26"/>
        </w:rPr>
      </w:pPr>
    </w:p>
    <w:p w:rsidR="00066A59" w:rsidRPr="00B1469A" w:rsidRDefault="00066A59" w:rsidP="00066A59">
      <w:pPr>
        <w:rPr>
          <w:b/>
          <w:bCs/>
          <w:sz w:val="26"/>
          <w:szCs w:val="26"/>
          <w:u w:val="single"/>
        </w:rPr>
      </w:pPr>
      <w:r w:rsidRPr="00B1469A">
        <w:rPr>
          <w:b/>
          <w:bCs/>
          <w:sz w:val="26"/>
          <w:szCs w:val="26"/>
          <w:u w:val="single"/>
        </w:rPr>
        <w:t>I.Mục đích</w:t>
      </w:r>
    </w:p>
    <w:p w:rsidR="00066A59" w:rsidRPr="00B1469A" w:rsidRDefault="00066A59" w:rsidP="00066A59">
      <w:pPr>
        <w:ind w:left="360"/>
        <w:rPr>
          <w:b/>
          <w:bCs/>
          <w:sz w:val="26"/>
          <w:szCs w:val="26"/>
        </w:rPr>
      </w:pPr>
      <w:r w:rsidRPr="00B1469A">
        <w:rPr>
          <w:b/>
          <w:bCs/>
          <w:sz w:val="26"/>
          <w:szCs w:val="26"/>
        </w:rPr>
        <w:t>1.Kiến thức</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 xml:space="preserve">Biết được câu lệnh lặp </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Lặp với số lần chưa biết trước.</w:t>
      </w:r>
    </w:p>
    <w:p w:rsidR="00066A59" w:rsidRPr="00B1469A" w:rsidRDefault="00066A59" w:rsidP="00066A59">
      <w:pPr>
        <w:numPr>
          <w:ilvl w:val="0"/>
          <w:numId w:val="14"/>
        </w:numPr>
        <w:spacing w:before="80" w:after="40" w:line="264" w:lineRule="auto"/>
        <w:jc w:val="both"/>
        <w:rPr>
          <w:sz w:val="26"/>
          <w:szCs w:val="26"/>
        </w:rPr>
      </w:pPr>
      <w:r w:rsidRPr="00B1469A">
        <w:rPr>
          <w:sz w:val="26"/>
          <w:szCs w:val="26"/>
        </w:rPr>
        <w:t>Làm việc với dãy số</w:t>
      </w:r>
    </w:p>
    <w:p w:rsidR="00066A59" w:rsidRPr="00B1469A" w:rsidRDefault="00066A59" w:rsidP="00066A59">
      <w:pPr>
        <w:rPr>
          <w:b/>
          <w:bCs/>
          <w:sz w:val="26"/>
          <w:szCs w:val="26"/>
        </w:rPr>
      </w:pPr>
      <w:r w:rsidRPr="00B1469A">
        <w:rPr>
          <w:b/>
          <w:bCs/>
          <w:sz w:val="26"/>
          <w:szCs w:val="26"/>
        </w:rPr>
        <w:t xml:space="preserve">       2.Kĩ năng</w:t>
      </w:r>
    </w:p>
    <w:p w:rsidR="00066A59" w:rsidRPr="00B1469A" w:rsidRDefault="00066A59" w:rsidP="00066A59">
      <w:pPr>
        <w:numPr>
          <w:ilvl w:val="0"/>
          <w:numId w:val="15"/>
        </w:numPr>
        <w:jc w:val="both"/>
        <w:rPr>
          <w:sz w:val="26"/>
          <w:szCs w:val="26"/>
        </w:rPr>
      </w:pPr>
      <w:r w:rsidRPr="00B1469A">
        <w:rPr>
          <w:sz w:val="26"/>
          <w:szCs w:val="26"/>
        </w:rPr>
        <w:t>Hiểu thuật toán tìm giá trị lớn nhất, giá trị nhỏ nhất trong dãy số, tính tổng dãy số.</w:t>
      </w:r>
    </w:p>
    <w:p w:rsidR="00066A59" w:rsidRPr="00B1469A" w:rsidRDefault="00066A59" w:rsidP="00066A59">
      <w:pPr>
        <w:ind w:left="360"/>
        <w:rPr>
          <w:b/>
          <w:bCs/>
          <w:sz w:val="26"/>
          <w:szCs w:val="26"/>
        </w:rPr>
      </w:pPr>
      <w:r w:rsidRPr="00B1469A">
        <w:rPr>
          <w:b/>
          <w:bCs/>
          <w:sz w:val="26"/>
          <w:szCs w:val="26"/>
        </w:rPr>
        <w:t>3.Thái độ</w:t>
      </w:r>
    </w:p>
    <w:p w:rsidR="00066A59" w:rsidRPr="00B1469A" w:rsidRDefault="00066A59" w:rsidP="00066A59">
      <w:pPr>
        <w:numPr>
          <w:ilvl w:val="0"/>
          <w:numId w:val="1"/>
        </w:numPr>
        <w:rPr>
          <w:bCs/>
          <w:sz w:val="26"/>
          <w:szCs w:val="26"/>
        </w:rPr>
      </w:pPr>
      <w:r w:rsidRPr="00B1469A">
        <w:rPr>
          <w:bCs/>
          <w:sz w:val="26"/>
          <w:szCs w:val="26"/>
        </w:rPr>
        <w:t>HS có thái độ ham hiểu biết, học hỏi. Biết tư duy các bài toán.</w:t>
      </w:r>
    </w:p>
    <w:p w:rsidR="00A072BE" w:rsidRPr="00B1469A" w:rsidRDefault="00A072BE" w:rsidP="00A072BE">
      <w:pPr>
        <w:rPr>
          <w:bCs/>
          <w:sz w:val="26"/>
          <w:szCs w:val="26"/>
        </w:rPr>
      </w:pPr>
      <w:r w:rsidRPr="00B1469A">
        <w:rPr>
          <w:b/>
          <w:bCs/>
          <w:sz w:val="26"/>
          <w:szCs w:val="26"/>
        </w:rPr>
        <w:t>4.</w:t>
      </w:r>
      <w:r w:rsidR="004726F4" w:rsidRPr="00B1469A">
        <w:rPr>
          <w:b/>
          <w:bCs/>
          <w:sz w:val="26"/>
          <w:szCs w:val="26"/>
        </w:rPr>
        <w:t>Định hướng phát triển năng lực:</w:t>
      </w:r>
      <w:r w:rsidR="004726F4"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p>
    <w:p w:rsidR="00066A59" w:rsidRPr="00B1469A" w:rsidRDefault="00850E21" w:rsidP="00A072BE">
      <w:pPr>
        <w:ind w:left="567"/>
        <w:rPr>
          <w:b/>
          <w:bCs/>
          <w:sz w:val="26"/>
          <w:szCs w:val="26"/>
          <w:u w:val="single"/>
        </w:rPr>
      </w:pPr>
      <w:r w:rsidRPr="00B1469A">
        <w:rPr>
          <w:b/>
          <w:bCs/>
          <w:sz w:val="26"/>
          <w:szCs w:val="26"/>
        </w:rPr>
        <w:t>PHƯƠNG PHÁP</w:t>
      </w:r>
      <w:r w:rsidR="00AC1F97" w:rsidRPr="00B1469A">
        <w:rPr>
          <w:b/>
          <w:bCs/>
          <w:sz w:val="26"/>
          <w:szCs w:val="26"/>
        </w:rPr>
        <w:t>:</w:t>
      </w:r>
    </w:p>
    <w:p w:rsidR="00066A59" w:rsidRPr="00B1469A" w:rsidRDefault="00066A59" w:rsidP="00066A59">
      <w:pPr>
        <w:numPr>
          <w:ilvl w:val="0"/>
          <w:numId w:val="1"/>
        </w:numPr>
        <w:rPr>
          <w:bCs/>
          <w:sz w:val="26"/>
          <w:szCs w:val="26"/>
        </w:rPr>
      </w:pPr>
      <w:r w:rsidRPr="00B1469A">
        <w:rPr>
          <w:bCs/>
          <w:sz w:val="26"/>
          <w:szCs w:val="26"/>
        </w:rPr>
        <w:t>Giảng giải, vấn đáp, trực quan.</w:t>
      </w:r>
    </w:p>
    <w:p w:rsidR="00066A59" w:rsidRPr="00B1469A" w:rsidRDefault="00850E21" w:rsidP="00066A59">
      <w:pPr>
        <w:spacing w:before="60" w:after="60"/>
        <w:jc w:val="both"/>
        <w:rPr>
          <w:b/>
          <w:bCs/>
          <w:sz w:val="26"/>
          <w:szCs w:val="26"/>
          <w:u w:val="single"/>
        </w:rPr>
      </w:pPr>
      <w:r w:rsidRPr="00B1469A">
        <w:rPr>
          <w:b/>
          <w:bCs/>
          <w:sz w:val="26"/>
          <w:szCs w:val="26"/>
        </w:rPr>
        <w:t>II. CHUẨN BỊ BÀI HỌC:</w:t>
      </w:r>
      <w:r w:rsidR="00066A59" w:rsidRPr="00B1469A">
        <w:rPr>
          <w:b/>
          <w:bCs/>
          <w:sz w:val="26"/>
          <w:szCs w:val="26"/>
          <w:u w:val="single"/>
        </w:rPr>
        <w:t xml:space="preserve"> </w:t>
      </w:r>
    </w:p>
    <w:p w:rsidR="00066A59" w:rsidRPr="00B1469A" w:rsidRDefault="00066A59" w:rsidP="00066A59">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066A59" w:rsidRPr="00B1469A" w:rsidRDefault="00066A59" w:rsidP="00066A59">
      <w:pPr>
        <w:spacing w:before="60" w:after="60"/>
        <w:ind w:left="1440"/>
        <w:jc w:val="both"/>
        <w:rPr>
          <w:sz w:val="26"/>
          <w:szCs w:val="26"/>
        </w:rPr>
      </w:pPr>
      <w:r w:rsidRPr="00B1469A">
        <w:rPr>
          <w:sz w:val="26"/>
          <w:szCs w:val="26"/>
        </w:rPr>
        <w:t>- SGK, SGV, tài liệu, Giáo án, máy chiếu</w:t>
      </w:r>
    </w:p>
    <w:p w:rsidR="00066A59" w:rsidRPr="00B1469A" w:rsidRDefault="00066A59" w:rsidP="00066A59">
      <w:pPr>
        <w:spacing w:before="60" w:after="60"/>
        <w:ind w:left="1440"/>
        <w:jc w:val="both"/>
        <w:rPr>
          <w:sz w:val="26"/>
          <w:szCs w:val="26"/>
        </w:rPr>
      </w:pPr>
      <w:r w:rsidRPr="00B1469A">
        <w:rPr>
          <w:sz w:val="26"/>
          <w:szCs w:val="26"/>
        </w:rPr>
        <w:t>-  Đồ dùng dạy học</w:t>
      </w:r>
    </w:p>
    <w:p w:rsidR="00066A59" w:rsidRPr="00B1469A" w:rsidRDefault="00066A59" w:rsidP="00066A59">
      <w:pPr>
        <w:spacing w:before="60" w:after="60"/>
        <w:jc w:val="both"/>
        <w:rPr>
          <w:sz w:val="26"/>
          <w:szCs w:val="26"/>
        </w:rPr>
      </w:pPr>
      <w:r w:rsidRPr="00B1469A">
        <w:rPr>
          <w:b/>
          <w:bCs/>
          <w:sz w:val="26"/>
          <w:szCs w:val="26"/>
        </w:rPr>
        <w:t>2. Học sinh</w:t>
      </w:r>
      <w:r w:rsidRPr="00B1469A">
        <w:rPr>
          <w:sz w:val="26"/>
          <w:szCs w:val="26"/>
        </w:rPr>
        <w:t xml:space="preserve"> :</w:t>
      </w:r>
    </w:p>
    <w:p w:rsidR="00066A59" w:rsidRPr="00B1469A" w:rsidRDefault="00066A59" w:rsidP="00066A59">
      <w:pPr>
        <w:spacing w:before="60" w:after="60"/>
        <w:ind w:left="1440"/>
        <w:jc w:val="both"/>
        <w:rPr>
          <w:sz w:val="26"/>
          <w:szCs w:val="26"/>
        </w:rPr>
      </w:pPr>
      <w:r w:rsidRPr="00B1469A">
        <w:rPr>
          <w:sz w:val="26"/>
          <w:szCs w:val="26"/>
        </w:rPr>
        <w:t>- Ôn bài cũ  theo  sơ đồ hình cây</w:t>
      </w:r>
    </w:p>
    <w:p w:rsidR="00066A59" w:rsidRPr="00B1469A" w:rsidRDefault="00850E21" w:rsidP="00066A59">
      <w:pPr>
        <w:spacing w:before="60" w:after="60"/>
        <w:jc w:val="both"/>
        <w:rPr>
          <w:b/>
          <w:bCs/>
          <w:sz w:val="26"/>
          <w:szCs w:val="26"/>
        </w:rPr>
      </w:pPr>
      <w:r w:rsidRPr="00B1469A">
        <w:rPr>
          <w:b/>
          <w:bCs/>
          <w:sz w:val="26"/>
          <w:szCs w:val="26"/>
        </w:rPr>
        <w:t>III. TIẾN TRÌNH BÀI HỌC:</w:t>
      </w:r>
      <w:r w:rsidR="00AC1F97" w:rsidRPr="00B1469A">
        <w:rPr>
          <w:b/>
          <w:bCs/>
          <w:sz w:val="26"/>
          <w:szCs w:val="26"/>
        </w:rPr>
        <w:t xml:space="preserve"> </w:t>
      </w:r>
    </w:p>
    <w:p w:rsidR="00D95793" w:rsidRPr="00B1469A" w:rsidRDefault="00D95793" w:rsidP="00B05099">
      <w:pPr>
        <w:pStyle w:val="BodyText"/>
        <w:widowControl w:val="0"/>
        <w:spacing w:before="60" w:after="60" w:line="240" w:lineRule="auto"/>
        <w:ind w:left="357"/>
        <w:rPr>
          <w:rFonts w:ascii="Times New Roman" w:hAnsi="Times New Roman"/>
          <w:b/>
          <w:bCs/>
          <w:sz w:val="26"/>
          <w:szCs w:val="26"/>
        </w:rPr>
      </w:pPr>
      <w:r w:rsidRPr="00B1469A">
        <w:rPr>
          <w:rFonts w:ascii="Times New Roman" w:hAnsi="Times New Roman"/>
          <w:b/>
          <w:bCs/>
          <w:sz w:val="26"/>
          <w:szCs w:val="26"/>
        </w:rPr>
        <w:t>1. Hoạt động 1: Khởi động (5 phút)</w:t>
      </w:r>
    </w:p>
    <w:p w:rsidR="00066A59" w:rsidRPr="00B1469A" w:rsidRDefault="00D95793" w:rsidP="00D95793">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 xml:space="preserve"> </w:t>
      </w:r>
      <w:r w:rsidR="000908AA" w:rsidRPr="00B1469A">
        <w:rPr>
          <w:rFonts w:ascii="Times New Roman" w:hAnsi="Times New Roman"/>
          <w:b/>
          <w:bCs/>
          <w:sz w:val="26"/>
          <w:szCs w:val="26"/>
        </w:rPr>
        <w:t>Ổn định tổ chức lớp</w:t>
      </w:r>
      <w:r w:rsidR="00066A59" w:rsidRPr="00B1469A">
        <w:rPr>
          <w:rFonts w:ascii="Times New Roman" w:hAnsi="Times New Roman"/>
          <w:b/>
          <w:bCs/>
          <w:sz w:val="26"/>
          <w:szCs w:val="26"/>
        </w:rPr>
        <w:t xml:space="preserve"> </w:t>
      </w:r>
    </w:p>
    <w:p w:rsidR="00066A59" w:rsidRPr="00B1469A" w:rsidRDefault="00066A59" w:rsidP="00D95793">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Kiểm tra bài cũ(Kiểm tra trong quá trình thực hành)</w:t>
      </w:r>
    </w:p>
    <w:p w:rsidR="00066A59" w:rsidRPr="00B1469A" w:rsidRDefault="000908AA" w:rsidP="00D95793">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71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887"/>
        <w:gridCol w:w="5829"/>
      </w:tblGrid>
      <w:tr w:rsidR="00066A59" w:rsidRPr="00B1469A">
        <w:tc>
          <w:tcPr>
            <w:tcW w:w="4887" w:type="dxa"/>
          </w:tcPr>
          <w:p w:rsidR="00066A59" w:rsidRPr="00B1469A" w:rsidRDefault="00BD2E0D" w:rsidP="00066A59">
            <w:pPr>
              <w:jc w:val="center"/>
              <w:rPr>
                <w:b/>
                <w:sz w:val="26"/>
                <w:szCs w:val="26"/>
                <w:lang w:val="fr-FR"/>
              </w:rPr>
            </w:pPr>
            <w:r w:rsidRPr="00B1469A">
              <w:rPr>
                <w:b/>
                <w:sz w:val="26"/>
                <w:szCs w:val="26"/>
                <w:lang w:val="fr-FR"/>
              </w:rPr>
              <w:t>HOẠT ĐỘNG CỦA GV VÀ HS</w:t>
            </w:r>
          </w:p>
        </w:tc>
        <w:tc>
          <w:tcPr>
            <w:tcW w:w="5829" w:type="dxa"/>
          </w:tcPr>
          <w:p w:rsidR="00066A59" w:rsidRPr="00B1469A" w:rsidRDefault="00152A40" w:rsidP="00066A59">
            <w:pPr>
              <w:jc w:val="center"/>
              <w:rPr>
                <w:b/>
                <w:sz w:val="26"/>
                <w:szCs w:val="26"/>
                <w:lang w:val="fr-FR"/>
              </w:rPr>
            </w:pPr>
            <w:r w:rsidRPr="00B1469A">
              <w:rPr>
                <w:b/>
                <w:sz w:val="26"/>
                <w:szCs w:val="26"/>
                <w:lang w:val="fr-FR"/>
              </w:rPr>
              <w:t>NỘI DUNG, YÊU CẦU CẦN ĐẠT</w:t>
            </w:r>
          </w:p>
        </w:tc>
      </w:tr>
      <w:tr w:rsidR="00066A59" w:rsidRPr="00B1469A">
        <w:tc>
          <w:tcPr>
            <w:tcW w:w="10716" w:type="dxa"/>
            <w:gridSpan w:val="2"/>
          </w:tcPr>
          <w:p w:rsidR="00066A59" w:rsidRPr="00B1469A" w:rsidRDefault="00066A59" w:rsidP="00066A59">
            <w:pPr>
              <w:jc w:val="center"/>
              <w:rPr>
                <w:b/>
                <w:sz w:val="26"/>
                <w:szCs w:val="26"/>
              </w:rPr>
            </w:pPr>
            <w:r w:rsidRPr="00B1469A">
              <w:rPr>
                <w:b/>
                <w:sz w:val="26"/>
                <w:szCs w:val="26"/>
              </w:rPr>
              <w:t>1: Bài tập</w:t>
            </w:r>
          </w:p>
        </w:tc>
      </w:tr>
      <w:tr w:rsidR="00066A59" w:rsidRPr="00B1469A">
        <w:tc>
          <w:tcPr>
            <w:tcW w:w="4887" w:type="dxa"/>
          </w:tcPr>
          <w:p w:rsidR="00066A59" w:rsidRPr="00B1469A" w:rsidRDefault="00066A59" w:rsidP="00066A59">
            <w:pPr>
              <w:jc w:val="both"/>
              <w:rPr>
                <w:sz w:val="26"/>
                <w:szCs w:val="26"/>
              </w:rPr>
            </w:pPr>
            <w:r w:rsidRPr="00B1469A">
              <w:rPr>
                <w:sz w:val="26"/>
                <w:szCs w:val="26"/>
              </w:rPr>
              <w:t>Câu 1: Viết chương trình Pascal sử dụng biến mảng để nhập từ bàn phím các phần tử của một dãy số. Độ dài của dãy cũng được nhập từ bàn phím. Tính tổng của dãy số được nhập vào.</w:t>
            </w: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Chiếu đề bài lên bảng.</w:t>
            </w:r>
          </w:p>
          <w:p w:rsidR="00066A59" w:rsidRPr="00B1469A" w:rsidRDefault="00066A59" w:rsidP="00066A59">
            <w:pPr>
              <w:jc w:val="both"/>
              <w:rPr>
                <w:sz w:val="26"/>
                <w:szCs w:val="26"/>
              </w:rPr>
            </w:pPr>
            <w:r w:rsidRPr="00B1469A">
              <w:rPr>
                <w:sz w:val="26"/>
                <w:szCs w:val="26"/>
              </w:rPr>
              <w:t>G: Yêu cầu xác định bài toán</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Yêu cầu học sinh mô tả thuật toán để tính tổng của dãy số.</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Yêu cầu học sinh viết chương trình</w:t>
            </w:r>
          </w:p>
          <w:p w:rsidR="00066A59" w:rsidRPr="00B1469A" w:rsidRDefault="00066A59" w:rsidP="00066A59">
            <w:pPr>
              <w:jc w:val="both"/>
              <w:rPr>
                <w:sz w:val="26"/>
                <w:szCs w:val="26"/>
              </w:rPr>
            </w:pPr>
            <w:r w:rsidRPr="00B1469A">
              <w:rPr>
                <w:sz w:val="26"/>
                <w:szCs w:val="26"/>
              </w:rPr>
              <w:t>G: Khai báo như thế nào?</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Nhập độ dài dãy số?</w:t>
            </w: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Nhập dãy số?</w:t>
            </w: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p>
          <w:p w:rsidR="00066A59" w:rsidRPr="00B1469A" w:rsidRDefault="00066A59" w:rsidP="00066A59">
            <w:pPr>
              <w:jc w:val="both"/>
              <w:rPr>
                <w:sz w:val="26"/>
                <w:szCs w:val="26"/>
              </w:rPr>
            </w:pPr>
            <w:r w:rsidRPr="00B1469A">
              <w:rPr>
                <w:sz w:val="26"/>
                <w:szCs w:val="26"/>
              </w:rPr>
              <w:t>G: Tính tổng của dãy số.</w:t>
            </w:r>
          </w:p>
        </w:tc>
        <w:tc>
          <w:tcPr>
            <w:tcW w:w="5829" w:type="dxa"/>
          </w:tcPr>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p>
          <w:p w:rsidR="00066A59" w:rsidRPr="00B1469A" w:rsidRDefault="00066A59" w:rsidP="00066A59">
            <w:pPr>
              <w:tabs>
                <w:tab w:val="left" w:pos="3975"/>
              </w:tabs>
              <w:rPr>
                <w:sz w:val="26"/>
                <w:szCs w:val="26"/>
              </w:rPr>
            </w:pPr>
            <w:r w:rsidRPr="00B1469A">
              <w:rPr>
                <w:sz w:val="26"/>
                <w:szCs w:val="26"/>
              </w:rPr>
              <w:t>H: Xác định bài toán</w:t>
            </w:r>
          </w:p>
          <w:p w:rsidR="00066A59" w:rsidRPr="00B1469A" w:rsidRDefault="00066A59" w:rsidP="00066A59">
            <w:pPr>
              <w:tabs>
                <w:tab w:val="left" w:pos="3975"/>
              </w:tabs>
              <w:rPr>
                <w:sz w:val="26"/>
                <w:szCs w:val="26"/>
              </w:rPr>
            </w:pPr>
            <w:r w:rsidRPr="00B1469A">
              <w:rPr>
                <w:sz w:val="26"/>
                <w:szCs w:val="26"/>
              </w:rPr>
              <w:t>Input: độ dài dãy số N, dãy số(được nhập từ bàn phím)</w:t>
            </w:r>
          </w:p>
          <w:p w:rsidR="00066A59" w:rsidRPr="00B1469A" w:rsidRDefault="00066A59" w:rsidP="00066A59">
            <w:pPr>
              <w:tabs>
                <w:tab w:val="left" w:pos="3975"/>
              </w:tabs>
              <w:rPr>
                <w:sz w:val="26"/>
                <w:szCs w:val="26"/>
              </w:rPr>
            </w:pPr>
            <w:r w:rsidRPr="00B1469A">
              <w:rPr>
                <w:sz w:val="26"/>
                <w:szCs w:val="26"/>
              </w:rPr>
              <w:t>Output: tính tổng của dãy số</w:t>
            </w:r>
          </w:p>
          <w:p w:rsidR="00066A59" w:rsidRPr="00B1469A" w:rsidRDefault="00066A59" w:rsidP="00066A59">
            <w:pPr>
              <w:tabs>
                <w:tab w:val="left" w:pos="3975"/>
              </w:tabs>
              <w:rPr>
                <w:sz w:val="26"/>
                <w:szCs w:val="26"/>
              </w:rPr>
            </w:pPr>
            <w:r w:rsidRPr="00B1469A">
              <w:rPr>
                <w:sz w:val="26"/>
                <w:szCs w:val="26"/>
              </w:rPr>
              <w:t>H: Mô tả thuật toán</w:t>
            </w:r>
          </w:p>
          <w:p w:rsidR="00066A59" w:rsidRPr="00B1469A" w:rsidRDefault="00066A59" w:rsidP="00066A59">
            <w:pPr>
              <w:tabs>
                <w:tab w:val="left" w:pos="3975"/>
              </w:tabs>
              <w:rPr>
                <w:sz w:val="26"/>
                <w:szCs w:val="26"/>
              </w:rPr>
            </w:pPr>
            <w:r w:rsidRPr="00B1469A">
              <w:rPr>
                <w:sz w:val="26"/>
                <w:szCs w:val="26"/>
              </w:rPr>
              <w:t>B1: Nhập độ dài n</w:t>
            </w:r>
          </w:p>
          <w:p w:rsidR="00066A59" w:rsidRPr="00B1469A" w:rsidRDefault="00066A59" w:rsidP="00066A59">
            <w:pPr>
              <w:tabs>
                <w:tab w:val="left" w:pos="3975"/>
              </w:tabs>
              <w:rPr>
                <w:sz w:val="26"/>
                <w:szCs w:val="26"/>
              </w:rPr>
            </w:pPr>
            <w:r w:rsidRPr="00B1469A">
              <w:rPr>
                <w:sz w:val="26"/>
                <w:szCs w:val="26"/>
              </w:rPr>
              <w:t>B2: Nhập dãy số</w:t>
            </w:r>
          </w:p>
          <w:p w:rsidR="00066A59" w:rsidRPr="00B1469A" w:rsidRDefault="00066A59" w:rsidP="00066A59">
            <w:pPr>
              <w:tabs>
                <w:tab w:val="left" w:pos="3975"/>
              </w:tabs>
              <w:rPr>
                <w:sz w:val="26"/>
                <w:szCs w:val="26"/>
              </w:rPr>
            </w:pPr>
            <w:r w:rsidRPr="00B1469A">
              <w:rPr>
                <w:sz w:val="26"/>
                <w:szCs w:val="26"/>
              </w:rPr>
              <w:t>B3: S</w:t>
            </w:r>
            <w:r w:rsidRPr="00B1469A">
              <w:rPr>
                <w:sz w:val="26"/>
                <w:szCs w:val="26"/>
              </w:rPr>
              <w:sym w:font="Wingdings" w:char="F0DF"/>
            </w:r>
            <w:r w:rsidRPr="00B1469A">
              <w:rPr>
                <w:sz w:val="26"/>
                <w:szCs w:val="26"/>
              </w:rPr>
              <w:t>0;</w:t>
            </w:r>
          </w:p>
          <w:p w:rsidR="00066A59" w:rsidRPr="00B1469A" w:rsidRDefault="00066A59" w:rsidP="00066A59">
            <w:pPr>
              <w:tabs>
                <w:tab w:val="left" w:pos="3975"/>
              </w:tabs>
              <w:rPr>
                <w:sz w:val="26"/>
                <w:szCs w:val="26"/>
              </w:rPr>
            </w:pPr>
            <w:r w:rsidRPr="00B1469A">
              <w:rPr>
                <w:sz w:val="26"/>
                <w:szCs w:val="26"/>
              </w:rPr>
              <w:t>B4: S</w:t>
            </w:r>
            <w:r w:rsidRPr="00B1469A">
              <w:rPr>
                <w:sz w:val="26"/>
                <w:szCs w:val="26"/>
              </w:rPr>
              <w:sym w:font="Wingdings" w:char="F0DF"/>
            </w:r>
            <w:r w:rsidRPr="00B1469A">
              <w:rPr>
                <w:sz w:val="26"/>
                <w:szCs w:val="26"/>
              </w:rPr>
              <w:t>S+a[i];</w:t>
            </w:r>
          </w:p>
          <w:p w:rsidR="00066A59" w:rsidRPr="00B1469A" w:rsidRDefault="00066A59" w:rsidP="00066A59">
            <w:pPr>
              <w:tabs>
                <w:tab w:val="left" w:pos="3975"/>
              </w:tabs>
              <w:rPr>
                <w:sz w:val="26"/>
                <w:szCs w:val="26"/>
              </w:rPr>
            </w:pPr>
            <w:r w:rsidRPr="00B1469A">
              <w:rPr>
                <w:sz w:val="26"/>
                <w:szCs w:val="26"/>
              </w:rPr>
              <w:t>B5: In ra màn hình tổng của dãy số</w:t>
            </w:r>
          </w:p>
          <w:p w:rsidR="00066A59" w:rsidRPr="00B1469A" w:rsidRDefault="00066A59" w:rsidP="00066A59">
            <w:pPr>
              <w:tabs>
                <w:tab w:val="left" w:pos="3975"/>
              </w:tabs>
              <w:rPr>
                <w:sz w:val="26"/>
                <w:szCs w:val="26"/>
                <w:lang w:val="pt-BR"/>
              </w:rPr>
            </w:pPr>
            <w:r w:rsidRPr="00B1469A">
              <w:rPr>
                <w:sz w:val="26"/>
                <w:szCs w:val="26"/>
                <w:lang w:val="pt-BR"/>
              </w:rPr>
              <w:t>H: Viết chương trình</w:t>
            </w:r>
          </w:p>
          <w:p w:rsidR="00066A59" w:rsidRPr="00B1469A" w:rsidRDefault="00066A59" w:rsidP="00066A59">
            <w:pPr>
              <w:tabs>
                <w:tab w:val="left" w:pos="3975"/>
              </w:tabs>
              <w:rPr>
                <w:sz w:val="26"/>
                <w:szCs w:val="26"/>
                <w:lang w:val="pt-BR"/>
              </w:rPr>
            </w:pPr>
            <w:r w:rsidRPr="00B1469A">
              <w:rPr>
                <w:sz w:val="26"/>
                <w:szCs w:val="26"/>
                <w:lang w:val="pt-BR"/>
              </w:rPr>
              <w:t>Program tinhtong;</w:t>
            </w:r>
          </w:p>
          <w:p w:rsidR="00066A59" w:rsidRPr="00B1469A" w:rsidRDefault="00066A59" w:rsidP="00066A59">
            <w:pPr>
              <w:tabs>
                <w:tab w:val="left" w:pos="3975"/>
              </w:tabs>
              <w:rPr>
                <w:sz w:val="26"/>
                <w:szCs w:val="26"/>
                <w:lang w:val="pt-BR"/>
              </w:rPr>
            </w:pPr>
            <w:r w:rsidRPr="00B1469A">
              <w:rPr>
                <w:sz w:val="26"/>
                <w:szCs w:val="26"/>
                <w:lang w:val="pt-BR"/>
              </w:rPr>
              <w:t>Uses crt;</w:t>
            </w:r>
          </w:p>
          <w:p w:rsidR="00066A59" w:rsidRPr="00B1469A" w:rsidRDefault="00066A59" w:rsidP="00066A59">
            <w:pPr>
              <w:tabs>
                <w:tab w:val="left" w:pos="3975"/>
              </w:tabs>
              <w:rPr>
                <w:sz w:val="26"/>
                <w:szCs w:val="26"/>
                <w:lang w:val="pt-BR"/>
              </w:rPr>
            </w:pPr>
            <w:r w:rsidRPr="00B1469A">
              <w:rPr>
                <w:sz w:val="26"/>
                <w:szCs w:val="26"/>
                <w:lang w:val="pt-BR"/>
              </w:rPr>
              <w:t>Var n,I,s: Integer;</w:t>
            </w:r>
          </w:p>
          <w:p w:rsidR="00066A59" w:rsidRPr="00B1469A" w:rsidRDefault="00066A59" w:rsidP="00066A59">
            <w:pPr>
              <w:tabs>
                <w:tab w:val="left" w:pos="3975"/>
              </w:tabs>
              <w:rPr>
                <w:sz w:val="26"/>
                <w:szCs w:val="26"/>
              </w:rPr>
            </w:pPr>
            <w:r w:rsidRPr="00B1469A">
              <w:rPr>
                <w:sz w:val="26"/>
                <w:szCs w:val="26"/>
              </w:rPr>
              <w:t>B: array[1..100] of integer;</w:t>
            </w:r>
          </w:p>
          <w:p w:rsidR="00066A59" w:rsidRPr="00B1469A" w:rsidRDefault="00066A59" w:rsidP="00066A59">
            <w:pPr>
              <w:tabs>
                <w:tab w:val="left" w:pos="3975"/>
              </w:tabs>
              <w:rPr>
                <w:sz w:val="26"/>
                <w:szCs w:val="26"/>
              </w:rPr>
            </w:pPr>
            <w:r w:rsidRPr="00B1469A">
              <w:rPr>
                <w:sz w:val="26"/>
                <w:szCs w:val="26"/>
              </w:rPr>
              <w:t>Begin</w:t>
            </w:r>
          </w:p>
          <w:p w:rsidR="00066A59" w:rsidRPr="00B1469A" w:rsidRDefault="00066A59" w:rsidP="00066A59">
            <w:pPr>
              <w:tabs>
                <w:tab w:val="left" w:pos="3975"/>
              </w:tabs>
              <w:rPr>
                <w:sz w:val="26"/>
                <w:szCs w:val="26"/>
              </w:rPr>
            </w:pPr>
            <w:r w:rsidRPr="00B1469A">
              <w:rPr>
                <w:sz w:val="26"/>
                <w:szCs w:val="26"/>
              </w:rPr>
              <w:t>Writeln(‘nhập độ dài dãy số:’);</w:t>
            </w:r>
          </w:p>
          <w:p w:rsidR="00066A59" w:rsidRPr="00B1469A" w:rsidRDefault="00066A59" w:rsidP="00066A59">
            <w:pPr>
              <w:tabs>
                <w:tab w:val="left" w:pos="3975"/>
              </w:tabs>
              <w:rPr>
                <w:sz w:val="26"/>
                <w:szCs w:val="26"/>
              </w:rPr>
            </w:pPr>
            <w:r w:rsidRPr="00B1469A">
              <w:rPr>
                <w:sz w:val="26"/>
                <w:szCs w:val="26"/>
              </w:rPr>
              <w:t>Readln(n);</w:t>
            </w:r>
          </w:p>
          <w:p w:rsidR="00066A59" w:rsidRPr="00B1469A" w:rsidRDefault="00066A59" w:rsidP="00066A59">
            <w:pPr>
              <w:tabs>
                <w:tab w:val="left" w:pos="3975"/>
              </w:tabs>
              <w:rPr>
                <w:sz w:val="26"/>
                <w:szCs w:val="26"/>
              </w:rPr>
            </w:pPr>
            <w:r w:rsidRPr="00B1469A">
              <w:rPr>
                <w:sz w:val="26"/>
                <w:szCs w:val="26"/>
              </w:rPr>
              <w:t>For i: = 1 to n do</w:t>
            </w:r>
          </w:p>
          <w:p w:rsidR="00066A59" w:rsidRPr="00B1469A" w:rsidRDefault="00066A59" w:rsidP="00066A59">
            <w:pPr>
              <w:tabs>
                <w:tab w:val="left" w:pos="3975"/>
              </w:tabs>
              <w:rPr>
                <w:sz w:val="26"/>
                <w:szCs w:val="26"/>
              </w:rPr>
            </w:pPr>
            <w:r w:rsidRPr="00B1469A">
              <w:rPr>
                <w:sz w:val="26"/>
                <w:szCs w:val="26"/>
              </w:rPr>
              <w:t>Begin</w:t>
            </w:r>
          </w:p>
          <w:p w:rsidR="00066A59" w:rsidRPr="00B1469A" w:rsidRDefault="00066A59" w:rsidP="00066A59">
            <w:pPr>
              <w:tabs>
                <w:tab w:val="left" w:pos="3975"/>
              </w:tabs>
              <w:rPr>
                <w:sz w:val="26"/>
                <w:szCs w:val="26"/>
              </w:rPr>
            </w:pPr>
            <w:r w:rsidRPr="00B1469A">
              <w:rPr>
                <w:sz w:val="26"/>
                <w:szCs w:val="26"/>
              </w:rPr>
              <w:t>Writeln(‘a[‘,I,’]=’);</w:t>
            </w:r>
          </w:p>
          <w:p w:rsidR="00066A59" w:rsidRPr="00B1469A" w:rsidRDefault="00066A59" w:rsidP="00066A59">
            <w:pPr>
              <w:tabs>
                <w:tab w:val="left" w:pos="3975"/>
              </w:tabs>
              <w:rPr>
                <w:sz w:val="26"/>
                <w:szCs w:val="26"/>
              </w:rPr>
            </w:pPr>
            <w:r w:rsidRPr="00B1469A">
              <w:rPr>
                <w:sz w:val="26"/>
                <w:szCs w:val="26"/>
              </w:rPr>
              <w:t>Readln(a[i]);</w:t>
            </w:r>
          </w:p>
          <w:p w:rsidR="00066A59" w:rsidRPr="00B1469A" w:rsidRDefault="00066A59" w:rsidP="00066A59">
            <w:pPr>
              <w:tabs>
                <w:tab w:val="left" w:pos="3975"/>
              </w:tabs>
              <w:rPr>
                <w:sz w:val="26"/>
                <w:szCs w:val="26"/>
              </w:rPr>
            </w:pPr>
            <w:r w:rsidRPr="00B1469A">
              <w:rPr>
                <w:sz w:val="26"/>
                <w:szCs w:val="26"/>
              </w:rPr>
              <w:t>End;</w:t>
            </w:r>
          </w:p>
          <w:p w:rsidR="00066A59" w:rsidRPr="00B1469A" w:rsidRDefault="00066A59" w:rsidP="00066A59">
            <w:pPr>
              <w:tabs>
                <w:tab w:val="left" w:pos="3975"/>
              </w:tabs>
              <w:rPr>
                <w:sz w:val="26"/>
                <w:szCs w:val="26"/>
              </w:rPr>
            </w:pPr>
            <w:r w:rsidRPr="00B1469A">
              <w:rPr>
                <w:sz w:val="26"/>
                <w:szCs w:val="26"/>
              </w:rPr>
              <w:t>S:=0;</w:t>
            </w:r>
          </w:p>
          <w:p w:rsidR="00066A59" w:rsidRPr="00B1469A" w:rsidRDefault="00066A59" w:rsidP="00066A59">
            <w:pPr>
              <w:tabs>
                <w:tab w:val="left" w:pos="3975"/>
              </w:tabs>
              <w:rPr>
                <w:sz w:val="26"/>
                <w:szCs w:val="26"/>
              </w:rPr>
            </w:pPr>
            <w:r w:rsidRPr="00B1469A">
              <w:rPr>
                <w:sz w:val="26"/>
                <w:szCs w:val="26"/>
              </w:rPr>
              <w:t>For i:=0 to n do</w:t>
            </w:r>
          </w:p>
          <w:p w:rsidR="00066A59" w:rsidRPr="00B1469A" w:rsidRDefault="00066A59" w:rsidP="00066A59">
            <w:pPr>
              <w:tabs>
                <w:tab w:val="left" w:pos="3975"/>
              </w:tabs>
              <w:rPr>
                <w:sz w:val="26"/>
                <w:szCs w:val="26"/>
              </w:rPr>
            </w:pPr>
            <w:r w:rsidRPr="00B1469A">
              <w:rPr>
                <w:sz w:val="26"/>
                <w:szCs w:val="26"/>
              </w:rPr>
              <w:t>S:=s+a[i];</w:t>
            </w:r>
          </w:p>
          <w:p w:rsidR="00066A59" w:rsidRPr="00B1469A" w:rsidRDefault="00066A59" w:rsidP="00066A59">
            <w:pPr>
              <w:tabs>
                <w:tab w:val="left" w:pos="3975"/>
              </w:tabs>
              <w:rPr>
                <w:sz w:val="26"/>
                <w:szCs w:val="26"/>
              </w:rPr>
            </w:pPr>
            <w:r w:rsidRPr="00B1469A">
              <w:rPr>
                <w:sz w:val="26"/>
                <w:szCs w:val="26"/>
              </w:rPr>
              <w:t>Writeln(‘Tổng dãy số là:’,S);</w:t>
            </w:r>
          </w:p>
          <w:p w:rsidR="00066A59" w:rsidRPr="00B1469A" w:rsidRDefault="00066A59" w:rsidP="00066A59">
            <w:pPr>
              <w:tabs>
                <w:tab w:val="left" w:pos="3975"/>
              </w:tabs>
              <w:rPr>
                <w:sz w:val="26"/>
                <w:szCs w:val="26"/>
              </w:rPr>
            </w:pPr>
            <w:r w:rsidRPr="00B1469A">
              <w:rPr>
                <w:sz w:val="26"/>
                <w:szCs w:val="26"/>
              </w:rPr>
              <w:t>Readln;</w:t>
            </w:r>
          </w:p>
          <w:p w:rsidR="00066A59" w:rsidRPr="00B1469A" w:rsidRDefault="00066A59" w:rsidP="00066A59">
            <w:pPr>
              <w:tabs>
                <w:tab w:val="left" w:pos="3975"/>
              </w:tabs>
              <w:rPr>
                <w:sz w:val="26"/>
                <w:szCs w:val="26"/>
              </w:rPr>
            </w:pPr>
            <w:r w:rsidRPr="00B1469A">
              <w:rPr>
                <w:sz w:val="26"/>
                <w:szCs w:val="26"/>
              </w:rPr>
              <w:t>End.</w:t>
            </w:r>
          </w:p>
          <w:p w:rsidR="00066A59" w:rsidRPr="00B1469A" w:rsidRDefault="00066A59" w:rsidP="00066A59">
            <w:pPr>
              <w:tabs>
                <w:tab w:val="left" w:pos="3975"/>
              </w:tabs>
              <w:rPr>
                <w:sz w:val="26"/>
                <w:szCs w:val="26"/>
              </w:rPr>
            </w:pPr>
          </w:p>
        </w:tc>
      </w:tr>
    </w:tbl>
    <w:p w:rsidR="00D95793" w:rsidRPr="00B1469A" w:rsidRDefault="00D95793" w:rsidP="00B05099">
      <w:pPr>
        <w:ind w:left="720"/>
        <w:rPr>
          <w:b/>
          <w:sz w:val="26"/>
          <w:szCs w:val="26"/>
        </w:rPr>
      </w:pPr>
      <w:r w:rsidRPr="00B1469A">
        <w:rPr>
          <w:b/>
          <w:sz w:val="26"/>
          <w:szCs w:val="26"/>
        </w:rPr>
        <w:t>3.Hoạt động 3: Luyện tập, vận dụng, mở rộng (10 phút)</w:t>
      </w:r>
    </w:p>
    <w:p w:rsidR="00066A59" w:rsidRPr="00B1469A" w:rsidRDefault="00D95793" w:rsidP="00D95793">
      <w:pPr>
        <w:rPr>
          <w:b/>
          <w:sz w:val="26"/>
          <w:szCs w:val="26"/>
        </w:rPr>
      </w:pPr>
      <w:r w:rsidRPr="00B1469A">
        <w:rPr>
          <w:b/>
          <w:sz w:val="26"/>
          <w:szCs w:val="26"/>
        </w:rPr>
        <w:t xml:space="preserve"> </w:t>
      </w:r>
      <w:r w:rsidR="00066A59" w:rsidRPr="00B1469A">
        <w:rPr>
          <w:sz w:val="26"/>
          <w:szCs w:val="26"/>
        </w:rPr>
        <w:t>Viết được chương trình dùng câu lệnh lặp For..do</w:t>
      </w:r>
    </w:p>
    <w:p w:rsidR="00066A59" w:rsidRPr="00B1469A" w:rsidRDefault="00066A59" w:rsidP="00066A59">
      <w:pPr>
        <w:numPr>
          <w:ilvl w:val="0"/>
          <w:numId w:val="1"/>
        </w:numPr>
        <w:rPr>
          <w:b/>
          <w:sz w:val="26"/>
          <w:szCs w:val="26"/>
        </w:rPr>
      </w:pPr>
      <w:r w:rsidRPr="00B1469A">
        <w:rPr>
          <w:sz w:val="26"/>
          <w:szCs w:val="26"/>
        </w:rPr>
        <w:t>Viết được chương trình sử dụng câu lệnh lặp với số lần chưa biết trước  While..do</w:t>
      </w:r>
    </w:p>
    <w:p w:rsidR="00066A59" w:rsidRPr="00B1469A" w:rsidRDefault="00066A59" w:rsidP="00066A59">
      <w:pPr>
        <w:numPr>
          <w:ilvl w:val="0"/>
          <w:numId w:val="1"/>
        </w:numPr>
        <w:rPr>
          <w:b/>
          <w:sz w:val="26"/>
          <w:szCs w:val="26"/>
        </w:rPr>
      </w:pPr>
      <w:r w:rsidRPr="00B1469A">
        <w:rPr>
          <w:sz w:val="26"/>
          <w:szCs w:val="26"/>
        </w:rPr>
        <w:t>Viết chương trình làm việc với dãy số  Array[1..100] of interger.</w:t>
      </w:r>
    </w:p>
    <w:p w:rsidR="00066A59" w:rsidRPr="00B1469A" w:rsidRDefault="00066A59" w:rsidP="00066A59">
      <w:pPr>
        <w:rPr>
          <w:sz w:val="26"/>
          <w:szCs w:val="26"/>
        </w:rPr>
      </w:pPr>
      <w:r w:rsidRPr="00B1469A">
        <w:rPr>
          <w:b/>
          <w:sz w:val="26"/>
          <w:szCs w:val="26"/>
        </w:rPr>
        <w:t xml:space="preserve"> Dặn dò:</w:t>
      </w:r>
    </w:p>
    <w:p w:rsidR="00066A59" w:rsidRPr="00B1469A" w:rsidRDefault="00066A59" w:rsidP="00066A59">
      <w:pPr>
        <w:numPr>
          <w:ilvl w:val="0"/>
          <w:numId w:val="16"/>
        </w:numPr>
        <w:rPr>
          <w:sz w:val="26"/>
          <w:szCs w:val="26"/>
        </w:rPr>
      </w:pPr>
      <w:r w:rsidRPr="00B1469A">
        <w:rPr>
          <w:sz w:val="26"/>
          <w:szCs w:val="26"/>
        </w:rPr>
        <w:t>Học bài chuẩn bị cho tiết“kiểm tra học kỳ II”</w:t>
      </w:r>
    </w:p>
    <w:tbl>
      <w:tblPr>
        <w:tblW w:w="0" w:type="auto"/>
        <w:tblLook w:val="0000" w:firstRow="0" w:lastRow="0" w:firstColumn="0" w:lastColumn="0" w:noHBand="0" w:noVBand="0"/>
      </w:tblPr>
      <w:tblGrid>
        <w:gridCol w:w="3794"/>
      </w:tblGrid>
      <w:tr w:rsidR="00907499" w:rsidRPr="00B1469A">
        <w:tc>
          <w:tcPr>
            <w:tcW w:w="3794" w:type="dxa"/>
          </w:tcPr>
          <w:p w:rsidR="00907499" w:rsidRPr="00B1469A" w:rsidRDefault="00D95793" w:rsidP="000B1F24">
            <w:pPr>
              <w:spacing w:line="264" w:lineRule="auto"/>
              <w:jc w:val="both"/>
              <w:rPr>
                <w:rFonts w:ascii=".VnTimeH" w:hAnsi=".VnTimeH"/>
                <w:lang w:val="pt-BR"/>
              </w:rPr>
            </w:pPr>
            <w:r w:rsidRPr="00B1469A">
              <w:rPr>
                <w:rFonts w:ascii=".VnTimeH" w:hAnsi=".VnTimeH"/>
                <w:b/>
                <w:lang w:val="pt-BR"/>
              </w:rPr>
              <w:t>*</w:t>
            </w:r>
            <w:r w:rsidR="00907499" w:rsidRPr="00B1469A">
              <w:rPr>
                <w:rFonts w:ascii=".VnTimeH" w:hAnsi=".VnTimeH"/>
                <w:b/>
                <w:lang w:val="pt-BR"/>
              </w:rPr>
              <w:t xml:space="preserve"> </w:t>
            </w:r>
            <w:r w:rsidR="00907499" w:rsidRPr="00B1469A">
              <w:rPr>
                <w:rFonts w:ascii=".VnTimeH" w:hAnsi=".VnTimeH"/>
                <w:b/>
                <w:u w:val="single"/>
                <w:lang w:val="pt-BR"/>
              </w:rPr>
              <w:t>Rót kinh nghiÖm</w:t>
            </w:r>
          </w:p>
        </w:tc>
      </w:tr>
    </w:tbl>
    <w:p w:rsidR="00D95793" w:rsidRPr="00B1469A" w:rsidRDefault="00D95793" w:rsidP="003F6580">
      <w:pPr>
        <w:jc w:val="both"/>
        <w:rPr>
          <w:b/>
          <w:bCs/>
          <w:sz w:val="26"/>
          <w:szCs w:val="26"/>
        </w:rPr>
      </w:pPr>
    </w:p>
    <w:p w:rsidR="00D95793" w:rsidRPr="00B1469A" w:rsidRDefault="00D95793" w:rsidP="003F6580">
      <w:pPr>
        <w:jc w:val="both"/>
        <w:rPr>
          <w:b/>
          <w:bCs/>
          <w:sz w:val="26"/>
          <w:szCs w:val="26"/>
        </w:rPr>
      </w:pPr>
    </w:p>
    <w:p w:rsidR="00D95793" w:rsidRPr="00B1469A" w:rsidRDefault="00D95793" w:rsidP="003F6580">
      <w:pPr>
        <w:jc w:val="both"/>
        <w:rPr>
          <w:b/>
          <w:bCs/>
          <w:sz w:val="26"/>
          <w:szCs w:val="26"/>
        </w:rPr>
      </w:pPr>
    </w:p>
    <w:p w:rsidR="003F6580" w:rsidRPr="00B1469A" w:rsidRDefault="003F6580" w:rsidP="003F6580">
      <w:pPr>
        <w:jc w:val="both"/>
        <w:rPr>
          <w:b/>
          <w:bCs/>
          <w:sz w:val="26"/>
          <w:szCs w:val="26"/>
        </w:rPr>
      </w:pPr>
      <w:r w:rsidRPr="00B1469A">
        <w:rPr>
          <w:b/>
          <w:bCs/>
          <w:sz w:val="26"/>
          <w:szCs w:val="26"/>
        </w:rPr>
        <w:tab/>
        <w:t xml:space="preserve">                                                                                             </w:t>
      </w:r>
      <w:r w:rsidRPr="00B1469A">
        <w:rPr>
          <w:b/>
          <w:bCs/>
          <w:sz w:val="26"/>
          <w:szCs w:val="26"/>
        </w:rPr>
        <w:tab/>
        <w:t>Ngày soạn:</w:t>
      </w:r>
      <w:r w:rsidR="00C3733E" w:rsidRPr="00B1469A">
        <w:rPr>
          <w:b/>
          <w:bCs/>
          <w:sz w:val="26"/>
          <w:szCs w:val="26"/>
        </w:rPr>
        <w:t>26</w:t>
      </w:r>
      <w:r w:rsidRPr="00B1469A">
        <w:rPr>
          <w:b/>
          <w:bCs/>
          <w:sz w:val="26"/>
          <w:szCs w:val="26"/>
        </w:rPr>
        <w:t>/</w:t>
      </w:r>
      <w:r w:rsidR="00C3733E" w:rsidRPr="00B1469A">
        <w:rPr>
          <w:b/>
          <w:bCs/>
          <w:sz w:val="26"/>
          <w:szCs w:val="26"/>
        </w:rPr>
        <w:t>4</w:t>
      </w:r>
      <w:r w:rsidR="006D6221" w:rsidRPr="00B1469A">
        <w:rPr>
          <w:b/>
          <w:bCs/>
          <w:sz w:val="26"/>
          <w:szCs w:val="26"/>
        </w:rPr>
        <w:t>/</w:t>
      </w:r>
      <w:r w:rsidR="00E61A3C">
        <w:rPr>
          <w:b/>
          <w:bCs/>
          <w:sz w:val="26"/>
          <w:szCs w:val="26"/>
        </w:rPr>
        <w:t>2021</w:t>
      </w:r>
    </w:p>
    <w:p w:rsidR="003F6580" w:rsidRPr="00B1469A" w:rsidRDefault="003F6580" w:rsidP="003F6580">
      <w:pPr>
        <w:jc w:val="both"/>
        <w:rPr>
          <w:b/>
          <w:bCs/>
          <w:sz w:val="26"/>
          <w:szCs w:val="26"/>
        </w:rPr>
      </w:pPr>
      <w:r w:rsidRPr="00B1469A">
        <w:rPr>
          <w:b/>
          <w:bCs/>
          <w:sz w:val="26"/>
          <w:szCs w:val="26"/>
        </w:rPr>
        <w:t>Tiết:</w:t>
      </w:r>
      <w:r w:rsidRPr="00B1469A">
        <w:rPr>
          <w:b/>
          <w:bCs/>
          <w:sz w:val="26"/>
          <w:szCs w:val="26"/>
        </w:rPr>
        <w:tab/>
        <w:t>70</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001A3737" w:rsidRPr="00B1469A">
        <w:rPr>
          <w:b/>
          <w:bCs/>
          <w:sz w:val="26"/>
          <w:szCs w:val="26"/>
        </w:rPr>
        <w:t xml:space="preserve">Ngày dạy:    /   </w:t>
      </w:r>
      <w:r w:rsidR="006D6221" w:rsidRPr="00B1469A">
        <w:rPr>
          <w:b/>
          <w:bCs/>
          <w:sz w:val="26"/>
          <w:szCs w:val="26"/>
        </w:rPr>
        <w:t>/</w:t>
      </w:r>
      <w:r w:rsidR="00E61A3C">
        <w:rPr>
          <w:b/>
          <w:bCs/>
          <w:sz w:val="26"/>
          <w:szCs w:val="26"/>
        </w:rPr>
        <w:t>2021</w:t>
      </w:r>
    </w:p>
    <w:p w:rsidR="003F6580" w:rsidRPr="00B1469A" w:rsidRDefault="003F6580" w:rsidP="003F6580">
      <w:pPr>
        <w:rPr>
          <w:b/>
          <w:sz w:val="26"/>
          <w:lang w:val="nl-NL"/>
        </w:rPr>
      </w:pPr>
    </w:p>
    <w:p w:rsidR="003F6580" w:rsidRPr="00B1469A" w:rsidRDefault="003F6580" w:rsidP="003F6580">
      <w:pPr>
        <w:spacing w:line="360" w:lineRule="auto"/>
        <w:jc w:val="center"/>
        <w:rPr>
          <w:b/>
          <w:sz w:val="26"/>
          <w:szCs w:val="26"/>
          <w:lang w:val="nl-NL"/>
        </w:rPr>
      </w:pPr>
      <w:r w:rsidRPr="00B1469A">
        <w:rPr>
          <w:b/>
          <w:sz w:val="26"/>
          <w:szCs w:val="26"/>
          <w:lang w:val="nl-NL"/>
        </w:rPr>
        <w:t xml:space="preserve">KIỂM TRA HỌC KÌ II </w:t>
      </w:r>
    </w:p>
    <w:p w:rsidR="005B0110" w:rsidRPr="00B1469A" w:rsidRDefault="005B0110" w:rsidP="005B0110">
      <w:pPr>
        <w:jc w:val="both"/>
        <w:rPr>
          <w:b/>
          <w:bCs/>
          <w:lang w:val="it-IT"/>
        </w:rPr>
      </w:pP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t xml:space="preserve"> </w:t>
      </w:r>
    </w:p>
    <w:p w:rsidR="005B0110" w:rsidRPr="00B1469A" w:rsidRDefault="005B0110" w:rsidP="005B0110">
      <w:pPr>
        <w:jc w:val="both"/>
        <w:rPr>
          <w:b/>
          <w:bCs/>
          <w:u w:val="single"/>
          <w:lang w:val="it-IT"/>
        </w:rPr>
      </w:pPr>
      <w:r w:rsidRPr="00B1469A">
        <w:rPr>
          <w:b/>
          <w:bCs/>
          <w:lang w:val="it-IT"/>
        </w:rPr>
        <w:t xml:space="preserve">I.MỤC TIÊU :  </w:t>
      </w:r>
    </w:p>
    <w:p w:rsidR="005B0110" w:rsidRPr="00B1469A" w:rsidRDefault="005B0110" w:rsidP="005B0110">
      <w:pPr>
        <w:jc w:val="both"/>
        <w:rPr>
          <w:b/>
          <w:lang w:val="it-IT"/>
        </w:rPr>
      </w:pPr>
      <w:r w:rsidRPr="00B1469A">
        <w:rPr>
          <w:b/>
          <w:lang w:val="it-IT"/>
        </w:rPr>
        <w:t>1. Kiến thức:</w:t>
      </w:r>
    </w:p>
    <w:p w:rsidR="005B0110" w:rsidRPr="00B1469A" w:rsidRDefault="005B0110" w:rsidP="008E6C0E">
      <w:pPr>
        <w:numPr>
          <w:ilvl w:val="0"/>
          <w:numId w:val="52"/>
        </w:numPr>
        <w:rPr>
          <w:b/>
          <w:color w:val="000000"/>
          <w:lang w:val="it-IT"/>
        </w:rPr>
      </w:pPr>
      <w:r w:rsidRPr="00B1469A">
        <w:rPr>
          <w:lang w:val="it-IT"/>
        </w:rPr>
        <w:t>Tổng hợp kiến thức đã học trong HK2</w:t>
      </w:r>
    </w:p>
    <w:p w:rsidR="005B0110" w:rsidRPr="00B1469A" w:rsidRDefault="005B0110" w:rsidP="005B0110">
      <w:pPr>
        <w:rPr>
          <w:b/>
          <w:color w:val="000000"/>
          <w:lang w:val="it-IT"/>
        </w:rPr>
      </w:pPr>
      <w:r w:rsidRPr="00B1469A">
        <w:rPr>
          <w:b/>
          <w:color w:val="000000"/>
          <w:lang w:val="it-IT"/>
        </w:rPr>
        <w:t>2. Kỹ năng</w:t>
      </w:r>
    </w:p>
    <w:p w:rsidR="005B0110" w:rsidRPr="00B1469A" w:rsidRDefault="005B0110" w:rsidP="005B0110">
      <w:pPr>
        <w:numPr>
          <w:ilvl w:val="0"/>
          <w:numId w:val="5"/>
        </w:numPr>
        <w:jc w:val="both"/>
        <w:rPr>
          <w:b/>
          <w:color w:val="000000"/>
          <w:lang w:val="it-IT"/>
        </w:rPr>
      </w:pPr>
      <w:r w:rsidRPr="00B1469A">
        <w:rPr>
          <w:color w:val="000000"/>
          <w:lang w:val="it-IT"/>
        </w:rPr>
        <w:t>Vận dụng kiến thức đã học để giải các bài toán.</w:t>
      </w:r>
    </w:p>
    <w:p w:rsidR="005B0110" w:rsidRPr="00B1469A" w:rsidRDefault="005B0110" w:rsidP="005B0110">
      <w:pPr>
        <w:jc w:val="both"/>
        <w:rPr>
          <w:b/>
          <w:color w:val="000000"/>
        </w:rPr>
      </w:pPr>
      <w:r w:rsidRPr="00B1469A">
        <w:rPr>
          <w:b/>
          <w:color w:val="000000"/>
        </w:rPr>
        <w:t>3. Thái độ</w:t>
      </w:r>
    </w:p>
    <w:p w:rsidR="005B0110" w:rsidRPr="00B1469A" w:rsidRDefault="005B0110" w:rsidP="005B0110">
      <w:pPr>
        <w:numPr>
          <w:ilvl w:val="0"/>
          <w:numId w:val="5"/>
        </w:numPr>
        <w:jc w:val="both"/>
        <w:rPr>
          <w:b/>
          <w:u w:val="single"/>
        </w:rPr>
      </w:pPr>
      <w:r w:rsidRPr="00B1469A">
        <w:t xml:space="preserve">Có thái độ nghiêm túc và ham hiểu biết </w:t>
      </w:r>
    </w:p>
    <w:p w:rsidR="005B0110" w:rsidRPr="00B1469A" w:rsidRDefault="005B0110" w:rsidP="005B0110">
      <w:pPr>
        <w:jc w:val="both"/>
        <w:rPr>
          <w:bCs/>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làm việc nhóm.                </w:t>
      </w:r>
      <w:r w:rsidR="00850E21" w:rsidRPr="00B1469A">
        <w:rPr>
          <w:b/>
        </w:rPr>
        <w:t>PHƯƠNG PHÁP</w:t>
      </w:r>
      <w:r w:rsidRPr="00B1469A">
        <w:rPr>
          <w:b/>
        </w:rPr>
        <w:t xml:space="preserve">: </w:t>
      </w:r>
      <w:r w:rsidRPr="00B1469A">
        <w:rPr>
          <w:b/>
        </w:rPr>
        <w:tab/>
      </w:r>
      <w:r w:rsidRPr="00B1469A">
        <w:t xml:space="preserve">Tự luận. </w:t>
      </w:r>
    </w:p>
    <w:p w:rsidR="005B0110" w:rsidRPr="00B1469A" w:rsidRDefault="00850E21" w:rsidP="005B0110">
      <w:pPr>
        <w:jc w:val="both"/>
        <w:rPr>
          <w:b/>
          <w:bCs/>
          <w:u w:val="single"/>
        </w:rPr>
      </w:pPr>
      <w:r w:rsidRPr="00B1469A">
        <w:rPr>
          <w:b/>
          <w:bCs/>
        </w:rPr>
        <w:t>II. CHUẨN BỊ BÀI HỌC:</w:t>
      </w:r>
    </w:p>
    <w:p w:rsidR="005B0110" w:rsidRPr="00B1469A" w:rsidRDefault="005B0110" w:rsidP="005B0110">
      <w:pPr>
        <w:jc w:val="both"/>
        <w:rPr>
          <w:b/>
          <w:bCs/>
        </w:rPr>
      </w:pPr>
      <w:r w:rsidRPr="00B1469A">
        <w:rPr>
          <w:b/>
          <w:bCs/>
        </w:rPr>
        <w:t xml:space="preserve">1. Giáo viên:  </w:t>
      </w:r>
    </w:p>
    <w:p w:rsidR="005B0110" w:rsidRPr="00B1469A" w:rsidRDefault="005B0110" w:rsidP="005B0110">
      <w:pPr>
        <w:ind w:left="720" w:firstLine="720"/>
        <w:jc w:val="both"/>
      </w:pPr>
      <w:r w:rsidRPr="00B1469A">
        <w:t>- SGK, SGV, tài liệu, Giáo án</w:t>
      </w:r>
    </w:p>
    <w:p w:rsidR="005B0110" w:rsidRPr="00B1469A" w:rsidRDefault="005B0110" w:rsidP="005B0110">
      <w:pPr>
        <w:jc w:val="center"/>
        <w:rPr>
          <w:rFonts w:eastAsia="Calibri"/>
          <w:b/>
          <w:lang w:val="it-IT"/>
        </w:rPr>
      </w:pPr>
      <w:r w:rsidRPr="00B1469A">
        <w:rPr>
          <w:b/>
          <w:caps/>
          <w:lang w:val="it-IT"/>
        </w:rPr>
        <w:t xml:space="preserve">MA TRẬN </w:t>
      </w:r>
      <w:r w:rsidRPr="00B1469A">
        <w:rPr>
          <w:rFonts w:hint="eastAsia"/>
          <w:b/>
          <w:caps/>
          <w:lang w:val="it-IT"/>
        </w:rPr>
        <w:t>Đ</w:t>
      </w:r>
      <w:r w:rsidRPr="00B1469A">
        <w:rPr>
          <w:b/>
          <w:caps/>
          <w:lang w:val="it-IT"/>
        </w:rPr>
        <w:t>Ề KIỂM TRA</w:t>
      </w:r>
    </w:p>
    <w:tbl>
      <w:tblPr>
        <w:tblW w:w="9609" w:type="dxa"/>
        <w:tblInd w:w="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1217"/>
        <w:gridCol w:w="2280"/>
        <w:gridCol w:w="1740"/>
        <w:gridCol w:w="7"/>
        <w:gridCol w:w="1747"/>
        <w:gridCol w:w="908"/>
      </w:tblGrid>
      <w:tr w:rsidR="005B0110" w:rsidRPr="00B1469A" w:rsidTr="00401910">
        <w:tc>
          <w:tcPr>
            <w:tcW w:w="1710" w:type="dxa"/>
            <w:vMerge w:val="restart"/>
            <w:tcBorders>
              <w:top w:val="single" w:sz="4" w:space="0" w:color="auto"/>
              <w:left w:val="single" w:sz="4" w:space="0" w:color="auto"/>
              <w:bottom w:val="single" w:sz="4" w:space="0" w:color="auto"/>
              <w:right w:val="single" w:sz="4" w:space="0" w:color="auto"/>
              <w:tl2br w:val="single" w:sz="4" w:space="0" w:color="auto"/>
            </w:tcBorders>
          </w:tcPr>
          <w:p w:rsidR="005B0110" w:rsidRPr="00B1469A" w:rsidRDefault="005B0110" w:rsidP="00401910">
            <w:pPr>
              <w:jc w:val="right"/>
              <w:rPr>
                <w:rFonts w:eastAsia="Calibri"/>
                <w:b/>
              </w:rPr>
            </w:pPr>
            <w:r w:rsidRPr="00B1469A">
              <w:rPr>
                <w:b/>
              </w:rPr>
              <w:t>Cấp độ</w:t>
            </w:r>
          </w:p>
          <w:p w:rsidR="005B0110" w:rsidRPr="00B1469A" w:rsidRDefault="005B0110" w:rsidP="00401910">
            <w:pPr>
              <w:jc w:val="center"/>
              <w:rPr>
                <w:b/>
              </w:rPr>
            </w:pPr>
          </w:p>
          <w:p w:rsidR="005B0110" w:rsidRPr="00B1469A" w:rsidRDefault="005B0110" w:rsidP="00401910">
            <w:pPr>
              <w:rPr>
                <w:rFonts w:eastAsia="Calibri"/>
                <w:b/>
              </w:rPr>
            </w:pPr>
            <w:r w:rsidRPr="00B1469A">
              <w:rPr>
                <w:b/>
              </w:rPr>
              <w:t>Chủ đề</w:t>
            </w:r>
          </w:p>
        </w:tc>
        <w:tc>
          <w:tcPr>
            <w:tcW w:w="1217" w:type="dxa"/>
            <w:vMerge w:val="restart"/>
            <w:tcBorders>
              <w:top w:val="single" w:sz="4" w:space="0" w:color="auto"/>
              <w:left w:val="single" w:sz="4" w:space="0" w:color="auto"/>
              <w:right w:val="single" w:sz="4" w:space="0" w:color="auto"/>
            </w:tcBorders>
            <w:vAlign w:val="center"/>
          </w:tcPr>
          <w:p w:rsidR="005B0110" w:rsidRPr="00B1469A" w:rsidRDefault="005B0110" w:rsidP="00401910">
            <w:pPr>
              <w:jc w:val="center"/>
              <w:rPr>
                <w:rFonts w:eastAsia="Calibri"/>
                <w:b/>
              </w:rPr>
            </w:pPr>
            <w:r w:rsidRPr="00B1469A">
              <w:rPr>
                <w:b/>
              </w:rPr>
              <w:t>Nhận biết</w:t>
            </w:r>
          </w:p>
          <w:p w:rsidR="005B0110" w:rsidRPr="00B1469A" w:rsidRDefault="005B0110" w:rsidP="00401910">
            <w:pPr>
              <w:jc w:val="center"/>
              <w:rPr>
                <w:rFonts w:eastAsia="Calibri"/>
                <w:b/>
              </w:rPr>
            </w:pPr>
          </w:p>
        </w:tc>
        <w:tc>
          <w:tcPr>
            <w:tcW w:w="2280" w:type="dxa"/>
            <w:vMerge w:val="restart"/>
            <w:tcBorders>
              <w:top w:val="single" w:sz="4" w:space="0" w:color="auto"/>
              <w:left w:val="single" w:sz="4" w:space="0" w:color="auto"/>
              <w:right w:val="single" w:sz="4" w:space="0" w:color="auto"/>
            </w:tcBorders>
            <w:vAlign w:val="center"/>
          </w:tcPr>
          <w:p w:rsidR="005B0110" w:rsidRPr="00B1469A" w:rsidRDefault="005B0110" w:rsidP="00401910">
            <w:pPr>
              <w:jc w:val="center"/>
              <w:rPr>
                <w:rFonts w:eastAsia="Calibri"/>
                <w:b/>
              </w:rPr>
            </w:pPr>
            <w:r w:rsidRPr="00B1469A">
              <w:rPr>
                <w:b/>
              </w:rPr>
              <w:t>Thông hiểu</w:t>
            </w:r>
          </w:p>
          <w:p w:rsidR="005B0110" w:rsidRPr="00B1469A" w:rsidRDefault="005B0110" w:rsidP="00401910">
            <w:pPr>
              <w:jc w:val="center"/>
              <w:rPr>
                <w:rFonts w:eastAsia="Calibri"/>
                <w:b/>
              </w:rPr>
            </w:pPr>
          </w:p>
        </w:tc>
        <w:tc>
          <w:tcPr>
            <w:tcW w:w="3494" w:type="dxa"/>
            <w:gridSpan w:val="3"/>
            <w:tcBorders>
              <w:top w:val="single" w:sz="4" w:space="0" w:color="auto"/>
              <w:left w:val="single" w:sz="4" w:space="0" w:color="auto"/>
              <w:bottom w:val="single" w:sz="4" w:space="0" w:color="auto"/>
              <w:right w:val="single" w:sz="4" w:space="0" w:color="auto"/>
            </w:tcBorders>
          </w:tcPr>
          <w:p w:rsidR="005B0110" w:rsidRPr="00B1469A" w:rsidRDefault="005B0110" w:rsidP="00401910">
            <w:pPr>
              <w:jc w:val="center"/>
              <w:rPr>
                <w:rFonts w:eastAsia="Calibri"/>
                <w:b/>
              </w:rPr>
            </w:pPr>
            <w:r w:rsidRPr="00B1469A">
              <w:rPr>
                <w:b/>
              </w:rPr>
              <w:t>Vận dụng</w:t>
            </w:r>
          </w:p>
        </w:tc>
        <w:tc>
          <w:tcPr>
            <w:tcW w:w="908" w:type="dxa"/>
            <w:vMerge w:val="restart"/>
            <w:tcBorders>
              <w:top w:val="single" w:sz="4" w:space="0" w:color="auto"/>
              <w:left w:val="single" w:sz="4" w:space="0" w:color="auto"/>
              <w:bottom w:val="single" w:sz="4" w:space="0" w:color="auto"/>
              <w:right w:val="single" w:sz="4" w:space="0" w:color="auto"/>
            </w:tcBorders>
            <w:vAlign w:val="center"/>
          </w:tcPr>
          <w:p w:rsidR="005B0110" w:rsidRPr="00B1469A" w:rsidRDefault="005B0110" w:rsidP="00401910">
            <w:pPr>
              <w:jc w:val="center"/>
              <w:rPr>
                <w:rFonts w:eastAsia="Calibri"/>
                <w:b/>
              </w:rPr>
            </w:pPr>
            <w:r w:rsidRPr="00B1469A">
              <w:rPr>
                <w:b/>
              </w:rPr>
              <w:t>Tổng</w:t>
            </w:r>
          </w:p>
        </w:tc>
      </w:tr>
      <w:tr w:rsidR="005B0110" w:rsidRPr="00B1469A" w:rsidTr="00401910">
        <w:trPr>
          <w:trHeight w:val="820"/>
        </w:trPr>
        <w:tc>
          <w:tcPr>
            <w:tcW w:w="1710" w:type="dxa"/>
            <w:vMerge/>
            <w:tcBorders>
              <w:top w:val="single" w:sz="4" w:space="0" w:color="auto"/>
              <w:left w:val="single" w:sz="4" w:space="0" w:color="auto"/>
              <w:bottom w:val="single" w:sz="4" w:space="0" w:color="auto"/>
              <w:right w:val="single" w:sz="4" w:space="0" w:color="auto"/>
            </w:tcBorders>
            <w:vAlign w:val="center"/>
          </w:tcPr>
          <w:p w:rsidR="005B0110" w:rsidRPr="00B1469A" w:rsidRDefault="005B0110" w:rsidP="00401910">
            <w:pPr>
              <w:rPr>
                <w:rFonts w:eastAsia="Calibri"/>
                <w:b/>
              </w:rPr>
            </w:pPr>
          </w:p>
        </w:tc>
        <w:tc>
          <w:tcPr>
            <w:tcW w:w="1217" w:type="dxa"/>
            <w:vMerge/>
            <w:tcBorders>
              <w:left w:val="single" w:sz="4" w:space="0" w:color="auto"/>
              <w:right w:val="single" w:sz="4" w:space="0" w:color="auto"/>
            </w:tcBorders>
            <w:vAlign w:val="center"/>
          </w:tcPr>
          <w:p w:rsidR="005B0110" w:rsidRPr="00B1469A" w:rsidRDefault="005B0110" w:rsidP="00401910">
            <w:pPr>
              <w:jc w:val="center"/>
              <w:rPr>
                <w:rFonts w:eastAsia="Calibri"/>
                <w:b/>
              </w:rPr>
            </w:pPr>
          </w:p>
        </w:tc>
        <w:tc>
          <w:tcPr>
            <w:tcW w:w="2280" w:type="dxa"/>
            <w:vMerge/>
            <w:tcBorders>
              <w:left w:val="single" w:sz="4" w:space="0" w:color="auto"/>
              <w:right w:val="single" w:sz="4" w:space="0" w:color="auto"/>
            </w:tcBorders>
            <w:vAlign w:val="center"/>
          </w:tcPr>
          <w:p w:rsidR="005B0110" w:rsidRPr="00B1469A" w:rsidRDefault="005B0110" w:rsidP="00401910">
            <w:pPr>
              <w:jc w:val="center"/>
              <w:rPr>
                <w:rFonts w:eastAsia="Calibri"/>
                <w:b/>
              </w:rPr>
            </w:pPr>
          </w:p>
        </w:tc>
        <w:tc>
          <w:tcPr>
            <w:tcW w:w="1747" w:type="dxa"/>
            <w:gridSpan w:val="2"/>
            <w:tcBorders>
              <w:top w:val="single" w:sz="4" w:space="0" w:color="auto"/>
              <w:left w:val="single" w:sz="4" w:space="0" w:color="auto"/>
              <w:right w:val="single" w:sz="4" w:space="0" w:color="auto"/>
            </w:tcBorders>
            <w:vAlign w:val="center"/>
          </w:tcPr>
          <w:p w:rsidR="005B0110" w:rsidRPr="00B1469A" w:rsidRDefault="005B0110" w:rsidP="00401910">
            <w:pPr>
              <w:jc w:val="center"/>
              <w:rPr>
                <w:rFonts w:eastAsia="Calibri"/>
                <w:b/>
              </w:rPr>
            </w:pPr>
            <w:r w:rsidRPr="00B1469A">
              <w:rPr>
                <w:b/>
              </w:rPr>
              <w:t>Cấp độ thấp</w:t>
            </w:r>
          </w:p>
          <w:p w:rsidR="005B0110" w:rsidRPr="00B1469A" w:rsidRDefault="005B0110" w:rsidP="00401910">
            <w:pPr>
              <w:jc w:val="center"/>
              <w:rPr>
                <w:rFonts w:eastAsia="Calibri"/>
                <w:b/>
              </w:rPr>
            </w:pPr>
          </w:p>
        </w:tc>
        <w:tc>
          <w:tcPr>
            <w:tcW w:w="1747" w:type="dxa"/>
            <w:tcBorders>
              <w:top w:val="single" w:sz="4" w:space="0" w:color="auto"/>
              <w:left w:val="single" w:sz="4" w:space="0" w:color="auto"/>
              <w:right w:val="single" w:sz="4" w:space="0" w:color="auto"/>
            </w:tcBorders>
            <w:vAlign w:val="center"/>
          </w:tcPr>
          <w:p w:rsidR="005B0110" w:rsidRPr="00B1469A" w:rsidRDefault="005B0110" w:rsidP="00401910">
            <w:pPr>
              <w:jc w:val="center"/>
              <w:rPr>
                <w:rFonts w:eastAsia="Calibri"/>
                <w:b/>
              </w:rPr>
            </w:pPr>
            <w:r w:rsidRPr="00B1469A">
              <w:rPr>
                <w:b/>
              </w:rPr>
              <w:t>Cấp độ cao</w:t>
            </w:r>
          </w:p>
          <w:p w:rsidR="005B0110" w:rsidRPr="00B1469A" w:rsidRDefault="005B0110" w:rsidP="00401910">
            <w:pPr>
              <w:jc w:val="center"/>
              <w:rPr>
                <w:rFonts w:eastAsia="Calibri"/>
                <w:b/>
              </w:rPr>
            </w:pPr>
          </w:p>
        </w:tc>
        <w:tc>
          <w:tcPr>
            <w:tcW w:w="908" w:type="dxa"/>
            <w:vMerge/>
            <w:tcBorders>
              <w:top w:val="single" w:sz="4" w:space="0" w:color="auto"/>
              <w:left w:val="single" w:sz="4" w:space="0" w:color="auto"/>
              <w:bottom w:val="single" w:sz="4" w:space="0" w:color="auto"/>
              <w:right w:val="single" w:sz="4" w:space="0" w:color="auto"/>
            </w:tcBorders>
            <w:vAlign w:val="center"/>
          </w:tcPr>
          <w:p w:rsidR="005B0110" w:rsidRPr="00B1469A" w:rsidRDefault="005B0110" w:rsidP="00401910">
            <w:pPr>
              <w:rPr>
                <w:rFonts w:eastAsia="Calibri"/>
                <w:b/>
              </w:rPr>
            </w:pPr>
          </w:p>
        </w:tc>
      </w:tr>
      <w:tr w:rsidR="005B0110" w:rsidRPr="00B1469A" w:rsidTr="00401910">
        <w:tc>
          <w:tcPr>
            <w:tcW w:w="1710" w:type="dxa"/>
            <w:tcBorders>
              <w:top w:val="single" w:sz="4" w:space="0" w:color="auto"/>
              <w:left w:val="single" w:sz="4" w:space="0" w:color="auto"/>
              <w:bottom w:val="dotted" w:sz="4" w:space="0" w:color="auto"/>
              <w:right w:val="single" w:sz="4" w:space="0" w:color="auto"/>
            </w:tcBorders>
            <w:vAlign w:val="center"/>
          </w:tcPr>
          <w:p w:rsidR="005B0110" w:rsidRPr="00B1469A" w:rsidRDefault="005B0110" w:rsidP="00401910">
            <w:pPr>
              <w:rPr>
                <w:rFonts w:eastAsia="Calibri"/>
                <w:b/>
              </w:rPr>
            </w:pPr>
            <w:r w:rsidRPr="00B1469A">
              <w:rPr>
                <w:rFonts w:eastAsia="Calibri"/>
                <w:b/>
              </w:rPr>
              <w:t xml:space="preserve">1.Chương trình Pascal đơn giản </w:t>
            </w:r>
          </w:p>
        </w:tc>
        <w:tc>
          <w:tcPr>
            <w:tcW w:w="1217"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r w:rsidRPr="00B1469A">
              <w:rPr>
                <w:rFonts w:eastAsia="Calibri"/>
              </w:rPr>
              <w:t>- Biết cách khai báo biến</w:t>
            </w:r>
          </w:p>
        </w:tc>
        <w:tc>
          <w:tcPr>
            <w:tcW w:w="2280"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p>
        </w:tc>
        <w:tc>
          <w:tcPr>
            <w:tcW w:w="1747" w:type="dxa"/>
            <w:gridSpan w:val="2"/>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r w:rsidRPr="00B1469A">
              <w:rPr>
                <w:rFonts w:eastAsia="Calibri"/>
              </w:rPr>
              <w:t>Vận dụng viết chương trình toán toán đơn giản</w:t>
            </w:r>
          </w:p>
        </w:tc>
        <w:tc>
          <w:tcPr>
            <w:tcW w:w="1747"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p>
        </w:tc>
        <w:tc>
          <w:tcPr>
            <w:tcW w:w="908"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b/>
              </w:rPr>
            </w:pPr>
          </w:p>
        </w:tc>
      </w:tr>
      <w:tr w:rsidR="005B0110" w:rsidRPr="00B1469A" w:rsidTr="00401910">
        <w:tc>
          <w:tcPr>
            <w:tcW w:w="1710"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rPr>
            </w:pPr>
            <w:r w:rsidRPr="00B1469A">
              <w:t>Số câu</w:t>
            </w:r>
          </w:p>
          <w:p w:rsidR="005B0110" w:rsidRPr="00B1469A" w:rsidRDefault="005B0110" w:rsidP="00401910">
            <w:r w:rsidRPr="00B1469A">
              <w:t>Số điểm</w:t>
            </w:r>
          </w:p>
          <w:p w:rsidR="005B0110" w:rsidRPr="00B1469A" w:rsidRDefault="005B0110" w:rsidP="00401910">
            <w:pPr>
              <w:rPr>
                <w:rFonts w:eastAsia="Calibri"/>
              </w:rPr>
            </w:pPr>
            <w:r w:rsidRPr="00B1469A">
              <w:t>Tỷ lệ %</w:t>
            </w:r>
          </w:p>
        </w:tc>
        <w:tc>
          <w:tcPr>
            <w:tcW w:w="1217" w:type="dxa"/>
            <w:tcBorders>
              <w:top w:val="dotted" w:sz="4" w:space="0" w:color="auto"/>
              <w:left w:val="single" w:sz="4" w:space="0" w:color="auto"/>
              <w:bottom w:val="single" w:sz="4" w:space="0" w:color="auto"/>
              <w:right w:val="single" w:sz="4" w:space="0" w:color="auto"/>
            </w:tcBorders>
          </w:tcPr>
          <w:p w:rsidR="005B0110" w:rsidRPr="00B1469A" w:rsidRDefault="00052A5A" w:rsidP="00401910">
            <w:pPr>
              <w:rPr>
                <w:rFonts w:eastAsia="Calibri"/>
              </w:rPr>
            </w:pPr>
            <w:r w:rsidRPr="00B1469A">
              <w:rPr>
                <w:rFonts w:eastAsia="Calibri"/>
              </w:rPr>
              <w:t>1(</w:t>
            </w:r>
            <w:r w:rsidR="005B0110" w:rsidRPr="00B1469A">
              <w:rPr>
                <w:rFonts w:eastAsia="Calibri"/>
              </w:rPr>
              <w:t>Câu 1)</w:t>
            </w:r>
          </w:p>
          <w:p w:rsidR="005B0110" w:rsidRPr="00B1469A" w:rsidRDefault="005B0110" w:rsidP="00401910">
            <w:pPr>
              <w:jc w:val="center"/>
              <w:rPr>
                <w:rFonts w:eastAsia="Calibri"/>
              </w:rPr>
            </w:pPr>
            <w:r w:rsidRPr="00B1469A">
              <w:rPr>
                <w:rFonts w:eastAsia="Calibri"/>
              </w:rPr>
              <w:t>1</w:t>
            </w:r>
          </w:p>
          <w:p w:rsidR="005B0110" w:rsidRPr="00B1469A" w:rsidRDefault="005B0110" w:rsidP="00401910">
            <w:pPr>
              <w:jc w:val="right"/>
              <w:rPr>
                <w:rFonts w:eastAsia="Calibri"/>
              </w:rPr>
            </w:pPr>
            <w:r w:rsidRPr="00B1469A">
              <w:rPr>
                <w:rFonts w:eastAsia="Calibri"/>
              </w:rPr>
              <w:t>10%</w:t>
            </w:r>
          </w:p>
        </w:tc>
        <w:tc>
          <w:tcPr>
            <w:tcW w:w="2280"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jc w:val="center"/>
              <w:rPr>
                <w:rFonts w:eastAsia="Calibri"/>
              </w:rPr>
            </w:pPr>
          </w:p>
        </w:tc>
        <w:tc>
          <w:tcPr>
            <w:tcW w:w="1747" w:type="dxa"/>
            <w:gridSpan w:val="2"/>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rPr>
            </w:pPr>
            <w:r w:rsidRPr="00B1469A">
              <w:rPr>
                <w:rFonts w:eastAsia="Calibri"/>
              </w:rPr>
              <w:t>1( Câu 3)</w:t>
            </w:r>
          </w:p>
          <w:p w:rsidR="005B0110" w:rsidRPr="00B1469A" w:rsidRDefault="00052A5A" w:rsidP="00401910">
            <w:pPr>
              <w:jc w:val="center"/>
              <w:rPr>
                <w:rFonts w:eastAsia="Calibri"/>
              </w:rPr>
            </w:pPr>
            <w:r w:rsidRPr="00B1469A">
              <w:rPr>
                <w:rFonts w:eastAsia="Calibri"/>
              </w:rPr>
              <w:t>4</w:t>
            </w:r>
          </w:p>
          <w:p w:rsidR="005B0110" w:rsidRPr="00B1469A" w:rsidRDefault="00052A5A" w:rsidP="00401910">
            <w:pPr>
              <w:jc w:val="right"/>
              <w:rPr>
                <w:rFonts w:eastAsia="Calibri"/>
              </w:rPr>
            </w:pPr>
            <w:r w:rsidRPr="00B1469A">
              <w:rPr>
                <w:rFonts w:eastAsia="Calibri"/>
              </w:rPr>
              <w:t>40</w:t>
            </w:r>
            <w:r w:rsidR="005B0110" w:rsidRPr="00B1469A">
              <w:rPr>
                <w:rFonts w:eastAsia="Calibri"/>
              </w:rPr>
              <w:t>%</w:t>
            </w:r>
          </w:p>
        </w:tc>
        <w:tc>
          <w:tcPr>
            <w:tcW w:w="1747"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jc w:val="center"/>
              <w:rPr>
                <w:rFonts w:eastAsia="Calibri"/>
              </w:rPr>
            </w:pPr>
          </w:p>
        </w:tc>
        <w:tc>
          <w:tcPr>
            <w:tcW w:w="908"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b/>
              </w:rPr>
            </w:pPr>
            <w:r w:rsidRPr="00B1469A">
              <w:rPr>
                <w:rFonts w:eastAsia="Calibri"/>
                <w:b/>
              </w:rPr>
              <w:t>2</w:t>
            </w:r>
          </w:p>
          <w:p w:rsidR="005B0110" w:rsidRPr="00B1469A" w:rsidRDefault="005B0110" w:rsidP="00401910">
            <w:pPr>
              <w:jc w:val="center"/>
              <w:rPr>
                <w:rFonts w:eastAsia="Calibri"/>
                <w:b/>
              </w:rPr>
            </w:pPr>
            <w:r w:rsidRPr="00B1469A">
              <w:rPr>
                <w:rFonts w:eastAsia="Calibri"/>
                <w:b/>
              </w:rPr>
              <w:t>5</w:t>
            </w:r>
          </w:p>
          <w:p w:rsidR="005B0110" w:rsidRPr="00B1469A" w:rsidRDefault="005B0110" w:rsidP="00401910">
            <w:pPr>
              <w:jc w:val="right"/>
              <w:rPr>
                <w:rFonts w:eastAsia="Calibri"/>
                <w:b/>
              </w:rPr>
            </w:pPr>
            <w:r w:rsidRPr="00B1469A">
              <w:rPr>
                <w:rFonts w:eastAsia="Calibri"/>
                <w:b/>
              </w:rPr>
              <w:t>5</w:t>
            </w:r>
            <w:r w:rsidR="00052A5A" w:rsidRPr="00B1469A">
              <w:rPr>
                <w:rFonts w:eastAsia="Calibri"/>
                <w:b/>
              </w:rPr>
              <w:t>0</w:t>
            </w:r>
            <w:r w:rsidRPr="00B1469A">
              <w:rPr>
                <w:rFonts w:eastAsia="Calibri"/>
                <w:b/>
              </w:rPr>
              <w:t>%</w:t>
            </w:r>
          </w:p>
        </w:tc>
      </w:tr>
      <w:tr w:rsidR="005B0110" w:rsidRPr="00B1469A" w:rsidTr="00401910">
        <w:tc>
          <w:tcPr>
            <w:tcW w:w="1710" w:type="dxa"/>
            <w:tcBorders>
              <w:top w:val="single" w:sz="4" w:space="0" w:color="auto"/>
              <w:left w:val="single" w:sz="4" w:space="0" w:color="auto"/>
              <w:bottom w:val="dotted" w:sz="4" w:space="0" w:color="auto"/>
              <w:right w:val="single" w:sz="4" w:space="0" w:color="auto"/>
            </w:tcBorders>
            <w:vAlign w:val="center"/>
          </w:tcPr>
          <w:p w:rsidR="005B0110" w:rsidRPr="00B1469A" w:rsidRDefault="005B0110" w:rsidP="00401910">
            <w:pPr>
              <w:rPr>
                <w:rFonts w:eastAsia="Calibri"/>
                <w:b/>
              </w:rPr>
            </w:pPr>
            <w:r w:rsidRPr="00B1469A">
              <w:rPr>
                <w:rFonts w:eastAsia="Calibri"/>
                <w:b/>
              </w:rPr>
              <w:t>2.Tổ chức lắp và kiểu mảng</w:t>
            </w:r>
          </w:p>
        </w:tc>
        <w:tc>
          <w:tcPr>
            <w:tcW w:w="1217"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p>
        </w:tc>
        <w:tc>
          <w:tcPr>
            <w:tcW w:w="2280"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r w:rsidRPr="00B1469A">
              <w:rPr>
                <w:rFonts w:eastAsia="Calibri"/>
              </w:rPr>
              <w:t>Hiểu hoạt động của vòng lặp</w:t>
            </w:r>
          </w:p>
        </w:tc>
        <w:tc>
          <w:tcPr>
            <w:tcW w:w="1740"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r w:rsidRPr="00B1469A">
              <w:rPr>
                <w:rFonts w:eastAsia="Calibri"/>
              </w:rPr>
              <w:t>Vận dụng viết ch</w:t>
            </w:r>
            <w:r w:rsidRPr="00B1469A">
              <w:rPr>
                <w:rFonts w:eastAsia="Calibri" w:hint="eastAsia"/>
              </w:rPr>
              <w:t>ươ</w:t>
            </w:r>
            <w:r w:rsidRPr="00B1469A">
              <w:rPr>
                <w:rFonts w:eastAsia="Calibri"/>
              </w:rPr>
              <w:t>ng trình nhập vào một mảng số nguyên</w:t>
            </w:r>
          </w:p>
        </w:tc>
        <w:tc>
          <w:tcPr>
            <w:tcW w:w="1754" w:type="dxa"/>
            <w:gridSpan w:val="2"/>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rPr>
            </w:pPr>
            <w:r w:rsidRPr="00B1469A">
              <w:rPr>
                <w:rFonts w:eastAsia="Calibri"/>
              </w:rPr>
              <w:t>Viết ch</w:t>
            </w:r>
            <w:r w:rsidRPr="00B1469A">
              <w:rPr>
                <w:rFonts w:eastAsia="Calibri" w:hint="eastAsia"/>
              </w:rPr>
              <w:t>ươ</w:t>
            </w:r>
            <w:r w:rsidRPr="00B1469A">
              <w:rPr>
                <w:rFonts w:eastAsia="Calibri"/>
              </w:rPr>
              <w:t xml:space="preserve">ng trình tính tổng các số nguyên </w:t>
            </w:r>
            <w:r w:rsidRPr="00B1469A">
              <w:rPr>
                <w:rFonts w:eastAsia="Calibri" w:hint="eastAsia"/>
              </w:rPr>
              <w:t>đ</w:t>
            </w:r>
            <w:r w:rsidRPr="00B1469A">
              <w:rPr>
                <w:rFonts w:eastAsia="Calibri"/>
              </w:rPr>
              <w:t>ó</w:t>
            </w:r>
          </w:p>
        </w:tc>
        <w:tc>
          <w:tcPr>
            <w:tcW w:w="908" w:type="dxa"/>
            <w:tcBorders>
              <w:top w:val="single" w:sz="4" w:space="0" w:color="auto"/>
              <w:left w:val="single" w:sz="4" w:space="0" w:color="auto"/>
              <w:bottom w:val="dotted" w:sz="4" w:space="0" w:color="auto"/>
              <w:right w:val="single" w:sz="4" w:space="0" w:color="auto"/>
            </w:tcBorders>
          </w:tcPr>
          <w:p w:rsidR="005B0110" w:rsidRPr="00B1469A" w:rsidRDefault="005B0110" w:rsidP="00401910">
            <w:pPr>
              <w:rPr>
                <w:rFonts w:eastAsia="Calibri"/>
                <w:b/>
              </w:rPr>
            </w:pPr>
          </w:p>
        </w:tc>
      </w:tr>
      <w:tr w:rsidR="005B0110" w:rsidRPr="00B1469A" w:rsidTr="00401910">
        <w:trPr>
          <w:trHeight w:val="300"/>
        </w:trPr>
        <w:tc>
          <w:tcPr>
            <w:tcW w:w="1710" w:type="dxa"/>
            <w:vMerge w:val="restart"/>
            <w:tcBorders>
              <w:top w:val="dotted" w:sz="4" w:space="0" w:color="auto"/>
              <w:left w:val="single" w:sz="4" w:space="0" w:color="auto"/>
              <w:right w:val="single" w:sz="4" w:space="0" w:color="auto"/>
            </w:tcBorders>
          </w:tcPr>
          <w:p w:rsidR="005B0110" w:rsidRPr="00B1469A" w:rsidRDefault="005B0110" w:rsidP="00401910">
            <w:pPr>
              <w:rPr>
                <w:rFonts w:eastAsia="Calibri"/>
              </w:rPr>
            </w:pPr>
            <w:r w:rsidRPr="00B1469A">
              <w:t>Số câu</w:t>
            </w:r>
          </w:p>
          <w:p w:rsidR="005B0110" w:rsidRPr="00B1469A" w:rsidRDefault="005B0110" w:rsidP="00401910">
            <w:r w:rsidRPr="00B1469A">
              <w:t>Số điểm</w:t>
            </w:r>
          </w:p>
          <w:p w:rsidR="005B0110" w:rsidRPr="00B1469A" w:rsidRDefault="005B0110" w:rsidP="00401910">
            <w:pPr>
              <w:rPr>
                <w:rFonts w:eastAsia="Calibri"/>
              </w:rPr>
            </w:pPr>
            <w:r w:rsidRPr="00B1469A">
              <w:t>Tỷ lệ %</w:t>
            </w:r>
          </w:p>
        </w:tc>
        <w:tc>
          <w:tcPr>
            <w:tcW w:w="1217" w:type="dxa"/>
            <w:vMerge w:val="restart"/>
            <w:tcBorders>
              <w:top w:val="dotted" w:sz="4" w:space="0" w:color="auto"/>
              <w:left w:val="single" w:sz="4" w:space="0" w:color="auto"/>
              <w:right w:val="single" w:sz="4" w:space="0" w:color="auto"/>
            </w:tcBorders>
          </w:tcPr>
          <w:p w:rsidR="005B0110" w:rsidRPr="00B1469A" w:rsidRDefault="005B0110" w:rsidP="00401910">
            <w:pPr>
              <w:jc w:val="center"/>
              <w:rPr>
                <w:rFonts w:eastAsia="Calibri"/>
              </w:rPr>
            </w:pPr>
          </w:p>
        </w:tc>
        <w:tc>
          <w:tcPr>
            <w:tcW w:w="2280" w:type="dxa"/>
            <w:vMerge w:val="restart"/>
            <w:tcBorders>
              <w:top w:val="dotted" w:sz="4" w:space="0" w:color="auto"/>
              <w:left w:val="single" w:sz="4" w:space="0" w:color="auto"/>
              <w:right w:val="single" w:sz="4" w:space="0" w:color="auto"/>
            </w:tcBorders>
          </w:tcPr>
          <w:p w:rsidR="005B0110" w:rsidRPr="00B1469A" w:rsidRDefault="005B0110" w:rsidP="00401910">
            <w:pPr>
              <w:rPr>
                <w:rFonts w:eastAsia="Calibri"/>
              </w:rPr>
            </w:pPr>
            <w:r w:rsidRPr="00B1469A">
              <w:rPr>
                <w:rFonts w:eastAsia="Calibri"/>
              </w:rPr>
              <w:t>1(Câu 2)</w:t>
            </w:r>
          </w:p>
          <w:p w:rsidR="005B0110" w:rsidRPr="00B1469A" w:rsidRDefault="00DE27A2" w:rsidP="00401910">
            <w:pPr>
              <w:jc w:val="center"/>
              <w:rPr>
                <w:rFonts w:eastAsia="Calibri"/>
              </w:rPr>
            </w:pPr>
            <w:r w:rsidRPr="00B1469A">
              <w:rPr>
                <w:rFonts w:eastAsia="Calibri"/>
              </w:rPr>
              <w:t>2</w:t>
            </w:r>
          </w:p>
          <w:p w:rsidR="005B0110" w:rsidRPr="00B1469A" w:rsidRDefault="00DE27A2" w:rsidP="00401910">
            <w:pPr>
              <w:jc w:val="right"/>
              <w:rPr>
                <w:rFonts w:eastAsia="Calibri"/>
              </w:rPr>
            </w:pPr>
            <w:r w:rsidRPr="00B1469A">
              <w:rPr>
                <w:rFonts w:eastAsia="Calibri"/>
              </w:rPr>
              <w:t>20</w:t>
            </w:r>
            <w:r w:rsidR="005B0110" w:rsidRPr="00B1469A">
              <w:rPr>
                <w:rFonts w:eastAsia="Calibri"/>
              </w:rPr>
              <w:t>%</w:t>
            </w:r>
          </w:p>
        </w:tc>
        <w:tc>
          <w:tcPr>
            <w:tcW w:w="3494" w:type="dxa"/>
            <w:gridSpan w:val="3"/>
            <w:tcBorders>
              <w:top w:val="dotted" w:sz="4" w:space="0" w:color="auto"/>
              <w:left w:val="single" w:sz="4" w:space="0" w:color="auto"/>
              <w:bottom w:val="single" w:sz="4" w:space="0" w:color="auto"/>
              <w:right w:val="single" w:sz="4" w:space="0" w:color="auto"/>
            </w:tcBorders>
          </w:tcPr>
          <w:p w:rsidR="005B0110" w:rsidRPr="00B1469A" w:rsidRDefault="005B0110" w:rsidP="00401910">
            <w:pPr>
              <w:jc w:val="center"/>
              <w:rPr>
                <w:rFonts w:eastAsia="Calibri"/>
              </w:rPr>
            </w:pPr>
            <w:r w:rsidRPr="00B1469A">
              <w:rPr>
                <w:rFonts w:eastAsia="Calibri"/>
              </w:rPr>
              <w:t>1 (Câu 4)</w:t>
            </w:r>
          </w:p>
        </w:tc>
        <w:tc>
          <w:tcPr>
            <w:tcW w:w="908" w:type="dxa"/>
            <w:vMerge w:val="restart"/>
            <w:tcBorders>
              <w:top w:val="dotted" w:sz="4" w:space="0" w:color="auto"/>
              <w:left w:val="single" w:sz="4" w:space="0" w:color="auto"/>
              <w:right w:val="single" w:sz="4" w:space="0" w:color="auto"/>
            </w:tcBorders>
          </w:tcPr>
          <w:p w:rsidR="005B0110" w:rsidRPr="00B1469A" w:rsidRDefault="005B0110" w:rsidP="00401910">
            <w:pPr>
              <w:rPr>
                <w:rFonts w:eastAsia="Calibri"/>
                <w:b/>
              </w:rPr>
            </w:pPr>
            <w:r w:rsidRPr="00B1469A">
              <w:rPr>
                <w:rFonts w:eastAsia="Calibri"/>
                <w:b/>
              </w:rPr>
              <w:t>2</w:t>
            </w:r>
          </w:p>
          <w:p w:rsidR="005B0110" w:rsidRPr="00B1469A" w:rsidRDefault="005B0110" w:rsidP="00401910">
            <w:pPr>
              <w:jc w:val="center"/>
              <w:rPr>
                <w:rFonts w:eastAsia="Calibri"/>
                <w:b/>
              </w:rPr>
            </w:pPr>
            <w:r w:rsidRPr="00B1469A">
              <w:rPr>
                <w:rFonts w:eastAsia="Calibri"/>
                <w:b/>
              </w:rPr>
              <w:t>5</w:t>
            </w:r>
          </w:p>
          <w:p w:rsidR="005B0110" w:rsidRPr="00B1469A" w:rsidRDefault="005B0110" w:rsidP="00DE27A2">
            <w:pPr>
              <w:jc w:val="right"/>
              <w:rPr>
                <w:rFonts w:eastAsia="Calibri"/>
                <w:b/>
              </w:rPr>
            </w:pPr>
            <w:r w:rsidRPr="00B1469A">
              <w:rPr>
                <w:rFonts w:eastAsia="Calibri"/>
                <w:b/>
              </w:rPr>
              <w:t>5</w:t>
            </w:r>
            <w:r w:rsidR="00DE27A2" w:rsidRPr="00B1469A">
              <w:rPr>
                <w:rFonts w:eastAsia="Calibri"/>
                <w:b/>
              </w:rPr>
              <w:t>0</w:t>
            </w:r>
            <w:r w:rsidRPr="00B1469A">
              <w:rPr>
                <w:rFonts w:eastAsia="Calibri"/>
                <w:b/>
              </w:rPr>
              <w:t>%</w:t>
            </w:r>
          </w:p>
        </w:tc>
      </w:tr>
      <w:tr w:rsidR="005B0110" w:rsidRPr="00B1469A" w:rsidTr="00401910">
        <w:trPr>
          <w:trHeight w:val="525"/>
        </w:trPr>
        <w:tc>
          <w:tcPr>
            <w:tcW w:w="1710" w:type="dxa"/>
            <w:vMerge/>
            <w:tcBorders>
              <w:left w:val="single" w:sz="4" w:space="0" w:color="auto"/>
              <w:bottom w:val="single" w:sz="4" w:space="0" w:color="auto"/>
              <w:right w:val="single" w:sz="4" w:space="0" w:color="auto"/>
            </w:tcBorders>
          </w:tcPr>
          <w:p w:rsidR="005B0110" w:rsidRPr="00B1469A" w:rsidRDefault="005B0110" w:rsidP="00401910"/>
        </w:tc>
        <w:tc>
          <w:tcPr>
            <w:tcW w:w="1217" w:type="dxa"/>
            <w:vMerge/>
            <w:tcBorders>
              <w:left w:val="single" w:sz="4" w:space="0" w:color="auto"/>
              <w:bottom w:val="single" w:sz="4" w:space="0" w:color="auto"/>
              <w:right w:val="single" w:sz="4" w:space="0" w:color="auto"/>
            </w:tcBorders>
          </w:tcPr>
          <w:p w:rsidR="005B0110" w:rsidRPr="00B1469A" w:rsidRDefault="005B0110" w:rsidP="00401910">
            <w:pPr>
              <w:jc w:val="center"/>
              <w:rPr>
                <w:rFonts w:eastAsia="Calibri"/>
              </w:rPr>
            </w:pPr>
          </w:p>
        </w:tc>
        <w:tc>
          <w:tcPr>
            <w:tcW w:w="2280" w:type="dxa"/>
            <w:vMerge/>
            <w:tcBorders>
              <w:left w:val="single" w:sz="4" w:space="0" w:color="auto"/>
              <w:bottom w:val="single" w:sz="4" w:space="0" w:color="auto"/>
              <w:right w:val="single" w:sz="4" w:space="0" w:color="auto"/>
            </w:tcBorders>
          </w:tcPr>
          <w:p w:rsidR="005B0110" w:rsidRPr="00B1469A" w:rsidRDefault="005B0110" w:rsidP="00401910">
            <w:pPr>
              <w:jc w:val="center"/>
              <w:rPr>
                <w:rFonts w:eastAsia="Calibri"/>
              </w:rPr>
            </w:pPr>
          </w:p>
        </w:tc>
        <w:tc>
          <w:tcPr>
            <w:tcW w:w="1747" w:type="dxa"/>
            <w:gridSpan w:val="2"/>
            <w:tcBorders>
              <w:top w:val="single" w:sz="4" w:space="0" w:color="auto"/>
              <w:left w:val="single" w:sz="4" w:space="0" w:color="auto"/>
              <w:bottom w:val="single" w:sz="4" w:space="0" w:color="auto"/>
              <w:right w:val="single" w:sz="4" w:space="0" w:color="auto"/>
            </w:tcBorders>
          </w:tcPr>
          <w:p w:rsidR="005B0110" w:rsidRPr="00B1469A" w:rsidRDefault="00DE27A2" w:rsidP="00401910">
            <w:pPr>
              <w:jc w:val="center"/>
              <w:rPr>
                <w:rFonts w:eastAsia="Calibri"/>
              </w:rPr>
            </w:pPr>
            <w:r w:rsidRPr="00B1469A">
              <w:rPr>
                <w:rFonts w:eastAsia="Calibri"/>
              </w:rPr>
              <w:t>1,5</w:t>
            </w:r>
          </w:p>
          <w:p w:rsidR="005B0110" w:rsidRPr="00B1469A" w:rsidRDefault="00DE27A2" w:rsidP="00401910">
            <w:pPr>
              <w:jc w:val="right"/>
              <w:rPr>
                <w:rFonts w:eastAsia="Calibri"/>
              </w:rPr>
            </w:pPr>
            <w:r w:rsidRPr="00B1469A">
              <w:rPr>
                <w:rFonts w:eastAsia="Calibri"/>
              </w:rPr>
              <w:t>15</w:t>
            </w:r>
            <w:r w:rsidR="005B0110" w:rsidRPr="00B1469A">
              <w:rPr>
                <w:rFonts w:eastAsia="Calibri"/>
              </w:rPr>
              <w:t>%</w:t>
            </w:r>
          </w:p>
        </w:tc>
        <w:tc>
          <w:tcPr>
            <w:tcW w:w="1747" w:type="dxa"/>
            <w:tcBorders>
              <w:top w:val="single" w:sz="4" w:space="0" w:color="auto"/>
              <w:left w:val="single" w:sz="4" w:space="0" w:color="auto"/>
              <w:bottom w:val="single" w:sz="4" w:space="0" w:color="auto"/>
              <w:right w:val="single" w:sz="4" w:space="0" w:color="auto"/>
            </w:tcBorders>
          </w:tcPr>
          <w:p w:rsidR="005B0110" w:rsidRPr="00B1469A" w:rsidRDefault="00DE27A2" w:rsidP="00401910">
            <w:pPr>
              <w:jc w:val="center"/>
              <w:rPr>
                <w:rFonts w:eastAsia="Calibri"/>
              </w:rPr>
            </w:pPr>
            <w:r w:rsidRPr="00B1469A">
              <w:rPr>
                <w:rFonts w:eastAsia="Calibri"/>
              </w:rPr>
              <w:t>1,5</w:t>
            </w:r>
          </w:p>
          <w:p w:rsidR="005B0110" w:rsidRPr="00B1469A" w:rsidRDefault="00DE27A2" w:rsidP="00401910">
            <w:pPr>
              <w:jc w:val="right"/>
              <w:rPr>
                <w:rFonts w:eastAsia="Calibri"/>
              </w:rPr>
            </w:pPr>
            <w:r w:rsidRPr="00B1469A">
              <w:rPr>
                <w:rFonts w:eastAsia="Calibri"/>
              </w:rPr>
              <w:t>15</w:t>
            </w:r>
            <w:r w:rsidR="005B0110" w:rsidRPr="00B1469A">
              <w:rPr>
                <w:rFonts w:eastAsia="Calibri"/>
              </w:rPr>
              <w:t>%</w:t>
            </w:r>
          </w:p>
        </w:tc>
        <w:tc>
          <w:tcPr>
            <w:tcW w:w="908" w:type="dxa"/>
            <w:vMerge/>
            <w:tcBorders>
              <w:left w:val="single" w:sz="4" w:space="0" w:color="auto"/>
              <w:bottom w:val="single" w:sz="4" w:space="0" w:color="auto"/>
              <w:right w:val="single" w:sz="4" w:space="0" w:color="auto"/>
            </w:tcBorders>
          </w:tcPr>
          <w:p w:rsidR="005B0110" w:rsidRPr="00B1469A" w:rsidRDefault="005B0110" w:rsidP="00401910">
            <w:pPr>
              <w:jc w:val="center"/>
              <w:rPr>
                <w:rFonts w:eastAsia="Calibri"/>
                <w:b/>
              </w:rPr>
            </w:pPr>
          </w:p>
        </w:tc>
      </w:tr>
      <w:tr w:rsidR="005B0110" w:rsidRPr="00B1469A" w:rsidTr="00401910">
        <w:trPr>
          <w:trHeight w:val="1016"/>
        </w:trPr>
        <w:tc>
          <w:tcPr>
            <w:tcW w:w="1710" w:type="dxa"/>
            <w:tcBorders>
              <w:top w:val="dotted" w:sz="4" w:space="0" w:color="auto"/>
              <w:left w:val="single" w:sz="4" w:space="0" w:color="auto"/>
              <w:bottom w:val="single" w:sz="4" w:space="0" w:color="auto"/>
              <w:right w:val="single" w:sz="4" w:space="0" w:color="auto"/>
            </w:tcBorders>
            <w:vAlign w:val="center"/>
          </w:tcPr>
          <w:p w:rsidR="005B0110" w:rsidRPr="00B1469A" w:rsidRDefault="005B0110" w:rsidP="00401910">
            <w:pPr>
              <w:rPr>
                <w:rFonts w:eastAsia="Calibri"/>
                <w:b/>
              </w:rPr>
            </w:pPr>
            <w:r w:rsidRPr="00B1469A">
              <w:rPr>
                <w:b/>
              </w:rPr>
              <w:t>Tổng số câu</w:t>
            </w:r>
          </w:p>
          <w:p w:rsidR="005B0110" w:rsidRPr="00B1469A" w:rsidRDefault="005B0110" w:rsidP="00401910">
            <w:pPr>
              <w:rPr>
                <w:b/>
                <w:sz w:val="26"/>
              </w:rPr>
            </w:pPr>
            <w:r w:rsidRPr="00B1469A">
              <w:rPr>
                <w:b/>
                <w:sz w:val="26"/>
              </w:rPr>
              <w:t>Tổng số điểm</w:t>
            </w:r>
          </w:p>
          <w:p w:rsidR="005B0110" w:rsidRPr="00B1469A" w:rsidRDefault="005B0110" w:rsidP="00401910">
            <w:r w:rsidRPr="00B1469A">
              <w:rPr>
                <w:b/>
              </w:rPr>
              <w:t>Tỷ lệ %</w:t>
            </w:r>
          </w:p>
        </w:tc>
        <w:tc>
          <w:tcPr>
            <w:tcW w:w="1217"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b/>
              </w:rPr>
            </w:pPr>
            <w:r w:rsidRPr="00B1469A">
              <w:rPr>
                <w:rFonts w:eastAsia="Calibri"/>
                <w:b/>
              </w:rPr>
              <w:t>1</w:t>
            </w:r>
          </w:p>
          <w:p w:rsidR="005B0110" w:rsidRPr="00B1469A" w:rsidRDefault="005B0110" w:rsidP="00401910">
            <w:pPr>
              <w:jc w:val="center"/>
              <w:rPr>
                <w:rFonts w:eastAsia="Calibri"/>
                <w:b/>
              </w:rPr>
            </w:pPr>
            <w:r w:rsidRPr="00B1469A">
              <w:rPr>
                <w:rFonts w:eastAsia="Calibri"/>
                <w:b/>
              </w:rPr>
              <w:t>1</w:t>
            </w:r>
          </w:p>
          <w:p w:rsidR="005B0110" w:rsidRPr="00B1469A" w:rsidRDefault="005B0110" w:rsidP="00401910">
            <w:pPr>
              <w:jc w:val="right"/>
              <w:rPr>
                <w:rFonts w:eastAsia="Calibri"/>
              </w:rPr>
            </w:pPr>
            <w:r w:rsidRPr="00B1469A">
              <w:rPr>
                <w:rFonts w:eastAsia="Calibri"/>
                <w:b/>
              </w:rPr>
              <w:t>10%</w:t>
            </w:r>
          </w:p>
        </w:tc>
        <w:tc>
          <w:tcPr>
            <w:tcW w:w="2280"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b/>
              </w:rPr>
            </w:pPr>
            <w:r w:rsidRPr="00B1469A">
              <w:rPr>
                <w:rFonts w:eastAsia="Calibri"/>
                <w:b/>
              </w:rPr>
              <w:t>1</w:t>
            </w:r>
          </w:p>
          <w:p w:rsidR="005B0110" w:rsidRPr="00B1469A" w:rsidRDefault="00DE27A2" w:rsidP="00401910">
            <w:pPr>
              <w:jc w:val="center"/>
              <w:rPr>
                <w:rFonts w:eastAsia="Calibri"/>
                <w:b/>
              </w:rPr>
            </w:pPr>
            <w:r w:rsidRPr="00B1469A">
              <w:rPr>
                <w:rFonts w:eastAsia="Calibri"/>
                <w:b/>
              </w:rPr>
              <w:t>2</w:t>
            </w:r>
          </w:p>
          <w:p w:rsidR="005B0110" w:rsidRPr="00B1469A" w:rsidRDefault="00DE27A2" w:rsidP="00401910">
            <w:pPr>
              <w:jc w:val="right"/>
              <w:rPr>
                <w:rFonts w:eastAsia="Calibri"/>
              </w:rPr>
            </w:pPr>
            <w:r w:rsidRPr="00B1469A">
              <w:rPr>
                <w:rFonts w:eastAsia="Calibri"/>
                <w:b/>
              </w:rPr>
              <w:t>20</w:t>
            </w:r>
            <w:r w:rsidR="005B0110" w:rsidRPr="00B1469A">
              <w:rPr>
                <w:rFonts w:eastAsia="Calibri"/>
                <w:b/>
              </w:rPr>
              <w:t>%</w:t>
            </w:r>
          </w:p>
        </w:tc>
        <w:tc>
          <w:tcPr>
            <w:tcW w:w="1747" w:type="dxa"/>
            <w:gridSpan w:val="2"/>
            <w:tcBorders>
              <w:top w:val="dotted" w:sz="4" w:space="0" w:color="auto"/>
              <w:left w:val="single" w:sz="4" w:space="0" w:color="auto"/>
              <w:bottom w:val="single" w:sz="4" w:space="0" w:color="auto"/>
              <w:right w:val="single" w:sz="4" w:space="0" w:color="auto"/>
            </w:tcBorders>
          </w:tcPr>
          <w:p w:rsidR="005B0110" w:rsidRPr="00B1469A" w:rsidRDefault="005B0110" w:rsidP="00401910">
            <w:pPr>
              <w:rPr>
                <w:b/>
              </w:rPr>
            </w:pPr>
            <w:r w:rsidRPr="00B1469A">
              <w:rPr>
                <w:b/>
              </w:rPr>
              <w:t>2</w:t>
            </w:r>
          </w:p>
          <w:p w:rsidR="005B0110" w:rsidRPr="00B1469A" w:rsidRDefault="005B0110" w:rsidP="00401910">
            <w:pPr>
              <w:jc w:val="center"/>
              <w:rPr>
                <w:b/>
              </w:rPr>
            </w:pPr>
            <w:r w:rsidRPr="00B1469A">
              <w:rPr>
                <w:b/>
              </w:rPr>
              <w:t>5,5</w:t>
            </w:r>
          </w:p>
          <w:p w:rsidR="005B0110" w:rsidRPr="00B1469A" w:rsidRDefault="005B0110" w:rsidP="00401910">
            <w:pPr>
              <w:jc w:val="right"/>
              <w:rPr>
                <w:rFonts w:eastAsia="Calibri"/>
              </w:rPr>
            </w:pPr>
            <w:r w:rsidRPr="00B1469A">
              <w:rPr>
                <w:b/>
              </w:rPr>
              <w:t>55%</w:t>
            </w:r>
          </w:p>
        </w:tc>
        <w:tc>
          <w:tcPr>
            <w:tcW w:w="1747"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jc w:val="center"/>
              <w:rPr>
                <w:rFonts w:eastAsia="Calibri"/>
                <w:b/>
              </w:rPr>
            </w:pPr>
          </w:p>
          <w:p w:rsidR="005B0110" w:rsidRPr="00B1469A" w:rsidRDefault="00DE27A2" w:rsidP="00401910">
            <w:pPr>
              <w:jc w:val="center"/>
              <w:rPr>
                <w:rFonts w:eastAsia="Calibri"/>
                <w:b/>
              </w:rPr>
            </w:pPr>
            <w:r w:rsidRPr="00B1469A">
              <w:rPr>
                <w:rFonts w:eastAsia="Calibri"/>
                <w:b/>
              </w:rPr>
              <w:t>1,5</w:t>
            </w:r>
          </w:p>
          <w:p w:rsidR="005B0110" w:rsidRPr="00B1469A" w:rsidRDefault="00DE27A2" w:rsidP="00401910">
            <w:pPr>
              <w:jc w:val="right"/>
              <w:rPr>
                <w:rFonts w:eastAsia="Calibri"/>
                <w:b/>
              </w:rPr>
            </w:pPr>
            <w:r w:rsidRPr="00B1469A">
              <w:rPr>
                <w:rFonts w:eastAsia="Calibri"/>
                <w:b/>
              </w:rPr>
              <w:t>15</w:t>
            </w:r>
            <w:r w:rsidR="005B0110" w:rsidRPr="00B1469A">
              <w:rPr>
                <w:rFonts w:eastAsia="Calibri"/>
                <w:b/>
              </w:rPr>
              <w:t>%</w:t>
            </w:r>
          </w:p>
        </w:tc>
        <w:tc>
          <w:tcPr>
            <w:tcW w:w="908" w:type="dxa"/>
            <w:tcBorders>
              <w:top w:val="dotted" w:sz="4" w:space="0" w:color="auto"/>
              <w:left w:val="single" w:sz="4" w:space="0" w:color="auto"/>
              <w:bottom w:val="single" w:sz="4" w:space="0" w:color="auto"/>
              <w:right w:val="single" w:sz="4" w:space="0" w:color="auto"/>
            </w:tcBorders>
          </w:tcPr>
          <w:p w:rsidR="005B0110" w:rsidRPr="00B1469A" w:rsidRDefault="005B0110" w:rsidP="00401910">
            <w:pPr>
              <w:rPr>
                <w:rFonts w:eastAsia="Calibri"/>
                <w:b/>
              </w:rPr>
            </w:pPr>
            <w:r w:rsidRPr="00B1469A">
              <w:rPr>
                <w:rFonts w:eastAsia="Calibri"/>
                <w:b/>
              </w:rPr>
              <w:t>4</w:t>
            </w:r>
          </w:p>
          <w:p w:rsidR="005B0110" w:rsidRPr="00B1469A" w:rsidRDefault="005B0110" w:rsidP="00401910">
            <w:pPr>
              <w:jc w:val="center"/>
              <w:rPr>
                <w:rFonts w:eastAsia="Calibri"/>
                <w:b/>
              </w:rPr>
            </w:pPr>
            <w:r w:rsidRPr="00B1469A">
              <w:rPr>
                <w:rFonts w:eastAsia="Calibri"/>
                <w:b/>
              </w:rPr>
              <w:t>10</w:t>
            </w:r>
          </w:p>
          <w:p w:rsidR="005B0110" w:rsidRPr="00B1469A" w:rsidRDefault="005B0110" w:rsidP="00401910">
            <w:pPr>
              <w:jc w:val="right"/>
              <w:rPr>
                <w:rFonts w:eastAsia="Calibri"/>
                <w:b/>
              </w:rPr>
            </w:pPr>
            <w:r w:rsidRPr="00B1469A">
              <w:rPr>
                <w:rFonts w:eastAsia="Calibri"/>
                <w:b/>
              </w:rPr>
              <w:t>100%</w:t>
            </w:r>
          </w:p>
        </w:tc>
      </w:tr>
    </w:tbl>
    <w:p w:rsidR="005B0110" w:rsidRPr="00B1469A" w:rsidRDefault="005B0110" w:rsidP="005B0110">
      <w:pPr>
        <w:tabs>
          <w:tab w:val="center" w:pos="5071"/>
        </w:tabs>
        <w:jc w:val="center"/>
        <w:rPr>
          <w:b/>
          <w:bCs/>
          <w:u w:val="single"/>
        </w:rPr>
      </w:pPr>
    </w:p>
    <w:p w:rsidR="005B0110" w:rsidRPr="00B1469A" w:rsidRDefault="005B0110" w:rsidP="005B0110">
      <w:pPr>
        <w:jc w:val="both"/>
      </w:pPr>
      <w:r w:rsidRPr="00B1469A">
        <w:rPr>
          <w:b/>
          <w:bCs/>
        </w:rPr>
        <w:t>2. Học sinh</w:t>
      </w:r>
      <w:r w:rsidRPr="00B1469A">
        <w:t xml:space="preserve"> :</w:t>
      </w:r>
    </w:p>
    <w:p w:rsidR="005B0110" w:rsidRPr="00B1469A" w:rsidRDefault="005B0110" w:rsidP="005B0110">
      <w:pPr>
        <w:ind w:left="720" w:firstLine="720"/>
        <w:jc w:val="both"/>
      </w:pPr>
      <w:r w:rsidRPr="00B1469A">
        <w:t xml:space="preserve">- </w:t>
      </w:r>
      <w:r w:rsidR="00897E05" w:rsidRPr="00B1469A">
        <w:t>ôn</w:t>
      </w:r>
      <w:r w:rsidRPr="00B1469A">
        <w:t xml:space="preserve"> bài,</w:t>
      </w:r>
    </w:p>
    <w:p w:rsidR="005B0110" w:rsidRPr="00B1469A" w:rsidRDefault="00850E21" w:rsidP="000D17C6">
      <w:pPr>
        <w:tabs>
          <w:tab w:val="left" w:pos="6675"/>
        </w:tabs>
        <w:jc w:val="both"/>
        <w:rPr>
          <w:bCs/>
        </w:rPr>
      </w:pPr>
      <w:r w:rsidRPr="00B1469A">
        <w:rPr>
          <w:b/>
          <w:bCs/>
        </w:rPr>
        <w:t>III. TIẾN TRÌNH BÀI HỌC:</w:t>
      </w:r>
      <w:r w:rsidR="005B0110" w:rsidRPr="00B1469A">
        <w:rPr>
          <w:b/>
          <w:bCs/>
        </w:rPr>
        <w:t xml:space="preserve"> </w:t>
      </w:r>
      <w:r w:rsidR="000E014D" w:rsidRPr="00B1469A">
        <w:rPr>
          <w:b/>
          <w:bCs/>
        </w:rPr>
        <w:t>Hoạt động 1: Khởi động</w:t>
      </w:r>
    </w:p>
    <w:p w:rsidR="005B0110" w:rsidRPr="00B1469A" w:rsidRDefault="005B0110" w:rsidP="003E1AE3">
      <w:pPr>
        <w:ind w:firstLine="360"/>
        <w:jc w:val="both"/>
        <w:rPr>
          <w:bCs/>
        </w:rPr>
      </w:pPr>
      <w:r w:rsidRPr="00B1469A">
        <w:rPr>
          <w:bCs/>
        </w:rPr>
        <w:t>- Kiểm tra sĩ số:</w:t>
      </w:r>
      <w:r w:rsidRPr="00B1469A">
        <w:t xml:space="preserve"> Ổn định trật tự</w:t>
      </w:r>
      <w:r w:rsidR="003E1AE3" w:rsidRPr="00B1469A">
        <w:t>,</w:t>
      </w:r>
      <w:r w:rsidRPr="00B1469A">
        <w:t xml:space="preserve"> </w:t>
      </w:r>
      <w:r w:rsidRPr="00B1469A">
        <w:rPr>
          <w:bCs/>
        </w:rPr>
        <w:t xml:space="preserve"> kiểm tra sự chuẩn bị</w:t>
      </w:r>
    </w:p>
    <w:p w:rsidR="00B411D9" w:rsidRPr="00B1469A" w:rsidRDefault="00CE4418" w:rsidP="000D17C6">
      <w:pPr>
        <w:tabs>
          <w:tab w:val="center" w:pos="5071"/>
        </w:tabs>
        <w:rPr>
          <w:b/>
        </w:rPr>
      </w:pPr>
      <w:r w:rsidRPr="00B1469A">
        <w:rPr>
          <w:b/>
          <w:bCs/>
        </w:rPr>
        <w:t>Hoạt động 2:</w:t>
      </w:r>
      <w:r w:rsidR="005B0110" w:rsidRPr="00B1469A">
        <w:rPr>
          <w:b/>
          <w:bCs/>
        </w:rPr>
        <w:t xml:space="preserve"> kiểm tra</w:t>
      </w:r>
    </w:p>
    <w:p w:rsidR="00B411D9" w:rsidRPr="00B1469A" w:rsidRDefault="00B411D9" w:rsidP="00B411D9">
      <w:pPr>
        <w:tabs>
          <w:tab w:val="left" w:pos="180"/>
          <w:tab w:val="left" w:pos="2980"/>
          <w:tab w:val="left" w:pos="3240"/>
          <w:tab w:val="left" w:pos="5760"/>
          <w:tab w:val="left" w:pos="5940"/>
          <w:tab w:val="left" w:pos="9000"/>
          <w:tab w:val="left" w:pos="9180"/>
        </w:tabs>
        <w:jc w:val="center"/>
        <w:rPr>
          <w:b/>
        </w:rPr>
      </w:pPr>
      <w:r w:rsidRPr="00B1469A">
        <w:rPr>
          <w:rFonts w:hint="eastAsia"/>
          <w:b/>
        </w:rPr>
        <w:t>Đ</w:t>
      </w:r>
      <w:r w:rsidRPr="00B1469A">
        <w:rPr>
          <w:b/>
        </w:rPr>
        <w:t>Ề BÀI</w:t>
      </w:r>
    </w:p>
    <w:p w:rsidR="000D1914" w:rsidRPr="00B1469A" w:rsidRDefault="000D1914" w:rsidP="00B411D9">
      <w:pPr>
        <w:pStyle w:val="BodyText2"/>
        <w:rPr>
          <w:rFonts w:ascii="Times New Roman" w:hAnsi="Times New Roman"/>
          <w:i w:val="0"/>
          <w:iCs w:val="0"/>
          <w:color w:val="000000"/>
        </w:rPr>
      </w:pPr>
      <w:r w:rsidRPr="00B1469A">
        <w:rPr>
          <w:rFonts w:ascii="Times New Roman" w:hAnsi="Times New Roman"/>
          <w:i w:val="0"/>
          <w:iCs w:val="0"/>
          <w:color w:val="000000"/>
        </w:rPr>
        <w:t>8A</w:t>
      </w:r>
    </w:p>
    <w:p w:rsidR="00B411D9" w:rsidRPr="00B1469A" w:rsidRDefault="00B411D9" w:rsidP="00B411D9">
      <w:pPr>
        <w:pStyle w:val="BodyText2"/>
        <w:rPr>
          <w:rFonts w:ascii="Times New Roman" w:hAnsi="Times New Roman"/>
          <w:i w:val="0"/>
          <w:iCs w:val="0"/>
          <w:color w:val="000000"/>
          <w:u w:val="single"/>
        </w:rPr>
      </w:pPr>
      <w:r w:rsidRPr="00B1469A">
        <w:rPr>
          <w:rFonts w:ascii="Times New Roman" w:hAnsi="Times New Roman"/>
          <w:i w:val="0"/>
          <w:iCs w:val="0"/>
          <w:color w:val="000000"/>
          <w:u w:val="single"/>
        </w:rPr>
        <w:t xml:space="preserve">Câu 1 (1 điểm) </w:t>
      </w:r>
    </w:p>
    <w:p w:rsidR="00B411D9" w:rsidRPr="00B1469A" w:rsidRDefault="00B411D9" w:rsidP="00B411D9">
      <w:pPr>
        <w:pStyle w:val="BodyText2"/>
        <w:rPr>
          <w:rFonts w:ascii="Times New Roman" w:hAnsi="Times New Roman"/>
          <w:b w:val="0"/>
          <w:i w:val="0"/>
          <w:iCs w:val="0"/>
          <w:color w:val="000000"/>
        </w:rPr>
      </w:pPr>
      <w:r w:rsidRPr="00B1469A">
        <w:rPr>
          <w:rFonts w:ascii="Times New Roman" w:hAnsi="Times New Roman"/>
          <w:i w:val="0"/>
          <w:iCs w:val="0"/>
          <w:color w:val="000000"/>
        </w:rPr>
        <w:t xml:space="preserve">     </w:t>
      </w:r>
      <w:r w:rsidRPr="00B1469A">
        <w:rPr>
          <w:rFonts w:ascii="Times New Roman" w:hAnsi="Times New Roman"/>
          <w:b w:val="0"/>
          <w:i w:val="0"/>
          <w:iCs w:val="0"/>
          <w:color w:val="000000"/>
        </w:rPr>
        <w:t xml:space="preserve">Biến a được nhận các giá trị là: 0 ;  -1;  1; 2 . Ta có thể khai báo a thuộc kiểu dữ liệu  nào? </w:t>
      </w:r>
    </w:p>
    <w:p w:rsidR="00B411D9" w:rsidRPr="00B1469A" w:rsidRDefault="00B411D9" w:rsidP="00B411D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rPr>
      </w:pPr>
      <w:r w:rsidRPr="00B1469A">
        <w:rPr>
          <w:b/>
          <w:color w:val="000000"/>
          <w:u w:val="single"/>
        </w:rPr>
        <w:t>Câu 2 (</w:t>
      </w:r>
      <w:r w:rsidR="00D95793" w:rsidRPr="00B1469A">
        <w:rPr>
          <w:b/>
          <w:color w:val="000000"/>
          <w:u w:val="single"/>
        </w:rPr>
        <w:t>2</w:t>
      </w:r>
      <w:r w:rsidRPr="00B1469A">
        <w:rPr>
          <w:b/>
          <w:color w:val="000000"/>
          <w:u w:val="single"/>
        </w:rPr>
        <w:t xml:space="preserve"> điểm)</w:t>
      </w:r>
      <w:r w:rsidRPr="00B1469A">
        <w:rPr>
          <w:color w:val="000000"/>
        </w:rPr>
        <w:t xml:space="preserve">   Cho S và i là biến nguyên. Khi chạy đoạn chương trình :</w:t>
      </w:r>
    </w:p>
    <w:p w:rsidR="00B411D9" w:rsidRPr="00B1469A" w:rsidRDefault="00B411D9" w:rsidP="00B411D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s:=0;</w:t>
      </w:r>
    </w:p>
    <w:p w:rsidR="00B411D9" w:rsidRPr="00B1469A" w:rsidRDefault="00B411D9" w:rsidP="00B411D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for i:=1 to 3 do s := s+2*i;</w:t>
      </w:r>
    </w:p>
    <w:p w:rsidR="00B411D9" w:rsidRPr="00B1469A" w:rsidRDefault="00B411D9" w:rsidP="00B411D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writeln(s);</w:t>
      </w:r>
    </w:p>
    <w:p w:rsidR="00B411D9" w:rsidRPr="00B1469A" w:rsidRDefault="00B411D9" w:rsidP="00B411D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Kết quả in lên màn hình là bao nhiêu? </w:t>
      </w:r>
      <w:r w:rsidRPr="00B1469A">
        <w:rPr>
          <w:color w:val="000000"/>
        </w:rPr>
        <w:tab/>
      </w:r>
      <w:r w:rsidRPr="00B1469A">
        <w:rPr>
          <w:color w:val="000000"/>
        </w:rPr>
        <w:tab/>
      </w:r>
      <w:r w:rsidRPr="00B1469A">
        <w:rPr>
          <w:color w:val="000000"/>
        </w:rPr>
        <w:tab/>
      </w:r>
    </w:p>
    <w:p w:rsidR="00B411D9" w:rsidRPr="00B1469A" w:rsidRDefault="00B411D9" w:rsidP="00B411D9">
      <w:r w:rsidRPr="00B1469A">
        <w:rPr>
          <w:b/>
          <w:noProof/>
          <w:u w:val="single"/>
        </w:rPr>
        <w:t>Câu</w:t>
      </w:r>
      <w:r w:rsidRPr="00B1469A">
        <w:rPr>
          <w:b/>
          <w:u w:val="single"/>
        </w:rPr>
        <w:t xml:space="preserve"> 3</w:t>
      </w:r>
      <w:r w:rsidRPr="00B1469A">
        <w:rPr>
          <w:u w:val="single"/>
        </w:rPr>
        <w:t xml:space="preserve"> </w:t>
      </w:r>
      <w:r w:rsidRPr="00B1469A">
        <w:rPr>
          <w:b/>
          <w:u w:val="single"/>
        </w:rPr>
        <w:t>(</w:t>
      </w:r>
      <w:r w:rsidR="00D95793" w:rsidRPr="00B1469A">
        <w:rPr>
          <w:b/>
          <w:u w:val="single"/>
        </w:rPr>
        <w:t>4</w:t>
      </w:r>
      <w:r w:rsidRPr="00B1469A">
        <w:rPr>
          <w:b/>
          <w:u w:val="single"/>
        </w:rPr>
        <w:t xml:space="preserve"> điểm)</w:t>
      </w:r>
      <w:r w:rsidRPr="00B1469A">
        <w:t xml:space="preserve"> Viết chương trình nhập số x từ bàn phím. Đưa ra thông báo tính giá trị của biểu thức: x</w:t>
      </w:r>
      <w:r w:rsidRPr="00B1469A">
        <w:rPr>
          <w:vertAlign w:val="superscript"/>
        </w:rPr>
        <w:t>2</w:t>
      </w:r>
      <w:r w:rsidRPr="00B1469A">
        <w:t xml:space="preserve"> -1</w:t>
      </w:r>
    </w:p>
    <w:p w:rsidR="000D1914" w:rsidRPr="00B1469A" w:rsidRDefault="00B411D9" w:rsidP="00B411D9">
      <w:r w:rsidRPr="00B1469A">
        <w:rPr>
          <w:b/>
          <w:u w:val="single"/>
        </w:rPr>
        <w:t>Câu 4</w:t>
      </w:r>
      <w:r w:rsidRPr="00B1469A">
        <w:rPr>
          <w:u w:val="single"/>
        </w:rPr>
        <w:t xml:space="preserve"> </w:t>
      </w:r>
      <w:r w:rsidRPr="00B1469A">
        <w:rPr>
          <w:b/>
          <w:u w:val="single"/>
        </w:rPr>
        <w:t>(</w:t>
      </w:r>
      <w:r w:rsidR="00D95793" w:rsidRPr="00B1469A">
        <w:rPr>
          <w:b/>
          <w:u w:val="single"/>
        </w:rPr>
        <w:t>3</w:t>
      </w:r>
      <w:r w:rsidRPr="00B1469A">
        <w:rPr>
          <w:b/>
          <w:u w:val="single"/>
        </w:rPr>
        <w:t xml:space="preserve"> điểm)</w:t>
      </w:r>
      <w:r w:rsidRPr="00B1469A">
        <w:t xml:space="preserve"> Viết chương trình nhập vào một mảng số nguyên. Tính tổng các số nguyên đó.</w:t>
      </w:r>
    </w:p>
    <w:p w:rsidR="000D1914" w:rsidRPr="00B1469A" w:rsidRDefault="000D1914" w:rsidP="000D1914">
      <w:pPr>
        <w:pStyle w:val="BodyText2"/>
        <w:rPr>
          <w:rFonts w:ascii="Times New Roman" w:hAnsi="Times New Roman"/>
          <w:i w:val="0"/>
          <w:iCs w:val="0"/>
          <w:color w:val="000000"/>
        </w:rPr>
      </w:pPr>
      <w:r w:rsidRPr="00B1469A">
        <w:rPr>
          <w:rFonts w:ascii="Times New Roman" w:hAnsi="Times New Roman"/>
          <w:i w:val="0"/>
          <w:iCs w:val="0"/>
          <w:color w:val="000000"/>
        </w:rPr>
        <w:t>8B</w:t>
      </w:r>
    </w:p>
    <w:p w:rsidR="000D1914" w:rsidRPr="00B1469A" w:rsidRDefault="000D1914" w:rsidP="000D1914">
      <w:pPr>
        <w:pStyle w:val="BodyText2"/>
        <w:rPr>
          <w:rFonts w:ascii="Times New Roman" w:hAnsi="Times New Roman"/>
          <w:b w:val="0"/>
          <w:i w:val="0"/>
          <w:iCs w:val="0"/>
          <w:color w:val="000000"/>
        </w:rPr>
      </w:pPr>
      <w:r w:rsidRPr="00B1469A">
        <w:rPr>
          <w:rFonts w:ascii="Times New Roman" w:hAnsi="Times New Roman"/>
          <w:i w:val="0"/>
          <w:iCs w:val="0"/>
          <w:color w:val="000000"/>
          <w:u w:val="single"/>
        </w:rPr>
        <w:t xml:space="preserve">Câu 1 (1 điểm) </w:t>
      </w:r>
      <w:r w:rsidRPr="00B1469A">
        <w:rPr>
          <w:rFonts w:ascii="Times New Roman" w:hAnsi="Times New Roman"/>
          <w:i w:val="0"/>
          <w:iCs w:val="0"/>
          <w:color w:val="000000"/>
        </w:rPr>
        <w:t xml:space="preserve">     </w:t>
      </w:r>
      <w:r w:rsidRPr="00B1469A">
        <w:rPr>
          <w:rFonts w:ascii="Times New Roman" w:hAnsi="Times New Roman"/>
          <w:b w:val="0"/>
          <w:i w:val="0"/>
          <w:iCs w:val="0"/>
          <w:color w:val="000000"/>
        </w:rPr>
        <w:t xml:space="preserve">Biến a được nhận các giá trị là: </w:t>
      </w:r>
      <w:r w:rsidR="00036F53" w:rsidRPr="00B1469A">
        <w:rPr>
          <w:rFonts w:ascii="Times New Roman" w:hAnsi="Times New Roman"/>
          <w:b w:val="0"/>
          <w:i w:val="0"/>
          <w:iCs w:val="0"/>
          <w:color w:val="000000"/>
        </w:rPr>
        <w:t>1</w:t>
      </w:r>
      <w:r w:rsidRPr="00B1469A">
        <w:rPr>
          <w:rFonts w:ascii="Times New Roman" w:hAnsi="Times New Roman"/>
          <w:b w:val="0"/>
          <w:i w:val="0"/>
          <w:iCs w:val="0"/>
          <w:color w:val="000000"/>
        </w:rPr>
        <w:t>0; -1</w:t>
      </w:r>
      <w:r w:rsidR="00036F53" w:rsidRPr="00B1469A">
        <w:rPr>
          <w:rFonts w:ascii="Times New Roman" w:hAnsi="Times New Roman"/>
          <w:b w:val="0"/>
          <w:i w:val="0"/>
          <w:iCs w:val="0"/>
          <w:color w:val="000000"/>
        </w:rPr>
        <w:t>1</w:t>
      </w:r>
      <w:r w:rsidRPr="00B1469A">
        <w:rPr>
          <w:rFonts w:ascii="Times New Roman" w:hAnsi="Times New Roman"/>
          <w:b w:val="0"/>
          <w:i w:val="0"/>
          <w:iCs w:val="0"/>
          <w:color w:val="000000"/>
        </w:rPr>
        <w:t xml:space="preserve">; </w:t>
      </w:r>
      <w:r w:rsidR="00036F53" w:rsidRPr="00B1469A">
        <w:rPr>
          <w:rFonts w:ascii="Times New Roman" w:hAnsi="Times New Roman"/>
          <w:b w:val="0"/>
          <w:i w:val="0"/>
          <w:iCs w:val="0"/>
          <w:color w:val="000000"/>
        </w:rPr>
        <w:t>12</w:t>
      </w:r>
      <w:r w:rsidRPr="00B1469A">
        <w:rPr>
          <w:rFonts w:ascii="Times New Roman" w:hAnsi="Times New Roman"/>
          <w:b w:val="0"/>
          <w:i w:val="0"/>
          <w:iCs w:val="0"/>
          <w:color w:val="000000"/>
        </w:rPr>
        <w:t xml:space="preserve">; </w:t>
      </w:r>
      <w:r w:rsidR="00E61A3C">
        <w:rPr>
          <w:rFonts w:ascii="Times New Roman" w:hAnsi="Times New Roman"/>
          <w:b w:val="0"/>
          <w:i w:val="0"/>
          <w:iCs w:val="0"/>
          <w:color w:val="000000"/>
        </w:rPr>
        <w:t>2020</w:t>
      </w:r>
      <w:r w:rsidRPr="00B1469A">
        <w:rPr>
          <w:rFonts w:ascii="Times New Roman" w:hAnsi="Times New Roman"/>
          <w:b w:val="0"/>
          <w:i w:val="0"/>
          <w:iCs w:val="0"/>
          <w:color w:val="000000"/>
        </w:rPr>
        <w:t xml:space="preserve">. Ta có thể khai báo a thuộc kiểu dữ liệu  nào? </w:t>
      </w:r>
    </w:p>
    <w:p w:rsidR="000D1914" w:rsidRPr="00B1469A" w:rsidRDefault="000D1914" w:rsidP="000D19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rPr>
      </w:pPr>
      <w:r w:rsidRPr="00B1469A">
        <w:rPr>
          <w:b/>
          <w:color w:val="000000"/>
          <w:u w:val="single"/>
        </w:rPr>
        <w:t>Câu 2 (2 điểm)</w:t>
      </w:r>
      <w:r w:rsidRPr="00B1469A">
        <w:rPr>
          <w:color w:val="000000"/>
        </w:rPr>
        <w:t xml:space="preserve">   Cho S và i là biến nguyên. Khi chạy đoạn chương trình :</w:t>
      </w:r>
    </w:p>
    <w:p w:rsidR="000D1914" w:rsidRPr="00B1469A" w:rsidRDefault="000D1914" w:rsidP="000D19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s:=0;</w:t>
      </w:r>
    </w:p>
    <w:p w:rsidR="000D1914" w:rsidRPr="00B1469A" w:rsidRDefault="000D1914" w:rsidP="000D19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for i:=1 to </w:t>
      </w:r>
      <w:r w:rsidR="00A40001" w:rsidRPr="00B1469A">
        <w:rPr>
          <w:color w:val="000000"/>
        </w:rPr>
        <w:t>2</w:t>
      </w:r>
      <w:r w:rsidRPr="00B1469A">
        <w:rPr>
          <w:color w:val="000000"/>
        </w:rPr>
        <w:t xml:space="preserve"> do s := s+2*i;</w:t>
      </w:r>
    </w:p>
    <w:p w:rsidR="000D1914" w:rsidRPr="00B1469A" w:rsidRDefault="000D1914" w:rsidP="000D19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writeln(s);</w:t>
      </w:r>
    </w:p>
    <w:p w:rsidR="000D1914" w:rsidRPr="00B1469A" w:rsidRDefault="000D1914" w:rsidP="000D19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B1469A">
        <w:rPr>
          <w:color w:val="000000"/>
        </w:rPr>
        <w:t xml:space="preserve">    Kết quả in lên màn hình là bao nhiêu? </w:t>
      </w:r>
      <w:r w:rsidRPr="00B1469A">
        <w:rPr>
          <w:color w:val="000000"/>
        </w:rPr>
        <w:tab/>
      </w:r>
      <w:r w:rsidRPr="00B1469A">
        <w:rPr>
          <w:color w:val="000000"/>
        </w:rPr>
        <w:tab/>
      </w:r>
      <w:r w:rsidRPr="00B1469A">
        <w:rPr>
          <w:color w:val="000000"/>
        </w:rPr>
        <w:tab/>
      </w:r>
    </w:p>
    <w:p w:rsidR="003E1AE3" w:rsidRPr="00B1469A" w:rsidRDefault="000D1914" w:rsidP="000D1914">
      <w:r w:rsidRPr="00B1469A">
        <w:rPr>
          <w:b/>
          <w:noProof/>
          <w:u w:val="single"/>
        </w:rPr>
        <w:t>Câu</w:t>
      </w:r>
      <w:r w:rsidRPr="00B1469A">
        <w:rPr>
          <w:b/>
          <w:u w:val="single"/>
        </w:rPr>
        <w:t xml:space="preserve"> 3</w:t>
      </w:r>
      <w:r w:rsidRPr="00B1469A">
        <w:rPr>
          <w:u w:val="single"/>
        </w:rPr>
        <w:t xml:space="preserve"> </w:t>
      </w:r>
      <w:r w:rsidRPr="00B1469A">
        <w:rPr>
          <w:b/>
          <w:u w:val="single"/>
        </w:rPr>
        <w:t>(4 điểm)</w:t>
      </w:r>
      <w:r w:rsidRPr="00B1469A">
        <w:t xml:space="preserve"> </w:t>
      </w:r>
    </w:p>
    <w:p w:rsidR="000D1914" w:rsidRPr="00B1469A" w:rsidRDefault="000D1914" w:rsidP="000D1914">
      <w:r w:rsidRPr="00B1469A">
        <w:t>Viết chương trình nhập số x từ bàn phím. Đưa ra thông báo tính giá trị của biểu thức: x-</w:t>
      </w:r>
      <w:r w:rsidR="00160D14" w:rsidRPr="00B1469A">
        <w:t>2018</w:t>
      </w:r>
    </w:p>
    <w:p w:rsidR="003E1AE3" w:rsidRPr="00B1469A" w:rsidRDefault="000D1914" w:rsidP="000D1914">
      <w:r w:rsidRPr="00B1469A">
        <w:rPr>
          <w:b/>
          <w:u w:val="single"/>
        </w:rPr>
        <w:t>Câu 4</w:t>
      </w:r>
      <w:r w:rsidRPr="00B1469A">
        <w:rPr>
          <w:u w:val="single"/>
        </w:rPr>
        <w:t xml:space="preserve"> </w:t>
      </w:r>
      <w:r w:rsidRPr="00B1469A">
        <w:rPr>
          <w:b/>
          <w:u w:val="single"/>
        </w:rPr>
        <w:t>(3 điểm)</w:t>
      </w:r>
      <w:r w:rsidRPr="00B1469A">
        <w:t xml:space="preserve"> </w:t>
      </w:r>
    </w:p>
    <w:p w:rsidR="000D1914" w:rsidRPr="00B1469A" w:rsidRDefault="000D1914" w:rsidP="000D1914">
      <w:r w:rsidRPr="00B1469A">
        <w:t xml:space="preserve">Viết chương trình nhập vào một mảng số nguyên. Tính tổng các số nguyên đó. </w:t>
      </w:r>
    </w:p>
    <w:p w:rsidR="003E1AE3" w:rsidRPr="00B1469A" w:rsidRDefault="003E1AE3" w:rsidP="00734F75">
      <w:pPr>
        <w:jc w:val="center"/>
        <w:rPr>
          <w:b/>
        </w:rPr>
      </w:pPr>
    </w:p>
    <w:p w:rsidR="00B411D9" w:rsidRPr="00B1469A" w:rsidRDefault="00D31ADD" w:rsidP="00734F75">
      <w:pPr>
        <w:jc w:val="center"/>
        <w:rPr>
          <w:color w:val="000000"/>
        </w:rPr>
      </w:pPr>
      <w:r w:rsidRPr="00B1469A">
        <w:rPr>
          <w:b/>
        </w:rPr>
        <w:t>BIỂU</w:t>
      </w:r>
      <w:r w:rsidR="00B411D9" w:rsidRPr="00B1469A">
        <w:rPr>
          <w:b/>
        </w:rPr>
        <w:t xml:space="preserve"> CHẤM</w:t>
      </w:r>
      <w:r w:rsidR="00B411D9" w:rsidRPr="00B1469A">
        <w:rPr>
          <w:color w:val="000000"/>
        </w:rPr>
        <w:tab/>
      </w:r>
    </w:p>
    <w:p w:rsidR="0093312E" w:rsidRPr="00B1469A" w:rsidRDefault="0093312E" w:rsidP="00734F75">
      <w:pPr>
        <w:jc w:val="center"/>
        <w:rPr>
          <w:sz w:val="32"/>
          <w:szCs w:val="32"/>
        </w:rPr>
      </w:pPr>
      <w:r w:rsidRPr="00B1469A">
        <w:rPr>
          <w:color w:val="000000"/>
        </w:rPr>
        <w:t>BC 8A</w:t>
      </w:r>
    </w:p>
    <w:tbl>
      <w:tblPr>
        <w:tblW w:w="10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00"/>
        <w:gridCol w:w="1841"/>
      </w:tblGrid>
      <w:tr w:rsidR="00401910" w:rsidRPr="00B1469A" w:rsidTr="00CD3E68">
        <w:trPr>
          <w:jc w:val="center"/>
        </w:trPr>
        <w:tc>
          <w:tcPr>
            <w:tcW w:w="1260" w:type="dxa"/>
            <w:shd w:val="clear" w:color="auto" w:fill="auto"/>
            <w:vAlign w:val="center"/>
          </w:tcPr>
          <w:p w:rsidR="00B411D9" w:rsidRPr="00B1469A" w:rsidRDefault="00B411D9" w:rsidP="00401910">
            <w:pPr>
              <w:jc w:val="center"/>
              <w:rPr>
                <w:b/>
                <w:lang w:val="pt-BR"/>
              </w:rPr>
            </w:pPr>
            <w:r w:rsidRPr="00B1469A">
              <w:rPr>
                <w:b/>
                <w:lang w:val="pt-BR"/>
              </w:rPr>
              <w:t>Câu</w:t>
            </w:r>
          </w:p>
        </w:tc>
        <w:tc>
          <w:tcPr>
            <w:tcW w:w="7700" w:type="dxa"/>
            <w:shd w:val="clear" w:color="auto" w:fill="auto"/>
          </w:tcPr>
          <w:p w:rsidR="00B411D9" w:rsidRPr="00B1469A" w:rsidRDefault="00D31ADD" w:rsidP="00401910">
            <w:pPr>
              <w:jc w:val="center"/>
              <w:rPr>
                <w:b/>
                <w:lang w:val="pt-BR"/>
              </w:rPr>
            </w:pPr>
            <w:r w:rsidRPr="00B1469A">
              <w:rPr>
                <w:b/>
                <w:lang w:val="pt-BR"/>
              </w:rPr>
              <w:t>Nội dung</w:t>
            </w:r>
          </w:p>
        </w:tc>
        <w:tc>
          <w:tcPr>
            <w:tcW w:w="1841" w:type="dxa"/>
            <w:shd w:val="clear" w:color="auto" w:fill="auto"/>
            <w:vAlign w:val="center"/>
          </w:tcPr>
          <w:p w:rsidR="00B411D9" w:rsidRPr="00B1469A" w:rsidRDefault="00B411D9" w:rsidP="00401910">
            <w:pPr>
              <w:jc w:val="center"/>
              <w:rPr>
                <w:b/>
              </w:rPr>
            </w:pPr>
            <w:r w:rsidRPr="00B1469A">
              <w:rPr>
                <w:rFonts w:hint="eastAsia"/>
                <w:b/>
              </w:rPr>
              <w:t>Đ</w:t>
            </w:r>
            <w:r w:rsidRPr="00B1469A">
              <w:rPr>
                <w:b/>
              </w:rPr>
              <w:t>iểm</w:t>
            </w:r>
          </w:p>
        </w:tc>
      </w:tr>
      <w:tr w:rsidR="00401910" w:rsidRPr="00B1469A" w:rsidTr="00CD3E68">
        <w:trPr>
          <w:jc w:val="center"/>
        </w:trPr>
        <w:tc>
          <w:tcPr>
            <w:tcW w:w="1260" w:type="dxa"/>
            <w:shd w:val="clear" w:color="auto" w:fill="auto"/>
            <w:vAlign w:val="center"/>
          </w:tcPr>
          <w:p w:rsidR="00B411D9" w:rsidRPr="00B1469A" w:rsidRDefault="00B411D9" w:rsidP="00401910">
            <w:pPr>
              <w:jc w:val="center"/>
              <w:rPr>
                <w:b/>
                <w:lang w:val="pt-BR"/>
              </w:rPr>
            </w:pPr>
            <w:r w:rsidRPr="00B1469A">
              <w:rPr>
                <w:b/>
                <w:lang w:val="pt-BR"/>
              </w:rPr>
              <w:t>1</w:t>
            </w:r>
          </w:p>
          <w:p w:rsidR="00B411D9" w:rsidRPr="00B1469A" w:rsidRDefault="00B411D9" w:rsidP="00401910">
            <w:pPr>
              <w:jc w:val="center"/>
              <w:rPr>
                <w:b/>
                <w:lang w:val="pt-BR"/>
              </w:rPr>
            </w:pPr>
            <w:r w:rsidRPr="00B1469A">
              <w:rPr>
                <w:b/>
                <w:lang w:val="pt-BR"/>
              </w:rPr>
              <w:t xml:space="preserve">( 1 </w:t>
            </w:r>
            <w:r w:rsidRPr="00B1469A">
              <w:rPr>
                <w:rFonts w:hint="eastAsia"/>
                <w:b/>
                <w:lang w:val="pt-BR"/>
              </w:rPr>
              <w:t>đ</w:t>
            </w:r>
            <w:r w:rsidRPr="00B1469A">
              <w:rPr>
                <w:b/>
                <w:lang w:val="pt-BR"/>
              </w:rPr>
              <w:t>)</w:t>
            </w:r>
          </w:p>
        </w:tc>
        <w:tc>
          <w:tcPr>
            <w:tcW w:w="7700" w:type="dxa"/>
            <w:shd w:val="clear" w:color="auto" w:fill="auto"/>
          </w:tcPr>
          <w:p w:rsidR="00065F91" w:rsidRPr="00B1469A" w:rsidRDefault="00B411D9" w:rsidP="00065F91">
            <w:pPr>
              <w:jc w:val="center"/>
              <w:rPr>
                <w:color w:val="000000"/>
                <w:lang w:val="pt-BR"/>
              </w:rPr>
            </w:pPr>
            <w:r w:rsidRPr="00B1469A">
              <w:rPr>
                <w:color w:val="000000"/>
                <w:lang w:val="pt-BR"/>
              </w:rPr>
              <w:t>Ta có thể khai báo a thuộc kiểu dữ liệu</w:t>
            </w:r>
            <w:r w:rsidRPr="00B1469A">
              <w:rPr>
                <w:b/>
                <w:color w:val="000000"/>
                <w:lang w:val="pt-BR"/>
              </w:rPr>
              <w:t xml:space="preserve">  </w:t>
            </w:r>
            <w:r w:rsidRPr="00B1469A">
              <w:rPr>
                <w:color w:val="000000"/>
                <w:lang w:val="pt-BR"/>
              </w:rPr>
              <w:t>là</w:t>
            </w:r>
            <w:r w:rsidRPr="00B1469A">
              <w:rPr>
                <w:b/>
                <w:color w:val="000000"/>
                <w:lang w:val="pt-BR"/>
              </w:rPr>
              <w:t xml:space="preserve"> </w:t>
            </w:r>
            <w:r w:rsidRPr="00B1469A">
              <w:rPr>
                <w:color w:val="000000"/>
                <w:lang w:val="pt-BR"/>
              </w:rPr>
              <w:t xml:space="preserve">Integer </w:t>
            </w:r>
            <w:r w:rsidR="00065F91" w:rsidRPr="00B1469A">
              <w:rPr>
                <w:color w:val="000000"/>
                <w:lang w:val="pt-BR"/>
              </w:rPr>
              <w:t>hoặc</w:t>
            </w:r>
            <w:r w:rsidR="007F2EBB" w:rsidRPr="00B1469A">
              <w:rPr>
                <w:color w:val="000000"/>
                <w:lang w:val="pt-BR"/>
              </w:rPr>
              <w:t xml:space="preserve"> Qword;</w:t>
            </w:r>
            <w:r w:rsidR="00065F91" w:rsidRPr="00B1469A">
              <w:rPr>
                <w:color w:val="000000"/>
                <w:lang w:val="pt-BR"/>
              </w:rPr>
              <w:t xml:space="preserve"> longint </w:t>
            </w:r>
          </w:p>
          <w:p w:rsidR="00B411D9" w:rsidRPr="00B1469A" w:rsidRDefault="00B411D9" w:rsidP="00065F91">
            <w:pPr>
              <w:jc w:val="center"/>
              <w:rPr>
                <w:b/>
                <w:lang w:val="pt-BR"/>
              </w:rPr>
            </w:pPr>
            <w:r w:rsidRPr="00B1469A">
              <w:rPr>
                <w:color w:val="000000"/>
                <w:lang w:val="pt-BR"/>
              </w:rPr>
              <w:t>(Kiểu số nguyên)</w:t>
            </w:r>
            <w:r w:rsidR="00745B8B" w:rsidRPr="00B1469A">
              <w:rPr>
                <w:color w:val="000000"/>
                <w:lang w:val="pt-BR"/>
              </w:rPr>
              <w:t>; nếu kiểu Real chỉ cho 0,75đ</w:t>
            </w:r>
          </w:p>
        </w:tc>
        <w:tc>
          <w:tcPr>
            <w:tcW w:w="1841" w:type="dxa"/>
            <w:shd w:val="clear" w:color="auto" w:fill="auto"/>
            <w:vAlign w:val="center"/>
          </w:tcPr>
          <w:p w:rsidR="00B411D9" w:rsidRPr="00B1469A" w:rsidRDefault="00B411D9" w:rsidP="00401910">
            <w:pPr>
              <w:jc w:val="center"/>
              <w:rPr>
                <w:lang w:val="pt-BR"/>
              </w:rPr>
            </w:pPr>
            <w:r w:rsidRPr="00B1469A">
              <w:rPr>
                <w:lang w:val="pt-BR"/>
              </w:rPr>
              <w:t xml:space="preserve">(1 </w:t>
            </w:r>
            <w:r w:rsidRPr="00B1469A">
              <w:t>điểm)</w:t>
            </w:r>
          </w:p>
        </w:tc>
      </w:tr>
      <w:tr w:rsidR="00401910" w:rsidRPr="00B1469A" w:rsidTr="00CD3E68">
        <w:trPr>
          <w:jc w:val="center"/>
        </w:trPr>
        <w:tc>
          <w:tcPr>
            <w:tcW w:w="1260" w:type="dxa"/>
            <w:shd w:val="clear" w:color="auto" w:fill="auto"/>
            <w:vAlign w:val="center"/>
          </w:tcPr>
          <w:p w:rsidR="00B411D9" w:rsidRPr="00B1469A" w:rsidRDefault="00B411D9" w:rsidP="00401910">
            <w:pPr>
              <w:jc w:val="center"/>
              <w:rPr>
                <w:b/>
                <w:lang w:val="pt-BR"/>
              </w:rPr>
            </w:pPr>
            <w:r w:rsidRPr="00B1469A">
              <w:rPr>
                <w:b/>
                <w:lang w:val="pt-BR"/>
              </w:rPr>
              <w:t>2</w:t>
            </w:r>
          </w:p>
          <w:p w:rsidR="00B411D9" w:rsidRPr="00B1469A" w:rsidRDefault="00B411D9" w:rsidP="00D95793">
            <w:pPr>
              <w:jc w:val="center"/>
              <w:rPr>
                <w:b/>
                <w:lang w:val="pt-BR"/>
              </w:rPr>
            </w:pPr>
            <w:r w:rsidRPr="00B1469A">
              <w:rPr>
                <w:b/>
                <w:lang w:val="pt-BR"/>
              </w:rPr>
              <w:t xml:space="preserve">( </w:t>
            </w:r>
            <w:r w:rsidR="00D95793" w:rsidRPr="00B1469A">
              <w:rPr>
                <w:b/>
                <w:lang w:val="pt-BR"/>
              </w:rPr>
              <w:t>2</w:t>
            </w:r>
            <w:r w:rsidRPr="00B1469A">
              <w:rPr>
                <w:b/>
                <w:lang w:val="pt-BR"/>
              </w:rPr>
              <w:t xml:space="preserve"> </w:t>
            </w:r>
            <w:r w:rsidRPr="00B1469A">
              <w:rPr>
                <w:rFonts w:hint="eastAsia"/>
                <w:b/>
                <w:lang w:val="pt-BR"/>
              </w:rPr>
              <w:t>đ</w:t>
            </w:r>
            <w:r w:rsidRPr="00B1469A">
              <w:rPr>
                <w:b/>
                <w:lang w:val="pt-BR"/>
              </w:rPr>
              <w:t>)</w:t>
            </w:r>
          </w:p>
        </w:tc>
        <w:tc>
          <w:tcPr>
            <w:tcW w:w="7700" w:type="dxa"/>
            <w:shd w:val="clear" w:color="auto" w:fill="auto"/>
          </w:tcPr>
          <w:p w:rsidR="00C93DC8" w:rsidRPr="00B1469A" w:rsidRDefault="00C93DC8" w:rsidP="00C93DC8">
            <w:pPr>
              <w:jc w:val="right"/>
              <w:rPr>
                <w:color w:val="000000"/>
                <w:lang w:val="pt-BR"/>
              </w:rPr>
            </w:pPr>
            <w:r w:rsidRPr="00B1469A">
              <w:rPr>
                <w:color w:val="000000"/>
                <w:lang w:val="pt-BR"/>
              </w:rPr>
              <w:t>program tinh;</w:t>
            </w:r>
            <w:r w:rsidR="00664C9E" w:rsidRPr="00B1469A">
              <w:rPr>
                <w:color w:val="000000"/>
                <w:lang w:val="pt-BR"/>
              </w:rPr>
              <w:t xml:space="preserve"> </w:t>
            </w:r>
            <w:r w:rsidRPr="00B1469A">
              <w:rPr>
                <w:color w:val="000000"/>
                <w:lang w:val="pt-BR"/>
              </w:rPr>
              <w:t>uses crt;</w:t>
            </w:r>
          </w:p>
          <w:p w:rsidR="00C93DC8" w:rsidRPr="00B1469A" w:rsidRDefault="00C93DC8" w:rsidP="00C93DC8">
            <w:pPr>
              <w:jc w:val="right"/>
              <w:rPr>
                <w:color w:val="000000"/>
                <w:lang w:val="pt-BR"/>
              </w:rPr>
            </w:pPr>
            <w:r w:rsidRPr="00B1469A">
              <w:rPr>
                <w:color w:val="000000"/>
                <w:lang w:val="pt-BR"/>
              </w:rPr>
              <w:t>var s,i:integer;</w:t>
            </w:r>
            <w:r w:rsidR="00664C9E" w:rsidRPr="00B1469A">
              <w:rPr>
                <w:color w:val="000000"/>
                <w:lang w:val="pt-BR"/>
              </w:rPr>
              <w:t xml:space="preserve"> </w:t>
            </w:r>
            <w:r w:rsidRPr="00B1469A">
              <w:rPr>
                <w:color w:val="000000"/>
                <w:lang w:val="pt-BR"/>
              </w:rPr>
              <w:t>Begin</w:t>
            </w:r>
          </w:p>
          <w:p w:rsidR="00C93DC8" w:rsidRPr="00B1469A" w:rsidRDefault="00C93DC8" w:rsidP="00C93DC8">
            <w:pPr>
              <w:jc w:val="right"/>
              <w:rPr>
                <w:color w:val="000000"/>
                <w:lang w:val="pt-BR"/>
              </w:rPr>
            </w:pPr>
            <w:r w:rsidRPr="00B1469A">
              <w:rPr>
                <w:color w:val="000000"/>
                <w:lang w:val="pt-BR"/>
              </w:rPr>
              <w:t>clrscr;</w:t>
            </w:r>
            <w:r w:rsidR="00664C9E" w:rsidRPr="00B1469A">
              <w:rPr>
                <w:color w:val="000000"/>
                <w:lang w:val="pt-BR"/>
              </w:rPr>
              <w:t xml:space="preserve"> </w:t>
            </w:r>
            <w:r w:rsidRPr="00B1469A">
              <w:rPr>
                <w:color w:val="000000"/>
                <w:lang w:val="pt-BR"/>
              </w:rPr>
              <w:t>s:=0;</w:t>
            </w:r>
          </w:p>
          <w:p w:rsidR="00C93DC8" w:rsidRPr="00B1469A" w:rsidRDefault="00C93DC8" w:rsidP="00C93DC8">
            <w:pPr>
              <w:jc w:val="right"/>
              <w:rPr>
                <w:color w:val="000000"/>
                <w:lang w:val="pt-BR"/>
              </w:rPr>
            </w:pPr>
            <w:r w:rsidRPr="00B1469A">
              <w:rPr>
                <w:color w:val="000000"/>
                <w:lang w:val="pt-BR"/>
              </w:rPr>
              <w:t>for i:=1 to 3 do s:=s+2*i;</w:t>
            </w:r>
          </w:p>
          <w:p w:rsidR="00C93DC8" w:rsidRPr="00B1469A" w:rsidRDefault="00C93DC8" w:rsidP="00C93DC8">
            <w:pPr>
              <w:jc w:val="right"/>
              <w:rPr>
                <w:color w:val="000000"/>
                <w:lang w:val="pt-BR"/>
              </w:rPr>
            </w:pPr>
            <w:r w:rsidRPr="00B1469A">
              <w:rPr>
                <w:color w:val="000000"/>
                <w:lang w:val="pt-BR"/>
              </w:rPr>
              <w:t>write('gia tri tim duoc s=',s);</w:t>
            </w:r>
          </w:p>
          <w:p w:rsidR="00C93DC8" w:rsidRPr="00B1469A" w:rsidRDefault="00C93DC8" w:rsidP="00C93DC8">
            <w:pPr>
              <w:jc w:val="right"/>
              <w:rPr>
                <w:color w:val="000000"/>
                <w:lang w:val="pt-BR"/>
              </w:rPr>
            </w:pPr>
            <w:r w:rsidRPr="00B1469A">
              <w:rPr>
                <w:color w:val="000000"/>
                <w:lang w:val="pt-BR"/>
              </w:rPr>
              <w:t>readln;</w:t>
            </w:r>
            <w:r w:rsidR="00664C9E" w:rsidRPr="00B1469A">
              <w:rPr>
                <w:color w:val="000000"/>
                <w:lang w:val="pt-BR"/>
              </w:rPr>
              <w:t xml:space="preserve"> </w:t>
            </w:r>
            <w:r w:rsidRPr="00B1469A">
              <w:rPr>
                <w:color w:val="000000"/>
                <w:lang w:val="pt-BR"/>
              </w:rPr>
              <w:t>end.</w:t>
            </w:r>
          </w:p>
          <w:p w:rsidR="00B411D9" w:rsidRPr="00B1469A" w:rsidRDefault="00B411D9" w:rsidP="007F2EBB">
            <w:pPr>
              <w:jc w:val="right"/>
              <w:rPr>
                <w:b/>
                <w:lang w:val="pt-BR"/>
              </w:rPr>
            </w:pPr>
            <w:r w:rsidRPr="00B1469A">
              <w:rPr>
                <w:b/>
                <w:color w:val="000000"/>
                <w:lang w:val="pt-BR"/>
              </w:rPr>
              <w:t>Kết quả in lên màn hình là  S = 12</w:t>
            </w:r>
          </w:p>
        </w:tc>
        <w:tc>
          <w:tcPr>
            <w:tcW w:w="1841" w:type="dxa"/>
            <w:shd w:val="clear" w:color="auto" w:fill="auto"/>
            <w:vAlign w:val="center"/>
          </w:tcPr>
          <w:p w:rsidR="00227F39" w:rsidRPr="00B1469A" w:rsidRDefault="00227F39" w:rsidP="00401910">
            <w:pPr>
              <w:jc w:val="center"/>
              <w:rPr>
                <w:lang w:val="pt-BR"/>
              </w:rPr>
            </w:pPr>
          </w:p>
          <w:p w:rsidR="007F2EBB" w:rsidRPr="00B1469A" w:rsidRDefault="007F2EBB" w:rsidP="00D95793">
            <w:pPr>
              <w:jc w:val="center"/>
              <w:rPr>
                <w:lang w:val="pt-BR"/>
              </w:rPr>
            </w:pPr>
          </w:p>
          <w:p w:rsidR="007F2EBB" w:rsidRPr="00B1469A" w:rsidRDefault="007F2EBB" w:rsidP="00D95793">
            <w:pPr>
              <w:jc w:val="center"/>
              <w:rPr>
                <w:lang w:val="pt-BR"/>
              </w:rPr>
            </w:pPr>
          </w:p>
          <w:p w:rsidR="007F2EBB" w:rsidRPr="00B1469A" w:rsidRDefault="007F2EBB" w:rsidP="00D95793">
            <w:pPr>
              <w:jc w:val="center"/>
              <w:rPr>
                <w:lang w:val="pt-BR"/>
              </w:rPr>
            </w:pPr>
          </w:p>
          <w:p w:rsidR="007F2EBB" w:rsidRPr="00B1469A" w:rsidRDefault="007F2EBB" w:rsidP="00D95793">
            <w:pPr>
              <w:jc w:val="center"/>
              <w:rPr>
                <w:lang w:val="pt-BR"/>
              </w:rPr>
            </w:pPr>
          </w:p>
          <w:p w:rsidR="007F2EBB" w:rsidRPr="00B1469A" w:rsidRDefault="007F2EBB" w:rsidP="00D95793">
            <w:pPr>
              <w:jc w:val="center"/>
              <w:rPr>
                <w:lang w:val="pt-BR"/>
              </w:rPr>
            </w:pPr>
          </w:p>
          <w:p w:rsidR="00B411D9" w:rsidRPr="00B1469A" w:rsidRDefault="007F2EBB" w:rsidP="00D95793">
            <w:pPr>
              <w:jc w:val="center"/>
              <w:rPr>
                <w:lang w:val="pt-BR"/>
              </w:rPr>
            </w:pPr>
            <w:r w:rsidRPr="00B1469A">
              <w:rPr>
                <w:lang w:val="pt-BR"/>
              </w:rPr>
              <w:t xml:space="preserve"> </w:t>
            </w:r>
            <w:r w:rsidR="00B411D9" w:rsidRPr="00B1469A">
              <w:rPr>
                <w:lang w:val="pt-BR"/>
              </w:rPr>
              <w:t>(</w:t>
            </w:r>
            <w:r w:rsidR="00D95793" w:rsidRPr="00B1469A">
              <w:rPr>
                <w:lang w:val="pt-BR"/>
              </w:rPr>
              <w:t>2</w:t>
            </w:r>
            <w:r w:rsidR="00B411D9" w:rsidRPr="00B1469A">
              <w:rPr>
                <w:lang w:val="pt-BR"/>
              </w:rPr>
              <w:t xml:space="preserve"> </w:t>
            </w:r>
            <w:r w:rsidR="00B411D9" w:rsidRPr="00B1469A">
              <w:t>điểm)</w:t>
            </w:r>
          </w:p>
        </w:tc>
      </w:tr>
      <w:tr w:rsidR="00401910" w:rsidRPr="00B1469A" w:rsidTr="00CD3E68">
        <w:trPr>
          <w:jc w:val="center"/>
        </w:trPr>
        <w:tc>
          <w:tcPr>
            <w:tcW w:w="1260" w:type="dxa"/>
            <w:shd w:val="clear" w:color="auto" w:fill="auto"/>
            <w:vAlign w:val="center"/>
          </w:tcPr>
          <w:p w:rsidR="00B411D9" w:rsidRPr="00B1469A" w:rsidRDefault="00B411D9" w:rsidP="00401910">
            <w:pPr>
              <w:jc w:val="center"/>
              <w:rPr>
                <w:b/>
                <w:lang w:val="pt-BR"/>
              </w:rPr>
            </w:pPr>
            <w:r w:rsidRPr="00B1469A">
              <w:rPr>
                <w:b/>
                <w:lang w:val="pt-BR"/>
              </w:rPr>
              <w:t>3</w:t>
            </w:r>
          </w:p>
          <w:p w:rsidR="00B411D9" w:rsidRPr="00B1469A" w:rsidRDefault="00B411D9" w:rsidP="00D95793">
            <w:pPr>
              <w:jc w:val="center"/>
              <w:rPr>
                <w:b/>
                <w:lang w:val="pt-BR"/>
              </w:rPr>
            </w:pPr>
            <w:r w:rsidRPr="00B1469A">
              <w:rPr>
                <w:b/>
                <w:lang w:val="pt-BR"/>
              </w:rPr>
              <w:t xml:space="preserve">( </w:t>
            </w:r>
            <w:r w:rsidR="00D95793" w:rsidRPr="00B1469A">
              <w:rPr>
                <w:b/>
                <w:lang w:val="pt-BR"/>
              </w:rPr>
              <w:t>4</w:t>
            </w:r>
            <w:r w:rsidRPr="00B1469A">
              <w:rPr>
                <w:b/>
                <w:lang w:val="pt-BR"/>
              </w:rPr>
              <w:t xml:space="preserve"> </w:t>
            </w:r>
            <w:r w:rsidRPr="00B1469A">
              <w:rPr>
                <w:rFonts w:hint="eastAsia"/>
                <w:b/>
                <w:lang w:val="pt-BR"/>
              </w:rPr>
              <w:t>đ</w:t>
            </w:r>
            <w:r w:rsidRPr="00B1469A">
              <w:rPr>
                <w:b/>
                <w:lang w:val="pt-BR"/>
              </w:rPr>
              <w:t>)</w:t>
            </w:r>
          </w:p>
          <w:p w:rsidR="00DE29A6" w:rsidRPr="00B1469A" w:rsidRDefault="00DE29A6" w:rsidP="00D95793">
            <w:pPr>
              <w:jc w:val="center"/>
              <w:rPr>
                <w:b/>
                <w:lang w:val="pt-BR"/>
              </w:rPr>
            </w:pPr>
          </w:p>
          <w:p w:rsidR="00DE29A6" w:rsidRPr="00B1469A" w:rsidRDefault="00DE29A6" w:rsidP="00D95793">
            <w:pPr>
              <w:jc w:val="center"/>
              <w:rPr>
                <w:b/>
                <w:lang w:val="pt-BR"/>
              </w:rPr>
            </w:pPr>
          </w:p>
          <w:p w:rsidR="00DE29A6" w:rsidRPr="00B1469A" w:rsidRDefault="00DE29A6" w:rsidP="00D95793">
            <w:pPr>
              <w:jc w:val="center"/>
              <w:rPr>
                <w:b/>
                <w:lang w:val="pt-BR"/>
              </w:rPr>
            </w:pPr>
          </w:p>
          <w:p w:rsidR="00DE29A6" w:rsidRPr="00B1469A" w:rsidRDefault="00DE29A6" w:rsidP="00D95793">
            <w:pPr>
              <w:jc w:val="center"/>
              <w:rPr>
                <w:b/>
                <w:lang w:val="pt-BR"/>
              </w:rPr>
            </w:pPr>
          </w:p>
        </w:tc>
        <w:tc>
          <w:tcPr>
            <w:tcW w:w="7700" w:type="dxa"/>
            <w:shd w:val="clear" w:color="auto" w:fill="auto"/>
          </w:tcPr>
          <w:p w:rsidR="00B411D9" w:rsidRPr="00B1469A" w:rsidRDefault="00B411D9" w:rsidP="00FE46C5">
            <w:pPr>
              <w:jc w:val="right"/>
              <w:rPr>
                <w:rFonts w:ascii=".VnTime" w:hAnsi=".VnTime"/>
                <w:sz w:val="30"/>
                <w:lang w:val="sv-SE"/>
              </w:rPr>
            </w:pPr>
            <w:r w:rsidRPr="00B1469A">
              <w:rPr>
                <w:rFonts w:ascii=".VnTime" w:hAnsi=".VnTime"/>
                <w:sz w:val="30"/>
                <w:lang w:val="sv-SE"/>
              </w:rPr>
              <w:t>Program  bai3;</w:t>
            </w:r>
          </w:p>
          <w:p w:rsidR="00B411D9" w:rsidRPr="00B1469A" w:rsidRDefault="00B411D9" w:rsidP="00FE46C5">
            <w:pPr>
              <w:jc w:val="right"/>
              <w:rPr>
                <w:rFonts w:ascii=".VnTime" w:hAnsi=".VnTime"/>
                <w:sz w:val="30"/>
                <w:lang w:val="sv-SE"/>
              </w:rPr>
            </w:pPr>
            <w:r w:rsidRPr="00B1469A">
              <w:rPr>
                <w:rFonts w:ascii=".VnTime" w:hAnsi=".VnTime"/>
                <w:sz w:val="30"/>
                <w:lang w:val="sv-SE"/>
              </w:rPr>
              <w:t>Uses  crt;</w:t>
            </w:r>
          </w:p>
          <w:p w:rsidR="00B411D9" w:rsidRPr="00B1469A" w:rsidRDefault="00AB1B9D" w:rsidP="00AB1B9D">
            <w:pPr>
              <w:tabs>
                <w:tab w:val="left" w:pos="2190"/>
                <w:tab w:val="left" w:pos="3150"/>
                <w:tab w:val="right" w:pos="7484"/>
              </w:tabs>
              <w:rPr>
                <w:rFonts w:ascii=".VnTime" w:hAnsi=".VnTime"/>
                <w:sz w:val="30"/>
                <w:lang w:val="sv-SE"/>
              </w:rPr>
            </w:pPr>
            <w:r w:rsidRPr="00B1469A">
              <w:rPr>
                <w:rFonts w:ascii=".VnTime" w:hAnsi=".VnTime"/>
                <w:sz w:val="30"/>
                <w:lang w:val="sv-SE"/>
              </w:rPr>
              <w:tab/>
              <w:t>Integer chỉ cho 0,25đ}</w:t>
            </w:r>
            <w:r w:rsidRPr="00B1469A">
              <w:rPr>
                <w:rFonts w:ascii=".VnTime" w:hAnsi=".VnTime"/>
                <w:sz w:val="30"/>
                <w:lang w:val="sv-SE"/>
              </w:rPr>
              <w:tab/>
            </w:r>
            <w:r w:rsidR="00B411D9" w:rsidRPr="00B1469A">
              <w:rPr>
                <w:rFonts w:ascii=".VnTime" w:hAnsi=".VnTime"/>
                <w:sz w:val="30"/>
                <w:lang w:val="sv-SE"/>
              </w:rPr>
              <w:t>Var   x:</w:t>
            </w:r>
            <w:r w:rsidRPr="00B1469A">
              <w:rPr>
                <w:rFonts w:ascii=".VnTime" w:hAnsi=".VnTime"/>
                <w:sz w:val="30"/>
                <w:lang w:val="sv-SE"/>
              </w:rPr>
              <w:t xml:space="preserve"> real</w:t>
            </w:r>
            <w:r w:rsidR="00B411D9" w:rsidRPr="00B1469A">
              <w:rPr>
                <w:rFonts w:ascii=".VnTime" w:hAnsi=".VnTime"/>
                <w:sz w:val="30"/>
                <w:lang w:val="sv-SE"/>
              </w:rPr>
              <w:t>;</w:t>
            </w:r>
          </w:p>
          <w:p w:rsidR="00B411D9" w:rsidRPr="00B1469A" w:rsidRDefault="00B411D9" w:rsidP="00FE46C5">
            <w:pPr>
              <w:jc w:val="right"/>
              <w:rPr>
                <w:rFonts w:ascii=".VnTime" w:hAnsi=".VnTime"/>
                <w:sz w:val="30"/>
              </w:rPr>
            </w:pPr>
            <w:r w:rsidRPr="00B1469A">
              <w:rPr>
                <w:rFonts w:ascii=".VnTime" w:hAnsi=".VnTime"/>
                <w:sz w:val="30"/>
              </w:rPr>
              <w:t>Begin</w:t>
            </w:r>
          </w:p>
          <w:p w:rsidR="00B411D9" w:rsidRPr="00B1469A" w:rsidRDefault="00B411D9" w:rsidP="00FE46C5">
            <w:pPr>
              <w:jc w:val="right"/>
              <w:rPr>
                <w:rFonts w:ascii=".VnTime" w:hAnsi=".VnTime"/>
                <w:sz w:val="30"/>
              </w:rPr>
            </w:pPr>
            <w:r w:rsidRPr="00B1469A">
              <w:rPr>
                <w:rFonts w:ascii=".VnTime" w:hAnsi=".VnTime"/>
                <w:sz w:val="30"/>
              </w:rPr>
              <w:t>Clrscr;</w:t>
            </w:r>
          </w:p>
          <w:p w:rsidR="006C08EA" w:rsidRPr="00B1469A" w:rsidRDefault="00B411D9" w:rsidP="00FE46C5">
            <w:pPr>
              <w:jc w:val="right"/>
              <w:rPr>
                <w:rFonts w:ascii=".VnTime" w:hAnsi=".VnTime"/>
                <w:sz w:val="30"/>
              </w:rPr>
            </w:pPr>
            <w:r w:rsidRPr="00B1469A">
              <w:rPr>
                <w:rFonts w:ascii=".VnTime" w:hAnsi=".VnTime"/>
                <w:sz w:val="30"/>
              </w:rPr>
              <w:t xml:space="preserve">Writeln(‘ Moi ban nhap so x=’); </w:t>
            </w:r>
          </w:p>
          <w:p w:rsidR="00B411D9" w:rsidRPr="00B1469A" w:rsidRDefault="00B411D9" w:rsidP="00FE46C5">
            <w:pPr>
              <w:jc w:val="right"/>
              <w:rPr>
                <w:rFonts w:ascii=".VnTime" w:hAnsi=".VnTime"/>
                <w:sz w:val="30"/>
              </w:rPr>
            </w:pPr>
            <w:r w:rsidRPr="00B1469A">
              <w:rPr>
                <w:rFonts w:ascii=".VnTime" w:hAnsi=".VnTime"/>
                <w:sz w:val="30"/>
              </w:rPr>
              <w:t>readln(x);</w:t>
            </w:r>
          </w:p>
          <w:p w:rsidR="00B411D9" w:rsidRPr="00B1469A" w:rsidRDefault="00B411D9" w:rsidP="00FE46C5">
            <w:pPr>
              <w:jc w:val="right"/>
              <w:rPr>
                <w:rFonts w:ascii=".VnTime" w:hAnsi=".VnTime"/>
                <w:sz w:val="30"/>
                <w:lang w:val="it-IT"/>
              </w:rPr>
            </w:pPr>
            <w:r w:rsidRPr="00B1469A">
              <w:rPr>
                <w:rFonts w:ascii=".VnTime" w:hAnsi=".VnTime"/>
                <w:sz w:val="30"/>
                <w:lang w:val="it-IT"/>
              </w:rPr>
              <w:t>Writeln(‘ Gia tri cua bieu thuc</w:t>
            </w:r>
            <w:r w:rsidR="00F51D79" w:rsidRPr="00B1469A">
              <w:rPr>
                <w:rFonts w:ascii=".VnTime" w:hAnsi=".VnTime"/>
                <w:sz w:val="30"/>
                <w:lang w:val="it-IT"/>
              </w:rPr>
              <w:t xml:space="preserve"> x*x-1 </w:t>
            </w:r>
            <w:r w:rsidRPr="00B1469A">
              <w:rPr>
                <w:rFonts w:ascii=".VnTime" w:hAnsi=".VnTime"/>
                <w:sz w:val="30"/>
                <w:lang w:val="it-IT"/>
              </w:rPr>
              <w:t xml:space="preserve">la:’, </w:t>
            </w:r>
            <w:r w:rsidRPr="00B1469A">
              <w:rPr>
                <w:rFonts w:ascii=".VnTime" w:hAnsi=".VnTime"/>
                <w:b/>
                <w:sz w:val="30"/>
                <w:lang w:val="it-IT"/>
              </w:rPr>
              <w:t>x*x-1</w:t>
            </w:r>
            <w:r w:rsidRPr="00B1469A">
              <w:rPr>
                <w:rFonts w:ascii=".VnTime" w:hAnsi=".VnTime"/>
                <w:sz w:val="30"/>
                <w:lang w:val="it-IT"/>
              </w:rPr>
              <w:t>);</w:t>
            </w:r>
          </w:p>
          <w:p w:rsidR="00B411D9" w:rsidRPr="00B1469A" w:rsidRDefault="00B411D9" w:rsidP="00FE46C5">
            <w:pPr>
              <w:jc w:val="right"/>
              <w:rPr>
                <w:sz w:val="30"/>
              </w:rPr>
            </w:pPr>
            <w:r w:rsidRPr="00B1469A">
              <w:rPr>
                <w:rFonts w:ascii=".VnTime" w:hAnsi=".VnTime"/>
                <w:sz w:val="30"/>
              </w:rPr>
              <w:t>Readln</w:t>
            </w:r>
            <w:r w:rsidR="006824F8" w:rsidRPr="00B1469A">
              <w:rPr>
                <w:rFonts w:ascii=".VnTime" w:hAnsi=".VnTime"/>
                <w:color w:val="FF0000"/>
                <w:sz w:val="30"/>
              </w:rPr>
              <w:t>;</w:t>
            </w:r>
            <w:r w:rsidR="0080070A" w:rsidRPr="00B1469A">
              <w:rPr>
                <w:rFonts w:ascii=".VnTime" w:hAnsi=".VnTime"/>
                <w:color w:val="FF0000"/>
                <w:sz w:val="30"/>
              </w:rPr>
              <w:t xml:space="preserve"> {c</w:t>
            </w:r>
            <w:r w:rsidR="0080070A" w:rsidRPr="00B1469A">
              <w:rPr>
                <w:color w:val="FF0000"/>
                <w:sz w:val="30"/>
              </w:rPr>
              <w:t>ó thể không cần ; ở đây}</w:t>
            </w:r>
          </w:p>
          <w:p w:rsidR="00B411D9" w:rsidRPr="00B1469A" w:rsidRDefault="00B411D9" w:rsidP="00FE46C5">
            <w:pPr>
              <w:jc w:val="right"/>
              <w:rPr>
                <w:rFonts w:ascii=".VnTime" w:hAnsi=".VnTime"/>
                <w:b/>
                <w:sz w:val="26"/>
              </w:rPr>
            </w:pPr>
            <w:r w:rsidRPr="00B1469A">
              <w:rPr>
                <w:rFonts w:ascii=".VnTime" w:hAnsi=".VnTime"/>
                <w:sz w:val="30"/>
              </w:rPr>
              <w:t>End.</w:t>
            </w:r>
          </w:p>
        </w:tc>
        <w:tc>
          <w:tcPr>
            <w:tcW w:w="1841" w:type="dxa"/>
            <w:shd w:val="clear" w:color="auto" w:fill="auto"/>
            <w:vAlign w:val="center"/>
          </w:tcPr>
          <w:p w:rsidR="00DE29A6" w:rsidRPr="00B1469A" w:rsidRDefault="00DE29A6" w:rsidP="00DE29A6">
            <w:pPr>
              <w:jc w:val="center"/>
              <w:rPr>
                <w:sz w:val="30"/>
              </w:rPr>
            </w:pPr>
            <w:r w:rsidRPr="00B1469A">
              <w:rPr>
                <w:sz w:val="30"/>
              </w:rPr>
              <w:t xml:space="preserve">( 0,25 điểm) </w:t>
            </w:r>
          </w:p>
          <w:p w:rsidR="002E3EDE" w:rsidRPr="00B1469A" w:rsidRDefault="00B411D9" w:rsidP="00401910">
            <w:pPr>
              <w:jc w:val="center"/>
              <w:rPr>
                <w:sz w:val="30"/>
              </w:rPr>
            </w:pPr>
            <w:r w:rsidRPr="00B1469A">
              <w:rPr>
                <w:sz w:val="30"/>
              </w:rPr>
              <w:t>( 0,</w:t>
            </w:r>
            <w:r w:rsidR="00DE29A6" w:rsidRPr="00B1469A">
              <w:rPr>
                <w:sz w:val="30"/>
              </w:rPr>
              <w:t>2</w:t>
            </w:r>
            <w:r w:rsidRPr="00B1469A">
              <w:rPr>
                <w:sz w:val="30"/>
              </w:rPr>
              <w:t xml:space="preserve">5 điểm) </w:t>
            </w:r>
          </w:p>
          <w:p w:rsidR="00B411D9" w:rsidRPr="00B1469A" w:rsidRDefault="00E12483" w:rsidP="00401910">
            <w:pPr>
              <w:jc w:val="center"/>
              <w:rPr>
                <w:sz w:val="30"/>
              </w:rPr>
            </w:pPr>
            <w:r w:rsidRPr="00B1469A">
              <w:rPr>
                <w:sz w:val="30"/>
              </w:rPr>
              <w:t>(</w:t>
            </w:r>
            <w:r w:rsidR="00B411D9" w:rsidRPr="00B1469A">
              <w:rPr>
                <w:sz w:val="30"/>
              </w:rPr>
              <w:t>0,5 điểm)</w:t>
            </w:r>
          </w:p>
          <w:p w:rsidR="00B411D9" w:rsidRPr="00B1469A" w:rsidRDefault="00B411D9" w:rsidP="00401910">
            <w:pPr>
              <w:jc w:val="center"/>
            </w:pPr>
            <w:r w:rsidRPr="00B1469A">
              <w:t xml:space="preserve"> ( 0,5 điểm)</w:t>
            </w:r>
          </w:p>
          <w:p w:rsidR="00B411D9" w:rsidRPr="00B1469A" w:rsidRDefault="00B411D9" w:rsidP="00401910">
            <w:pPr>
              <w:jc w:val="center"/>
            </w:pPr>
            <w:r w:rsidRPr="00B1469A">
              <w:t xml:space="preserve"> ( 0,5 điểm)</w:t>
            </w:r>
          </w:p>
          <w:p w:rsidR="006C08EA" w:rsidRPr="00B1469A" w:rsidRDefault="00B411D9" w:rsidP="006C08EA">
            <w:pPr>
              <w:jc w:val="center"/>
            </w:pPr>
            <w:r w:rsidRPr="00B1469A">
              <w:t xml:space="preserve"> ( 0,</w:t>
            </w:r>
            <w:r w:rsidR="006C08EA" w:rsidRPr="00B1469A">
              <w:t>2</w:t>
            </w:r>
            <w:r w:rsidRPr="00B1469A">
              <w:t>5 điểm)</w:t>
            </w:r>
            <w:r w:rsidR="006C08EA" w:rsidRPr="00B1469A">
              <w:t xml:space="preserve"> </w:t>
            </w:r>
          </w:p>
          <w:p w:rsidR="00B411D9" w:rsidRPr="00B1469A" w:rsidRDefault="006C08EA" w:rsidP="00401910">
            <w:pPr>
              <w:jc w:val="center"/>
            </w:pPr>
            <w:r w:rsidRPr="00B1469A">
              <w:t>( 0,5 điểm)</w:t>
            </w:r>
          </w:p>
          <w:p w:rsidR="00B411D9" w:rsidRPr="00B1469A" w:rsidRDefault="00B411D9" w:rsidP="00401910">
            <w:pPr>
              <w:jc w:val="center"/>
            </w:pPr>
            <w:r w:rsidRPr="00B1469A">
              <w:t xml:space="preserve"> ( 0,5 điểm)</w:t>
            </w:r>
          </w:p>
          <w:p w:rsidR="00B411D9" w:rsidRPr="00B1469A" w:rsidRDefault="00E12483" w:rsidP="00401910">
            <w:pPr>
              <w:jc w:val="center"/>
            </w:pPr>
            <w:r w:rsidRPr="00B1469A">
              <w:t>(</w:t>
            </w:r>
            <w:r w:rsidR="00B411D9" w:rsidRPr="00B1469A">
              <w:t>0,5 điểm)</w:t>
            </w:r>
          </w:p>
          <w:p w:rsidR="00B411D9" w:rsidRPr="00B1469A" w:rsidRDefault="00E12483" w:rsidP="00DE29A6">
            <w:pPr>
              <w:jc w:val="center"/>
              <w:rPr>
                <w:rFonts w:ascii=".VnTime" w:hAnsi=".VnTime"/>
              </w:rPr>
            </w:pPr>
            <w:r w:rsidRPr="00B1469A">
              <w:t>(</w:t>
            </w:r>
            <w:r w:rsidR="00B411D9" w:rsidRPr="00B1469A">
              <w:t>0,25 điểm)</w:t>
            </w:r>
          </w:p>
        </w:tc>
      </w:tr>
      <w:tr w:rsidR="00401910" w:rsidRPr="00B1469A" w:rsidTr="00CD3E68">
        <w:trPr>
          <w:jc w:val="center"/>
        </w:trPr>
        <w:tc>
          <w:tcPr>
            <w:tcW w:w="1260" w:type="dxa"/>
            <w:shd w:val="clear" w:color="auto" w:fill="auto"/>
            <w:vAlign w:val="center"/>
          </w:tcPr>
          <w:p w:rsidR="00B411D9" w:rsidRPr="00B1469A" w:rsidRDefault="00B411D9" w:rsidP="00401910">
            <w:pPr>
              <w:jc w:val="center"/>
              <w:rPr>
                <w:b/>
                <w:lang w:val="pt-BR"/>
              </w:rPr>
            </w:pPr>
            <w:r w:rsidRPr="00B1469A">
              <w:rPr>
                <w:b/>
                <w:lang w:val="pt-BR"/>
              </w:rPr>
              <w:t>4</w:t>
            </w:r>
          </w:p>
          <w:p w:rsidR="00B411D9" w:rsidRPr="00B1469A" w:rsidRDefault="00B411D9" w:rsidP="0006458D">
            <w:pPr>
              <w:jc w:val="center"/>
              <w:rPr>
                <w:b/>
                <w:lang w:val="pt-BR"/>
              </w:rPr>
            </w:pPr>
            <w:r w:rsidRPr="00B1469A">
              <w:rPr>
                <w:b/>
                <w:lang w:val="pt-BR"/>
              </w:rPr>
              <w:t xml:space="preserve">( </w:t>
            </w:r>
            <w:r w:rsidR="0006458D" w:rsidRPr="00B1469A">
              <w:rPr>
                <w:b/>
                <w:lang w:val="pt-BR"/>
              </w:rPr>
              <w:t>3</w:t>
            </w:r>
            <w:r w:rsidRPr="00B1469A">
              <w:rPr>
                <w:b/>
                <w:lang w:val="pt-BR"/>
              </w:rPr>
              <w:t xml:space="preserve"> đ)</w:t>
            </w:r>
          </w:p>
        </w:tc>
        <w:tc>
          <w:tcPr>
            <w:tcW w:w="7700" w:type="dxa"/>
            <w:shd w:val="clear" w:color="auto" w:fill="auto"/>
          </w:tcPr>
          <w:p w:rsidR="00B411D9" w:rsidRPr="00B1469A" w:rsidRDefault="00B411D9" w:rsidP="001F5196">
            <w:pPr>
              <w:jc w:val="right"/>
              <w:rPr>
                <w:rFonts w:ascii=".VnTime" w:hAnsi=".VnTime"/>
                <w:lang w:val="sv-SE"/>
              </w:rPr>
            </w:pPr>
            <w:r w:rsidRPr="00B1469A">
              <w:rPr>
                <w:rFonts w:ascii=".VnTime" w:hAnsi=".VnTime"/>
                <w:lang w:val="sv-SE"/>
              </w:rPr>
              <w:t xml:space="preserve">Program  </w:t>
            </w:r>
            <w:r w:rsidRPr="00B1469A">
              <w:rPr>
                <w:lang w:val="sv-SE"/>
              </w:rPr>
              <w:t>BAI 4</w:t>
            </w:r>
            <w:r w:rsidRPr="00B1469A">
              <w:rPr>
                <w:rFonts w:ascii=".VnTime" w:hAnsi=".VnTime"/>
                <w:lang w:val="sv-SE"/>
              </w:rPr>
              <w:t>;</w:t>
            </w:r>
          </w:p>
          <w:p w:rsidR="00B411D9" w:rsidRPr="00B1469A" w:rsidRDefault="00B411D9" w:rsidP="001F5196">
            <w:pPr>
              <w:jc w:val="right"/>
              <w:rPr>
                <w:rFonts w:ascii=".VnTime" w:hAnsi=".VnTime"/>
                <w:lang w:val="sv-SE"/>
              </w:rPr>
            </w:pPr>
            <w:r w:rsidRPr="00B1469A">
              <w:rPr>
                <w:rFonts w:ascii=".VnTime" w:hAnsi=".VnTime"/>
                <w:lang w:val="sv-SE"/>
              </w:rPr>
              <w:t>Uses  crt;</w:t>
            </w:r>
          </w:p>
          <w:p w:rsidR="00B411D9" w:rsidRPr="00B1469A" w:rsidRDefault="00B411D9" w:rsidP="001F5196">
            <w:pPr>
              <w:jc w:val="right"/>
              <w:rPr>
                <w:rFonts w:ascii=".VnTime" w:hAnsi=".VnTime"/>
                <w:lang w:val="sv-SE"/>
              </w:rPr>
            </w:pPr>
            <w:r w:rsidRPr="00B1469A">
              <w:rPr>
                <w:rFonts w:ascii=".VnTime" w:hAnsi=".VnTime"/>
                <w:lang w:val="sv-SE"/>
              </w:rPr>
              <w:t>Var   N,i, tong: integer ;</w:t>
            </w:r>
          </w:p>
          <w:p w:rsidR="00B411D9" w:rsidRPr="00B1469A" w:rsidRDefault="00B411D9" w:rsidP="001F5196">
            <w:pPr>
              <w:jc w:val="right"/>
              <w:rPr>
                <w:rFonts w:ascii=".VnTime" w:hAnsi=".VnTime"/>
              </w:rPr>
            </w:pPr>
            <w:r w:rsidRPr="00B1469A">
              <w:rPr>
                <w:rFonts w:ascii=".VnTime" w:hAnsi=".VnTime"/>
              </w:rPr>
              <w:t>A:array [1..100] of integer;</w:t>
            </w:r>
          </w:p>
          <w:p w:rsidR="00B411D9" w:rsidRPr="00B1469A" w:rsidRDefault="00B411D9" w:rsidP="001F5196">
            <w:pPr>
              <w:jc w:val="right"/>
              <w:rPr>
                <w:rFonts w:ascii=".VnTime" w:hAnsi=".VnTime"/>
              </w:rPr>
            </w:pPr>
            <w:r w:rsidRPr="00B1469A">
              <w:rPr>
                <w:rFonts w:ascii=".VnTime" w:hAnsi=".VnTime"/>
              </w:rPr>
              <w:t>Begin</w:t>
            </w:r>
          </w:p>
          <w:p w:rsidR="00B411D9" w:rsidRPr="00B1469A" w:rsidRDefault="00B411D9" w:rsidP="001F5196">
            <w:pPr>
              <w:jc w:val="right"/>
              <w:rPr>
                <w:rFonts w:ascii=".VnTime" w:hAnsi=".VnTime"/>
              </w:rPr>
            </w:pPr>
            <w:r w:rsidRPr="00B1469A">
              <w:rPr>
                <w:rFonts w:ascii=".VnTime" w:hAnsi=".VnTime"/>
              </w:rPr>
              <w:t>Clrscr;</w:t>
            </w:r>
          </w:p>
          <w:p w:rsidR="00B411D9" w:rsidRPr="00B1469A" w:rsidRDefault="00B411D9" w:rsidP="001F5196">
            <w:pPr>
              <w:jc w:val="right"/>
              <w:rPr>
                <w:rFonts w:ascii=".VnTime" w:hAnsi=".VnTime"/>
              </w:rPr>
            </w:pPr>
            <w:r w:rsidRPr="00B1469A">
              <w:rPr>
                <w:rFonts w:ascii=".VnTime" w:hAnsi=".VnTime"/>
              </w:rPr>
              <w:t>Writeln(‘ Moi ban nhap so luong mang’); readln(N);</w:t>
            </w:r>
          </w:p>
          <w:p w:rsidR="00B411D9" w:rsidRPr="00B1469A" w:rsidRDefault="00B411D9" w:rsidP="001F5196">
            <w:pPr>
              <w:jc w:val="right"/>
              <w:rPr>
                <w:rFonts w:ascii=".VnTime" w:hAnsi=".VnTime"/>
              </w:rPr>
            </w:pPr>
            <w:r w:rsidRPr="00B1469A">
              <w:rPr>
                <w:rFonts w:ascii=".VnTime" w:hAnsi=".VnTime"/>
              </w:rPr>
              <w:t>For i:=1 to N do</w:t>
            </w:r>
          </w:p>
          <w:p w:rsidR="00B411D9" w:rsidRPr="00B1469A" w:rsidRDefault="00B411D9" w:rsidP="001F5196">
            <w:pPr>
              <w:jc w:val="right"/>
              <w:rPr>
                <w:rFonts w:ascii=".VnTime" w:hAnsi=".VnTime"/>
              </w:rPr>
            </w:pPr>
            <w:r w:rsidRPr="00B1469A">
              <w:rPr>
                <w:rFonts w:ascii=".VnTime" w:hAnsi=".VnTime"/>
              </w:rPr>
              <w:t>Begin</w:t>
            </w:r>
          </w:p>
          <w:p w:rsidR="00B411D9" w:rsidRPr="00B1469A" w:rsidRDefault="00B411D9" w:rsidP="001F5196">
            <w:pPr>
              <w:jc w:val="right"/>
              <w:rPr>
                <w:rFonts w:ascii=".VnTime" w:hAnsi=".VnTime"/>
              </w:rPr>
            </w:pPr>
            <w:r w:rsidRPr="00B1469A">
              <w:rPr>
                <w:rFonts w:ascii=".VnTime" w:hAnsi=".VnTime"/>
              </w:rPr>
              <w:t>Writeln(‘So thu’,i); readln (a[i]);</w:t>
            </w:r>
          </w:p>
          <w:p w:rsidR="00B411D9" w:rsidRPr="00B1469A" w:rsidRDefault="00B411D9" w:rsidP="001F5196">
            <w:pPr>
              <w:jc w:val="right"/>
              <w:rPr>
                <w:rFonts w:ascii=".VnTime" w:hAnsi=".VnTime"/>
              </w:rPr>
            </w:pPr>
            <w:r w:rsidRPr="00B1469A">
              <w:rPr>
                <w:rFonts w:ascii=".VnTime" w:hAnsi=".VnTime"/>
              </w:rPr>
              <w:t>End;</w:t>
            </w:r>
          </w:p>
          <w:p w:rsidR="00B411D9" w:rsidRPr="00B1469A" w:rsidRDefault="00B411D9" w:rsidP="001F5196">
            <w:pPr>
              <w:jc w:val="right"/>
              <w:rPr>
                <w:rFonts w:ascii=".VnTime" w:hAnsi=".VnTime"/>
              </w:rPr>
            </w:pPr>
            <w:r w:rsidRPr="00B1469A">
              <w:rPr>
                <w:rFonts w:ascii=".VnTime" w:hAnsi=".VnTime"/>
              </w:rPr>
              <w:t>For i:=1 to N do</w:t>
            </w:r>
            <w:r w:rsidR="00734F75" w:rsidRPr="00B1469A">
              <w:rPr>
                <w:rFonts w:ascii=".VnTime" w:hAnsi=".VnTime"/>
              </w:rPr>
              <w:t xml:space="preserve"> </w:t>
            </w:r>
            <w:r w:rsidRPr="00B1469A">
              <w:rPr>
                <w:rFonts w:ascii=".VnTime" w:hAnsi=".VnTime"/>
              </w:rPr>
              <w:t>tong:=tong+a[i];</w:t>
            </w:r>
          </w:p>
          <w:p w:rsidR="00B411D9" w:rsidRPr="00B1469A" w:rsidRDefault="00B411D9" w:rsidP="001F5196">
            <w:pPr>
              <w:jc w:val="right"/>
              <w:rPr>
                <w:rFonts w:ascii=".VnTime" w:hAnsi=".VnTime"/>
              </w:rPr>
            </w:pPr>
            <w:r w:rsidRPr="00B1469A">
              <w:rPr>
                <w:rFonts w:ascii=".VnTime" w:hAnsi=".VnTime"/>
              </w:rPr>
              <w:t>Writeln(‘Tong cac so la’,tong:2:1);</w:t>
            </w:r>
          </w:p>
          <w:p w:rsidR="00B411D9" w:rsidRPr="00B1469A" w:rsidRDefault="00B411D9" w:rsidP="001F5196">
            <w:pPr>
              <w:jc w:val="right"/>
              <w:rPr>
                <w:rFonts w:ascii=".VnTime" w:hAnsi=".VnTime"/>
              </w:rPr>
            </w:pPr>
            <w:r w:rsidRPr="00B1469A">
              <w:rPr>
                <w:rFonts w:ascii=".VnTime" w:hAnsi=".VnTime"/>
              </w:rPr>
              <w:t>Readln</w:t>
            </w:r>
            <w:r w:rsidR="00416504" w:rsidRPr="00B1469A">
              <w:rPr>
                <w:rFonts w:ascii=".VnTime" w:hAnsi=".VnTime"/>
                <w:color w:val="FF0000"/>
              </w:rPr>
              <w:t>;</w:t>
            </w:r>
            <w:r w:rsidR="0080070A" w:rsidRPr="00B1469A">
              <w:rPr>
                <w:rFonts w:ascii=".VnTime" w:hAnsi=".VnTime"/>
                <w:color w:val="FF0000"/>
                <w:sz w:val="30"/>
              </w:rPr>
              <w:t xml:space="preserve"> {c</w:t>
            </w:r>
            <w:r w:rsidR="0080070A" w:rsidRPr="00B1469A">
              <w:rPr>
                <w:color w:val="FF0000"/>
                <w:sz w:val="30"/>
              </w:rPr>
              <w:t>ó thể không cần ; ở đây}</w:t>
            </w:r>
          </w:p>
          <w:p w:rsidR="00B411D9" w:rsidRPr="00B1469A" w:rsidRDefault="00B411D9" w:rsidP="001F5196">
            <w:pPr>
              <w:jc w:val="right"/>
              <w:rPr>
                <w:rFonts w:ascii=".VnTime" w:hAnsi=".VnTime"/>
                <w:b/>
                <w:sz w:val="26"/>
              </w:rPr>
            </w:pPr>
            <w:r w:rsidRPr="00B1469A">
              <w:rPr>
                <w:rFonts w:ascii=".VnTime" w:hAnsi=".VnTime"/>
              </w:rPr>
              <w:t>End.</w:t>
            </w:r>
          </w:p>
        </w:tc>
        <w:tc>
          <w:tcPr>
            <w:tcW w:w="1841" w:type="dxa"/>
            <w:shd w:val="clear" w:color="auto" w:fill="auto"/>
            <w:vAlign w:val="center"/>
          </w:tcPr>
          <w:p w:rsidR="00734F75" w:rsidRPr="00B1469A" w:rsidRDefault="00734F75" w:rsidP="001F5196">
            <w:pPr>
              <w:rPr>
                <w:sz w:val="24"/>
              </w:rPr>
            </w:pPr>
          </w:p>
          <w:p w:rsidR="00B411D9" w:rsidRPr="00B1469A" w:rsidRDefault="00957545" w:rsidP="001F5196">
            <w:r w:rsidRPr="00B1469A">
              <w:t>(</w:t>
            </w:r>
            <w:r w:rsidR="00B411D9" w:rsidRPr="00B1469A">
              <w:t xml:space="preserve">0,25 điểm) </w:t>
            </w:r>
          </w:p>
          <w:p w:rsidR="00734F75" w:rsidRPr="00B1469A" w:rsidRDefault="00734F75" w:rsidP="00401910">
            <w:pPr>
              <w:jc w:val="center"/>
            </w:pPr>
          </w:p>
          <w:p w:rsidR="00B411D9" w:rsidRPr="00B1469A" w:rsidRDefault="00957545" w:rsidP="00401910">
            <w:pPr>
              <w:jc w:val="center"/>
            </w:pPr>
            <w:r w:rsidRPr="00B1469A">
              <w:t>(</w:t>
            </w:r>
            <w:r w:rsidR="00B411D9" w:rsidRPr="00B1469A">
              <w:t>0,25 điểm)</w:t>
            </w:r>
          </w:p>
          <w:p w:rsidR="00B411D9" w:rsidRPr="00B1469A" w:rsidRDefault="00957545" w:rsidP="00401910">
            <w:pPr>
              <w:jc w:val="center"/>
            </w:pPr>
            <w:r w:rsidRPr="00B1469A">
              <w:t>(</w:t>
            </w:r>
            <w:r w:rsidR="00B411D9" w:rsidRPr="00B1469A">
              <w:t>0,</w:t>
            </w:r>
            <w:r w:rsidR="0006458D" w:rsidRPr="00B1469A">
              <w:t>2</w:t>
            </w:r>
            <w:r w:rsidR="00B411D9" w:rsidRPr="00B1469A">
              <w:t>5 điểm)</w:t>
            </w:r>
          </w:p>
          <w:p w:rsidR="00B411D9" w:rsidRPr="00B1469A" w:rsidRDefault="00957545" w:rsidP="00401910">
            <w:pPr>
              <w:jc w:val="center"/>
            </w:pPr>
            <w:r w:rsidRPr="00B1469A">
              <w:t>(</w:t>
            </w:r>
            <w:r w:rsidR="00B411D9" w:rsidRPr="00B1469A">
              <w:t>0,25 điểm)</w:t>
            </w:r>
          </w:p>
          <w:p w:rsidR="00B411D9" w:rsidRPr="00B1469A" w:rsidRDefault="00957545" w:rsidP="00401910">
            <w:pPr>
              <w:jc w:val="center"/>
              <w:rPr>
                <w:sz w:val="26"/>
              </w:rPr>
            </w:pPr>
            <w:r w:rsidRPr="00B1469A">
              <w:rPr>
                <w:sz w:val="26"/>
              </w:rPr>
              <w:t>(</w:t>
            </w:r>
            <w:r w:rsidR="00B411D9" w:rsidRPr="00B1469A">
              <w:rPr>
                <w:sz w:val="26"/>
              </w:rPr>
              <w:t>0,25 điểm)</w:t>
            </w:r>
          </w:p>
          <w:p w:rsidR="00B411D9" w:rsidRPr="00B1469A" w:rsidRDefault="00957545" w:rsidP="00401910">
            <w:pPr>
              <w:jc w:val="center"/>
            </w:pPr>
            <w:r w:rsidRPr="00B1469A">
              <w:t>(</w:t>
            </w:r>
            <w:r w:rsidR="00B411D9" w:rsidRPr="00B1469A">
              <w:t>0,</w:t>
            </w:r>
            <w:r w:rsidR="0006458D" w:rsidRPr="00B1469A">
              <w:t>2</w:t>
            </w:r>
            <w:r w:rsidR="00B411D9" w:rsidRPr="00B1469A">
              <w:t>5 điểm)</w:t>
            </w:r>
          </w:p>
          <w:p w:rsidR="00CD3E68" w:rsidRPr="00B1469A" w:rsidRDefault="00957545" w:rsidP="00CD3E68">
            <w:pPr>
              <w:jc w:val="center"/>
            </w:pPr>
            <w:r w:rsidRPr="00B1469A">
              <w:t>(</w:t>
            </w:r>
            <w:r w:rsidR="00B411D9" w:rsidRPr="00B1469A">
              <w:t>0,25 điểm)</w:t>
            </w:r>
          </w:p>
          <w:p w:rsidR="005E03A5" w:rsidRPr="00B1469A" w:rsidRDefault="00CD3E68" w:rsidP="0006458D">
            <w:pPr>
              <w:jc w:val="center"/>
            </w:pPr>
            <w:r w:rsidRPr="00B1469A">
              <w:t xml:space="preserve">(0,25 điểm) </w:t>
            </w:r>
            <w:r w:rsidR="00B411D9" w:rsidRPr="00B1469A">
              <w:t>(0,25</w:t>
            </w:r>
            <w:r w:rsidR="00957545" w:rsidRPr="00B1469A">
              <w:t xml:space="preserve"> điểm) (</w:t>
            </w:r>
            <w:r w:rsidR="00B411D9" w:rsidRPr="00B1469A">
              <w:t>0,25</w:t>
            </w:r>
            <w:r w:rsidR="00957545" w:rsidRPr="00B1469A">
              <w:t xml:space="preserve"> điểm) (</w:t>
            </w:r>
            <w:r w:rsidR="00B411D9" w:rsidRPr="00B1469A">
              <w:t>0,25</w:t>
            </w:r>
            <w:r w:rsidR="00957545" w:rsidRPr="00B1469A">
              <w:t xml:space="preserve"> điểm) </w:t>
            </w:r>
          </w:p>
          <w:p w:rsidR="005E03A5" w:rsidRPr="00B1469A" w:rsidRDefault="005E03A5" w:rsidP="0006458D">
            <w:pPr>
              <w:jc w:val="center"/>
              <w:rPr>
                <w:sz w:val="22"/>
              </w:rPr>
            </w:pPr>
          </w:p>
          <w:p w:rsidR="00B411D9" w:rsidRPr="00B1469A" w:rsidRDefault="00957545" w:rsidP="0006458D">
            <w:pPr>
              <w:jc w:val="center"/>
              <w:rPr>
                <w:rFonts w:ascii=".VnTime" w:hAnsi=".VnTime"/>
              </w:rPr>
            </w:pPr>
            <w:r w:rsidRPr="00B1469A">
              <w:t>(</w:t>
            </w:r>
            <w:r w:rsidR="00B411D9" w:rsidRPr="00B1469A">
              <w:t>0,25</w:t>
            </w:r>
            <w:r w:rsidRPr="00B1469A">
              <w:t xml:space="preserve"> điểm)</w:t>
            </w:r>
            <w:r w:rsidRPr="00B1469A">
              <w:rPr>
                <w:sz w:val="30"/>
              </w:rPr>
              <w:t xml:space="preserve"> </w:t>
            </w:r>
          </w:p>
        </w:tc>
      </w:tr>
    </w:tbl>
    <w:p w:rsidR="00AF497A" w:rsidRPr="00B1469A" w:rsidRDefault="00B411D9" w:rsidP="00B411D9">
      <w:pPr>
        <w:jc w:val="both"/>
        <w:rPr>
          <w:b/>
        </w:rPr>
      </w:pPr>
      <w:r w:rsidRPr="00B1469A">
        <w:t xml:space="preserve">   </w:t>
      </w:r>
      <w:r w:rsidRPr="00B1469A">
        <w:rPr>
          <w:b/>
        </w:rPr>
        <w:t xml:space="preserve">  </w:t>
      </w:r>
    </w:p>
    <w:p w:rsidR="00AF497A" w:rsidRPr="00B1469A" w:rsidRDefault="0093312E" w:rsidP="00B411D9">
      <w:pPr>
        <w:jc w:val="both"/>
        <w:rPr>
          <w:b/>
        </w:rPr>
      </w:pPr>
      <w:r w:rsidRPr="00B1469A">
        <w:rPr>
          <w:b/>
        </w:rPr>
        <w:t>BC</w:t>
      </w:r>
      <w:r w:rsidR="00AF497A" w:rsidRPr="00B1469A">
        <w:rPr>
          <w:b/>
        </w:rPr>
        <w:t xml:space="preserve"> 8B</w:t>
      </w:r>
    </w:p>
    <w:tbl>
      <w:tblPr>
        <w:tblW w:w="10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00"/>
        <w:gridCol w:w="1841"/>
      </w:tblGrid>
      <w:tr w:rsidR="00AF497A" w:rsidRPr="00B1469A" w:rsidTr="006A2A53">
        <w:trPr>
          <w:jc w:val="center"/>
        </w:trPr>
        <w:tc>
          <w:tcPr>
            <w:tcW w:w="1260" w:type="dxa"/>
            <w:shd w:val="clear" w:color="auto" w:fill="auto"/>
            <w:vAlign w:val="center"/>
          </w:tcPr>
          <w:p w:rsidR="00AF497A" w:rsidRPr="00B1469A" w:rsidRDefault="00AF497A" w:rsidP="006A2A53">
            <w:pPr>
              <w:jc w:val="center"/>
              <w:rPr>
                <w:b/>
                <w:lang w:val="pt-BR"/>
              </w:rPr>
            </w:pPr>
            <w:r w:rsidRPr="00B1469A">
              <w:rPr>
                <w:b/>
                <w:lang w:val="pt-BR"/>
              </w:rPr>
              <w:t>Câu</w:t>
            </w:r>
          </w:p>
        </w:tc>
        <w:tc>
          <w:tcPr>
            <w:tcW w:w="7700" w:type="dxa"/>
            <w:shd w:val="clear" w:color="auto" w:fill="auto"/>
          </w:tcPr>
          <w:p w:rsidR="00AF497A" w:rsidRPr="00B1469A" w:rsidRDefault="00AF497A" w:rsidP="006A2A53">
            <w:pPr>
              <w:jc w:val="center"/>
              <w:rPr>
                <w:b/>
                <w:lang w:val="pt-BR"/>
              </w:rPr>
            </w:pPr>
            <w:r w:rsidRPr="00B1469A">
              <w:rPr>
                <w:b/>
                <w:lang w:val="pt-BR"/>
              </w:rPr>
              <w:t>Nội dung</w:t>
            </w:r>
          </w:p>
        </w:tc>
        <w:tc>
          <w:tcPr>
            <w:tcW w:w="1841" w:type="dxa"/>
            <w:shd w:val="clear" w:color="auto" w:fill="auto"/>
            <w:vAlign w:val="center"/>
          </w:tcPr>
          <w:p w:rsidR="00AF497A" w:rsidRPr="00B1469A" w:rsidRDefault="00AF497A" w:rsidP="006A2A53">
            <w:pPr>
              <w:jc w:val="center"/>
              <w:rPr>
                <w:b/>
              </w:rPr>
            </w:pPr>
            <w:r w:rsidRPr="00B1469A">
              <w:rPr>
                <w:rFonts w:hint="eastAsia"/>
                <w:b/>
              </w:rPr>
              <w:t>Đ</w:t>
            </w:r>
            <w:r w:rsidRPr="00B1469A">
              <w:rPr>
                <w:b/>
              </w:rPr>
              <w:t>iểm</w:t>
            </w:r>
          </w:p>
        </w:tc>
      </w:tr>
      <w:tr w:rsidR="00AF497A" w:rsidRPr="00B1469A" w:rsidTr="006A2A53">
        <w:trPr>
          <w:jc w:val="center"/>
        </w:trPr>
        <w:tc>
          <w:tcPr>
            <w:tcW w:w="1260" w:type="dxa"/>
            <w:shd w:val="clear" w:color="auto" w:fill="auto"/>
            <w:vAlign w:val="center"/>
          </w:tcPr>
          <w:p w:rsidR="00AF497A" w:rsidRPr="00B1469A" w:rsidRDefault="00AF497A" w:rsidP="006A2A53">
            <w:pPr>
              <w:jc w:val="center"/>
              <w:rPr>
                <w:b/>
                <w:lang w:val="pt-BR"/>
              </w:rPr>
            </w:pPr>
            <w:r w:rsidRPr="00B1469A">
              <w:rPr>
                <w:b/>
                <w:lang w:val="pt-BR"/>
              </w:rPr>
              <w:t>1</w:t>
            </w:r>
          </w:p>
          <w:p w:rsidR="00AF497A" w:rsidRPr="00B1469A" w:rsidRDefault="00AF497A" w:rsidP="006A2A53">
            <w:pPr>
              <w:jc w:val="center"/>
              <w:rPr>
                <w:b/>
                <w:lang w:val="pt-BR"/>
              </w:rPr>
            </w:pPr>
            <w:r w:rsidRPr="00B1469A">
              <w:rPr>
                <w:b/>
                <w:lang w:val="pt-BR"/>
              </w:rPr>
              <w:t xml:space="preserve">( 1 </w:t>
            </w:r>
            <w:r w:rsidRPr="00B1469A">
              <w:rPr>
                <w:rFonts w:hint="eastAsia"/>
                <w:b/>
                <w:lang w:val="pt-BR"/>
              </w:rPr>
              <w:t>đ</w:t>
            </w:r>
            <w:r w:rsidRPr="00B1469A">
              <w:rPr>
                <w:b/>
                <w:lang w:val="pt-BR"/>
              </w:rPr>
              <w:t>)</w:t>
            </w:r>
          </w:p>
        </w:tc>
        <w:tc>
          <w:tcPr>
            <w:tcW w:w="7700" w:type="dxa"/>
            <w:shd w:val="clear" w:color="auto" w:fill="auto"/>
          </w:tcPr>
          <w:p w:rsidR="00AF497A" w:rsidRPr="00B1469A" w:rsidRDefault="00AF497A" w:rsidP="006A2A53">
            <w:pPr>
              <w:jc w:val="center"/>
              <w:rPr>
                <w:color w:val="000000"/>
                <w:lang w:val="pt-BR"/>
              </w:rPr>
            </w:pPr>
            <w:r w:rsidRPr="00B1469A">
              <w:rPr>
                <w:color w:val="000000"/>
                <w:lang w:val="pt-BR"/>
              </w:rPr>
              <w:t>Ta có thể khai báo a thuộc kiểu dữ liệu</w:t>
            </w:r>
            <w:r w:rsidRPr="00B1469A">
              <w:rPr>
                <w:b/>
                <w:color w:val="000000"/>
                <w:lang w:val="pt-BR"/>
              </w:rPr>
              <w:t xml:space="preserve">  </w:t>
            </w:r>
            <w:r w:rsidRPr="00B1469A">
              <w:rPr>
                <w:color w:val="000000"/>
                <w:lang w:val="pt-BR"/>
              </w:rPr>
              <w:t>là</w:t>
            </w:r>
            <w:r w:rsidRPr="00B1469A">
              <w:rPr>
                <w:b/>
                <w:color w:val="000000"/>
                <w:lang w:val="pt-BR"/>
              </w:rPr>
              <w:t xml:space="preserve"> </w:t>
            </w:r>
            <w:r w:rsidRPr="00B1469A">
              <w:rPr>
                <w:color w:val="000000"/>
                <w:lang w:val="pt-BR"/>
              </w:rPr>
              <w:t>Integer hoặc</w:t>
            </w:r>
            <w:r w:rsidR="000F33BC" w:rsidRPr="00B1469A">
              <w:rPr>
                <w:color w:val="000000"/>
                <w:lang w:val="pt-BR"/>
              </w:rPr>
              <w:t xml:space="preserve"> Qword, </w:t>
            </w:r>
            <w:r w:rsidRPr="00B1469A">
              <w:rPr>
                <w:color w:val="000000"/>
                <w:lang w:val="pt-BR"/>
              </w:rPr>
              <w:t xml:space="preserve"> longint </w:t>
            </w:r>
          </w:p>
          <w:p w:rsidR="00AF497A" w:rsidRPr="00B1469A" w:rsidRDefault="00AF497A" w:rsidP="006A2A53">
            <w:pPr>
              <w:jc w:val="center"/>
              <w:rPr>
                <w:b/>
                <w:lang w:val="pt-BR"/>
              </w:rPr>
            </w:pPr>
            <w:r w:rsidRPr="00B1469A">
              <w:rPr>
                <w:color w:val="000000"/>
                <w:lang w:val="pt-BR"/>
              </w:rPr>
              <w:t>(Kiểu số nguyên); nếu kiểu Real chỉ cho 0,75đ</w:t>
            </w:r>
          </w:p>
        </w:tc>
        <w:tc>
          <w:tcPr>
            <w:tcW w:w="1841" w:type="dxa"/>
            <w:shd w:val="clear" w:color="auto" w:fill="auto"/>
            <w:vAlign w:val="center"/>
          </w:tcPr>
          <w:p w:rsidR="00AF497A" w:rsidRPr="00B1469A" w:rsidRDefault="00AF497A" w:rsidP="006A2A53">
            <w:pPr>
              <w:jc w:val="center"/>
              <w:rPr>
                <w:lang w:val="pt-BR"/>
              </w:rPr>
            </w:pPr>
            <w:r w:rsidRPr="00B1469A">
              <w:rPr>
                <w:lang w:val="pt-BR"/>
              </w:rPr>
              <w:t xml:space="preserve">(1 </w:t>
            </w:r>
            <w:r w:rsidRPr="00B1469A">
              <w:t>điểm)</w:t>
            </w:r>
          </w:p>
        </w:tc>
      </w:tr>
      <w:tr w:rsidR="00AF497A" w:rsidRPr="00B1469A" w:rsidTr="006A2A53">
        <w:trPr>
          <w:jc w:val="center"/>
        </w:trPr>
        <w:tc>
          <w:tcPr>
            <w:tcW w:w="1260" w:type="dxa"/>
            <w:shd w:val="clear" w:color="auto" w:fill="auto"/>
            <w:vAlign w:val="center"/>
          </w:tcPr>
          <w:p w:rsidR="00AF497A" w:rsidRPr="00B1469A" w:rsidRDefault="00AF497A" w:rsidP="006A2A53">
            <w:pPr>
              <w:jc w:val="center"/>
              <w:rPr>
                <w:b/>
                <w:lang w:val="pt-BR"/>
              </w:rPr>
            </w:pPr>
            <w:r w:rsidRPr="00B1469A">
              <w:rPr>
                <w:b/>
                <w:lang w:val="pt-BR"/>
              </w:rPr>
              <w:t>2</w:t>
            </w:r>
          </w:p>
          <w:p w:rsidR="00AF497A" w:rsidRPr="00B1469A" w:rsidRDefault="00AF497A" w:rsidP="006A2A53">
            <w:pPr>
              <w:jc w:val="center"/>
              <w:rPr>
                <w:b/>
                <w:lang w:val="pt-BR"/>
              </w:rPr>
            </w:pPr>
            <w:r w:rsidRPr="00B1469A">
              <w:rPr>
                <w:b/>
                <w:lang w:val="pt-BR"/>
              </w:rPr>
              <w:t xml:space="preserve">( 2 </w:t>
            </w:r>
            <w:r w:rsidRPr="00B1469A">
              <w:rPr>
                <w:rFonts w:hint="eastAsia"/>
                <w:b/>
                <w:lang w:val="pt-BR"/>
              </w:rPr>
              <w:t>đ</w:t>
            </w:r>
            <w:r w:rsidRPr="00B1469A">
              <w:rPr>
                <w:b/>
                <w:lang w:val="pt-BR"/>
              </w:rPr>
              <w:t>)</w:t>
            </w:r>
          </w:p>
        </w:tc>
        <w:tc>
          <w:tcPr>
            <w:tcW w:w="7700" w:type="dxa"/>
            <w:shd w:val="clear" w:color="auto" w:fill="auto"/>
          </w:tcPr>
          <w:p w:rsidR="00AF497A" w:rsidRPr="00B1469A" w:rsidRDefault="00AF497A" w:rsidP="006A2A53">
            <w:pPr>
              <w:jc w:val="right"/>
              <w:rPr>
                <w:color w:val="000000"/>
                <w:lang w:val="pt-BR"/>
              </w:rPr>
            </w:pPr>
            <w:r w:rsidRPr="00B1469A">
              <w:rPr>
                <w:color w:val="000000"/>
                <w:lang w:val="pt-BR"/>
              </w:rPr>
              <w:t>program tinh; uses crt;</w:t>
            </w:r>
          </w:p>
          <w:p w:rsidR="00AF497A" w:rsidRPr="00B1469A" w:rsidRDefault="00AF497A" w:rsidP="006A2A53">
            <w:pPr>
              <w:jc w:val="right"/>
              <w:rPr>
                <w:color w:val="000000"/>
                <w:lang w:val="pt-BR"/>
              </w:rPr>
            </w:pPr>
            <w:r w:rsidRPr="00B1469A">
              <w:rPr>
                <w:color w:val="000000"/>
                <w:lang w:val="pt-BR"/>
              </w:rPr>
              <w:t>var s,i:integer; Begin</w:t>
            </w:r>
          </w:p>
          <w:p w:rsidR="00AF497A" w:rsidRPr="00B1469A" w:rsidRDefault="00AF497A" w:rsidP="006A2A53">
            <w:pPr>
              <w:jc w:val="right"/>
              <w:rPr>
                <w:color w:val="000000"/>
                <w:lang w:val="pt-BR"/>
              </w:rPr>
            </w:pPr>
            <w:r w:rsidRPr="00B1469A">
              <w:rPr>
                <w:color w:val="000000"/>
                <w:lang w:val="pt-BR"/>
              </w:rPr>
              <w:t>clrscr; s:=0;</w:t>
            </w:r>
          </w:p>
          <w:p w:rsidR="00AF497A" w:rsidRPr="00B1469A" w:rsidRDefault="00AF497A" w:rsidP="006A2A53">
            <w:pPr>
              <w:jc w:val="right"/>
              <w:rPr>
                <w:color w:val="000000"/>
                <w:lang w:val="pt-BR"/>
              </w:rPr>
            </w:pPr>
            <w:r w:rsidRPr="00B1469A">
              <w:rPr>
                <w:color w:val="000000"/>
                <w:lang w:val="pt-BR"/>
              </w:rPr>
              <w:t xml:space="preserve">for i:=1 to </w:t>
            </w:r>
            <w:r w:rsidR="000F33BC" w:rsidRPr="00B1469A">
              <w:rPr>
                <w:color w:val="000000"/>
                <w:lang w:val="pt-BR"/>
              </w:rPr>
              <w:t>2</w:t>
            </w:r>
            <w:r w:rsidRPr="00B1469A">
              <w:rPr>
                <w:color w:val="000000"/>
                <w:lang w:val="pt-BR"/>
              </w:rPr>
              <w:t xml:space="preserve"> do s:=s+2*i;</w:t>
            </w:r>
          </w:p>
          <w:p w:rsidR="00AF497A" w:rsidRPr="00B1469A" w:rsidRDefault="00AF497A" w:rsidP="006A2A53">
            <w:pPr>
              <w:jc w:val="right"/>
              <w:rPr>
                <w:color w:val="000000"/>
                <w:lang w:val="pt-BR"/>
              </w:rPr>
            </w:pPr>
            <w:r w:rsidRPr="00B1469A">
              <w:rPr>
                <w:color w:val="000000"/>
                <w:lang w:val="pt-BR"/>
              </w:rPr>
              <w:t>write('gia tri tim duoc s=',s);</w:t>
            </w:r>
          </w:p>
          <w:p w:rsidR="00AF497A" w:rsidRPr="00B1469A" w:rsidRDefault="00AF497A" w:rsidP="006A2A53">
            <w:pPr>
              <w:jc w:val="right"/>
              <w:rPr>
                <w:color w:val="000000"/>
                <w:lang w:val="pt-BR"/>
              </w:rPr>
            </w:pPr>
            <w:r w:rsidRPr="00B1469A">
              <w:rPr>
                <w:color w:val="000000"/>
                <w:lang w:val="pt-BR"/>
              </w:rPr>
              <w:t>readln; end.</w:t>
            </w:r>
          </w:p>
          <w:p w:rsidR="00AF497A" w:rsidRPr="00B1469A" w:rsidRDefault="00AF497A" w:rsidP="000F33BC">
            <w:pPr>
              <w:jc w:val="right"/>
              <w:rPr>
                <w:b/>
                <w:lang w:val="pt-BR"/>
              </w:rPr>
            </w:pPr>
            <w:r w:rsidRPr="00B1469A">
              <w:rPr>
                <w:b/>
                <w:color w:val="000000"/>
                <w:lang w:val="pt-BR"/>
              </w:rPr>
              <w:t>Kết quả in lên màn hình là  s=6)</w:t>
            </w:r>
          </w:p>
        </w:tc>
        <w:tc>
          <w:tcPr>
            <w:tcW w:w="1841" w:type="dxa"/>
            <w:shd w:val="clear" w:color="auto" w:fill="auto"/>
            <w:vAlign w:val="center"/>
          </w:tcPr>
          <w:p w:rsidR="00AF497A" w:rsidRPr="00B1469A" w:rsidRDefault="00AF497A" w:rsidP="006A2A53">
            <w:pPr>
              <w:jc w:val="center"/>
              <w:rPr>
                <w:lang w:val="pt-BR"/>
              </w:rPr>
            </w:pPr>
          </w:p>
          <w:p w:rsidR="000F33BC" w:rsidRPr="00B1469A" w:rsidRDefault="000F33BC" w:rsidP="006A2A53">
            <w:pPr>
              <w:jc w:val="center"/>
              <w:rPr>
                <w:lang w:val="pt-BR"/>
              </w:rPr>
            </w:pPr>
          </w:p>
          <w:p w:rsidR="000F33BC" w:rsidRPr="00B1469A" w:rsidRDefault="000F33BC" w:rsidP="006A2A53">
            <w:pPr>
              <w:jc w:val="center"/>
              <w:rPr>
                <w:lang w:val="pt-BR"/>
              </w:rPr>
            </w:pPr>
          </w:p>
          <w:p w:rsidR="000F33BC" w:rsidRPr="00B1469A" w:rsidRDefault="000F33BC" w:rsidP="006A2A53">
            <w:pPr>
              <w:jc w:val="center"/>
              <w:rPr>
                <w:lang w:val="pt-BR"/>
              </w:rPr>
            </w:pPr>
          </w:p>
          <w:p w:rsidR="000F33BC" w:rsidRPr="00B1469A" w:rsidRDefault="000F33BC" w:rsidP="006A2A53">
            <w:pPr>
              <w:jc w:val="center"/>
              <w:rPr>
                <w:lang w:val="pt-BR"/>
              </w:rPr>
            </w:pPr>
          </w:p>
          <w:p w:rsidR="000F33BC" w:rsidRPr="00B1469A" w:rsidRDefault="000F33BC" w:rsidP="006A2A53">
            <w:pPr>
              <w:jc w:val="center"/>
              <w:rPr>
                <w:lang w:val="pt-BR"/>
              </w:rPr>
            </w:pPr>
          </w:p>
          <w:p w:rsidR="00AF497A" w:rsidRPr="00B1469A" w:rsidRDefault="000F33BC" w:rsidP="006A2A53">
            <w:pPr>
              <w:jc w:val="center"/>
              <w:rPr>
                <w:lang w:val="pt-BR"/>
              </w:rPr>
            </w:pPr>
            <w:r w:rsidRPr="00B1469A">
              <w:rPr>
                <w:lang w:val="pt-BR"/>
              </w:rPr>
              <w:t xml:space="preserve"> </w:t>
            </w:r>
            <w:r w:rsidR="00AF497A" w:rsidRPr="00B1469A">
              <w:rPr>
                <w:lang w:val="pt-BR"/>
              </w:rPr>
              <w:t xml:space="preserve">(2 </w:t>
            </w:r>
            <w:r w:rsidR="00AF497A" w:rsidRPr="00B1469A">
              <w:t>điểm)</w:t>
            </w:r>
          </w:p>
        </w:tc>
      </w:tr>
      <w:tr w:rsidR="00AF497A" w:rsidRPr="00B1469A" w:rsidTr="006A2A53">
        <w:trPr>
          <w:jc w:val="center"/>
        </w:trPr>
        <w:tc>
          <w:tcPr>
            <w:tcW w:w="1260" w:type="dxa"/>
            <w:shd w:val="clear" w:color="auto" w:fill="auto"/>
            <w:vAlign w:val="center"/>
          </w:tcPr>
          <w:p w:rsidR="00AF497A" w:rsidRPr="00B1469A" w:rsidRDefault="00AF497A" w:rsidP="006A2A53">
            <w:pPr>
              <w:jc w:val="center"/>
              <w:rPr>
                <w:b/>
                <w:lang w:val="pt-BR"/>
              </w:rPr>
            </w:pPr>
            <w:r w:rsidRPr="00B1469A">
              <w:rPr>
                <w:b/>
                <w:lang w:val="pt-BR"/>
              </w:rPr>
              <w:t>3</w:t>
            </w:r>
          </w:p>
          <w:p w:rsidR="00AF497A" w:rsidRPr="00B1469A" w:rsidRDefault="00AF497A" w:rsidP="006A2A53">
            <w:pPr>
              <w:jc w:val="center"/>
              <w:rPr>
                <w:b/>
                <w:lang w:val="pt-BR"/>
              </w:rPr>
            </w:pPr>
            <w:r w:rsidRPr="00B1469A">
              <w:rPr>
                <w:b/>
                <w:lang w:val="pt-BR"/>
              </w:rPr>
              <w:t xml:space="preserve">( 4 </w:t>
            </w:r>
            <w:r w:rsidRPr="00B1469A">
              <w:rPr>
                <w:rFonts w:hint="eastAsia"/>
                <w:b/>
                <w:lang w:val="pt-BR"/>
              </w:rPr>
              <w:t>đ</w:t>
            </w:r>
            <w:r w:rsidRPr="00B1469A">
              <w:rPr>
                <w:b/>
                <w:lang w:val="pt-BR"/>
              </w:rPr>
              <w:t>)</w:t>
            </w:r>
          </w:p>
          <w:p w:rsidR="00AF497A" w:rsidRPr="00B1469A" w:rsidRDefault="00AF497A" w:rsidP="006A2A53">
            <w:pPr>
              <w:jc w:val="center"/>
              <w:rPr>
                <w:b/>
                <w:lang w:val="pt-BR"/>
              </w:rPr>
            </w:pPr>
          </w:p>
          <w:p w:rsidR="00AF497A" w:rsidRPr="00B1469A" w:rsidRDefault="00AF497A" w:rsidP="006A2A53">
            <w:pPr>
              <w:jc w:val="center"/>
              <w:rPr>
                <w:b/>
                <w:lang w:val="pt-BR"/>
              </w:rPr>
            </w:pPr>
          </w:p>
          <w:p w:rsidR="00AF497A" w:rsidRPr="00B1469A" w:rsidRDefault="00AF497A" w:rsidP="006A2A53">
            <w:pPr>
              <w:jc w:val="center"/>
              <w:rPr>
                <w:b/>
                <w:lang w:val="pt-BR"/>
              </w:rPr>
            </w:pPr>
          </w:p>
          <w:p w:rsidR="00AF497A" w:rsidRPr="00B1469A" w:rsidRDefault="00AF497A" w:rsidP="006A2A53">
            <w:pPr>
              <w:jc w:val="center"/>
              <w:rPr>
                <w:b/>
                <w:lang w:val="pt-BR"/>
              </w:rPr>
            </w:pPr>
          </w:p>
        </w:tc>
        <w:tc>
          <w:tcPr>
            <w:tcW w:w="7700" w:type="dxa"/>
            <w:shd w:val="clear" w:color="auto" w:fill="auto"/>
          </w:tcPr>
          <w:p w:rsidR="00AF497A" w:rsidRPr="00B1469A" w:rsidRDefault="00AF497A" w:rsidP="006A2A53">
            <w:pPr>
              <w:jc w:val="right"/>
              <w:rPr>
                <w:rFonts w:ascii=".VnTime" w:hAnsi=".VnTime"/>
                <w:sz w:val="30"/>
                <w:lang w:val="sv-SE"/>
              </w:rPr>
            </w:pPr>
            <w:r w:rsidRPr="00B1469A">
              <w:rPr>
                <w:rFonts w:ascii=".VnTime" w:hAnsi=".VnTime"/>
                <w:sz w:val="30"/>
                <w:lang w:val="sv-SE"/>
              </w:rPr>
              <w:t>Program  bai3;</w:t>
            </w:r>
          </w:p>
          <w:p w:rsidR="00AF497A" w:rsidRPr="00B1469A" w:rsidRDefault="00AF497A" w:rsidP="006A2A53">
            <w:pPr>
              <w:jc w:val="right"/>
              <w:rPr>
                <w:rFonts w:ascii=".VnTime" w:hAnsi=".VnTime"/>
                <w:sz w:val="30"/>
                <w:lang w:val="sv-SE"/>
              </w:rPr>
            </w:pPr>
            <w:r w:rsidRPr="00B1469A">
              <w:rPr>
                <w:rFonts w:ascii=".VnTime" w:hAnsi=".VnTime"/>
                <w:sz w:val="30"/>
                <w:lang w:val="sv-SE"/>
              </w:rPr>
              <w:t>Uses  crt;</w:t>
            </w:r>
          </w:p>
          <w:p w:rsidR="00AF497A" w:rsidRPr="00B1469A" w:rsidRDefault="003B3D9F" w:rsidP="003B3D9F">
            <w:pPr>
              <w:tabs>
                <w:tab w:val="left" w:pos="1560"/>
                <w:tab w:val="right" w:pos="7484"/>
              </w:tabs>
              <w:rPr>
                <w:rFonts w:ascii=".VnTime" w:hAnsi=".VnTime"/>
                <w:sz w:val="30"/>
                <w:lang w:val="sv-SE"/>
              </w:rPr>
            </w:pPr>
            <w:r w:rsidRPr="00B1469A">
              <w:rPr>
                <w:rFonts w:ascii=".VnTime" w:hAnsi=".VnTime"/>
                <w:lang w:val="sv-SE"/>
              </w:rPr>
              <w:tab/>
            </w:r>
            <w:r w:rsidRPr="00B1469A">
              <w:rPr>
                <w:rFonts w:ascii="Tahoma" w:hAnsi="Tahoma" w:cs="Tahoma"/>
                <w:lang w:val="vi-VN"/>
              </w:rPr>
              <w:t>{</w:t>
            </w:r>
            <w:r w:rsidRPr="00B1469A">
              <w:rPr>
                <w:rFonts w:ascii="Tahoma" w:hAnsi="Tahoma" w:cs="Tahoma"/>
              </w:rPr>
              <w:t>interger: chỉ cho 0.25đ}</w:t>
            </w:r>
            <w:r w:rsidRPr="00B1469A">
              <w:rPr>
                <w:rFonts w:ascii=".VnTime" w:hAnsi=".VnTime"/>
                <w:sz w:val="30"/>
                <w:lang w:val="sv-SE"/>
              </w:rPr>
              <w:tab/>
            </w:r>
            <w:r w:rsidR="00AF497A" w:rsidRPr="00B1469A">
              <w:rPr>
                <w:rFonts w:ascii=".VnTime" w:hAnsi=".VnTime"/>
                <w:sz w:val="30"/>
                <w:lang w:val="sv-SE"/>
              </w:rPr>
              <w:t xml:space="preserve">Var   x: </w:t>
            </w:r>
            <w:r w:rsidRPr="00B1469A">
              <w:rPr>
                <w:rFonts w:ascii=".VnTime" w:hAnsi=".VnTime"/>
                <w:sz w:val="30"/>
                <w:lang w:val="sv-SE"/>
              </w:rPr>
              <w:t>Real</w:t>
            </w:r>
            <w:r w:rsidR="00AF497A" w:rsidRPr="00B1469A">
              <w:rPr>
                <w:rFonts w:ascii=".VnTime" w:hAnsi=".VnTime"/>
                <w:sz w:val="30"/>
                <w:lang w:val="sv-SE"/>
              </w:rPr>
              <w:t>;</w:t>
            </w:r>
            <w:r w:rsidRPr="00B1469A">
              <w:rPr>
                <w:rFonts w:ascii=".VnTime" w:hAnsi=".VnTime"/>
                <w:sz w:val="30"/>
                <w:lang w:val="sv-SE"/>
              </w:rPr>
              <w:t xml:space="preserve"> </w:t>
            </w:r>
          </w:p>
          <w:p w:rsidR="00AF497A" w:rsidRPr="00B1469A" w:rsidRDefault="00AF497A" w:rsidP="006A2A53">
            <w:pPr>
              <w:jc w:val="right"/>
              <w:rPr>
                <w:rFonts w:ascii=".VnTime" w:hAnsi=".VnTime"/>
                <w:sz w:val="30"/>
              </w:rPr>
            </w:pPr>
            <w:r w:rsidRPr="00B1469A">
              <w:rPr>
                <w:rFonts w:ascii=".VnTime" w:hAnsi=".VnTime"/>
                <w:sz w:val="30"/>
              </w:rPr>
              <w:t>Begin</w:t>
            </w:r>
          </w:p>
          <w:p w:rsidR="00AF497A" w:rsidRPr="00B1469A" w:rsidRDefault="00AF497A" w:rsidP="006A2A53">
            <w:pPr>
              <w:jc w:val="right"/>
              <w:rPr>
                <w:rFonts w:ascii=".VnTime" w:hAnsi=".VnTime"/>
                <w:sz w:val="30"/>
              </w:rPr>
            </w:pPr>
            <w:r w:rsidRPr="00B1469A">
              <w:rPr>
                <w:rFonts w:ascii=".VnTime" w:hAnsi=".VnTime"/>
                <w:sz w:val="30"/>
              </w:rPr>
              <w:t>Clrscr;</w:t>
            </w:r>
          </w:p>
          <w:p w:rsidR="00AF497A" w:rsidRPr="00B1469A" w:rsidRDefault="00AF497A" w:rsidP="006A2A53">
            <w:pPr>
              <w:jc w:val="right"/>
              <w:rPr>
                <w:rFonts w:ascii=".VnTime" w:hAnsi=".VnTime"/>
                <w:sz w:val="30"/>
              </w:rPr>
            </w:pPr>
            <w:r w:rsidRPr="00B1469A">
              <w:rPr>
                <w:rFonts w:ascii=".VnTime" w:hAnsi=".VnTime"/>
                <w:sz w:val="30"/>
              </w:rPr>
              <w:t xml:space="preserve">Writeln(‘ Moi ban nhap so x=’); </w:t>
            </w:r>
          </w:p>
          <w:p w:rsidR="00AF497A" w:rsidRPr="00B1469A" w:rsidRDefault="00AF497A" w:rsidP="006A2A53">
            <w:pPr>
              <w:jc w:val="right"/>
              <w:rPr>
                <w:rFonts w:ascii=".VnTime" w:hAnsi=".VnTime"/>
                <w:sz w:val="30"/>
              </w:rPr>
            </w:pPr>
            <w:r w:rsidRPr="00B1469A">
              <w:rPr>
                <w:rFonts w:ascii=".VnTime" w:hAnsi=".VnTime"/>
                <w:sz w:val="30"/>
              </w:rPr>
              <w:t>readln(x);</w:t>
            </w:r>
          </w:p>
          <w:p w:rsidR="00AF497A" w:rsidRPr="00B1469A" w:rsidRDefault="00AF497A" w:rsidP="006A2A53">
            <w:pPr>
              <w:jc w:val="right"/>
              <w:rPr>
                <w:rFonts w:ascii=".VnTime" w:hAnsi=".VnTime"/>
                <w:sz w:val="30"/>
                <w:lang w:val="it-IT"/>
              </w:rPr>
            </w:pPr>
            <w:r w:rsidRPr="00B1469A">
              <w:rPr>
                <w:rFonts w:ascii=".VnTime" w:hAnsi=".VnTime"/>
                <w:sz w:val="30"/>
                <w:lang w:val="it-IT"/>
              </w:rPr>
              <w:t xml:space="preserve">Writeln(‘ Gia tri cua bieu thuc x*x-1 la:’, </w:t>
            </w:r>
            <w:r w:rsidRPr="00B1469A">
              <w:rPr>
                <w:rFonts w:ascii=".VnTime" w:hAnsi=".VnTime"/>
                <w:b/>
                <w:sz w:val="30"/>
                <w:lang w:val="it-IT"/>
              </w:rPr>
              <w:t>x-2018</w:t>
            </w:r>
            <w:r w:rsidR="004D2BBB" w:rsidRPr="00B1469A">
              <w:rPr>
                <w:rFonts w:ascii=".VnTime" w:hAnsi=".VnTime"/>
                <w:sz w:val="30"/>
                <w:lang w:val="it-IT"/>
              </w:rPr>
              <w:t>)</w:t>
            </w:r>
          </w:p>
          <w:p w:rsidR="00AF497A" w:rsidRPr="00B1469A" w:rsidRDefault="00AF497A" w:rsidP="006A2A53">
            <w:pPr>
              <w:jc w:val="right"/>
              <w:rPr>
                <w:sz w:val="30"/>
              </w:rPr>
            </w:pPr>
            <w:r w:rsidRPr="00B1469A">
              <w:rPr>
                <w:rFonts w:ascii=".VnTime" w:hAnsi=".VnTime"/>
                <w:sz w:val="30"/>
              </w:rPr>
              <w:t>Readln</w:t>
            </w:r>
            <w:r w:rsidRPr="00B1469A">
              <w:rPr>
                <w:rFonts w:ascii=".VnTime" w:hAnsi=".VnTime"/>
                <w:color w:val="FF0000"/>
                <w:sz w:val="30"/>
              </w:rPr>
              <w:t>; {c</w:t>
            </w:r>
            <w:r w:rsidRPr="00B1469A">
              <w:rPr>
                <w:color w:val="FF0000"/>
                <w:sz w:val="30"/>
              </w:rPr>
              <w:t>ó thể không cần ; ở đây}</w:t>
            </w:r>
          </w:p>
          <w:p w:rsidR="00AF497A" w:rsidRPr="00B1469A" w:rsidRDefault="00AF497A" w:rsidP="006A2A53">
            <w:pPr>
              <w:jc w:val="right"/>
              <w:rPr>
                <w:rFonts w:ascii=".VnTime" w:hAnsi=".VnTime"/>
                <w:b/>
                <w:sz w:val="26"/>
              </w:rPr>
            </w:pPr>
            <w:r w:rsidRPr="00B1469A">
              <w:rPr>
                <w:rFonts w:ascii=".VnTime" w:hAnsi=".VnTime"/>
                <w:sz w:val="30"/>
              </w:rPr>
              <w:t>End.</w:t>
            </w:r>
          </w:p>
        </w:tc>
        <w:tc>
          <w:tcPr>
            <w:tcW w:w="1841" w:type="dxa"/>
            <w:shd w:val="clear" w:color="auto" w:fill="auto"/>
            <w:vAlign w:val="center"/>
          </w:tcPr>
          <w:p w:rsidR="00AF497A" w:rsidRPr="00B1469A" w:rsidRDefault="00AF497A" w:rsidP="006A2A53">
            <w:pPr>
              <w:jc w:val="center"/>
              <w:rPr>
                <w:sz w:val="30"/>
              </w:rPr>
            </w:pPr>
            <w:r w:rsidRPr="00B1469A">
              <w:rPr>
                <w:sz w:val="30"/>
              </w:rPr>
              <w:t xml:space="preserve">( 0,25 điểm) </w:t>
            </w:r>
          </w:p>
          <w:p w:rsidR="00AF497A" w:rsidRPr="00B1469A" w:rsidRDefault="00AF497A" w:rsidP="006A2A53">
            <w:pPr>
              <w:jc w:val="center"/>
              <w:rPr>
                <w:sz w:val="30"/>
              </w:rPr>
            </w:pPr>
            <w:r w:rsidRPr="00B1469A">
              <w:rPr>
                <w:sz w:val="30"/>
              </w:rPr>
              <w:t xml:space="preserve">( 0,25 điểm) </w:t>
            </w:r>
          </w:p>
          <w:p w:rsidR="00AF497A" w:rsidRPr="00B1469A" w:rsidRDefault="00AF497A" w:rsidP="006A2A53">
            <w:pPr>
              <w:jc w:val="center"/>
              <w:rPr>
                <w:sz w:val="30"/>
              </w:rPr>
            </w:pPr>
            <w:r w:rsidRPr="00B1469A">
              <w:rPr>
                <w:sz w:val="30"/>
              </w:rPr>
              <w:t>(0,5 điểm)</w:t>
            </w:r>
          </w:p>
          <w:p w:rsidR="00AF497A" w:rsidRPr="00B1469A" w:rsidRDefault="00AF497A" w:rsidP="006A2A53">
            <w:pPr>
              <w:jc w:val="center"/>
            </w:pPr>
            <w:r w:rsidRPr="00B1469A">
              <w:t xml:space="preserve"> ( 0,5 điểm)</w:t>
            </w:r>
          </w:p>
          <w:p w:rsidR="00AF497A" w:rsidRPr="00B1469A" w:rsidRDefault="00AF497A" w:rsidP="006A2A53">
            <w:pPr>
              <w:jc w:val="center"/>
            </w:pPr>
            <w:r w:rsidRPr="00B1469A">
              <w:t xml:space="preserve"> ( 0,5 điểm)</w:t>
            </w:r>
          </w:p>
          <w:p w:rsidR="00AF497A" w:rsidRPr="00B1469A" w:rsidRDefault="00AF497A" w:rsidP="006A2A53">
            <w:pPr>
              <w:jc w:val="center"/>
            </w:pPr>
            <w:r w:rsidRPr="00B1469A">
              <w:t xml:space="preserve"> ( 0,25 điểm) </w:t>
            </w:r>
          </w:p>
          <w:p w:rsidR="00AF497A" w:rsidRPr="00B1469A" w:rsidRDefault="00AF497A" w:rsidP="006A2A53">
            <w:pPr>
              <w:jc w:val="center"/>
            </w:pPr>
            <w:r w:rsidRPr="00B1469A">
              <w:t>( 0,5 điểm)</w:t>
            </w:r>
          </w:p>
          <w:p w:rsidR="00AF497A" w:rsidRPr="00B1469A" w:rsidRDefault="00AF497A" w:rsidP="006A2A53">
            <w:pPr>
              <w:jc w:val="center"/>
            </w:pPr>
            <w:r w:rsidRPr="00B1469A">
              <w:t xml:space="preserve"> ( 0,5 điểm)</w:t>
            </w:r>
          </w:p>
          <w:p w:rsidR="00AF497A" w:rsidRPr="00B1469A" w:rsidRDefault="00AF497A" w:rsidP="006A2A53">
            <w:pPr>
              <w:jc w:val="center"/>
            </w:pPr>
            <w:r w:rsidRPr="00B1469A">
              <w:t>(0,5 điểm)</w:t>
            </w:r>
          </w:p>
          <w:p w:rsidR="00AF497A" w:rsidRPr="00B1469A" w:rsidRDefault="00AF497A" w:rsidP="006A2A53">
            <w:pPr>
              <w:jc w:val="center"/>
              <w:rPr>
                <w:rFonts w:ascii=".VnTime" w:hAnsi=".VnTime"/>
              </w:rPr>
            </w:pPr>
            <w:r w:rsidRPr="00B1469A">
              <w:t>(0,25 điểm)</w:t>
            </w:r>
          </w:p>
        </w:tc>
      </w:tr>
      <w:tr w:rsidR="00AF497A" w:rsidRPr="00B1469A" w:rsidTr="006A2A53">
        <w:trPr>
          <w:jc w:val="center"/>
        </w:trPr>
        <w:tc>
          <w:tcPr>
            <w:tcW w:w="1260" w:type="dxa"/>
            <w:shd w:val="clear" w:color="auto" w:fill="auto"/>
            <w:vAlign w:val="center"/>
          </w:tcPr>
          <w:p w:rsidR="00AF497A" w:rsidRPr="00B1469A" w:rsidRDefault="00AF497A" w:rsidP="006A2A53">
            <w:pPr>
              <w:jc w:val="center"/>
              <w:rPr>
                <w:b/>
                <w:lang w:val="pt-BR"/>
              </w:rPr>
            </w:pPr>
            <w:r w:rsidRPr="00B1469A">
              <w:rPr>
                <w:b/>
                <w:lang w:val="pt-BR"/>
              </w:rPr>
              <w:t>4</w:t>
            </w:r>
          </w:p>
          <w:p w:rsidR="00AF497A" w:rsidRPr="00B1469A" w:rsidRDefault="00AF497A" w:rsidP="006A2A53">
            <w:pPr>
              <w:jc w:val="center"/>
              <w:rPr>
                <w:b/>
                <w:lang w:val="pt-BR"/>
              </w:rPr>
            </w:pPr>
            <w:r w:rsidRPr="00B1469A">
              <w:rPr>
                <w:b/>
                <w:lang w:val="pt-BR"/>
              </w:rPr>
              <w:t>( 3 đ)</w:t>
            </w:r>
          </w:p>
        </w:tc>
        <w:tc>
          <w:tcPr>
            <w:tcW w:w="7700" w:type="dxa"/>
            <w:shd w:val="clear" w:color="auto" w:fill="auto"/>
          </w:tcPr>
          <w:p w:rsidR="00AF497A" w:rsidRPr="00B1469A" w:rsidRDefault="00AF497A" w:rsidP="006A2A53">
            <w:pPr>
              <w:jc w:val="right"/>
              <w:rPr>
                <w:rFonts w:ascii=".VnTime" w:hAnsi=".VnTime"/>
                <w:lang w:val="sv-SE"/>
              </w:rPr>
            </w:pPr>
            <w:r w:rsidRPr="00B1469A">
              <w:rPr>
                <w:rFonts w:ascii=".VnTime" w:hAnsi=".VnTime"/>
                <w:lang w:val="sv-SE"/>
              </w:rPr>
              <w:t xml:space="preserve">Program  </w:t>
            </w:r>
            <w:r w:rsidRPr="00B1469A">
              <w:rPr>
                <w:lang w:val="sv-SE"/>
              </w:rPr>
              <w:t>BAI 4</w:t>
            </w:r>
            <w:r w:rsidRPr="00B1469A">
              <w:rPr>
                <w:rFonts w:ascii=".VnTime" w:hAnsi=".VnTime"/>
                <w:lang w:val="sv-SE"/>
              </w:rPr>
              <w:t>;</w:t>
            </w:r>
          </w:p>
          <w:p w:rsidR="00AF497A" w:rsidRPr="00B1469A" w:rsidRDefault="00AF497A" w:rsidP="006A2A53">
            <w:pPr>
              <w:jc w:val="right"/>
              <w:rPr>
                <w:rFonts w:ascii=".VnTime" w:hAnsi=".VnTime"/>
                <w:lang w:val="sv-SE"/>
              </w:rPr>
            </w:pPr>
            <w:r w:rsidRPr="00B1469A">
              <w:rPr>
                <w:rFonts w:ascii=".VnTime" w:hAnsi=".VnTime"/>
                <w:lang w:val="sv-SE"/>
              </w:rPr>
              <w:t>Uses  crt;</w:t>
            </w:r>
          </w:p>
          <w:p w:rsidR="00AF497A" w:rsidRPr="00B1469A" w:rsidRDefault="00AF497A" w:rsidP="006A2A53">
            <w:pPr>
              <w:jc w:val="right"/>
              <w:rPr>
                <w:rFonts w:ascii=".VnTime" w:hAnsi=".VnTime"/>
                <w:lang w:val="sv-SE"/>
              </w:rPr>
            </w:pPr>
            <w:r w:rsidRPr="00B1469A">
              <w:rPr>
                <w:rFonts w:ascii=".VnTime" w:hAnsi=".VnTime"/>
                <w:lang w:val="sv-SE"/>
              </w:rPr>
              <w:t>Var   N,i, tong: integer ;</w:t>
            </w:r>
          </w:p>
          <w:p w:rsidR="00AF497A" w:rsidRPr="00B1469A" w:rsidRDefault="00AF497A" w:rsidP="006A2A53">
            <w:pPr>
              <w:jc w:val="right"/>
              <w:rPr>
                <w:rFonts w:ascii=".VnTime" w:hAnsi=".VnTime"/>
              </w:rPr>
            </w:pPr>
            <w:r w:rsidRPr="00B1469A">
              <w:rPr>
                <w:rFonts w:ascii=".VnTime" w:hAnsi=".VnTime"/>
              </w:rPr>
              <w:t>A:array [1..100] of integer;</w:t>
            </w:r>
          </w:p>
          <w:p w:rsidR="00AF497A" w:rsidRPr="00B1469A" w:rsidRDefault="00AF497A" w:rsidP="006A2A53">
            <w:pPr>
              <w:jc w:val="right"/>
              <w:rPr>
                <w:rFonts w:ascii=".VnTime" w:hAnsi=".VnTime"/>
              </w:rPr>
            </w:pPr>
            <w:r w:rsidRPr="00B1469A">
              <w:rPr>
                <w:rFonts w:ascii=".VnTime" w:hAnsi=".VnTime"/>
              </w:rPr>
              <w:t>Begin</w:t>
            </w:r>
          </w:p>
          <w:p w:rsidR="00AF497A" w:rsidRPr="00B1469A" w:rsidRDefault="00AF497A" w:rsidP="006A2A53">
            <w:pPr>
              <w:jc w:val="right"/>
              <w:rPr>
                <w:rFonts w:ascii=".VnTime" w:hAnsi=".VnTime"/>
              </w:rPr>
            </w:pPr>
            <w:r w:rsidRPr="00B1469A">
              <w:rPr>
                <w:rFonts w:ascii=".VnTime" w:hAnsi=".VnTime"/>
              </w:rPr>
              <w:t>Clrscr;</w:t>
            </w:r>
          </w:p>
          <w:p w:rsidR="00AF497A" w:rsidRPr="00B1469A" w:rsidRDefault="00AF497A" w:rsidP="006A2A53">
            <w:pPr>
              <w:jc w:val="right"/>
              <w:rPr>
                <w:rFonts w:ascii=".VnTime" w:hAnsi=".VnTime"/>
              </w:rPr>
            </w:pPr>
            <w:r w:rsidRPr="00B1469A">
              <w:rPr>
                <w:rFonts w:ascii=".VnTime" w:hAnsi=".VnTime"/>
              </w:rPr>
              <w:t>Writeln(‘ Moi ban nhap so luong mang’); readln(N);</w:t>
            </w:r>
          </w:p>
          <w:p w:rsidR="00AF497A" w:rsidRPr="00B1469A" w:rsidRDefault="00AF497A" w:rsidP="006A2A53">
            <w:pPr>
              <w:jc w:val="right"/>
              <w:rPr>
                <w:rFonts w:ascii=".VnTime" w:hAnsi=".VnTime"/>
              </w:rPr>
            </w:pPr>
            <w:r w:rsidRPr="00B1469A">
              <w:rPr>
                <w:rFonts w:ascii=".VnTime" w:hAnsi=".VnTime"/>
              </w:rPr>
              <w:t>For i:=1 to N do</w:t>
            </w:r>
          </w:p>
          <w:p w:rsidR="00AF497A" w:rsidRPr="00B1469A" w:rsidRDefault="00AF497A" w:rsidP="006A2A53">
            <w:pPr>
              <w:jc w:val="right"/>
              <w:rPr>
                <w:rFonts w:ascii=".VnTime" w:hAnsi=".VnTime"/>
              </w:rPr>
            </w:pPr>
            <w:r w:rsidRPr="00B1469A">
              <w:rPr>
                <w:rFonts w:ascii=".VnTime" w:hAnsi=".VnTime"/>
              </w:rPr>
              <w:t>Begin</w:t>
            </w:r>
          </w:p>
          <w:p w:rsidR="00AF497A" w:rsidRPr="00B1469A" w:rsidRDefault="00AF497A" w:rsidP="006A2A53">
            <w:pPr>
              <w:jc w:val="right"/>
              <w:rPr>
                <w:rFonts w:ascii=".VnTime" w:hAnsi=".VnTime"/>
              </w:rPr>
            </w:pPr>
            <w:r w:rsidRPr="00B1469A">
              <w:rPr>
                <w:rFonts w:ascii=".VnTime" w:hAnsi=".VnTime"/>
              </w:rPr>
              <w:t>Writeln(‘So thu’,i); readln (a[i]);</w:t>
            </w:r>
          </w:p>
          <w:p w:rsidR="00AF497A" w:rsidRPr="00B1469A" w:rsidRDefault="00AF497A" w:rsidP="006A2A53">
            <w:pPr>
              <w:jc w:val="right"/>
              <w:rPr>
                <w:rFonts w:ascii=".VnTime" w:hAnsi=".VnTime"/>
              </w:rPr>
            </w:pPr>
            <w:r w:rsidRPr="00B1469A">
              <w:rPr>
                <w:rFonts w:ascii=".VnTime" w:hAnsi=".VnTime"/>
              </w:rPr>
              <w:t>End;</w:t>
            </w:r>
          </w:p>
          <w:p w:rsidR="00AF497A" w:rsidRPr="00B1469A" w:rsidRDefault="00AF497A" w:rsidP="006A2A53">
            <w:pPr>
              <w:jc w:val="right"/>
              <w:rPr>
                <w:rFonts w:ascii=".VnTime" w:hAnsi=".VnTime"/>
              </w:rPr>
            </w:pPr>
            <w:r w:rsidRPr="00B1469A">
              <w:rPr>
                <w:rFonts w:ascii=".VnTime" w:hAnsi=".VnTime"/>
              </w:rPr>
              <w:t>For i:=1 to N do tong:=tong+a[i];</w:t>
            </w:r>
          </w:p>
          <w:p w:rsidR="00AF497A" w:rsidRPr="00B1469A" w:rsidRDefault="00AF497A" w:rsidP="006A2A53">
            <w:pPr>
              <w:jc w:val="right"/>
              <w:rPr>
                <w:rFonts w:ascii=".VnTime" w:hAnsi=".VnTime"/>
              </w:rPr>
            </w:pPr>
            <w:r w:rsidRPr="00B1469A">
              <w:rPr>
                <w:rFonts w:ascii=".VnTime" w:hAnsi=".VnTime"/>
              </w:rPr>
              <w:t>Writeln(‘Tong cac so la’,tong:2:1);</w:t>
            </w:r>
          </w:p>
          <w:p w:rsidR="00AF497A" w:rsidRPr="00B1469A" w:rsidRDefault="00AF497A" w:rsidP="006A2A53">
            <w:pPr>
              <w:jc w:val="right"/>
              <w:rPr>
                <w:rFonts w:ascii=".VnTime" w:hAnsi=".VnTime"/>
              </w:rPr>
            </w:pPr>
            <w:r w:rsidRPr="00B1469A">
              <w:rPr>
                <w:rFonts w:ascii=".VnTime" w:hAnsi=".VnTime"/>
              </w:rPr>
              <w:t>Readln</w:t>
            </w:r>
            <w:r w:rsidRPr="00B1469A">
              <w:rPr>
                <w:rFonts w:ascii=".VnTime" w:hAnsi=".VnTime"/>
                <w:color w:val="FF0000"/>
              </w:rPr>
              <w:t>;</w:t>
            </w:r>
            <w:r w:rsidRPr="00B1469A">
              <w:rPr>
                <w:rFonts w:ascii=".VnTime" w:hAnsi=".VnTime"/>
                <w:color w:val="FF0000"/>
                <w:sz w:val="30"/>
              </w:rPr>
              <w:t xml:space="preserve"> {c</w:t>
            </w:r>
            <w:r w:rsidRPr="00B1469A">
              <w:rPr>
                <w:color w:val="FF0000"/>
                <w:sz w:val="30"/>
              </w:rPr>
              <w:t>ó thể không cần ; ở đây}</w:t>
            </w:r>
          </w:p>
          <w:p w:rsidR="00AF497A" w:rsidRPr="00B1469A" w:rsidRDefault="00AF497A" w:rsidP="006A2A53">
            <w:pPr>
              <w:jc w:val="right"/>
              <w:rPr>
                <w:rFonts w:ascii=".VnTime" w:hAnsi=".VnTime"/>
                <w:b/>
                <w:sz w:val="26"/>
              </w:rPr>
            </w:pPr>
            <w:r w:rsidRPr="00B1469A">
              <w:rPr>
                <w:rFonts w:ascii=".VnTime" w:hAnsi=".VnTime"/>
              </w:rPr>
              <w:t>End.</w:t>
            </w:r>
          </w:p>
        </w:tc>
        <w:tc>
          <w:tcPr>
            <w:tcW w:w="1841" w:type="dxa"/>
            <w:shd w:val="clear" w:color="auto" w:fill="auto"/>
            <w:vAlign w:val="center"/>
          </w:tcPr>
          <w:p w:rsidR="00AF497A" w:rsidRPr="00B1469A" w:rsidRDefault="00A95260" w:rsidP="006A2A53">
            <w:pPr>
              <w:rPr>
                <w:sz w:val="24"/>
              </w:rPr>
            </w:pPr>
            <w:r w:rsidRPr="00B1469A">
              <w:rPr>
                <w:sz w:val="24"/>
              </w:rPr>
              <w:t>0,25 điểm</w:t>
            </w:r>
          </w:p>
          <w:p w:rsidR="00AF497A" w:rsidRPr="00B1469A" w:rsidRDefault="00AF497A" w:rsidP="006A2A53">
            <w:r w:rsidRPr="00B1469A">
              <w:t xml:space="preserve">(0,25 điểm) </w:t>
            </w:r>
          </w:p>
          <w:p w:rsidR="00AF497A" w:rsidRPr="00B1469A" w:rsidRDefault="00AF497A" w:rsidP="006A2A53">
            <w:pPr>
              <w:jc w:val="center"/>
              <w:rPr>
                <w:sz w:val="22"/>
              </w:rPr>
            </w:pPr>
          </w:p>
          <w:p w:rsidR="00AF497A" w:rsidRPr="00B1469A" w:rsidRDefault="00AF497A" w:rsidP="006A2A53">
            <w:pPr>
              <w:jc w:val="center"/>
            </w:pPr>
            <w:r w:rsidRPr="00B1469A">
              <w:t>(0,25 điểm)</w:t>
            </w:r>
          </w:p>
          <w:p w:rsidR="00AF497A" w:rsidRPr="00B1469A" w:rsidRDefault="00AF497A" w:rsidP="006A2A53">
            <w:pPr>
              <w:jc w:val="center"/>
              <w:rPr>
                <w:sz w:val="26"/>
              </w:rPr>
            </w:pPr>
            <w:r w:rsidRPr="00B1469A">
              <w:rPr>
                <w:sz w:val="26"/>
              </w:rPr>
              <w:t>(0,25 điểm)</w:t>
            </w:r>
          </w:p>
          <w:p w:rsidR="00AF497A" w:rsidRPr="00B1469A" w:rsidRDefault="00AF497A" w:rsidP="006A2A53">
            <w:pPr>
              <w:jc w:val="center"/>
              <w:rPr>
                <w:sz w:val="26"/>
              </w:rPr>
            </w:pPr>
            <w:r w:rsidRPr="00B1469A">
              <w:rPr>
                <w:sz w:val="26"/>
              </w:rPr>
              <w:t>(0,25 điểm)</w:t>
            </w:r>
          </w:p>
          <w:p w:rsidR="00AF497A" w:rsidRPr="00B1469A" w:rsidRDefault="00AF497A" w:rsidP="006A2A53">
            <w:pPr>
              <w:jc w:val="center"/>
            </w:pPr>
            <w:r w:rsidRPr="00B1469A">
              <w:t>(0,25 điểm)</w:t>
            </w:r>
          </w:p>
          <w:p w:rsidR="00AF497A" w:rsidRPr="00B1469A" w:rsidRDefault="00AF497A" w:rsidP="006A2A53">
            <w:pPr>
              <w:jc w:val="center"/>
            </w:pPr>
          </w:p>
          <w:p w:rsidR="00AF497A" w:rsidRPr="00B1469A" w:rsidRDefault="00AF497A" w:rsidP="006A2A53">
            <w:pPr>
              <w:jc w:val="center"/>
            </w:pPr>
            <w:r w:rsidRPr="00B1469A">
              <w:t>(0,25 điểm)</w:t>
            </w:r>
          </w:p>
          <w:p w:rsidR="003445FE" w:rsidRPr="00B1469A" w:rsidRDefault="00AF497A" w:rsidP="006A2A53">
            <w:pPr>
              <w:jc w:val="center"/>
            </w:pPr>
            <w:r w:rsidRPr="00B1469A">
              <w:t xml:space="preserve">(0,25 điểm) (0,25 điểm) </w:t>
            </w:r>
          </w:p>
          <w:p w:rsidR="003445FE" w:rsidRPr="00B1469A" w:rsidRDefault="003445FE" w:rsidP="006A2A53">
            <w:pPr>
              <w:jc w:val="center"/>
            </w:pPr>
          </w:p>
          <w:p w:rsidR="00AF497A" w:rsidRPr="00B1469A" w:rsidRDefault="00AF497A" w:rsidP="006A2A53">
            <w:pPr>
              <w:jc w:val="center"/>
              <w:rPr>
                <w:rFonts w:ascii=".VnTime" w:hAnsi=".VnTime"/>
              </w:rPr>
            </w:pPr>
            <w:r w:rsidRPr="00B1469A">
              <w:t>(0,25 điểm) (0,25 điểm) (0,25 điểm)</w:t>
            </w:r>
            <w:r w:rsidRPr="00B1469A">
              <w:rPr>
                <w:sz w:val="30"/>
              </w:rPr>
              <w:t xml:space="preserve"> </w:t>
            </w:r>
          </w:p>
        </w:tc>
      </w:tr>
    </w:tbl>
    <w:p w:rsidR="00833BE6" w:rsidRPr="00B1469A" w:rsidRDefault="00B411D9" w:rsidP="00B411D9">
      <w:pPr>
        <w:jc w:val="both"/>
      </w:pPr>
      <w:r w:rsidRPr="00B1469A">
        <w:rPr>
          <w:b/>
        </w:rPr>
        <w:t xml:space="preserve">    </w:t>
      </w:r>
      <w:r w:rsidRPr="00B1469A">
        <w:t xml:space="preserve"> </w:t>
      </w:r>
    </w:p>
    <w:tbl>
      <w:tblPr>
        <w:tblW w:w="0" w:type="auto"/>
        <w:tblLook w:val="0000" w:firstRow="0" w:lastRow="0" w:firstColumn="0" w:lastColumn="0" w:noHBand="0" w:noVBand="0"/>
      </w:tblPr>
      <w:tblGrid>
        <w:gridCol w:w="3794"/>
      </w:tblGrid>
      <w:tr w:rsidR="00833BE6" w:rsidRPr="00B1469A" w:rsidTr="00401910">
        <w:tc>
          <w:tcPr>
            <w:tcW w:w="3794" w:type="dxa"/>
          </w:tcPr>
          <w:p w:rsidR="00833BE6" w:rsidRPr="00B1469A" w:rsidRDefault="00850E21" w:rsidP="00401910">
            <w:pPr>
              <w:spacing w:line="264" w:lineRule="auto"/>
              <w:jc w:val="both"/>
              <w:rPr>
                <w:rFonts w:ascii=".VnTimeH" w:hAnsi=".VnTimeH"/>
                <w:lang w:val="pt-BR"/>
              </w:rPr>
            </w:pPr>
            <w:r w:rsidRPr="00B1469A">
              <w:rPr>
                <w:rFonts w:ascii=".VnTimeH" w:hAnsi=".VnTimeH"/>
                <w:b/>
                <w:lang w:val="pt-BR"/>
              </w:rPr>
              <w:t>* Rót kinh nghiÖm</w:t>
            </w:r>
          </w:p>
        </w:tc>
      </w:tr>
    </w:tbl>
    <w:p w:rsidR="00833BE6" w:rsidRPr="00B1469A" w:rsidRDefault="00833BE6" w:rsidP="00833BE6">
      <w:pPr>
        <w:jc w:val="both"/>
        <w:rPr>
          <w:b/>
          <w:bCs/>
          <w:sz w:val="26"/>
          <w:szCs w:val="26"/>
        </w:rPr>
      </w:pPr>
      <w:r w:rsidRPr="00B1469A">
        <w:br w:type="page"/>
      </w:r>
      <w:r w:rsidRPr="00B1469A">
        <w:rPr>
          <w:b/>
          <w:bCs/>
          <w:sz w:val="26"/>
          <w:szCs w:val="26"/>
        </w:rPr>
        <w:t xml:space="preserve">                                                                                             </w:t>
      </w:r>
      <w:r w:rsidRPr="00B1469A">
        <w:rPr>
          <w:b/>
          <w:bCs/>
          <w:sz w:val="26"/>
          <w:szCs w:val="26"/>
        </w:rPr>
        <w:tab/>
        <w:t xml:space="preserve">          Ngày soạn:26/4</w:t>
      </w:r>
      <w:r w:rsidR="006D6221" w:rsidRPr="00B1469A">
        <w:rPr>
          <w:b/>
          <w:bCs/>
          <w:sz w:val="26"/>
          <w:szCs w:val="26"/>
        </w:rPr>
        <w:t>/</w:t>
      </w:r>
      <w:r w:rsidR="00E61A3C">
        <w:rPr>
          <w:b/>
          <w:bCs/>
          <w:sz w:val="26"/>
          <w:szCs w:val="26"/>
        </w:rPr>
        <w:t>2021</w:t>
      </w:r>
    </w:p>
    <w:p w:rsidR="00833BE6" w:rsidRPr="00B1469A" w:rsidRDefault="00833BE6" w:rsidP="00833BE6">
      <w:pPr>
        <w:jc w:val="both"/>
        <w:rPr>
          <w:b/>
          <w:bCs/>
          <w:sz w:val="26"/>
          <w:szCs w:val="26"/>
        </w:rPr>
      </w:pPr>
      <w:r w:rsidRPr="00B1469A">
        <w:rPr>
          <w:b/>
          <w:bCs/>
          <w:sz w:val="26"/>
          <w:szCs w:val="26"/>
        </w:rPr>
        <w:t>Tiết:</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001A3737" w:rsidRPr="00B1469A">
        <w:rPr>
          <w:b/>
          <w:bCs/>
          <w:sz w:val="26"/>
          <w:szCs w:val="26"/>
        </w:rPr>
        <w:t xml:space="preserve">Ngày dạy:    /   </w:t>
      </w:r>
      <w:r w:rsidR="006D6221" w:rsidRPr="00B1469A">
        <w:rPr>
          <w:b/>
          <w:bCs/>
          <w:sz w:val="26"/>
          <w:szCs w:val="26"/>
        </w:rPr>
        <w:t>/</w:t>
      </w:r>
      <w:r w:rsidR="00E61A3C">
        <w:rPr>
          <w:b/>
          <w:bCs/>
          <w:sz w:val="26"/>
          <w:szCs w:val="26"/>
        </w:rPr>
        <w:t>2021</w:t>
      </w:r>
    </w:p>
    <w:p w:rsidR="00833BE6" w:rsidRPr="00B1469A" w:rsidRDefault="00833BE6" w:rsidP="00833BE6">
      <w:pPr>
        <w:rPr>
          <w:b/>
          <w:sz w:val="26"/>
          <w:lang w:val="nl-NL"/>
        </w:rPr>
      </w:pPr>
    </w:p>
    <w:p w:rsidR="00833BE6" w:rsidRPr="00B1469A" w:rsidRDefault="00833BE6" w:rsidP="00833BE6">
      <w:pPr>
        <w:spacing w:line="360" w:lineRule="auto"/>
        <w:jc w:val="center"/>
        <w:rPr>
          <w:b/>
          <w:sz w:val="26"/>
          <w:szCs w:val="26"/>
          <w:lang w:val="nl-NL"/>
        </w:rPr>
      </w:pPr>
      <w:r w:rsidRPr="00B1469A">
        <w:rPr>
          <w:b/>
          <w:sz w:val="26"/>
          <w:szCs w:val="26"/>
          <w:lang w:val="nl-NL"/>
        </w:rPr>
        <w:t>KIỂM TRA HỌC KÌ II (TH)</w:t>
      </w:r>
    </w:p>
    <w:p w:rsidR="00833BE6" w:rsidRPr="00B1469A" w:rsidRDefault="00833BE6" w:rsidP="00833BE6">
      <w:pPr>
        <w:jc w:val="both"/>
        <w:rPr>
          <w:b/>
          <w:bCs/>
          <w:lang w:val="it-IT"/>
        </w:rPr>
      </w:pP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t xml:space="preserve"> </w:t>
      </w:r>
    </w:p>
    <w:p w:rsidR="00833BE6" w:rsidRPr="00B1469A" w:rsidRDefault="00833BE6" w:rsidP="00833BE6">
      <w:pPr>
        <w:jc w:val="both"/>
        <w:rPr>
          <w:b/>
          <w:bCs/>
          <w:u w:val="single"/>
          <w:lang w:val="it-IT"/>
        </w:rPr>
      </w:pPr>
      <w:r w:rsidRPr="00B1469A">
        <w:rPr>
          <w:b/>
          <w:bCs/>
          <w:lang w:val="it-IT"/>
        </w:rPr>
        <w:t xml:space="preserve">I.MỤC TIÊU :  </w:t>
      </w:r>
    </w:p>
    <w:p w:rsidR="00833BE6" w:rsidRPr="00B1469A" w:rsidRDefault="00833BE6" w:rsidP="00833BE6">
      <w:pPr>
        <w:jc w:val="both"/>
        <w:rPr>
          <w:b/>
          <w:lang w:val="it-IT"/>
        </w:rPr>
      </w:pPr>
      <w:r w:rsidRPr="00B1469A">
        <w:rPr>
          <w:b/>
          <w:lang w:val="it-IT"/>
        </w:rPr>
        <w:t>1. Kiến thức:</w:t>
      </w:r>
    </w:p>
    <w:p w:rsidR="00833BE6" w:rsidRPr="00B1469A" w:rsidRDefault="00833BE6" w:rsidP="008E6C0E">
      <w:pPr>
        <w:numPr>
          <w:ilvl w:val="0"/>
          <w:numId w:val="52"/>
        </w:numPr>
        <w:rPr>
          <w:b/>
          <w:color w:val="000000"/>
          <w:lang w:val="it-IT"/>
        </w:rPr>
      </w:pPr>
      <w:r w:rsidRPr="00B1469A">
        <w:rPr>
          <w:lang w:val="it-IT"/>
        </w:rPr>
        <w:t>Tổng hợp kiến thức đã học trong HK2</w:t>
      </w:r>
    </w:p>
    <w:p w:rsidR="00833BE6" w:rsidRPr="00B1469A" w:rsidRDefault="00833BE6" w:rsidP="00833BE6">
      <w:pPr>
        <w:rPr>
          <w:b/>
          <w:color w:val="000000"/>
          <w:lang w:val="it-IT"/>
        </w:rPr>
      </w:pPr>
      <w:r w:rsidRPr="00B1469A">
        <w:rPr>
          <w:b/>
          <w:color w:val="000000"/>
          <w:lang w:val="it-IT"/>
        </w:rPr>
        <w:t>2. Kỹ năng</w:t>
      </w:r>
    </w:p>
    <w:p w:rsidR="00833BE6" w:rsidRPr="00B1469A" w:rsidRDefault="00833BE6" w:rsidP="00833BE6">
      <w:pPr>
        <w:numPr>
          <w:ilvl w:val="0"/>
          <w:numId w:val="5"/>
        </w:numPr>
        <w:jc w:val="both"/>
        <w:rPr>
          <w:b/>
          <w:color w:val="000000"/>
          <w:lang w:val="it-IT"/>
        </w:rPr>
      </w:pPr>
      <w:r w:rsidRPr="00B1469A">
        <w:rPr>
          <w:color w:val="000000"/>
          <w:lang w:val="it-IT"/>
        </w:rPr>
        <w:t>Vận dụng kiến thức đã học để giải các bài toán.</w:t>
      </w:r>
    </w:p>
    <w:p w:rsidR="00833BE6" w:rsidRPr="00B1469A" w:rsidRDefault="00833BE6" w:rsidP="00833BE6">
      <w:pPr>
        <w:jc w:val="both"/>
        <w:rPr>
          <w:b/>
          <w:color w:val="000000"/>
        </w:rPr>
      </w:pPr>
      <w:r w:rsidRPr="00B1469A">
        <w:rPr>
          <w:b/>
          <w:color w:val="000000"/>
        </w:rPr>
        <w:t>3. Thái độ</w:t>
      </w:r>
    </w:p>
    <w:p w:rsidR="00833BE6" w:rsidRPr="00B1469A" w:rsidRDefault="00833BE6" w:rsidP="00833BE6">
      <w:pPr>
        <w:numPr>
          <w:ilvl w:val="0"/>
          <w:numId w:val="5"/>
        </w:numPr>
        <w:jc w:val="both"/>
        <w:rPr>
          <w:b/>
          <w:u w:val="single"/>
        </w:rPr>
      </w:pPr>
      <w:r w:rsidRPr="00B1469A">
        <w:t xml:space="preserve">Có thái độ nghiêm túc và ham hiểu biết </w:t>
      </w:r>
    </w:p>
    <w:p w:rsidR="00833BE6" w:rsidRPr="00B1469A" w:rsidRDefault="00833BE6" w:rsidP="00833BE6">
      <w:pPr>
        <w:jc w:val="both"/>
        <w:rPr>
          <w:bCs/>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làm việc nhóm.                </w:t>
      </w:r>
      <w:r w:rsidR="00850E21" w:rsidRPr="00B1469A">
        <w:rPr>
          <w:b/>
        </w:rPr>
        <w:t>PHƯƠNG PHÁP</w:t>
      </w:r>
      <w:r w:rsidRPr="00B1469A">
        <w:rPr>
          <w:b/>
        </w:rPr>
        <w:t xml:space="preserve">: </w:t>
      </w:r>
      <w:r w:rsidRPr="00B1469A">
        <w:rPr>
          <w:b/>
        </w:rPr>
        <w:tab/>
      </w:r>
      <w:r w:rsidR="00897E05" w:rsidRPr="00B1469A">
        <w:t>làm trên máy</w:t>
      </w:r>
      <w:r w:rsidRPr="00B1469A">
        <w:t xml:space="preserve"> </w:t>
      </w:r>
    </w:p>
    <w:p w:rsidR="00833BE6" w:rsidRPr="00B1469A" w:rsidRDefault="00850E21" w:rsidP="00833BE6">
      <w:pPr>
        <w:jc w:val="both"/>
        <w:rPr>
          <w:b/>
          <w:bCs/>
          <w:u w:val="single"/>
        </w:rPr>
      </w:pPr>
      <w:r w:rsidRPr="00B1469A">
        <w:rPr>
          <w:b/>
          <w:bCs/>
        </w:rPr>
        <w:t>II. CHUẨN BỊ BÀI HỌC:</w:t>
      </w:r>
    </w:p>
    <w:p w:rsidR="00833BE6" w:rsidRPr="00B1469A" w:rsidRDefault="00833BE6" w:rsidP="00833BE6">
      <w:pPr>
        <w:jc w:val="both"/>
        <w:rPr>
          <w:b/>
          <w:bCs/>
        </w:rPr>
      </w:pPr>
      <w:r w:rsidRPr="00B1469A">
        <w:rPr>
          <w:b/>
          <w:bCs/>
        </w:rPr>
        <w:t xml:space="preserve">1. Giáo viên:  </w:t>
      </w:r>
    </w:p>
    <w:p w:rsidR="00833BE6" w:rsidRPr="00B1469A" w:rsidRDefault="00833BE6" w:rsidP="00833BE6">
      <w:pPr>
        <w:ind w:left="720" w:firstLine="720"/>
        <w:jc w:val="both"/>
      </w:pPr>
      <w:r w:rsidRPr="00B1469A">
        <w:t>- SGK, SGV, tài liệu, Giáo án</w:t>
      </w:r>
    </w:p>
    <w:p w:rsidR="00833BE6" w:rsidRPr="00B1469A" w:rsidRDefault="00833BE6" w:rsidP="00833BE6">
      <w:pPr>
        <w:tabs>
          <w:tab w:val="center" w:pos="5071"/>
        </w:tabs>
        <w:jc w:val="center"/>
        <w:rPr>
          <w:b/>
          <w:bCs/>
          <w:u w:val="single"/>
        </w:rPr>
      </w:pPr>
    </w:p>
    <w:p w:rsidR="00833BE6" w:rsidRPr="00B1469A" w:rsidRDefault="00833BE6" w:rsidP="00833BE6">
      <w:pPr>
        <w:jc w:val="both"/>
      </w:pPr>
      <w:r w:rsidRPr="00B1469A">
        <w:rPr>
          <w:b/>
          <w:bCs/>
        </w:rPr>
        <w:t>2. Học sinh</w:t>
      </w:r>
      <w:r w:rsidRPr="00B1469A">
        <w:t xml:space="preserve"> :</w:t>
      </w:r>
    </w:p>
    <w:p w:rsidR="00833BE6" w:rsidRPr="00B1469A" w:rsidRDefault="00833BE6" w:rsidP="00833BE6">
      <w:pPr>
        <w:ind w:left="720" w:firstLine="720"/>
        <w:jc w:val="both"/>
      </w:pPr>
      <w:r w:rsidRPr="00B1469A">
        <w:t>- Đọc trước bài, SGK, Đồ dùng học tập,</w:t>
      </w:r>
    </w:p>
    <w:p w:rsidR="00833BE6" w:rsidRPr="00B1469A" w:rsidRDefault="00850E21" w:rsidP="00833BE6">
      <w:pPr>
        <w:tabs>
          <w:tab w:val="left" w:pos="6675"/>
        </w:tabs>
        <w:jc w:val="both"/>
        <w:rPr>
          <w:b/>
          <w:bCs/>
          <w:u w:val="single"/>
        </w:rPr>
      </w:pPr>
      <w:r w:rsidRPr="00B1469A">
        <w:rPr>
          <w:b/>
          <w:bCs/>
        </w:rPr>
        <w:t>III. TIẾN TRÌNH BÀI HỌC:</w:t>
      </w:r>
      <w:r w:rsidR="00833BE6" w:rsidRPr="00B1469A">
        <w:rPr>
          <w:b/>
          <w:bCs/>
        </w:rPr>
        <w:t xml:space="preserve"> </w:t>
      </w:r>
      <w:r w:rsidR="00833BE6" w:rsidRPr="00B1469A">
        <w:rPr>
          <w:b/>
          <w:bCs/>
        </w:rPr>
        <w:tab/>
      </w:r>
    </w:p>
    <w:p w:rsidR="00833BE6" w:rsidRPr="00B1469A" w:rsidRDefault="000E014D" w:rsidP="00833BE6">
      <w:pPr>
        <w:pStyle w:val="BodyText"/>
        <w:spacing w:before="0" w:line="240" w:lineRule="auto"/>
        <w:rPr>
          <w:rFonts w:ascii="Times New Roman" w:hAnsi="Times New Roman"/>
          <w:bCs/>
        </w:rPr>
      </w:pPr>
      <w:r w:rsidRPr="00B1469A">
        <w:rPr>
          <w:rFonts w:ascii="Times New Roman" w:hAnsi="Times New Roman"/>
          <w:b/>
          <w:bCs/>
        </w:rPr>
        <w:t>Hoạt động 1: Khởi động</w:t>
      </w:r>
      <w:r w:rsidR="00833BE6" w:rsidRPr="00B1469A">
        <w:rPr>
          <w:rFonts w:ascii="Times New Roman" w:hAnsi="Times New Roman"/>
          <w:b/>
          <w:bCs/>
        </w:rPr>
        <w:t xml:space="preserve"> </w:t>
      </w:r>
    </w:p>
    <w:p w:rsidR="00833BE6" w:rsidRPr="00B1469A" w:rsidRDefault="00833BE6" w:rsidP="00833BE6">
      <w:pPr>
        <w:ind w:firstLine="360"/>
        <w:jc w:val="both"/>
        <w:rPr>
          <w:bCs/>
        </w:rPr>
      </w:pPr>
      <w:r w:rsidRPr="00B1469A">
        <w:rPr>
          <w:bCs/>
        </w:rPr>
        <w:t>- Kiểm tra sĩ số:</w:t>
      </w:r>
      <w:r w:rsidRPr="00B1469A">
        <w:t xml:space="preserve"> Ổn định trật tự, </w:t>
      </w:r>
    </w:p>
    <w:p w:rsidR="00833BE6" w:rsidRPr="00B1469A" w:rsidRDefault="00833BE6" w:rsidP="00833BE6">
      <w:pPr>
        <w:jc w:val="both"/>
        <w:rPr>
          <w:b/>
          <w:bCs/>
        </w:rPr>
      </w:pPr>
      <w:r w:rsidRPr="00B1469A">
        <w:rPr>
          <w:b/>
          <w:bCs/>
        </w:rPr>
        <w:t>2. kiểm tra sự chuẩn bị</w:t>
      </w:r>
    </w:p>
    <w:p w:rsidR="00833BE6" w:rsidRPr="00B1469A" w:rsidRDefault="00833BE6" w:rsidP="00833BE6">
      <w:pPr>
        <w:tabs>
          <w:tab w:val="center" w:pos="5071"/>
        </w:tabs>
        <w:rPr>
          <w:b/>
          <w:bCs/>
        </w:rPr>
      </w:pPr>
      <w:r w:rsidRPr="00B1469A">
        <w:rPr>
          <w:b/>
          <w:bCs/>
        </w:rPr>
        <w:t>3.Đề kiểm tra</w:t>
      </w:r>
    </w:p>
    <w:p w:rsidR="003B21D4" w:rsidRPr="00B1469A" w:rsidRDefault="003B21D4" w:rsidP="002600AB">
      <w:pPr>
        <w:spacing w:line="360" w:lineRule="auto"/>
        <w:jc w:val="center"/>
        <w:rPr>
          <w:b/>
          <w:sz w:val="26"/>
          <w:szCs w:val="26"/>
          <w:lang w:val="nl-NL"/>
        </w:rPr>
      </w:pPr>
      <w:r w:rsidRPr="00B1469A">
        <w:rPr>
          <w:b/>
          <w:sz w:val="26"/>
          <w:szCs w:val="26"/>
          <w:lang w:val="nl-NL"/>
        </w:rPr>
        <w:t>ĐỀ KIỂM</w:t>
      </w:r>
      <w:r w:rsidR="00764841" w:rsidRPr="00B1469A">
        <w:rPr>
          <w:b/>
          <w:sz w:val="26"/>
          <w:szCs w:val="26"/>
          <w:lang w:val="nl-NL"/>
        </w:rPr>
        <w:t xml:space="preserve"> TRA HỌC KÌ II </w:t>
      </w:r>
      <w:r w:rsidR="00B411D9" w:rsidRPr="00B1469A">
        <w:rPr>
          <w:b/>
          <w:sz w:val="26"/>
          <w:szCs w:val="26"/>
          <w:lang w:val="nl-NL"/>
        </w:rPr>
        <w:t>(TH)</w:t>
      </w: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9"/>
        <w:gridCol w:w="2160"/>
        <w:gridCol w:w="2340"/>
        <w:gridCol w:w="2237"/>
        <w:gridCol w:w="1346"/>
      </w:tblGrid>
      <w:tr w:rsidR="003B21D4" w:rsidRPr="00B1469A">
        <w:trPr>
          <w:trHeight w:val="854"/>
          <w:jc w:val="center"/>
        </w:trPr>
        <w:tc>
          <w:tcPr>
            <w:tcW w:w="1839" w:type="dxa"/>
            <w:tcBorders>
              <w:top w:val="single" w:sz="4" w:space="0" w:color="auto"/>
              <w:left w:val="single" w:sz="4" w:space="0" w:color="auto"/>
              <w:bottom w:val="single" w:sz="4" w:space="0" w:color="auto"/>
              <w:right w:val="single" w:sz="4" w:space="0" w:color="auto"/>
              <w:tl2br w:val="single" w:sz="4" w:space="0" w:color="auto"/>
            </w:tcBorders>
            <w:vAlign w:val="center"/>
          </w:tcPr>
          <w:p w:rsidR="003B21D4" w:rsidRPr="00B1469A" w:rsidRDefault="003B21D4" w:rsidP="000B1F24">
            <w:pPr>
              <w:spacing w:line="276" w:lineRule="auto"/>
              <w:jc w:val="both"/>
              <w:rPr>
                <w:b/>
                <w:sz w:val="26"/>
                <w:szCs w:val="26"/>
              </w:rPr>
            </w:pPr>
            <w:r w:rsidRPr="00B1469A">
              <w:rPr>
                <w:b/>
                <w:sz w:val="26"/>
                <w:szCs w:val="26"/>
                <w:lang w:val="nl-NL"/>
              </w:rPr>
              <w:t xml:space="preserve">                </w:t>
            </w:r>
            <w:r w:rsidRPr="00B1469A">
              <w:rPr>
                <w:b/>
                <w:sz w:val="26"/>
                <w:szCs w:val="26"/>
              </w:rPr>
              <w:t>Mức</w:t>
            </w:r>
          </w:p>
          <w:p w:rsidR="003B21D4" w:rsidRPr="00B1469A" w:rsidRDefault="003B21D4" w:rsidP="000B1F24">
            <w:pPr>
              <w:spacing w:line="276" w:lineRule="auto"/>
              <w:jc w:val="both"/>
              <w:rPr>
                <w:b/>
                <w:sz w:val="26"/>
                <w:szCs w:val="26"/>
              </w:rPr>
            </w:pPr>
          </w:p>
          <w:p w:rsidR="003B21D4" w:rsidRPr="00B1469A" w:rsidRDefault="003B21D4" w:rsidP="000B1F24">
            <w:pPr>
              <w:spacing w:line="276" w:lineRule="auto"/>
              <w:jc w:val="both"/>
              <w:rPr>
                <w:rFonts w:eastAsia="Arial"/>
                <w:b/>
                <w:sz w:val="26"/>
                <w:szCs w:val="26"/>
              </w:rPr>
            </w:pPr>
            <w:r w:rsidRPr="00B1469A">
              <w:rPr>
                <w:b/>
                <w:sz w:val="26"/>
                <w:szCs w:val="26"/>
              </w:rPr>
              <w:t>Nội dung</w:t>
            </w:r>
          </w:p>
        </w:tc>
        <w:tc>
          <w:tcPr>
            <w:tcW w:w="216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center"/>
              <w:rPr>
                <w:rFonts w:eastAsia="Arial"/>
                <w:b/>
                <w:sz w:val="26"/>
                <w:szCs w:val="26"/>
              </w:rPr>
            </w:pPr>
            <w:r w:rsidRPr="00B1469A">
              <w:rPr>
                <w:b/>
                <w:sz w:val="26"/>
                <w:szCs w:val="26"/>
              </w:rPr>
              <w:t>Nhận biết</w:t>
            </w:r>
          </w:p>
        </w:tc>
        <w:tc>
          <w:tcPr>
            <w:tcW w:w="234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center"/>
              <w:rPr>
                <w:rFonts w:eastAsia="Arial"/>
                <w:b/>
                <w:sz w:val="26"/>
                <w:szCs w:val="26"/>
              </w:rPr>
            </w:pPr>
            <w:r w:rsidRPr="00B1469A">
              <w:rPr>
                <w:b/>
                <w:sz w:val="26"/>
                <w:szCs w:val="26"/>
              </w:rPr>
              <w:t>Thông hiểu</w:t>
            </w:r>
          </w:p>
        </w:tc>
        <w:tc>
          <w:tcPr>
            <w:tcW w:w="2237" w:type="dxa"/>
            <w:tcBorders>
              <w:top w:val="single" w:sz="4" w:space="0" w:color="auto"/>
              <w:left w:val="single" w:sz="4" w:space="0" w:color="auto"/>
              <w:right w:val="single" w:sz="4" w:space="0" w:color="auto"/>
            </w:tcBorders>
            <w:vAlign w:val="center"/>
          </w:tcPr>
          <w:p w:rsidR="003B21D4" w:rsidRPr="00B1469A" w:rsidRDefault="003B21D4" w:rsidP="000B1F24">
            <w:pPr>
              <w:spacing w:line="276" w:lineRule="auto"/>
              <w:jc w:val="center"/>
              <w:rPr>
                <w:rFonts w:eastAsia="Arial"/>
                <w:b/>
                <w:sz w:val="26"/>
                <w:szCs w:val="26"/>
              </w:rPr>
            </w:pPr>
            <w:r w:rsidRPr="00B1469A">
              <w:rPr>
                <w:b/>
                <w:sz w:val="26"/>
                <w:szCs w:val="26"/>
              </w:rPr>
              <w:t>Vận dụng</w:t>
            </w:r>
          </w:p>
        </w:tc>
        <w:tc>
          <w:tcPr>
            <w:tcW w:w="1346"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center"/>
              <w:rPr>
                <w:rFonts w:eastAsia="Arial"/>
                <w:b/>
                <w:sz w:val="26"/>
                <w:szCs w:val="26"/>
              </w:rPr>
            </w:pPr>
            <w:r w:rsidRPr="00B1469A">
              <w:rPr>
                <w:b/>
                <w:sz w:val="26"/>
                <w:szCs w:val="26"/>
              </w:rPr>
              <w:t>Cộng</w:t>
            </w:r>
          </w:p>
        </w:tc>
      </w:tr>
      <w:tr w:rsidR="003B21D4" w:rsidRPr="00B1469A">
        <w:trPr>
          <w:trHeight w:val="2390"/>
          <w:jc w:val="center"/>
        </w:trPr>
        <w:tc>
          <w:tcPr>
            <w:tcW w:w="1839"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jc w:val="center"/>
              <w:rPr>
                <w:b/>
                <w:sz w:val="26"/>
                <w:szCs w:val="26"/>
              </w:rPr>
            </w:pPr>
            <w:r w:rsidRPr="00B1469A">
              <w:rPr>
                <w:b/>
                <w:sz w:val="26"/>
                <w:szCs w:val="26"/>
              </w:rPr>
              <w:t>Lập trình Pascal</w:t>
            </w:r>
          </w:p>
          <w:p w:rsidR="003B21D4" w:rsidRPr="00B1469A" w:rsidRDefault="003B21D4" w:rsidP="000B1F24">
            <w:pPr>
              <w:spacing w:line="276" w:lineRule="auto"/>
              <w:ind w:left="360"/>
              <w:rPr>
                <w:rFonts w:eastAsia="Arial"/>
                <w:color w:val="FF0000"/>
                <w:sz w:val="26"/>
                <w:szCs w:val="26"/>
              </w:rPr>
            </w:pPr>
          </w:p>
        </w:tc>
        <w:tc>
          <w:tcPr>
            <w:tcW w:w="216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bCs/>
                <w:sz w:val="26"/>
                <w:szCs w:val="26"/>
              </w:rPr>
            </w:pPr>
            <w:r w:rsidRPr="00B1469A">
              <w:rPr>
                <w:bCs/>
                <w:sz w:val="26"/>
                <w:szCs w:val="26"/>
              </w:rPr>
              <w:t xml:space="preserve">* Kiến thức: </w:t>
            </w:r>
          </w:p>
          <w:p w:rsidR="003B21D4" w:rsidRPr="00B1469A" w:rsidRDefault="003B21D4" w:rsidP="000B1F24">
            <w:pPr>
              <w:spacing w:line="276" w:lineRule="auto"/>
              <w:jc w:val="both"/>
              <w:rPr>
                <w:bCs/>
                <w:sz w:val="26"/>
                <w:szCs w:val="26"/>
              </w:rPr>
            </w:pPr>
            <w:r w:rsidRPr="00B1469A">
              <w:rPr>
                <w:bCs/>
                <w:sz w:val="26"/>
                <w:szCs w:val="26"/>
              </w:rPr>
              <w:t>- Cách lưu chương trình.</w:t>
            </w:r>
          </w:p>
          <w:p w:rsidR="003B21D4" w:rsidRPr="00B1469A" w:rsidRDefault="003B21D4" w:rsidP="000B1F24">
            <w:pPr>
              <w:spacing w:line="276" w:lineRule="auto"/>
              <w:jc w:val="both"/>
              <w:rPr>
                <w:bCs/>
                <w:sz w:val="26"/>
                <w:szCs w:val="26"/>
              </w:rPr>
            </w:pPr>
            <w:r w:rsidRPr="00B1469A">
              <w:rPr>
                <w:bCs/>
                <w:sz w:val="26"/>
                <w:szCs w:val="26"/>
              </w:rPr>
              <w:t>- Các thao tác cơ bản khi soạn thảo trên phần mềm.</w:t>
            </w:r>
          </w:p>
          <w:p w:rsidR="003B21D4" w:rsidRPr="00B1469A" w:rsidRDefault="003B21D4" w:rsidP="000B1F24">
            <w:pPr>
              <w:spacing w:line="276" w:lineRule="auto"/>
              <w:jc w:val="both"/>
              <w:rPr>
                <w:bCs/>
                <w:sz w:val="26"/>
                <w:szCs w:val="26"/>
              </w:rPr>
            </w:pPr>
            <w:r w:rsidRPr="00B1469A">
              <w:rPr>
                <w:bCs/>
                <w:sz w:val="26"/>
                <w:szCs w:val="26"/>
              </w:rPr>
              <w:t>* Kĩ năng:</w:t>
            </w:r>
          </w:p>
          <w:p w:rsidR="003B21D4" w:rsidRPr="00B1469A" w:rsidRDefault="003B21D4" w:rsidP="000B1F24">
            <w:pPr>
              <w:spacing w:line="276" w:lineRule="auto"/>
              <w:jc w:val="both"/>
              <w:rPr>
                <w:bCs/>
                <w:sz w:val="26"/>
                <w:szCs w:val="26"/>
              </w:rPr>
            </w:pPr>
            <w:r w:rsidRPr="00B1469A">
              <w:rPr>
                <w:bCs/>
                <w:sz w:val="26"/>
                <w:szCs w:val="26"/>
              </w:rPr>
              <w:t>- Lưu được bài kiểm tra đúng đường dẫn.</w:t>
            </w:r>
          </w:p>
          <w:p w:rsidR="003B21D4" w:rsidRPr="00B1469A" w:rsidRDefault="003B21D4" w:rsidP="000B1F24">
            <w:pPr>
              <w:spacing w:line="276" w:lineRule="auto"/>
              <w:jc w:val="both"/>
              <w:rPr>
                <w:rFonts w:eastAsia="TimesNewRomanPS-BoldMT"/>
                <w:sz w:val="26"/>
                <w:szCs w:val="26"/>
              </w:rPr>
            </w:pPr>
            <w:r w:rsidRPr="00B1469A">
              <w:rPr>
                <w:bCs/>
                <w:sz w:val="26"/>
                <w:szCs w:val="26"/>
              </w:rPr>
              <w:t>- Thực hiện được các thao tác cơ bản khi soạn thảo trên phần mềm.</w:t>
            </w:r>
          </w:p>
          <w:p w:rsidR="003B21D4" w:rsidRPr="00B1469A" w:rsidRDefault="003B21D4" w:rsidP="000B1F24">
            <w:pPr>
              <w:jc w:val="both"/>
              <w:rPr>
                <w:rFonts w:eastAsia="TimesNewRomanPS-BoldMT"/>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bCs/>
                <w:sz w:val="26"/>
                <w:szCs w:val="26"/>
              </w:rPr>
            </w:pPr>
            <w:r w:rsidRPr="00B1469A">
              <w:rPr>
                <w:bCs/>
                <w:sz w:val="26"/>
                <w:szCs w:val="26"/>
              </w:rPr>
              <w:t xml:space="preserve">* Kiến thức: </w:t>
            </w:r>
          </w:p>
          <w:p w:rsidR="003B21D4" w:rsidRPr="00B1469A" w:rsidRDefault="003B21D4" w:rsidP="000B1F24">
            <w:pPr>
              <w:spacing w:line="276" w:lineRule="auto"/>
              <w:jc w:val="both"/>
              <w:rPr>
                <w:sz w:val="26"/>
                <w:szCs w:val="26"/>
              </w:rPr>
            </w:pPr>
            <w:r w:rsidRPr="00B1469A">
              <w:rPr>
                <w:sz w:val="26"/>
                <w:szCs w:val="26"/>
              </w:rPr>
              <w:t>- Thông hiểu câu lệnh lặp với số lần chưa biết trước While … do.</w:t>
            </w:r>
          </w:p>
          <w:p w:rsidR="003B21D4" w:rsidRPr="00B1469A" w:rsidRDefault="003B21D4" w:rsidP="000B1F24">
            <w:pPr>
              <w:spacing w:line="276" w:lineRule="auto"/>
              <w:jc w:val="both"/>
              <w:rPr>
                <w:bCs/>
                <w:sz w:val="26"/>
                <w:szCs w:val="26"/>
              </w:rPr>
            </w:pPr>
            <w:r w:rsidRPr="00B1469A">
              <w:rPr>
                <w:bCs/>
                <w:sz w:val="26"/>
                <w:szCs w:val="26"/>
              </w:rPr>
              <w:t>* Kĩ năng:</w:t>
            </w:r>
          </w:p>
          <w:p w:rsidR="003B21D4" w:rsidRPr="00B1469A" w:rsidRDefault="003B21D4" w:rsidP="000B1F24">
            <w:pPr>
              <w:spacing w:line="276" w:lineRule="auto"/>
              <w:jc w:val="both"/>
              <w:rPr>
                <w:rFonts w:ascii="VNI-Times" w:eastAsia="TimesNewRomanPS-BoldMT" w:hAnsi="VNI-Times"/>
                <w:b/>
                <w:sz w:val="26"/>
                <w:szCs w:val="26"/>
              </w:rPr>
            </w:pPr>
            <w:r w:rsidRPr="00B1469A">
              <w:rPr>
                <w:sz w:val="26"/>
                <w:szCs w:val="26"/>
              </w:rPr>
              <w:t xml:space="preserve">- Sử dụng câu lệnh lặp với số lần chưa biết trước While … do để viết chương trình </w:t>
            </w:r>
            <w:r w:rsidRPr="00B1469A">
              <w:rPr>
                <w:bCs/>
                <w:sz w:val="26"/>
                <w:szCs w:val="26"/>
              </w:rPr>
              <w:t>tính tổng các số tự nhiên từ 10 đến 100.</w:t>
            </w:r>
          </w:p>
        </w:tc>
        <w:tc>
          <w:tcPr>
            <w:tcW w:w="2237"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bCs/>
                <w:sz w:val="26"/>
                <w:szCs w:val="26"/>
              </w:rPr>
            </w:pPr>
            <w:r w:rsidRPr="00B1469A">
              <w:rPr>
                <w:bCs/>
                <w:sz w:val="26"/>
                <w:szCs w:val="26"/>
              </w:rPr>
              <w:t xml:space="preserve">* Kiến thức: </w:t>
            </w:r>
          </w:p>
          <w:p w:rsidR="003B21D4" w:rsidRPr="00B1469A" w:rsidRDefault="003B21D4" w:rsidP="000B1F24">
            <w:pPr>
              <w:spacing w:line="276" w:lineRule="auto"/>
              <w:jc w:val="both"/>
              <w:rPr>
                <w:bCs/>
                <w:sz w:val="26"/>
                <w:szCs w:val="26"/>
              </w:rPr>
            </w:pPr>
            <w:r w:rsidRPr="00B1469A">
              <w:rPr>
                <w:bCs/>
                <w:sz w:val="26"/>
                <w:szCs w:val="26"/>
              </w:rPr>
              <w:t>- Hiểu kiến thức về các câu lệnh For … do; If … then; kiến thức về dữ liệu kiểu mảng.</w:t>
            </w:r>
          </w:p>
          <w:p w:rsidR="003B21D4" w:rsidRPr="00B1469A" w:rsidRDefault="003B21D4" w:rsidP="000B1F24">
            <w:pPr>
              <w:spacing w:line="276" w:lineRule="auto"/>
              <w:jc w:val="both"/>
              <w:rPr>
                <w:bCs/>
                <w:sz w:val="26"/>
                <w:szCs w:val="26"/>
              </w:rPr>
            </w:pPr>
            <w:r w:rsidRPr="00B1469A">
              <w:rPr>
                <w:bCs/>
                <w:sz w:val="26"/>
                <w:szCs w:val="26"/>
              </w:rPr>
              <w:t>* Kĩ năng:</w:t>
            </w:r>
          </w:p>
          <w:p w:rsidR="003B21D4" w:rsidRPr="00B1469A" w:rsidRDefault="003B21D4" w:rsidP="000B1F24">
            <w:pPr>
              <w:spacing w:line="276" w:lineRule="auto"/>
              <w:jc w:val="both"/>
              <w:rPr>
                <w:rFonts w:ascii="VNI-Times" w:eastAsia="TimesNewRomanPS-BoldMT" w:hAnsi="VNI-Times"/>
                <w:b/>
                <w:sz w:val="26"/>
                <w:szCs w:val="26"/>
              </w:rPr>
            </w:pPr>
            <w:r w:rsidRPr="00B1469A">
              <w:rPr>
                <w:bCs/>
                <w:sz w:val="26"/>
                <w:szCs w:val="26"/>
              </w:rPr>
              <w:t xml:space="preserve">- Vận dụng  kiến thức về các câu lệnh For … do; If … then; kiến thức về dữ liệu kiểu </w:t>
            </w:r>
            <w:r w:rsidRPr="00B1469A">
              <w:rPr>
                <w:bCs/>
                <w:spacing w:val="-12"/>
                <w:sz w:val="26"/>
                <w:szCs w:val="26"/>
              </w:rPr>
              <w:t>mảng để viết chương</w:t>
            </w:r>
            <w:r w:rsidRPr="00B1469A">
              <w:rPr>
                <w:bCs/>
                <w:sz w:val="26"/>
                <w:szCs w:val="26"/>
              </w:rPr>
              <w:t xml:space="preserve"> trình tính tổng của các phần tử lẻ </w:t>
            </w:r>
            <w:r w:rsidRPr="00B1469A">
              <w:rPr>
                <w:bCs/>
                <w:spacing w:val="-12"/>
                <w:sz w:val="26"/>
                <w:szCs w:val="26"/>
              </w:rPr>
              <w:t>trong mảng A được</w:t>
            </w:r>
            <w:r w:rsidRPr="00B1469A">
              <w:rPr>
                <w:bCs/>
                <w:sz w:val="26"/>
                <w:szCs w:val="26"/>
              </w:rPr>
              <w:t xml:space="preserve"> nhập trước đó.</w:t>
            </w:r>
          </w:p>
        </w:tc>
        <w:tc>
          <w:tcPr>
            <w:tcW w:w="1346"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rFonts w:eastAsia="Arial"/>
                <w:sz w:val="26"/>
                <w:szCs w:val="26"/>
              </w:rPr>
            </w:pPr>
          </w:p>
        </w:tc>
      </w:tr>
      <w:tr w:rsidR="003B21D4" w:rsidRPr="00B1469A">
        <w:trPr>
          <w:trHeight w:val="870"/>
          <w:jc w:val="center"/>
        </w:trPr>
        <w:tc>
          <w:tcPr>
            <w:tcW w:w="1839"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rPr>
                <w:rFonts w:eastAsia="Arial"/>
                <w:sz w:val="26"/>
                <w:szCs w:val="26"/>
              </w:rPr>
            </w:pPr>
            <w:r w:rsidRPr="00B1469A">
              <w:rPr>
                <w:sz w:val="26"/>
                <w:szCs w:val="26"/>
              </w:rPr>
              <w:t xml:space="preserve">Số câu </w:t>
            </w:r>
          </w:p>
          <w:p w:rsidR="003B21D4" w:rsidRPr="00B1469A" w:rsidRDefault="003B21D4" w:rsidP="000B1F24">
            <w:pPr>
              <w:rPr>
                <w:sz w:val="26"/>
                <w:szCs w:val="26"/>
              </w:rPr>
            </w:pPr>
            <w:r w:rsidRPr="00B1469A">
              <w:rPr>
                <w:sz w:val="26"/>
                <w:szCs w:val="26"/>
              </w:rPr>
              <w:t>Số điểm</w:t>
            </w:r>
          </w:p>
          <w:p w:rsidR="003B21D4" w:rsidRPr="00B1469A" w:rsidRDefault="003B21D4" w:rsidP="000B1F24">
            <w:pPr>
              <w:rPr>
                <w:sz w:val="26"/>
                <w:szCs w:val="26"/>
              </w:rPr>
            </w:pPr>
            <w:r w:rsidRPr="00B1469A">
              <w:rPr>
                <w:rFonts w:eastAsia="TimesNewRomanPS-BoldMT"/>
                <w:sz w:val="26"/>
                <w:szCs w:val="26"/>
                <w:lang w:val="nl-NL"/>
              </w:rPr>
              <w:t>T</w:t>
            </w:r>
            <w:r w:rsidRPr="00B1469A">
              <w:rPr>
                <w:rFonts w:ascii="VNI-Times" w:eastAsia="TimesNewRomanPS-BoldMT"/>
                <w:sz w:val="26"/>
                <w:szCs w:val="26"/>
                <w:lang w:val="nl-NL"/>
              </w:rPr>
              <w:t>ỉ</w:t>
            </w:r>
            <w:r w:rsidRPr="00B1469A">
              <w:rPr>
                <w:rFonts w:eastAsia="TimesNewRomanPS-BoldMT"/>
                <w:sz w:val="26"/>
                <w:szCs w:val="26"/>
                <w:lang w:val="nl-NL"/>
              </w:rPr>
              <w:t xml:space="preserve"> l</w:t>
            </w:r>
            <w:r w:rsidRPr="00B1469A">
              <w:rPr>
                <w:rFonts w:ascii="VNI-Times" w:eastAsia="TimesNewRomanPS-BoldMT"/>
                <w:sz w:val="26"/>
                <w:szCs w:val="26"/>
                <w:lang w:val="nl-NL"/>
              </w:rPr>
              <w:t>ệ</w:t>
            </w:r>
            <w:r w:rsidRPr="00B1469A">
              <w:rPr>
                <w:rFonts w:ascii="VNI-Times" w:eastAsia="TimesNewRomanPS-BoldMT" w:hAnsi="VNI-Times"/>
                <w:sz w:val="26"/>
                <w:szCs w:val="26"/>
                <w:lang w:val="nl-NL"/>
              </w:rPr>
              <w:t xml:space="preserve"> %</w:t>
            </w:r>
          </w:p>
        </w:tc>
        <w:tc>
          <w:tcPr>
            <w:tcW w:w="216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rPr>
                <w:sz w:val="26"/>
                <w:szCs w:val="26"/>
              </w:rPr>
            </w:pPr>
            <w:r w:rsidRPr="00B1469A">
              <w:rPr>
                <w:sz w:val="26"/>
                <w:szCs w:val="26"/>
              </w:rPr>
              <w:t xml:space="preserve">        </w:t>
            </w:r>
          </w:p>
          <w:p w:rsidR="003B21D4" w:rsidRPr="00B1469A" w:rsidRDefault="003B21D4" w:rsidP="000B1F24">
            <w:pPr>
              <w:spacing w:line="276" w:lineRule="auto"/>
              <w:rPr>
                <w:sz w:val="26"/>
                <w:szCs w:val="26"/>
              </w:rPr>
            </w:pPr>
            <w:r w:rsidRPr="00B1469A">
              <w:rPr>
                <w:sz w:val="26"/>
                <w:szCs w:val="26"/>
              </w:rPr>
              <w:t xml:space="preserve">        2  điểm</w:t>
            </w:r>
          </w:p>
          <w:p w:rsidR="003B21D4" w:rsidRPr="00B1469A" w:rsidRDefault="003B21D4" w:rsidP="000B1F24">
            <w:pPr>
              <w:spacing w:line="276" w:lineRule="auto"/>
              <w:rPr>
                <w:sz w:val="26"/>
                <w:szCs w:val="26"/>
              </w:rPr>
            </w:pPr>
            <w:r w:rsidRPr="00B1469A">
              <w:rPr>
                <w:rFonts w:eastAsia="Arial"/>
                <w:sz w:val="26"/>
                <w:szCs w:val="26"/>
              </w:rPr>
              <w:t xml:space="preserve">        20 %</w:t>
            </w:r>
          </w:p>
        </w:tc>
        <w:tc>
          <w:tcPr>
            <w:tcW w:w="234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rFonts w:eastAsia="Arial"/>
                <w:sz w:val="26"/>
                <w:szCs w:val="26"/>
              </w:rPr>
            </w:pPr>
            <w:r w:rsidRPr="00B1469A">
              <w:rPr>
                <w:rFonts w:eastAsia="Arial"/>
                <w:sz w:val="26"/>
                <w:szCs w:val="26"/>
              </w:rPr>
              <w:t xml:space="preserve">          1 Câu</w:t>
            </w:r>
          </w:p>
          <w:p w:rsidR="003B21D4" w:rsidRPr="00B1469A" w:rsidRDefault="003B21D4" w:rsidP="000B1F24">
            <w:pPr>
              <w:spacing w:line="276" w:lineRule="auto"/>
              <w:jc w:val="both"/>
              <w:rPr>
                <w:rFonts w:eastAsia="Arial"/>
                <w:sz w:val="26"/>
                <w:szCs w:val="26"/>
              </w:rPr>
            </w:pPr>
            <w:r w:rsidRPr="00B1469A">
              <w:rPr>
                <w:rFonts w:eastAsia="Arial"/>
                <w:sz w:val="26"/>
                <w:szCs w:val="26"/>
              </w:rPr>
              <w:t xml:space="preserve">          3 điểm</w:t>
            </w:r>
          </w:p>
          <w:p w:rsidR="003B21D4" w:rsidRPr="00B1469A" w:rsidRDefault="003B21D4" w:rsidP="000B1F24">
            <w:pPr>
              <w:spacing w:line="276" w:lineRule="auto"/>
              <w:jc w:val="both"/>
              <w:rPr>
                <w:sz w:val="26"/>
                <w:szCs w:val="26"/>
              </w:rPr>
            </w:pPr>
            <w:r w:rsidRPr="00B1469A">
              <w:rPr>
                <w:rFonts w:eastAsia="Arial"/>
                <w:sz w:val="26"/>
                <w:szCs w:val="26"/>
              </w:rPr>
              <w:t xml:space="preserve">          30 %</w:t>
            </w:r>
          </w:p>
        </w:tc>
        <w:tc>
          <w:tcPr>
            <w:tcW w:w="2237"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rPr>
                <w:rFonts w:eastAsia="Arial"/>
                <w:sz w:val="26"/>
                <w:szCs w:val="26"/>
              </w:rPr>
            </w:pPr>
            <w:r w:rsidRPr="00B1469A">
              <w:rPr>
                <w:rFonts w:eastAsia="Arial"/>
                <w:sz w:val="26"/>
                <w:szCs w:val="26"/>
              </w:rPr>
              <w:t xml:space="preserve">            1 Câu</w:t>
            </w:r>
          </w:p>
          <w:p w:rsidR="003B21D4" w:rsidRPr="00B1469A" w:rsidRDefault="003B21D4" w:rsidP="000B1F24">
            <w:pPr>
              <w:spacing w:line="276" w:lineRule="auto"/>
              <w:rPr>
                <w:rFonts w:eastAsia="Arial"/>
                <w:sz w:val="26"/>
                <w:szCs w:val="26"/>
              </w:rPr>
            </w:pPr>
            <w:r w:rsidRPr="00B1469A">
              <w:rPr>
                <w:rFonts w:eastAsia="Arial"/>
                <w:sz w:val="26"/>
                <w:szCs w:val="26"/>
              </w:rPr>
              <w:t xml:space="preserve">            5 điểm</w:t>
            </w:r>
          </w:p>
          <w:p w:rsidR="003B21D4" w:rsidRPr="00B1469A" w:rsidRDefault="003B21D4" w:rsidP="000B1F24">
            <w:pPr>
              <w:spacing w:line="276" w:lineRule="auto"/>
              <w:rPr>
                <w:sz w:val="26"/>
                <w:szCs w:val="26"/>
              </w:rPr>
            </w:pPr>
            <w:r w:rsidRPr="00B1469A">
              <w:rPr>
                <w:rFonts w:eastAsia="Arial"/>
                <w:sz w:val="26"/>
                <w:szCs w:val="26"/>
              </w:rPr>
              <w:t xml:space="preserve">            50 %</w:t>
            </w:r>
          </w:p>
        </w:tc>
        <w:tc>
          <w:tcPr>
            <w:tcW w:w="1346"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jc w:val="both"/>
              <w:rPr>
                <w:rFonts w:eastAsia="Arial"/>
                <w:sz w:val="26"/>
                <w:szCs w:val="26"/>
              </w:rPr>
            </w:pPr>
            <w:r w:rsidRPr="00B1469A">
              <w:rPr>
                <w:rFonts w:eastAsia="Arial"/>
                <w:sz w:val="26"/>
                <w:szCs w:val="26"/>
              </w:rPr>
              <w:t xml:space="preserve">  2 Câu</w:t>
            </w:r>
          </w:p>
          <w:p w:rsidR="003B21D4" w:rsidRPr="00B1469A" w:rsidRDefault="003B21D4" w:rsidP="000B1F24">
            <w:pPr>
              <w:spacing w:line="276" w:lineRule="auto"/>
              <w:jc w:val="both"/>
              <w:rPr>
                <w:rFonts w:eastAsia="Arial"/>
                <w:sz w:val="26"/>
                <w:szCs w:val="26"/>
              </w:rPr>
            </w:pPr>
            <w:r w:rsidRPr="00B1469A">
              <w:rPr>
                <w:rFonts w:eastAsia="Arial"/>
                <w:sz w:val="26"/>
                <w:szCs w:val="26"/>
              </w:rPr>
              <w:t xml:space="preserve">  10 điểm</w:t>
            </w:r>
          </w:p>
          <w:p w:rsidR="003B21D4" w:rsidRPr="00B1469A" w:rsidRDefault="003B21D4" w:rsidP="000B1F24">
            <w:pPr>
              <w:spacing w:line="276" w:lineRule="auto"/>
              <w:rPr>
                <w:sz w:val="26"/>
                <w:szCs w:val="26"/>
              </w:rPr>
            </w:pPr>
            <w:r w:rsidRPr="00B1469A">
              <w:rPr>
                <w:rFonts w:eastAsia="Arial"/>
                <w:sz w:val="26"/>
                <w:szCs w:val="26"/>
              </w:rPr>
              <w:t xml:space="preserve">  100 %</w:t>
            </w:r>
          </w:p>
        </w:tc>
      </w:tr>
      <w:tr w:rsidR="003B21D4" w:rsidRPr="00B1469A">
        <w:trPr>
          <w:trHeight w:val="983"/>
          <w:jc w:val="center"/>
        </w:trPr>
        <w:tc>
          <w:tcPr>
            <w:tcW w:w="1839"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rPr>
                <w:b/>
                <w:sz w:val="26"/>
                <w:szCs w:val="26"/>
                <w:lang w:val="pt-BR"/>
              </w:rPr>
            </w:pPr>
            <w:r w:rsidRPr="00B1469A">
              <w:rPr>
                <w:b/>
                <w:sz w:val="26"/>
                <w:szCs w:val="26"/>
                <w:lang w:val="pt-BR"/>
              </w:rPr>
              <w:t xml:space="preserve">Tổng số câu </w:t>
            </w:r>
          </w:p>
          <w:p w:rsidR="003B21D4" w:rsidRPr="00B1469A" w:rsidRDefault="003B21D4" w:rsidP="000B1F24">
            <w:pPr>
              <w:rPr>
                <w:b/>
                <w:sz w:val="26"/>
                <w:szCs w:val="26"/>
                <w:lang w:val="pt-BR"/>
              </w:rPr>
            </w:pPr>
            <w:r w:rsidRPr="00B1469A">
              <w:rPr>
                <w:b/>
                <w:sz w:val="26"/>
                <w:szCs w:val="26"/>
                <w:lang w:val="pt-BR"/>
              </w:rPr>
              <w:t xml:space="preserve">Tổng số điềm </w:t>
            </w:r>
          </w:p>
          <w:p w:rsidR="003B21D4" w:rsidRPr="00B1469A" w:rsidRDefault="003B21D4" w:rsidP="000B1F24">
            <w:pPr>
              <w:rPr>
                <w:rFonts w:eastAsia="Arial"/>
                <w:b/>
                <w:sz w:val="26"/>
                <w:szCs w:val="26"/>
              </w:rPr>
            </w:pPr>
            <w:r w:rsidRPr="00B1469A">
              <w:rPr>
                <w:b/>
                <w:sz w:val="26"/>
                <w:szCs w:val="26"/>
                <w:lang w:val="pt-BR"/>
              </w:rPr>
              <w:t xml:space="preserve"> Tỉ lệ %</w:t>
            </w:r>
          </w:p>
        </w:tc>
        <w:tc>
          <w:tcPr>
            <w:tcW w:w="216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jc w:val="center"/>
              <w:rPr>
                <w:b/>
                <w:sz w:val="26"/>
                <w:szCs w:val="26"/>
              </w:rPr>
            </w:pPr>
          </w:p>
          <w:p w:rsidR="003B21D4" w:rsidRPr="00B1469A" w:rsidRDefault="003B21D4" w:rsidP="000B1F24">
            <w:pPr>
              <w:rPr>
                <w:b/>
                <w:sz w:val="26"/>
                <w:szCs w:val="26"/>
              </w:rPr>
            </w:pPr>
            <w:r w:rsidRPr="00B1469A">
              <w:rPr>
                <w:b/>
                <w:sz w:val="26"/>
                <w:szCs w:val="26"/>
              </w:rPr>
              <w:t xml:space="preserve">        2 điểm</w:t>
            </w:r>
          </w:p>
          <w:p w:rsidR="003B21D4" w:rsidRPr="00B1469A" w:rsidRDefault="003B21D4" w:rsidP="000B1F24">
            <w:pPr>
              <w:rPr>
                <w:b/>
                <w:sz w:val="26"/>
                <w:szCs w:val="26"/>
              </w:rPr>
            </w:pPr>
            <w:r w:rsidRPr="00B1469A">
              <w:rPr>
                <w:rFonts w:eastAsia="Arial"/>
                <w:b/>
                <w:sz w:val="26"/>
                <w:szCs w:val="26"/>
              </w:rPr>
              <w:t xml:space="preserve">        20 %</w:t>
            </w:r>
          </w:p>
        </w:tc>
        <w:tc>
          <w:tcPr>
            <w:tcW w:w="2340"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rPr>
                <w:b/>
                <w:sz w:val="26"/>
                <w:szCs w:val="26"/>
              </w:rPr>
            </w:pPr>
            <w:r w:rsidRPr="00B1469A">
              <w:rPr>
                <w:b/>
                <w:sz w:val="26"/>
                <w:szCs w:val="26"/>
              </w:rPr>
              <w:t xml:space="preserve">          1 Câu</w:t>
            </w:r>
          </w:p>
          <w:p w:rsidR="003B21D4" w:rsidRPr="00B1469A" w:rsidRDefault="003B21D4" w:rsidP="000B1F24">
            <w:pPr>
              <w:jc w:val="center"/>
              <w:rPr>
                <w:b/>
                <w:sz w:val="26"/>
                <w:szCs w:val="26"/>
              </w:rPr>
            </w:pPr>
            <w:r w:rsidRPr="00B1469A">
              <w:rPr>
                <w:b/>
                <w:sz w:val="26"/>
                <w:szCs w:val="26"/>
              </w:rPr>
              <w:t>3 điểm</w:t>
            </w:r>
          </w:p>
          <w:p w:rsidR="003B21D4" w:rsidRPr="00B1469A" w:rsidRDefault="003B21D4" w:rsidP="000B1F24">
            <w:pPr>
              <w:rPr>
                <w:b/>
                <w:sz w:val="26"/>
                <w:szCs w:val="26"/>
              </w:rPr>
            </w:pPr>
            <w:r w:rsidRPr="00B1469A">
              <w:rPr>
                <w:b/>
                <w:sz w:val="26"/>
                <w:szCs w:val="26"/>
              </w:rPr>
              <w:t xml:space="preserve">           30 %</w:t>
            </w:r>
          </w:p>
        </w:tc>
        <w:tc>
          <w:tcPr>
            <w:tcW w:w="2237"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rPr>
                <w:b/>
                <w:sz w:val="26"/>
                <w:szCs w:val="26"/>
              </w:rPr>
            </w:pPr>
            <w:r w:rsidRPr="00B1469A">
              <w:rPr>
                <w:b/>
                <w:sz w:val="26"/>
                <w:szCs w:val="26"/>
              </w:rPr>
              <w:t xml:space="preserve">             1 Câu</w:t>
            </w:r>
          </w:p>
          <w:p w:rsidR="003B21D4" w:rsidRPr="00B1469A" w:rsidRDefault="003B21D4" w:rsidP="000B1F24">
            <w:pPr>
              <w:rPr>
                <w:b/>
                <w:sz w:val="26"/>
                <w:szCs w:val="26"/>
              </w:rPr>
            </w:pPr>
            <w:r w:rsidRPr="00B1469A">
              <w:rPr>
                <w:b/>
                <w:sz w:val="26"/>
                <w:szCs w:val="26"/>
              </w:rPr>
              <w:t xml:space="preserve">             5 điểm</w:t>
            </w:r>
          </w:p>
          <w:p w:rsidR="003B21D4" w:rsidRPr="00B1469A" w:rsidRDefault="003B21D4" w:rsidP="000B1F24">
            <w:pPr>
              <w:rPr>
                <w:b/>
                <w:sz w:val="26"/>
                <w:szCs w:val="26"/>
              </w:rPr>
            </w:pPr>
            <w:r w:rsidRPr="00B1469A">
              <w:rPr>
                <w:b/>
                <w:sz w:val="26"/>
                <w:szCs w:val="26"/>
              </w:rPr>
              <w:t xml:space="preserve">             50 %</w:t>
            </w:r>
          </w:p>
        </w:tc>
        <w:tc>
          <w:tcPr>
            <w:tcW w:w="1346"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rPr>
                <w:b/>
                <w:sz w:val="26"/>
                <w:szCs w:val="26"/>
              </w:rPr>
            </w:pPr>
            <w:r w:rsidRPr="00B1469A">
              <w:rPr>
                <w:b/>
                <w:sz w:val="26"/>
                <w:szCs w:val="26"/>
              </w:rPr>
              <w:t xml:space="preserve">   2 Câu</w:t>
            </w:r>
          </w:p>
          <w:p w:rsidR="003B21D4" w:rsidRPr="00B1469A" w:rsidRDefault="003B21D4" w:rsidP="000B1F24">
            <w:pPr>
              <w:jc w:val="center"/>
              <w:rPr>
                <w:b/>
                <w:sz w:val="26"/>
                <w:szCs w:val="26"/>
              </w:rPr>
            </w:pPr>
            <w:r w:rsidRPr="00B1469A">
              <w:rPr>
                <w:b/>
                <w:sz w:val="26"/>
                <w:szCs w:val="26"/>
              </w:rPr>
              <w:t xml:space="preserve"> 10 điểm</w:t>
            </w:r>
          </w:p>
          <w:p w:rsidR="003B21D4" w:rsidRPr="00B1469A" w:rsidRDefault="003B21D4" w:rsidP="000B1F24">
            <w:pPr>
              <w:rPr>
                <w:b/>
                <w:sz w:val="26"/>
                <w:szCs w:val="26"/>
              </w:rPr>
            </w:pPr>
            <w:r w:rsidRPr="00B1469A">
              <w:rPr>
                <w:b/>
                <w:sz w:val="26"/>
                <w:szCs w:val="26"/>
              </w:rPr>
              <w:t xml:space="preserve">   100 %</w:t>
            </w:r>
          </w:p>
        </w:tc>
      </w:tr>
    </w:tbl>
    <w:p w:rsidR="003B21D4" w:rsidRPr="00B1469A" w:rsidRDefault="003B21D4" w:rsidP="003B21D4">
      <w:pPr>
        <w:rPr>
          <w:b/>
          <w:sz w:val="26"/>
          <w:szCs w:val="26"/>
          <w:lang w:val="nl-NL"/>
        </w:rPr>
      </w:pPr>
    </w:p>
    <w:p w:rsidR="003B21D4" w:rsidRPr="00B1469A" w:rsidRDefault="003B21D4" w:rsidP="003B21D4">
      <w:pPr>
        <w:rPr>
          <w:b/>
          <w:sz w:val="26"/>
          <w:lang w:val="nl-NL"/>
        </w:rPr>
      </w:pPr>
    </w:p>
    <w:p w:rsidR="003B21D4" w:rsidRPr="00B1469A" w:rsidRDefault="003B21D4" w:rsidP="003B21D4">
      <w:pPr>
        <w:spacing w:line="276" w:lineRule="auto"/>
        <w:ind w:left="709"/>
        <w:rPr>
          <w:b/>
          <w:sz w:val="26"/>
          <w:szCs w:val="26"/>
          <w:lang w:val="nl-NL"/>
        </w:rPr>
      </w:pPr>
      <w:r w:rsidRPr="00B1469A">
        <w:rPr>
          <w:b/>
          <w:sz w:val="26"/>
          <w:szCs w:val="26"/>
          <w:lang w:val="nl-NL"/>
        </w:rPr>
        <w:t xml:space="preserve">                                                             ĐỀ BÀI</w:t>
      </w:r>
    </w:p>
    <w:p w:rsidR="003B21D4" w:rsidRPr="00B1469A" w:rsidRDefault="003B21D4" w:rsidP="003B21D4">
      <w:pPr>
        <w:spacing w:line="276" w:lineRule="auto"/>
        <w:ind w:left="709"/>
        <w:jc w:val="center"/>
        <w:rPr>
          <w:sz w:val="26"/>
          <w:szCs w:val="26"/>
          <w:u w:val="single"/>
          <w:lang w:val="nl-NL"/>
        </w:rPr>
      </w:pPr>
    </w:p>
    <w:p w:rsidR="003B21D4" w:rsidRPr="00B1469A" w:rsidRDefault="003B21D4" w:rsidP="003B21D4">
      <w:pPr>
        <w:spacing w:line="360" w:lineRule="auto"/>
        <w:ind w:left="851"/>
        <w:jc w:val="both"/>
        <w:rPr>
          <w:rFonts w:eastAsia="Arial"/>
          <w:b/>
          <w:sz w:val="26"/>
          <w:szCs w:val="26"/>
          <w:lang w:val="nb-NO"/>
        </w:rPr>
      </w:pPr>
      <w:r w:rsidRPr="00B1469A">
        <w:rPr>
          <w:b/>
          <w:sz w:val="26"/>
          <w:szCs w:val="26"/>
          <w:lang w:val="nl-NL"/>
        </w:rPr>
        <w:t xml:space="preserve">    </w:t>
      </w:r>
      <w:r w:rsidRPr="00B1469A">
        <w:rPr>
          <w:b/>
          <w:sz w:val="26"/>
          <w:szCs w:val="26"/>
          <w:u w:val="single"/>
          <w:lang w:val="nl-NL"/>
        </w:rPr>
        <w:t>Câu 1:</w:t>
      </w:r>
      <w:r w:rsidRPr="00B1469A">
        <w:rPr>
          <w:sz w:val="26"/>
          <w:szCs w:val="26"/>
          <w:lang w:val="nl-NL"/>
        </w:rPr>
        <w:t xml:space="preserve">   Viết chương trình  </w:t>
      </w:r>
      <w:r w:rsidRPr="00B1469A">
        <w:rPr>
          <w:sz w:val="26"/>
          <w:szCs w:val="26"/>
          <w:lang w:val="nb-NO"/>
        </w:rPr>
        <w:t>(bằng ngôn ngữ Pascal) sử dụng câu lệnh</w:t>
      </w:r>
      <w:r w:rsidR="00C3733E" w:rsidRPr="00B1469A">
        <w:rPr>
          <w:sz w:val="26"/>
          <w:szCs w:val="26"/>
          <w:lang w:val="nb-NO"/>
        </w:rPr>
        <w:t xml:space="preserve"> trong Pa</w:t>
      </w:r>
      <w:r w:rsidR="0051386F" w:rsidRPr="00B1469A">
        <w:rPr>
          <w:sz w:val="26"/>
          <w:szCs w:val="26"/>
          <w:lang w:val="nb-NO"/>
        </w:rPr>
        <w:t>s</w:t>
      </w:r>
      <w:r w:rsidR="00C3733E" w:rsidRPr="00B1469A">
        <w:rPr>
          <w:sz w:val="26"/>
          <w:szCs w:val="26"/>
          <w:lang w:val="nb-NO"/>
        </w:rPr>
        <w:t>sal( vd:</w:t>
      </w:r>
      <w:r w:rsidRPr="00B1469A">
        <w:rPr>
          <w:sz w:val="26"/>
          <w:szCs w:val="26"/>
          <w:lang w:val="nb-NO"/>
        </w:rPr>
        <w:t xml:space="preserve"> </w:t>
      </w:r>
      <w:r w:rsidRPr="00B1469A">
        <w:rPr>
          <w:b/>
          <w:sz w:val="26"/>
          <w:szCs w:val="26"/>
          <w:lang w:val="nb-NO"/>
        </w:rPr>
        <w:t xml:space="preserve">While ... do </w:t>
      </w:r>
      <w:r w:rsidR="00C3733E" w:rsidRPr="00B1469A">
        <w:rPr>
          <w:b/>
          <w:sz w:val="26"/>
          <w:szCs w:val="26"/>
          <w:lang w:val="nb-NO"/>
        </w:rPr>
        <w:t>)</w:t>
      </w:r>
      <w:r w:rsidRPr="00B1469A">
        <w:rPr>
          <w:sz w:val="26"/>
          <w:szCs w:val="26"/>
          <w:lang w:val="nb-NO"/>
        </w:rPr>
        <w:t xml:space="preserve">để tính tổng các số tự nhiên từ 10 đến 100 : T = 10 + 11 + .... +100. </w:t>
      </w:r>
      <w:r w:rsidRPr="00B1469A">
        <w:rPr>
          <w:b/>
          <w:sz w:val="26"/>
          <w:szCs w:val="26"/>
          <w:lang w:val="nb-NO"/>
        </w:rPr>
        <w:t>(4điểm)</w:t>
      </w:r>
    </w:p>
    <w:p w:rsidR="003B21D4" w:rsidRPr="00B1469A" w:rsidRDefault="003B21D4" w:rsidP="003B21D4">
      <w:pPr>
        <w:spacing w:line="360" w:lineRule="auto"/>
        <w:ind w:left="851"/>
        <w:jc w:val="both"/>
        <w:rPr>
          <w:b/>
          <w:sz w:val="26"/>
          <w:szCs w:val="26"/>
          <w:lang w:val="nb-NO"/>
        </w:rPr>
      </w:pPr>
      <w:r w:rsidRPr="00B1469A">
        <w:rPr>
          <w:b/>
          <w:sz w:val="26"/>
          <w:szCs w:val="26"/>
          <w:lang w:val="nb-NO"/>
        </w:rPr>
        <w:t xml:space="preserve">    </w:t>
      </w:r>
      <w:r w:rsidRPr="00B1469A">
        <w:rPr>
          <w:b/>
          <w:sz w:val="26"/>
          <w:szCs w:val="26"/>
          <w:u w:val="single"/>
          <w:lang w:val="nb-NO"/>
        </w:rPr>
        <w:t>Câu 2:</w:t>
      </w:r>
      <w:r w:rsidRPr="00B1469A">
        <w:rPr>
          <w:sz w:val="26"/>
          <w:szCs w:val="26"/>
          <w:lang w:val="nb-NO"/>
        </w:rPr>
        <w:t xml:space="preserve">  Viết chương trình (bằng ngôn ngữ Pascal) thực hiện công việc nhập 10 phần tử có giá trị nguyên cho mảng A (mảng 1 chiều) từ bàn phím và tính tổng các phần tử lẻ có trong mảng A.   </w:t>
      </w:r>
      <w:r w:rsidRPr="00B1469A">
        <w:rPr>
          <w:b/>
          <w:sz w:val="26"/>
          <w:szCs w:val="26"/>
          <w:lang w:val="nb-NO"/>
        </w:rPr>
        <w:t>(6 điểm)</w:t>
      </w:r>
    </w:p>
    <w:p w:rsidR="003B21D4" w:rsidRPr="00B1469A" w:rsidRDefault="003B21D4" w:rsidP="003B21D4">
      <w:pPr>
        <w:spacing w:line="360" w:lineRule="auto"/>
        <w:ind w:left="851"/>
        <w:jc w:val="both"/>
        <w:rPr>
          <w:sz w:val="26"/>
          <w:szCs w:val="26"/>
          <w:lang w:val="nb-NO"/>
        </w:rPr>
      </w:pPr>
    </w:p>
    <w:p w:rsidR="003B21D4" w:rsidRPr="00B1469A" w:rsidRDefault="003B21D4" w:rsidP="00CA0048">
      <w:pPr>
        <w:ind w:left="1080" w:right="-56" w:hanging="900"/>
        <w:rPr>
          <w:sz w:val="26"/>
          <w:szCs w:val="26"/>
          <w:lang w:val="nb-NO"/>
        </w:rPr>
      </w:pPr>
      <w:r w:rsidRPr="00B1469A">
        <w:rPr>
          <w:sz w:val="26"/>
          <w:szCs w:val="26"/>
          <w:lang w:val="nb-NO"/>
        </w:rPr>
        <w:t xml:space="preserve">                  </w:t>
      </w:r>
      <w:r w:rsidRPr="00B1469A">
        <w:rPr>
          <w:b/>
          <w:sz w:val="26"/>
          <w:szCs w:val="26"/>
          <w:lang w:val="nb-NO"/>
        </w:rPr>
        <w:t>* Chú giải:</w:t>
      </w:r>
      <w:r w:rsidRPr="00B1469A">
        <w:rPr>
          <w:sz w:val="26"/>
          <w:szCs w:val="26"/>
          <w:lang w:val="nb-NO"/>
        </w:rPr>
        <w:t xml:space="preserve"> Lưu bài trong ổ đĩa D với tên có dạng:  Tên của em_Câu    (Ví dụ: NguyenLeAn_Cau1  và  NguyenLeAn_Cau2)</w:t>
      </w:r>
    </w:p>
    <w:p w:rsidR="003B21D4" w:rsidRPr="00B1469A" w:rsidRDefault="003B21D4" w:rsidP="003B21D4">
      <w:pPr>
        <w:tabs>
          <w:tab w:val="num" w:pos="540"/>
        </w:tabs>
        <w:ind w:left="180"/>
        <w:jc w:val="center"/>
        <w:rPr>
          <w:b/>
          <w:sz w:val="26"/>
          <w:szCs w:val="26"/>
          <w:lang w:val="nl-NL"/>
        </w:rPr>
      </w:pPr>
    </w:p>
    <w:p w:rsidR="003B21D4" w:rsidRPr="00B1469A" w:rsidRDefault="00897E05" w:rsidP="002600AB">
      <w:pPr>
        <w:tabs>
          <w:tab w:val="num" w:pos="540"/>
        </w:tabs>
        <w:spacing w:line="360" w:lineRule="auto"/>
        <w:ind w:left="180"/>
        <w:jc w:val="center"/>
        <w:rPr>
          <w:b/>
          <w:sz w:val="26"/>
          <w:szCs w:val="26"/>
          <w:lang w:val="nl-NL"/>
        </w:rPr>
      </w:pPr>
      <w:r w:rsidRPr="00B1469A">
        <w:rPr>
          <w:b/>
          <w:sz w:val="26"/>
          <w:szCs w:val="26"/>
          <w:lang w:val="nl-NL"/>
        </w:rPr>
        <w:br w:type="page"/>
      </w:r>
      <w:r w:rsidR="003B21D4" w:rsidRPr="00B1469A">
        <w:rPr>
          <w:b/>
          <w:sz w:val="26"/>
          <w:szCs w:val="26"/>
          <w:lang w:val="nl-NL"/>
        </w:rPr>
        <w:t>HƯỚNG DẪN CHẤM</w:t>
      </w:r>
      <w:r w:rsidRPr="00B1469A">
        <w:rPr>
          <w:b/>
          <w:sz w:val="26"/>
          <w:szCs w:val="26"/>
          <w:lang w:val="nl-NL"/>
        </w:rPr>
        <w:t xml:space="preserve"> </w:t>
      </w:r>
      <w:r w:rsidR="003B21D4" w:rsidRPr="00B1469A">
        <w:rPr>
          <w:b/>
          <w:sz w:val="26"/>
          <w:szCs w:val="26"/>
          <w:lang w:val="nl-NL"/>
        </w:rPr>
        <w:t xml:space="preserve"> </w:t>
      </w:r>
    </w:p>
    <w:p w:rsidR="003B21D4" w:rsidRPr="00B1469A" w:rsidRDefault="003B21D4" w:rsidP="003B21D4">
      <w:pPr>
        <w:tabs>
          <w:tab w:val="num" w:pos="540"/>
        </w:tabs>
        <w:rPr>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6977"/>
        <w:gridCol w:w="1591"/>
      </w:tblGrid>
      <w:tr w:rsidR="003B21D4" w:rsidRPr="00B1469A">
        <w:trPr>
          <w:trHeight w:val="814"/>
          <w:jc w:val="center"/>
        </w:trPr>
        <w:tc>
          <w:tcPr>
            <w:tcW w:w="1103"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jc w:val="center"/>
              <w:rPr>
                <w:b/>
                <w:bCs/>
                <w:lang w:val="nl-NL"/>
              </w:rPr>
            </w:pPr>
            <w:r w:rsidRPr="00B1469A">
              <w:rPr>
                <w:b/>
                <w:bCs/>
                <w:lang w:val="nl-NL"/>
              </w:rPr>
              <w:t>CÂU</w:t>
            </w:r>
          </w:p>
        </w:tc>
        <w:tc>
          <w:tcPr>
            <w:tcW w:w="6977"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jc w:val="center"/>
              <w:rPr>
                <w:b/>
                <w:bCs/>
                <w:lang w:val="nl-NL"/>
              </w:rPr>
            </w:pPr>
            <w:r w:rsidRPr="00B1469A">
              <w:rPr>
                <w:b/>
                <w:bCs/>
                <w:lang w:val="nl-NL"/>
              </w:rPr>
              <w:t xml:space="preserve">HƯỚNG DẪN CHẤM BÀI </w:t>
            </w:r>
          </w:p>
        </w:tc>
        <w:tc>
          <w:tcPr>
            <w:tcW w:w="1591"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jc w:val="center"/>
              <w:rPr>
                <w:b/>
                <w:bCs/>
                <w:lang w:val="nl-NL"/>
              </w:rPr>
            </w:pPr>
            <w:r w:rsidRPr="00B1469A">
              <w:rPr>
                <w:b/>
                <w:bCs/>
                <w:lang w:val="nl-NL"/>
              </w:rPr>
              <w:t>ĐIỂM</w:t>
            </w:r>
          </w:p>
        </w:tc>
      </w:tr>
      <w:tr w:rsidR="003B21D4" w:rsidRPr="00B1469A">
        <w:trPr>
          <w:trHeight w:val="575"/>
          <w:jc w:val="center"/>
        </w:trPr>
        <w:tc>
          <w:tcPr>
            <w:tcW w:w="1103" w:type="dxa"/>
            <w:vMerge w:val="restart"/>
            <w:tcBorders>
              <w:top w:val="single" w:sz="4" w:space="0" w:color="auto"/>
              <w:left w:val="single" w:sz="4" w:space="0" w:color="auto"/>
              <w:right w:val="single" w:sz="4" w:space="0" w:color="auto"/>
            </w:tcBorders>
            <w:shd w:val="clear" w:color="auto" w:fill="auto"/>
            <w:vAlign w:val="center"/>
          </w:tcPr>
          <w:p w:rsidR="003B21D4" w:rsidRPr="00B1469A" w:rsidRDefault="003B21D4" w:rsidP="000B1F24">
            <w:pPr>
              <w:spacing w:line="276" w:lineRule="auto"/>
              <w:jc w:val="center"/>
              <w:rPr>
                <w:b/>
                <w:bCs/>
                <w:sz w:val="26"/>
                <w:lang w:val="nl-NL"/>
              </w:rPr>
            </w:pPr>
            <w:r w:rsidRPr="00B1469A">
              <w:rPr>
                <w:b/>
                <w:bCs/>
                <w:sz w:val="26"/>
                <w:lang w:val="nl-NL"/>
              </w:rPr>
              <w:t>Câu 1</w:t>
            </w:r>
          </w:p>
          <w:p w:rsidR="003B21D4" w:rsidRPr="00B1469A" w:rsidRDefault="003B21D4" w:rsidP="000B1F24">
            <w:pPr>
              <w:spacing w:line="276" w:lineRule="auto"/>
              <w:jc w:val="center"/>
              <w:rPr>
                <w:bCs/>
                <w:sz w:val="26"/>
                <w:lang w:val="nl-NL"/>
              </w:rPr>
            </w:pPr>
            <w:r w:rsidRPr="00B1469A">
              <w:rPr>
                <w:bCs/>
                <w:sz w:val="26"/>
                <w:lang w:val="nl-NL"/>
              </w:rPr>
              <w:t>(4điểm)</w:t>
            </w:r>
          </w:p>
        </w:tc>
        <w:tc>
          <w:tcPr>
            <w:tcW w:w="6977" w:type="dxa"/>
            <w:tcBorders>
              <w:top w:val="single" w:sz="4" w:space="0" w:color="auto"/>
              <w:left w:val="single" w:sz="4" w:space="0" w:color="auto"/>
              <w:bottom w:val="nil"/>
              <w:right w:val="single" w:sz="4" w:space="0" w:color="auto"/>
            </w:tcBorders>
            <w:vAlign w:val="center"/>
          </w:tcPr>
          <w:p w:rsidR="003B21D4" w:rsidRPr="00B1469A" w:rsidRDefault="003B21D4" w:rsidP="008E6C0E">
            <w:pPr>
              <w:numPr>
                <w:ilvl w:val="0"/>
                <w:numId w:val="89"/>
              </w:numPr>
              <w:spacing w:before="100" w:beforeAutospacing="1" w:after="115" w:line="276" w:lineRule="auto"/>
              <w:rPr>
                <w:sz w:val="26"/>
                <w:lang w:val="it-IT"/>
              </w:rPr>
            </w:pPr>
            <w:r w:rsidRPr="00B1469A">
              <w:rPr>
                <w:sz w:val="26"/>
                <w:lang w:val="it-IT"/>
              </w:rPr>
              <w:t>Viết được chương trình.</w:t>
            </w:r>
          </w:p>
        </w:tc>
        <w:tc>
          <w:tcPr>
            <w:tcW w:w="1591" w:type="dxa"/>
            <w:tcBorders>
              <w:top w:val="single" w:sz="4" w:space="0" w:color="auto"/>
              <w:left w:val="single" w:sz="4" w:space="0" w:color="auto"/>
              <w:bottom w:val="nil"/>
              <w:right w:val="single" w:sz="4" w:space="0" w:color="auto"/>
            </w:tcBorders>
            <w:shd w:val="clear" w:color="auto" w:fill="auto"/>
            <w:vAlign w:val="center"/>
          </w:tcPr>
          <w:p w:rsidR="003B21D4" w:rsidRPr="00B1469A" w:rsidRDefault="003B21D4" w:rsidP="000B1F24">
            <w:pPr>
              <w:spacing w:line="276" w:lineRule="auto"/>
              <w:jc w:val="center"/>
              <w:rPr>
                <w:sz w:val="26"/>
                <w:lang w:val="it-IT"/>
              </w:rPr>
            </w:pPr>
            <w:r w:rsidRPr="00B1469A">
              <w:rPr>
                <w:sz w:val="26"/>
                <w:lang w:val="it-IT"/>
              </w:rPr>
              <w:t>2 điểm</w:t>
            </w:r>
          </w:p>
        </w:tc>
      </w:tr>
      <w:tr w:rsidR="003B21D4" w:rsidRPr="00B1469A">
        <w:trPr>
          <w:trHeight w:val="575"/>
          <w:jc w:val="center"/>
        </w:trPr>
        <w:tc>
          <w:tcPr>
            <w:tcW w:w="1103" w:type="dxa"/>
            <w:vMerge/>
            <w:tcBorders>
              <w:left w:val="single" w:sz="4" w:space="0" w:color="auto"/>
              <w:right w:val="single" w:sz="4" w:space="0" w:color="auto"/>
            </w:tcBorders>
            <w:shd w:val="clear" w:color="auto" w:fill="auto"/>
            <w:vAlign w:val="center"/>
          </w:tcPr>
          <w:p w:rsidR="003B21D4" w:rsidRPr="00B1469A" w:rsidRDefault="003B21D4" w:rsidP="000B1F24">
            <w:pPr>
              <w:spacing w:line="276" w:lineRule="auto"/>
              <w:jc w:val="center"/>
              <w:rPr>
                <w:b/>
                <w:bCs/>
                <w:sz w:val="26"/>
                <w:lang w:val="nl-NL"/>
              </w:rPr>
            </w:pPr>
          </w:p>
        </w:tc>
        <w:tc>
          <w:tcPr>
            <w:tcW w:w="6977" w:type="dxa"/>
            <w:tcBorders>
              <w:top w:val="nil"/>
              <w:left w:val="single" w:sz="4" w:space="0" w:color="auto"/>
              <w:bottom w:val="nil"/>
              <w:right w:val="single" w:sz="4" w:space="0" w:color="auto"/>
            </w:tcBorders>
            <w:vAlign w:val="center"/>
          </w:tcPr>
          <w:p w:rsidR="003B21D4" w:rsidRPr="00B1469A" w:rsidRDefault="003B21D4" w:rsidP="008E6C0E">
            <w:pPr>
              <w:numPr>
                <w:ilvl w:val="0"/>
                <w:numId w:val="89"/>
              </w:numPr>
              <w:spacing w:before="100" w:beforeAutospacing="1" w:after="115" w:line="276" w:lineRule="auto"/>
              <w:rPr>
                <w:sz w:val="26"/>
                <w:lang w:val="it-IT"/>
              </w:rPr>
            </w:pPr>
            <w:r w:rsidRPr="00B1469A">
              <w:rPr>
                <w:sz w:val="26"/>
                <w:lang w:val="it-IT"/>
              </w:rPr>
              <w:t>Lưu được chương trình đúng tên và đường dẫn. Biết dịch, chạy chương trình.</w:t>
            </w:r>
          </w:p>
        </w:tc>
        <w:tc>
          <w:tcPr>
            <w:tcW w:w="1591" w:type="dxa"/>
            <w:tcBorders>
              <w:top w:val="nil"/>
              <w:left w:val="single" w:sz="4" w:space="0" w:color="auto"/>
              <w:bottom w:val="nil"/>
              <w:right w:val="single" w:sz="4" w:space="0" w:color="auto"/>
            </w:tcBorders>
            <w:shd w:val="clear" w:color="auto" w:fill="auto"/>
            <w:vAlign w:val="center"/>
          </w:tcPr>
          <w:p w:rsidR="003B21D4" w:rsidRPr="00B1469A" w:rsidRDefault="003B21D4" w:rsidP="000B1F24">
            <w:pPr>
              <w:spacing w:line="276" w:lineRule="auto"/>
              <w:jc w:val="center"/>
              <w:rPr>
                <w:sz w:val="26"/>
                <w:lang w:val="it-IT"/>
              </w:rPr>
            </w:pPr>
            <w:r w:rsidRPr="00B1469A">
              <w:rPr>
                <w:sz w:val="26"/>
                <w:lang w:val="it-IT"/>
              </w:rPr>
              <w:t>1 điểm</w:t>
            </w:r>
          </w:p>
        </w:tc>
      </w:tr>
      <w:tr w:rsidR="003B21D4" w:rsidRPr="00B1469A">
        <w:trPr>
          <w:trHeight w:val="575"/>
          <w:jc w:val="center"/>
        </w:trPr>
        <w:tc>
          <w:tcPr>
            <w:tcW w:w="1103" w:type="dxa"/>
            <w:vMerge/>
            <w:tcBorders>
              <w:left w:val="single" w:sz="4" w:space="0" w:color="auto"/>
              <w:right w:val="single" w:sz="4" w:space="0" w:color="auto"/>
            </w:tcBorders>
            <w:shd w:val="clear" w:color="auto" w:fill="auto"/>
            <w:vAlign w:val="center"/>
          </w:tcPr>
          <w:p w:rsidR="003B21D4" w:rsidRPr="00B1469A" w:rsidRDefault="003B21D4" w:rsidP="000B1F24">
            <w:pPr>
              <w:spacing w:line="276" w:lineRule="auto"/>
              <w:jc w:val="center"/>
              <w:rPr>
                <w:b/>
                <w:bCs/>
                <w:sz w:val="26"/>
                <w:lang w:val="nl-NL"/>
              </w:rPr>
            </w:pPr>
          </w:p>
        </w:tc>
        <w:tc>
          <w:tcPr>
            <w:tcW w:w="6977" w:type="dxa"/>
            <w:tcBorders>
              <w:top w:val="nil"/>
              <w:left w:val="single" w:sz="4" w:space="0" w:color="auto"/>
              <w:bottom w:val="single" w:sz="4" w:space="0" w:color="auto"/>
              <w:right w:val="single" w:sz="4" w:space="0" w:color="auto"/>
            </w:tcBorders>
            <w:vAlign w:val="center"/>
          </w:tcPr>
          <w:p w:rsidR="003B21D4" w:rsidRPr="00B1469A" w:rsidRDefault="003B21D4" w:rsidP="008E6C0E">
            <w:pPr>
              <w:numPr>
                <w:ilvl w:val="0"/>
                <w:numId w:val="89"/>
              </w:numPr>
              <w:spacing w:before="100" w:beforeAutospacing="1" w:after="115" w:line="276" w:lineRule="auto"/>
              <w:rPr>
                <w:sz w:val="26"/>
                <w:lang w:val="it-IT"/>
              </w:rPr>
            </w:pPr>
            <w:r w:rsidRPr="00B1469A">
              <w:rPr>
                <w:sz w:val="26"/>
                <w:lang w:val="it-IT"/>
              </w:rPr>
              <w:t>Chương trình chạy được. Cho kết quả đúng</w:t>
            </w:r>
          </w:p>
        </w:tc>
        <w:tc>
          <w:tcPr>
            <w:tcW w:w="1591" w:type="dxa"/>
            <w:tcBorders>
              <w:top w:val="nil"/>
              <w:left w:val="single" w:sz="4" w:space="0" w:color="auto"/>
              <w:bottom w:val="single" w:sz="4" w:space="0" w:color="auto"/>
              <w:right w:val="single" w:sz="4" w:space="0" w:color="auto"/>
            </w:tcBorders>
            <w:shd w:val="clear" w:color="auto" w:fill="auto"/>
          </w:tcPr>
          <w:p w:rsidR="003B21D4" w:rsidRPr="00B1469A" w:rsidRDefault="003B21D4" w:rsidP="000B1F24">
            <w:pPr>
              <w:spacing w:line="276" w:lineRule="auto"/>
              <w:rPr>
                <w:sz w:val="26"/>
                <w:lang w:val="it-IT"/>
              </w:rPr>
            </w:pPr>
            <w:r w:rsidRPr="00B1469A">
              <w:rPr>
                <w:sz w:val="26"/>
                <w:lang w:val="it-IT"/>
              </w:rPr>
              <w:t xml:space="preserve">     1 điểm</w:t>
            </w:r>
          </w:p>
        </w:tc>
      </w:tr>
      <w:tr w:rsidR="003B21D4" w:rsidRPr="00B1469A">
        <w:trPr>
          <w:trHeight w:val="602"/>
          <w:jc w:val="center"/>
        </w:trPr>
        <w:tc>
          <w:tcPr>
            <w:tcW w:w="1103" w:type="dxa"/>
            <w:vMerge w:val="restart"/>
            <w:tcBorders>
              <w:top w:val="single" w:sz="4" w:space="0" w:color="auto"/>
              <w:left w:val="single" w:sz="4" w:space="0" w:color="auto"/>
              <w:right w:val="single" w:sz="4" w:space="0" w:color="auto"/>
            </w:tcBorders>
            <w:vAlign w:val="center"/>
          </w:tcPr>
          <w:p w:rsidR="003B21D4" w:rsidRPr="00B1469A" w:rsidRDefault="003B21D4" w:rsidP="000B1F24">
            <w:pPr>
              <w:spacing w:line="276" w:lineRule="auto"/>
              <w:jc w:val="center"/>
              <w:rPr>
                <w:b/>
                <w:bCs/>
                <w:sz w:val="26"/>
                <w:lang w:val="nl-NL"/>
              </w:rPr>
            </w:pPr>
            <w:r w:rsidRPr="00B1469A">
              <w:rPr>
                <w:b/>
                <w:bCs/>
                <w:sz w:val="26"/>
                <w:lang w:val="nl-NL"/>
              </w:rPr>
              <w:t>Câu 2</w:t>
            </w:r>
          </w:p>
          <w:p w:rsidR="003B21D4" w:rsidRPr="00B1469A" w:rsidRDefault="003B21D4" w:rsidP="000B1F24">
            <w:pPr>
              <w:spacing w:line="276" w:lineRule="auto"/>
              <w:jc w:val="center"/>
              <w:rPr>
                <w:bCs/>
                <w:sz w:val="26"/>
                <w:lang w:val="nl-NL"/>
              </w:rPr>
            </w:pPr>
            <w:r w:rsidRPr="00B1469A">
              <w:rPr>
                <w:bCs/>
                <w:sz w:val="26"/>
                <w:lang w:val="nl-NL"/>
              </w:rPr>
              <w:t>(6điểm)</w:t>
            </w:r>
          </w:p>
        </w:tc>
        <w:tc>
          <w:tcPr>
            <w:tcW w:w="6977" w:type="dxa"/>
            <w:tcBorders>
              <w:top w:val="single" w:sz="4" w:space="0" w:color="auto"/>
              <w:left w:val="single" w:sz="4" w:space="0" w:color="auto"/>
              <w:bottom w:val="nil"/>
              <w:right w:val="single" w:sz="4" w:space="0" w:color="auto"/>
            </w:tcBorders>
            <w:vAlign w:val="center"/>
          </w:tcPr>
          <w:p w:rsidR="003B21D4" w:rsidRPr="00B1469A" w:rsidRDefault="003B21D4" w:rsidP="000B1F24">
            <w:pPr>
              <w:spacing w:before="100" w:beforeAutospacing="1" w:after="115" w:line="276" w:lineRule="auto"/>
              <w:ind w:firstLine="308"/>
              <w:rPr>
                <w:sz w:val="26"/>
                <w:lang w:val="it-IT"/>
              </w:rPr>
            </w:pPr>
            <w:r w:rsidRPr="00B1469A">
              <w:rPr>
                <w:sz w:val="26"/>
                <w:lang w:val="it-IT"/>
              </w:rPr>
              <w:t>-    Viết được chương trình.</w:t>
            </w:r>
          </w:p>
        </w:tc>
        <w:tc>
          <w:tcPr>
            <w:tcW w:w="1591" w:type="dxa"/>
            <w:tcBorders>
              <w:top w:val="single" w:sz="4" w:space="0" w:color="auto"/>
              <w:left w:val="single" w:sz="4" w:space="0" w:color="auto"/>
              <w:bottom w:val="nil"/>
              <w:right w:val="single" w:sz="4" w:space="0" w:color="auto"/>
            </w:tcBorders>
            <w:shd w:val="clear" w:color="auto" w:fill="auto"/>
            <w:vAlign w:val="center"/>
          </w:tcPr>
          <w:p w:rsidR="003B21D4" w:rsidRPr="00B1469A" w:rsidRDefault="003B21D4" w:rsidP="000B1F24">
            <w:pPr>
              <w:spacing w:line="276" w:lineRule="auto"/>
              <w:rPr>
                <w:sz w:val="26"/>
                <w:lang w:val="nl-NL"/>
              </w:rPr>
            </w:pPr>
            <w:r w:rsidRPr="00B1469A">
              <w:rPr>
                <w:sz w:val="26"/>
                <w:lang w:val="nl-NL"/>
              </w:rPr>
              <w:t xml:space="preserve">     3 điểm</w:t>
            </w:r>
          </w:p>
        </w:tc>
      </w:tr>
      <w:tr w:rsidR="003B21D4" w:rsidRPr="00B1469A">
        <w:trPr>
          <w:trHeight w:val="710"/>
          <w:jc w:val="center"/>
        </w:trPr>
        <w:tc>
          <w:tcPr>
            <w:tcW w:w="1103" w:type="dxa"/>
            <w:vMerge/>
            <w:tcBorders>
              <w:left w:val="single" w:sz="4" w:space="0" w:color="auto"/>
              <w:right w:val="single" w:sz="4" w:space="0" w:color="auto"/>
            </w:tcBorders>
            <w:vAlign w:val="center"/>
          </w:tcPr>
          <w:p w:rsidR="003B21D4" w:rsidRPr="00B1469A" w:rsidRDefault="003B21D4" w:rsidP="000B1F24">
            <w:pPr>
              <w:spacing w:line="276" w:lineRule="auto"/>
              <w:jc w:val="center"/>
              <w:rPr>
                <w:bCs/>
                <w:sz w:val="26"/>
                <w:lang w:val="nl-NL"/>
              </w:rPr>
            </w:pPr>
          </w:p>
        </w:tc>
        <w:tc>
          <w:tcPr>
            <w:tcW w:w="6977" w:type="dxa"/>
            <w:tcBorders>
              <w:top w:val="nil"/>
              <w:left w:val="single" w:sz="4" w:space="0" w:color="auto"/>
              <w:bottom w:val="nil"/>
              <w:right w:val="single" w:sz="4" w:space="0" w:color="auto"/>
            </w:tcBorders>
            <w:vAlign w:val="center"/>
          </w:tcPr>
          <w:p w:rsidR="003B21D4" w:rsidRPr="00B1469A" w:rsidRDefault="003B21D4" w:rsidP="000B1F24">
            <w:pPr>
              <w:spacing w:before="100" w:beforeAutospacing="1" w:after="115" w:line="276" w:lineRule="auto"/>
              <w:ind w:left="668" w:hanging="360"/>
              <w:rPr>
                <w:sz w:val="26"/>
                <w:lang w:val="it-IT"/>
              </w:rPr>
            </w:pPr>
            <w:r w:rsidRPr="00B1469A">
              <w:rPr>
                <w:sz w:val="26"/>
                <w:lang w:val="it-IT"/>
              </w:rPr>
              <w:t>-     Lưu được chương trình đúng tên và đường dẫn. Biết dịch, chạy chương trình.</w:t>
            </w:r>
          </w:p>
        </w:tc>
        <w:tc>
          <w:tcPr>
            <w:tcW w:w="1591" w:type="dxa"/>
            <w:tcBorders>
              <w:top w:val="nil"/>
              <w:left w:val="single" w:sz="4" w:space="0" w:color="auto"/>
              <w:bottom w:val="nil"/>
              <w:right w:val="single" w:sz="4" w:space="0" w:color="auto"/>
            </w:tcBorders>
            <w:shd w:val="clear" w:color="auto" w:fill="auto"/>
            <w:vAlign w:val="center"/>
          </w:tcPr>
          <w:p w:rsidR="003B21D4" w:rsidRPr="00B1469A" w:rsidRDefault="003B21D4" w:rsidP="000B1F24">
            <w:pPr>
              <w:spacing w:line="276" w:lineRule="auto"/>
              <w:rPr>
                <w:sz w:val="26"/>
                <w:lang w:val="nl-NL"/>
              </w:rPr>
            </w:pPr>
            <w:r w:rsidRPr="00B1469A">
              <w:rPr>
                <w:sz w:val="26"/>
                <w:lang w:val="it-IT"/>
              </w:rPr>
              <w:t xml:space="preserve">     </w:t>
            </w:r>
            <w:r w:rsidRPr="00B1469A">
              <w:rPr>
                <w:sz w:val="26"/>
                <w:lang w:val="nl-NL"/>
              </w:rPr>
              <w:t>2 điểm</w:t>
            </w:r>
          </w:p>
        </w:tc>
      </w:tr>
      <w:tr w:rsidR="003B21D4" w:rsidRPr="00B1469A">
        <w:trPr>
          <w:trHeight w:val="620"/>
          <w:jc w:val="center"/>
        </w:trPr>
        <w:tc>
          <w:tcPr>
            <w:tcW w:w="1103" w:type="dxa"/>
            <w:vMerge/>
            <w:tcBorders>
              <w:left w:val="single" w:sz="4" w:space="0" w:color="auto"/>
              <w:right w:val="single" w:sz="4" w:space="0" w:color="auto"/>
            </w:tcBorders>
            <w:vAlign w:val="center"/>
          </w:tcPr>
          <w:p w:rsidR="003B21D4" w:rsidRPr="00B1469A" w:rsidRDefault="003B21D4" w:rsidP="000B1F24">
            <w:pPr>
              <w:spacing w:line="276" w:lineRule="auto"/>
              <w:jc w:val="center"/>
              <w:rPr>
                <w:bCs/>
                <w:sz w:val="26"/>
                <w:lang w:val="nl-NL"/>
              </w:rPr>
            </w:pPr>
          </w:p>
        </w:tc>
        <w:tc>
          <w:tcPr>
            <w:tcW w:w="6977" w:type="dxa"/>
            <w:tcBorders>
              <w:top w:val="nil"/>
              <w:left w:val="single" w:sz="4" w:space="0" w:color="auto"/>
              <w:right w:val="single" w:sz="4" w:space="0" w:color="auto"/>
            </w:tcBorders>
            <w:vAlign w:val="center"/>
          </w:tcPr>
          <w:p w:rsidR="003B21D4" w:rsidRPr="00B1469A" w:rsidRDefault="003B21D4" w:rsidP="000B1F24">
            <w:pPr>
              <w:spacing w:before="100" w:beforeAutospacing="1" w:after="115" w:line="276" w:lineRule="auto"/>
              <w:ind w:firstLine="308"/>
              <w:rPr>
                <w:sz w:val="26"/>
                <w:lang w:val="it-IT"/>
              </w:rPr>
            </w:pPr>
            <w:r w:rsidRPr="00B1469A">
              <w:rPr>
                <w:sz w:val="26"/>
                <w:lang w:val="it-IT"/>
              </w:rPr>
              <w:t>-     Chương trình chạy được. Cho kết quả đúng.</w:t>
            </w:r>
          </w:p>
        </w:tc>
        <w:tc>
          <w:tcPr>
            <w:tcW w:w="1591" w:type="dxa"/>
            <w:tcBorders>
              <w:top w:val="nil"/>
              <w:left w:val="single" w:sz="4" w:space="0" w:color="auto"/>
              <w:right w:val="single" w:sz="4" w:space="0" w:color="auto"/>
            </w:tcBorders>
            <w:shd w:val="clear" w:color="auto" w:fill="auto"/>
            <w:vAlign w:val="center"/>
          </w:tcPr>
          <w:p w:rsidR="003B21D4" w:rsidRPr="00B1469A" w:rsidRDefault="003B21D4" w:rsidP="000B1F24">
            <w:pPr>
              <w:spacing w:line="276" w:lineRule="auto"/>
              <w:rPr>
                <w:sz w:val="26"/>
                <w:lang w:val="nl-NL"/>
              </w:rPr>
            </w:pPr>
            <w:r w:rsidRPr="00B1469A">
              <w:rPr>
                <w:sz w:val="26"/>
                <w:lang w:val="nl-NL"/>
              </w:rPr>
              <w:t xml:space="preserve">     1 điểm</w:t>
            </w:r>
          </w:p>
        </w:tc>
      </w:tr>
      <w:tr w:rsidR="003B21D4" w:rsidRPr="00B1469A">
        <w:trPr>
          <w:trHeight w:val="419"/>
          <w:jc w:val="center"/>
        </w:trPr>
        <w:tc>
          <w:tcPr>
            <w:tcW w:w="8080" w:type="dxa"/>
            <w:gridSpan w:val="2"/>
            <w:tcBorders>
              <w:left w:val="single" w:sz="4" w:space="0" w:color="auto"/>
              <w:bottom w:val="single" w:sz="4" w:space="0" w:color="auto"/>
              <w:right w:val="single" w:sz="4" w:space="0" w:color="auto"/>
            </w:tcBorders>
            <w:vAlign w:val="center"/>
          </w:tcPr>
          <w:p w:rsidR="003B21D4" w:rsidRPr="00B1469A" w:rsidRDefault="003B21D4" w:rsidP="000B1F24">
            <w:pPr>
              <w:spacing w:before="100" w:beforeAutospacing="1" w:after="115" w:line="276" w:lineRule="auto"/>
              <w:jc w:val="center"/>
              <w:rPr>
                <w:b/>
              </w:rPr>
            </w:pPr>
            <w:r w:rsidRPr="00B1469A">
              <w:rPr>
                <w:b/>
                <w:bCs/>
                <w:lang w:val="nl-NL"/>
              </w:rPr>
              <w:t>Cộng</w:t>
            </w:r>
          </w:p>
        </w:tc>
        <w:tc>
          <w:tcPr>
            <w:tcW w:w="1591" w:type="dxa"/>
            <w:tcBorders>
              <w:top w:val="single" w:sz="4" w:space="0" w:color="auto"/>
              <w:left w:val="single" w:sz="4" w:space="0" w:color="auto"/>
              <w:bottom w:val="single" w:sz="4" w:space="0" w:color="auto"/>
              <w:right w:val="single" w:sz="4" w:space="0" w:color="auto"/>
            </w:tcBorders>
            <w:vAlign w:val="center"/>
          </w:tcPr>
          <w:p w:rsidR="003B21D4" w:rsidRPr="00B1469A" w:rsidRDefault="003B21D4" w:rsidP="000B1F24">
            <w:pPr>
              <w:spacing w:line="276" w:lineRule="auto"/>
              <w:rPr>
                <w:b/>
                <w:sz w:val="26"/>
                <w:lang w:val="nl-NL"/>
              </w:rPr>
            </w:pPr>
            <w:r w:rsidRPr="00B1469A">
              <w:rPr>
                <w:sz w:val="26"/>
                <w:lang w:val="nl-NL"/>
              </w:rPr>
              <w:t xml:space="preserve">   </w:t>
            </w:r>
            <w:r w:rsidRPr="00B1469A">
              <w:rPr>
                <w:b/>
                <w:sz w:val="26"/>
                <w:lang w:val="nl-NL"/>
              </w:rPr>
              <w:t>10 điểm</w:t>
            </w:r>
          </w:p>
        </w:tc>
      </w:tr>
    </w:tbl>
    <w:p w:rsidR="00907499" w:rsidRPr="00B1469A" w:rsidRDefault="00907499" w:rsidP="00907499">
      <w:pPr>
        <w:jc w:val="both"/>
        <w:rPr>
          <w:b/>
          <w:bCs/>
          <w:sz w:val="26"/>
          <w:szCs w:val="26"/>
        </w:rPr>
      </w:pPr>
    </w:p>
    <w:tbl>
      <w:tblPr>
        <w:tblW w:w="0" w:type="auto"/>
        <w:tblLook w:val="0000" w:firstRow="0" w:lastRow="0" w:firstColumn="0" w:lastColumn="0" w:noHBand="0" w:noVBand="0"/>
      </w:tblPr>
      <w:tblGrid>
        <w:gridCol w:w="3794"/>
      </w:tblGrid>
      <w:tr w:rsidR="00CA0048" w:rsidRPr="00B1469A">
        <w:tc>
          <w:tcPr>
            <w:tcW w:w="3794" w:type="dxa"/>
          </w:tcPr>
          <w:p w:rsidR="00CA0048" w:rsidRPr="00B1469A" w:rsidRDefault="00CA0048" w:rsidP="000B1F24">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907499" w:rsidRPr="00B1469A" w:rsidRDefault="00907499" w:rsidP="00066A59"/>
    <w:p w:rsidR="00907499" w:rsidRPr="00B1469A" w:rsidRDefault="00907499" w:rsidP="00066A59"/>
    <w:p w:rsidR="00722B14" w:rsidRPr="00B1469A" w:rsidRDefault="00897E05" w:rsidP="00897E05">
      <w:pPr>
        <w:rPr>
          <w:b/>
          <w:bCs/>
          <w:sz w:val="38"/>
          <w:szCs w:val="26"/>
        </w:rPr>
      </w:pPr>
      <w:r w:rsidRPr="00B1469A">
        <w:br w:type="page"/>
      </w:r>
      <w:r w:rsidR="00722B14" w:rsidRPr="00B1469A">
        <w:rPr>
          <w:bCs/>
          <w:sz w:val="26"/>
          <w:szCs w:val="26"/>
        </w:rPr>
        <w:t>Bài TH7</w:t>
      </w:r>
      <w:r w:rsidR="00722B14" w:rsidRPr="00B1469A">
        <w:rPr>
          <w:b/>
          <w:bCs/>
          <w:sz w:val="38"/>
          <w:szCs w:val="26"/>
        </w:rPr>
        <w:t xml:space="preserve">:        </w:t>
      </w:r>
      <w:r w:rsidR="00722B14" w:rsidRPr="00B1469A">
        <w:rPr>
          <w:b/>
          <w:bCs/>
          <w:sz w:val="32"/>
          <w:szCs w:val="26"/>
        </w:rPr>
        <w:t>XỬ LÝ DÃY SỐ TRONG CHƯƠNG TRÌNH</w:t>
      </w:r>
      <w:r w:rsidR="008D3D07" w:rsidRPr="00B1469A">
        <w:rPr>
          <w:b/>
          <w:bCs/>
          <w:sz w:val="32"/>
          <w:szCs w:val="26"/>
        </w:rPr>
        <w:t xml:space="preserve"> (tiếp)</w:t>
      </w:r>
    </w:p>
    <w:p w:rsidR="00722B14" w:rsidRPr="00B1469A" w:rsidRDefault="00722B14" w:rsidP="00722B14">
      <w:pPr>
        <w:rPr>
          <w:b/>
          <w:bCs/>
          <w:sz w:val="26"/>
          <w:szCs w:val="26"/>
        </w:rPr>
      </w:pPr>
    </w:p>
    <w:p w:rsidR="00722B14" w:rsidRPr="00B1469A" w:rsidRDefault="00722B14" w:rsidP="00722B14">
      <w:pPr>
        <w:rPr>
          <w:b/>
          <w:bCs/>
          <w:sz w:val="26"/>
          <w:szCs w:val="26"/>
          <w:u w:val="single"/>
        </w:rPr>
      </w:pPr>
      <w:r w:rsidRPr="00B1469A">
        <w:rPr>
          <w:b/>
          <w:bCs/>
          <w:sz w:val="26"/>
          <w:szCs w:val="26"/>
          <w:u w:val="single"/>
        </w:rPr>
        <w:t>I.Mục đích</w:t>
      </w:r>
    </w:p>
    <w:p w:rsidR="00722B14" w:rsidRPr="00B1469A" w:rsidRDefault="00722B14" w:rsidP="00722B14">
      <w:pPr>
        <w:ind w:left="360"/>
        <w:rPr>
          <w:b/>
          <w:bCs/>
          <w:sz w:val="26"/>
          <w:szCs w:val="26"/>
        </w:rPr>
      </w:pPr>
      <w:r w:rsidRPr="00B1469A">
        <w:rPr>
          <w:b/>
          <w:bCs/>
          <w:sz w:val="26"/>
          <w:szCs w:val="26"/>
        </w:rPr>
        <w:t>1.Kiến thức</w:t>
      </w:r>
    </w:p>
    <w:p w:rsidR="00722B14" w:rsidRPr="00B1469A" w:rsidRDefault="00722B14" w:rsidP="00722B14">
      <w:pPr>
        <w:numPr>
          <w:ilvl w:val="0"/>
          <w:numId w:val="14"/>
        </w:numPr>
        <w:spacing w:before="80" w:after="40" w:line="264" w:lineRule="auto"/>
        <w:jc w:val="both"/>
        <w:rPr>
          <w:sz w:val="26"/>
          <w:szCs w:val="26"/>
        </w:rPr>
      </w:pPr>
      <w:r w:rsidRPr="00B1469A">
        <w:rPr>
          <w:sz w:val="26"/>
          <w:szCs w:val="26"/>
        </w:rPr>
        <w:t>Biết cách sử dụng biến mảng vào trong các bài toán.</w:t>
      </w:r>
    </w:p>
    <w:p w:rsidR="00722B14" w:rsidRPr="00B1469A" w:rsidRDefault="00722B14" w:rsidP="00722B14">
      <w:pPr>
        <w:rPr>
          <w:b/>
          <w:bCs/>
          <w:sz w:val="26"/>
          <w:szCs w:val="26"/>
        </w:rPr>
      </w:pPr>
      <w:r w:rsidRPr="00B1469A">
        <w:rPr>
          <w:b/>
          <w:bCs/>
          <w:sz w:val="26"/>
          <w:szCs w:val="26"/>
        </w:rPr>
        <w:t xml:space="preserve">       2.Kĩ năng</w:t>
      </w:r>
    </w:p>
    <w:p w:rsidR="00722B14" w:rsidRPr="00B1469A" w:rsidRDefault="00722B14" w:rsidP="00722B14">
      <w:pPr>
        <w:numPr>
          <w:ilvl w:val="0"/>
          <w:numId w:val="15"/>
        </w:numPr>
        <w:jc w:val="both"/>
        <w:rPr>
          <w:sz w:val="26"/>
          <w:szCs w:val="26"/>
        </w:rPr>
      </w:pPr>
      <w:r w:rsidRPr="00B1469A">
        <w:rPr>
          <w:sz w:val="26"/>
          <w:szCs w:val="26"/>
        </w:rPr>
        <w:t>Ôn luyện cách khai báo mảng &lt;tên mảng&gt;:array[1..100] of real; lệnh lặp if ..then, for..do;</w:t>
      </w:r>
    </w:p>
    <w:p w:rsidR="00722B14" w:rsidRPr="00B1469A" w:rsidRDefault="00722B14" w:rsidP="00722B14">
      <w:pPr>
        <w:numPr>
          <w:ilvl w:val="0"/>
          <w:numId w:val="15"/>
        </w:numPr>
        <w:spacing w:after="120"/>
        <w:jc w:val="both"/>
        <w:rPr>
          <w:sz w:val="26"/>
          <w:szCs w:val="26"/>
        </w:rPr>
      </w:pPr>
      <w:r w:rsidRPr="00B1469A">
        <w:rPr>
          <w:sz w:val="26"/>
          <w:szCs w:val="26"/>
        </w:rPr>
        <w:t>Hiểu và viết được chương trình với thuật toán tìm giá trị lớn nhất, nhỏ nhất của một dãy số, tính tổng dãy số.</w:t>
      </w:r>
    </w:p>
    <w:p w:rsidR="00722B14" w:rsidRPr="00B1469A" w:rsidRDefault="00722B14" w:rsidP="00722B14">
      <w:pPr>
        <w:numPr>
          <w:ilvl w:val="0"/>
          <w:numId w:val="15"/>
        </w:numPr>
        <w:spacing w:after="120"/>
        <w:jc w:val="both"/>
        <w:rPr>
          <w:sz w:val="26"/>
          <w:szCs w:val="26"/>
        </w:rPr>
      </w:pPr>
      <w:r w:rsidRPr="00B1469A">
        <w:rPr>
          <w:sz w:val="26"/>
          <w:szCs w:val="26"/>
        </w:rPr>
        <w:t>Củng cố các kĩ năng đọc, hiểu và chỉnh sửa chương trình.</w:t>
      </w:r>
    </w:p>
    <w:p w:rsidR="00722B14" w:rsidRPr="00B1469A" w:rsidRDefault="00722B14" w:rsidP="00722B14">
      <w:pPr>
        <w:ind w:left="360"/>
        <w:rPr>
          <w:b/>
          <w:bCs/>
          <w:sz w:val="26"/>
          <w:szCs w:val="26"/>
        </w:rPr>
      </w:pPr>
      <w:r w:rsidRPr="00B1469A">
        <w:rPr>
          <w:b/>
          <w:bCs/>
          <w:sz w:val="26"/>
          <w:szCs w:val="26"/>
        </w:rPr>
        <w:t>3.Thái độ</w:t>
      </w:r>
    </w:p>
    <w:p w:rsidR="00722B14" w:rsidRPr="00B1469A" w:rsidRDefault="00722B14" w:rsidP="00722B14">
      <w:pPr>
        <w:numPr>
          <w:ilvl w:val="0"/>
          <w:numId w:val="1"/>
        </w:numPr>
        <w:rPr>
          <w:bCs/>
          <w:sz w:val="26"/>
          <w:szCs w:val="26"/>
        </w:rPr>
      </w:pPr>
      <w:r w:rsidRPr="00B1469A">
        <w:rPr>
          <w:bCs/>
          <w:sz w:val="26"/>
          <w:szCs w:val="26"/>
        </w:rPr>
        <w:t>HS có thái độ ham hiểu biết, học hỏi.</w:t>
      </w:r>
    </w:p>
    <w:p w:rsidR="00722B14" w:rsidRPr="00B1469A" w:rsidRDefault="004726F4" w:rsidP="00722B14">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850E21" w:rsidRPr="00B1469A">
        <w:rPr>
          <w:b/>
          <w:bCs/>
          <w:sz w:val="26"/>
          <w:szCs w:val="26"/>
        </w:rPr>
        <w:t>PHƯƠNG PHÁP</w:t>
      </w:r>
      <w:r w:rsidR="00AC1F97" w:rsidRPr="00B1469A">
        <w:rPr>
          <w:b/>
          <w:bCs/>
          <w:sz w:val="26"/>
          <w:szCs w:val="26"/>
        </w:rPr>
        <w:t>:</w:t>
      </w:r>
    </w:p>
    <w:p w:rsidR="00722B14" w:rsidRPr="00B1469A" w:rsidRDefault="00722B14" w:rsidP="00722B14">
      <w:pPr>
        <w:numPr>
          <w:ilvl w:val="0"/>
          <w:numId w:val="1"/>
        </w:numPr>
        <w:rPr>
          <w:b/>
          <w:bCs/>
          <w:sz w:val="26"/>
          <w:szCs w:val="26"/>
          <w:u w:val="single"/>
          <w:lang w:val="pt-BR"/>
        </w:rPr>
      </w:pPr>
      <w:r w:rsidRPr="00B1469A">
        <w:rPr>
          <w:bCs/>
          <w:sz w:val="26"/>
          <w:szCs w:val="26"/>
        </w:rPr>
        <w:t>Luyện tập – thực hành</w:t>
      </w:r>
    </w:p>
    <w:p w:rsidR="00722B14" w:rsidRPr="00B1469A" w:rsidRDefault="00850E21" w:rsidP="00722B14">
      <w:pPr>
        <w:rPr>
          <w:b/>
          <w:bCs/>
          <w:sz w:val="26"/>
          <w:szCs w:val="26"/>
          <w:u w:val="single"/>
          <w:lang w:val="pt-BR"/>
        </w:rPr>
      </w:pPr>
      <w:r w:rsidRPr="00B1469A">
        <w:rPr>
          <w:b/>
          <w:bCs/>
          <w:sz w:val="26"/>
          <w:szCs w:val="26"/>
          <w:lang w:val="pt-BR"/>
        </w:rPr>
        <w:t>II. CHUẨN BỊ BÀI HỌC:</w:t>
      </w:r>
      <w:r w:rsidR="00722B14" w:rsidRPr="00B1469A">
        <w:rPr>
          <w:b/>
          <w:bCs/>
          <w:sz w:val="26"/>
          <w:szCs w:val="26"/>
          <w:u w:val="single"/>
          <w:lang w:val="pt-BR"/>
        </w:rPr>
        <w:t xml:space="preserve"> </w:t>
      </w:r>
    </w:p>
    <w:p w:rsidR="00722B14" w:rsidRPr="00B1469A" w:rsidRDefault="00722B14" w:rsidP="00722B1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722B14" w:rsidRPr="00B1469A" w:rsidRDefault="00722B14" w:rsidP="00722B14">
      <w:pPr>
        <w:spacing w:before="60" w:after="60"/>
        <w:ind w:left="1440"/>
        <w:jc w:val="both"/>
        <w:rPr>
          <w:sz w:val="26"/>
          <w:szCs w:val="26"/>
          <w:lang w:val="pt-BR"/>
        </w:rPr>
      </w:pPr>
      <w:r w:rsidRPr="00B1469A">
        <w:rPr>
          <w:sz w:val="26"/>
          <w:szCs w:val="26"/>
          <w:lang w:val="pt-BR"/>
        </w:rPr>
        <w:t>- SGK, giáo án, phòng máy.</w:t>
      </w:r>
    </w:p>
    <w:p w:rsidR="00722B14" w:rsidRPr="00B1469A" w:rsidRDefault="00722B14" w:rsidP="00722B14">
      <w:pPr>
        <w:spacing w:before="60" w:after="60"/>
        <w:ind w:left="1440"/>
        <w:jc w:val="both"/>
        <w:rPr>
          <w:sz w:val="26"/>
          <w:szCs w:val="26"/>
          <w:lang w:val="pt-BR"/>
        </w:rPr>
      </w:pPr>
      <w:r w:rsidRPr="00B1469A">
        <w:rPr>
          <w:sz w:val="26"/>
          <w:szCs w:val="26"/>
          <w:lang w:val="pt-BR"/>
        </w:rPr>
        <w:t xml:space="preserve">- Đồ dùng dạy học </w:t>
      </w:r>
    </w:p>
    <w:p w:rsidR="00722B14" w:rsidRPr="00B1469A" w:rsidRDefault="00722B14" w:rsidP="00722B1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722B14" w:rsidRPr="00B1469A" w:rsidRDefault="00722B14" w:rsidP="00722B14">
      <w:pPr>
        <w:spacing w:before="60" w:after="60"/>
        <w:ind w:left="1440"/>
        <w:jc w:val="both"/>
        <w:rPr>
          <w:sz w:val="26"/>
          <w:szCs w:val="26"/>
          <w:lang w:val="pt-BR"/>
        </w:rPr>
      </w:pPr>
      <w:r w:rsidRPr="00B1469A">
        <w:rPr>
          <w:sz w:val="26"/>
          <w:szCs w:val="26"/>
          <w:lang w:val="pt-BR"/>
        </w:rPr>
        <w:t>- Xem trước bài thực hành.</w:t>
      </w:r>
    </w:p>
    <w:p w:rsidR="00722B14" w:rsidRPr="00B1469A" w:rsidRDefault="00850E21" w:rsidP="00722B1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722B14" w:rsidRPr="00B1469A" w:rsidRDefault="000908AA" w:rsidP="008E6C0E">
      <w:pPr>
        <w:pStyle w:val="BodyText"/>
        <w:numPr>
          <w:ilvl w:val="0"/>
          <w:numId w:val="64"/>
        </w:numPr>
        <w:spacing w:before="60" w:after="60" w:line="240" w:lineRule="auto"/>
        <w:rPr>
          <w:rFonts w:ascii="Times New Roman" w:hAnsi="Times New Roman"/>
          <w:b/>
          <w:bCs/>
          <w:sz w:val="26"/>
          <w:szCs w:val="26"/>
          <w:lang w:val="pt-BR"/>
        </w:rPr>
      </w:pPr>
      <w:r w:rsidRPr="00B1469A">
        <w:rPr>
          <w:rFonts w:ascii="Times New Roman" w:hAnsi="Times New Roman"/>
          <w:b/>
          <w:bCs/>
          <w:sz w:val="26"/>
          <w:szCs w:val="26"/>
          <w:lang w:val="pt-BR"/>
        </w:rPr>
        <w:t>Ổn định tổ chức lớp</w:t>
      </w:r>
      <w:r w:rsidR="00722B14" w:rsidRPr="00B1469A">
        <w:rPr>
          <w:rFonts w:ascii="Times New Roman" w:hAnsi="Times New Roman"/>
          <w:b/>
          <w:bCs/>
          <w:sz w:val="26"/>
          <w:szCs w:val="26"/>
          <w:lang w:val="pt-BR"/>
        </w:rPr>
        <w:t xml:space="preserve"> </w:t>
      </w:r>
    </w:p>
    <w:p w:rsidR="00722B14" w:rsidRPr="00B1469A" w:rsidRDefault="00722B14" w:rsidP="008E6C0E">
      <w:pPr>
        <w:pStyle w:val="BodyText"/>
        <w:numPr>
          <w:ilvl w:val="0"/>
          <w:numId w:val="64"/>
        </w:numPr>
        <w:spacing w:before="60" w:after="60" w:line="240" w:lineRule="auto"/>
        <w:rPr>
          <w:rFonts w:ascii="Times New Roman" w:hAnsi="Times New Roman"/>
          <w:b/>
          <w:bCs/>
          <w:sz w:val="26"/>
          <w:szCs w:val="26"/>
          <w:lang w:val="pt-BR"/>
        </w:rPr>
      </w:pPr>
      <w:r w:rsidRPr="00B1469A">
        <w:rPr>
          <w:rFonts w:ascii="Times New Roman" w:hAnsi="Times New Roman"/>
          <w:b/>
          <w:bCs/>
          <w:sz w:val="26"/>
          <w:szCs w:val="26"/>
          <w:lang w:val="pt-BR"/>
        </w:rPr>
        <w:t>Kiểm tra bài cũ( kiểm tra trong quá trình thực hành)</w:t>
      </w:r>
    </w:p>
    <w:p w:rsidR="00722B14" w:rsidRPr="00B1469A" w:rsidRDefault="000908AA" w:rsidP="008E6C0E">
      <w:pPr>
        <w:pStyle w:val="BodyText"/>
        <w:numPr>
          <w:ilvl w:val="0"/>
          <w:numId w:val="64"/>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0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5430"/>
      </w:tblGrid>
      <w:tr w:rsidR="00722B14" w:rsidRPr="00B1469A">
        <w:tc>
          <w:tcPr>
            <w:tcW w:w="4633" w:type="dxa"/>
          </w:tcPr>
          <w:p w:rsidR="00722B14" w:rsidRPr="00B1469A" w:rsidRDefault="00BD2E0D" w:rsidP="00C53615">
            <w:pPr>
              <w:jc w:val="center"/>
              <w:rPr>
                <w:b/>
                <w:sz w:val="26"/>
                <w:szCs w:val="26"/>
                <w:lang w:val="fr-FR"/>
              </w:rPr>
            </w:pPr>
            <w:r w:rsidRPr="00B1469A">
              <w:rPr>
                <w:b/>
                <w:sz w:val="26"/>
                <w:szCs w:val="26"/>
                <w:lang w:val="fr-FR"/>
              </w:rPr>
              <w:t>HOẠT ĐỘNG CỦA GV VÀ HS</w:t>
            </w:r>
          </w:p>
        </w:tc>
        <w:tc>
          <w:tcPr>
            <w:tcW w:w="5430" w:type="dxa"/>
          </w:tcPr>
          <w:p w:rsidR="00722B14" w:rsidRPr="00B1469A" w:rsidRDefault="00152A40" w:rsidP="00C53615">
            <w:pPr>
              <w:jc w:val="center"/>
              <w:rPr>
                <w:b/>
                <w:sz w:val="26"/>
                <w:szCs w:val="26"/>
                <w:lang w:val="fr-FR"/>
              </w:rPr>
            </w:pPr>
            <w:r w:rsidRPr="00B1469A">
              <w:rPr>
                <w:b/>
                <w:sz w:val="26"/>
                <w:szCs w:val="26"/>
                <w:lang w:val="fr-FR"/>
              </w:rPr>
              <w:t>NỘI DUNG, YÊU CẦU CẦN ĐẠT</w:t>
            </w:r>
          </w:p>
        </w:tc>
      </w:tr>
      <w:tr w:rsidR="00722B14" w:rsidRPr="00B1469A">
        <w:tc>
          <w:tcPr>
            <w:tcW w:w="10063" w:type="dxa"/>
            <w:gridSpan w:val="2"/>
          </w:tcPr>
          <w:p w:rsidR="00722B14" w:rsidRPr="00B1469A" w:rsidRDefault="00722B14" w:rsidP="00C53615">
            <w:pPr>
              <w:jc w:val="center"/>
              <w:rPr>
                <w:b/>
                <w:sz w:val="26"/>
                <w:szCs w:val="26"/>
              </w:rPr>
            </w:pPr>
            <w:r w:rsidRPr="00B1469A">
              <w:rPr>
                <w:b/>
                <w:sz w:val="26"/>
                <w:szCs w:val="26"/>
              </w:rPr>
              <w:t>Hoạt động 1: Hướng dẫn</w:t>
            </w:r>
          </w:p>
        </w:tc>
      </w:tr>
      <w:tr w:rsidR="00722B14" w:rsidRPr="00B1469A">
        <w:tc>
          <w:tcPr>
            <w:tcW w:w="4633" w:type="dxa"/>
          </w:tcPr>
          <w:p w:rsidR="00722B14" w:rsidRPr="00B1469A" w:rsidRDefault="00722B14" w:rsidP="00C53615">
            <w:pPr>
              <w:rPr>
                <w:sz w:val="26"/>
                <w:szCs w:val="26"/>
              </w:rPr>
            </w:pPr>
            <w:r w:rsidRPr="00B1469A">
              <w:rPr>
                <w:sz w:val="26"/>
                <w:szCs w:val="26"/>
              </w:rPr>
              <w:t>G: Khai báo chương trình cho bài 2</w:t>
            </w:r>
          </w:p>
          <w:p w:rsidR="00722B14" w:rsidRPr="00B1469A" w:rsidRDefault="00722B14" w:rsidP="00C53615">
            <w:pPr>
              <w:rPr>
                <w:sz w:val="26"/>
                <w:szCs w:val="26"/>
              </w:rPr>
            </w:pPr>
            <w:r w:rsidRPr="00B1469A">
              <w:rPr>
                <w:sz w:val="26"/>
                <w:szCs w:val="26"/>
              </w:rPr>
              <w:t>G: Nhập n</w:t>
            </w:r>
          </w:p>
          <w:p w:rsidR="00722B14" w:rsidRPr="00B1469A" w:rsidRDefault="00722B14" w:rsidP="00C53615">
            <w:pPr>
              <w:rPr>
                <w:sz w:val="26"/>
                <w:szCs w:val="26"/>
              </w:rPr>
            </w:pPr>
            <w:r w:rsidRPr="00B1469A">
              <w:rPr>
                <w:sz w:val="26"/>
                <w:szCs w:val="26"/>
              </w:rPr>
              <w:t>G: Nhập điểm toán, điểm văn</w:t>
            </w:r>
          </w:p>
        </w:tc>
        <w:tc>
          <w:tcPr>
            <w:tcW w:w="5430" w:type="dxa"/>
          </w:tcPr>
          <w:p w:rsidR="00722B14" w:rsidRPr="00B1469A" w:rsidRDefault="00722B14" w:rsidP="00C53615">
            <w:pPr>
              <w:rPr>
                <w:sz w:val="26"/>
                <w:szCs w:val="26"/>
              </w:rPr>
            </w:pPr>
            <w:r w:rsidRPr="00B1469A">
              <w:rPr>
                <w:sz w:val="26"/>
                <w:szCs w:val="26"/>
              </w:rPr>
              <w:t>H: Khai báo</w:t>
            </w:r>
          </w:p>
          <w:p w:rsidR="00722B14" w:rsidRPr="00B1469A" w:rsidRDefault="00722B14" w:rsidP="00C53615">
            <w:pPr>
              <w:rPr>
                <w:sz w:val="26"/>
                <w:szCs w:val="26"/>
              </w:rPr>
            </w:pPr>
            <w:r w:rsidRPr="00B1469A">
              <w:rPr>
                <w:sz w:val="26"/>
                <w:szCs w:val="26"/>
              </w:rPr>
              <w:t>H: định hình trong đầu các bước nhập dãy số đó là điểm toán và điểm văn.</w:t>
            </w:r>
          </w:p>
        </w:tc>
      </w:tr>
      <w:tr w:rsidR="00722B14" w:rsidRPr="00B1469A">
        <w:tc>
          <w:tcPr>
            <w:tcW w:w="10063" w:type="dxa"/>
            <w:gridSpan w:val="2"/>
          </w:tcPr>
          <w:p w:rsidR="00722B14" w:rsidRPr="00B1469A" w:rsidRDefault="00722B14" w:rsidP="00C53615">
            <w:pPr>
              <w:jc w:val="center"/>
              <w:rPr>
                <w:b/>
                <w:sz w:val="26"/>
                <w:szCs w:val="26"/>
              </w:rPr>
            </w:pPr>
            <w:r w:rsidRPr="00B1469A">
              <w:rPr>
                <w:b/>
                <w:sz w:val="26"/>
                <w:szCs w:val="26"/>
              </w:rPr>
              <w:t>Hoạt đông 1: Bài 2</w:t>
            </w:r>
          </w:p>
        </w:tc>
      </w:tr>
      <w:tr w:rsidR="00722B14" w:rsidRPr="00B1469A">
        <w:tc>
          <w:tcPr>
            <w:tcW w:w="4633" w:type="dxa"/>
          </w:tcPr>
          <w:p w:rsidR="00722B14" w:rsidRPr="00B1469A" w:rsidRDefault="00722B14" w:rsidP="00C53615">
            <w:pPr>
              <w:rPr>
                <w:sz w:val="26"/>
                <w:szCs w:val="26"/>
              </w:rPr>
            </w:pPr>
            <w:r w:rsidRPr="00B1469A">
              <w:rPr>
                <w:b/>
                <w:sz w:val="26"/>
                <w:szCs w:val="26"/>
              </w:rPr>
              <w:t xml:space="preserve">Bài 2. </w:t>
            </w:r>
            <w:r w:rsidRPr="00B1469A">
              <w:rPr>
                <w:sz w:val="26"/>
                <w:szCs w:val="26"/>
              </w:rPr>
              <w:t xml:space="preserve">Bổ sung và chỉnh sửa chương trình trong bài 1 để nhập hai loại điểm Toán và Ngữ văn của các bạn, sau đó in ra màn hình điểm trung bình của mỗi bạn trong lớp (theo công thức điểm trung bình = (điểm Toán + điểm Ngữ văn)/2), điểm trung bình của cả lớp theo từng môn Toán và Ngữ văn. </w:t>
            </w:r>
          </w:p>
          <w:p w:rsidR="00722B14" w:rsidRPr="00B1469A" w:rsidRDefault="00722B14" w:rsidP="00C53615">
            <w:pPr>
              <w:spacing w:before="80" w:after="40"/>
              <w:jc w:val="both"/>
              <w:rPr>
                <w:sz w:val="26"/>
                <w:szCs w:val="26"/>
              </w:rPr>
            </w:pPr>
            <w:r w:rsidRPr="00B1469A">
              <w:rPr>
                <w:sz w:val="26"/>
                <w:szCs w:val="26"/>
              </w:rPr>
              <w:t xml:space="preserve">b) Bổ sung các câu lệnh trên vào vị trí thích hợp trong chương trình. Thêm các lệnh cần thiết, dịch và chạy chương trình với các số liệu thử. </w:t>
            </w: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r w:rsidRPr="00B1469A">
              <w:rPr>
                <w:sz w:val="26"/>
                <w:szCs w:val="26"/>
              </w:rPr>
              <w:t>G: Nhận xét và rút ra bài toán nhập dãy số và tính giá trị trung bình cho daỹ số.</w:t>
            </w:r>
          </w:p>
        </w:tc>
        <w:tc>
          <w:tcPr>
            <w:tcW w:w="5430" w:type="dxa"/>
          </w:tcPr>
          <w:p w:rsidR="00722B14" w:rsidRPr="00B1469A" w:rsidRDefault="00722B14" w:rsidP="00C53615">
            <w:pPr>
              <w:spacing w:before="80" w:after="40"/>
              <w:jc w:val="both"/>
              <w:rPr>
                <w:sz w:val="26"/>
                <w:szCs w:val="26"/>
              </w:rPr>
            </w:pPr>
            <w:r w:rsidRPr="00B1469A">
              <w:rPr>
                <w:sz w:val="26"/>
                <w:szCs w:val="26"/>
              </w:rPr>
              <w:t>a) Tìm hiểu ý nghĩa của các câu lệnh sau đây:</w:t>
            </w:r>
          </w:p>
          <w:p w:rsidR="00722B14" w:rsidRPr="00B1469A" w:rsidRDefault="00722B14" w:rsidP="00C53615">
            <w:pPr>
              <w:rPr>
                <w:sz w:val="26"/>
                <w:szCs w:val="26"/>
                <w:lang w:val="pt-BR"/>
              </w:rPr>
            </w:pPr>
            <w:r w:rsidRPr="00B1469A">
              <w:rPr>
                <w:sz w:val="26"/>
                <w:szCs w:val="26"/>
                <w:lang w:val="pt-BR"/>
              </w:rPr>
              <w:t>Phần khai báo:</w:t>
            </w:r>
          </w:p>
          <w:p w:rsidR="00722B14" w:rsidRPr="00B1469A" w:rsidRDefault="00722B14" w:rsidP="00C53615">
            <w:pPr>
              <w:rPr>
                <w:b/>
                <w:color w:val="0000FF"/>
                <w:sz w:val="26"/>
                <w:szCs w:val="26"/>
                <w:lang w:val="pt-BR"/>
              </w:rPr>
            </w:pPr>
            <w:r w:rsidRPr="00B1469A">
              <w:rPr>
                <w:b/>
                <w:color w:val="0000FF"/>
                <w:sz w:val="26"/>
                <w:szCs w:val="26"/>
                <w:lang w:val="pt-BR"/>
              </w:rPr>
              <w:t>Var</w:t>
            </w:r>
          </w:p>
          <w:p w:rsidR="00722B14" w:rsidRPr="00B1469A" w:rsidRDefault="00722B14" w:rsidP="00C53615">
            <w:pPr>
              <w:rPr>
                <w:color w:val="0000FF"/>
                <w:sz w:val="26"/>
                <w:szCs w:val="26"/>
                <w:lang w:val="pt-BR"/>
              </w:rPr>
            </w:pPr>
            <w:r w:rsidRPr="00B1469A">
              <w:rPr>
                <w:color w:val="0000FF"/>
                <w:sz w:val="26"/>
                <w:szCs w:val="26"/>
                <w:lang w:val="pt-BR"/>
              </w:rPr>
              <w:t>i, n: integer;</w:t>
            </w:r>
          </w:p>
          <w:p w:rsidR="00722B14" w:rsidRPr="00B1469A" w:rsidRDefault="00722B14" w:rsidP="00C53615">
            <w:pPr>
              <w:rPr>
                <w:color w:val="0000FF"/>
                <w:sz w:val="26"/>
                <w:szCs w:val="26"/>
              </w:rPr>
            </w:pPr>
            <w:r w:rsidRPr="00B1469A">
              <w:rPr>
                <w:color w:val="0000FF"/>
                <w:sz w:val="26"/>
                <w:szCs w:val="26"/>
              </w:rPr>
              <w:t>TbToan, TbVan: real;</w:t>
            </w:r>
          </w:p>
          <w:p w:rsidR="00722B14" w:rsidRPr="00B1469A" w:rsidRDefault="00722B14" w:rsidP="00C53615">
            <w:pPr>
              <w:rPr>
                <w:color w:val="0000FF"/>
                <w:sz w:val="26"/>
                <w:szCs w:val="26"/>
              </w:rPr>
            </w:pPr>
            <w:r w:rsidRPr="00B1469A">
              <w:rPr>
                <w:color w:val="0000FF"/>
                <w:sz w:val="26"/>
                <w:szCs w:val="26"/>
              </w:rPr>
              <w:t xml:space="preserve">DiemToan, DiemVan: </w:t>
            </w:r>
            <w:r w:rsidRPr="00B1469A">
              <w:rPr>
                <w:b/>
                <w:color w:val="0000FF"/>
                <w:sz w:val="26"/>
                <w:szCs w:val="26"/>
              </w:rPr>
              <w:t>array</w:t>
            </w:r>
            <w:r w:rsidRPr="00B1469A">
              <w:rPr>
                <w:color w:val="0000FF"/>
                <w:sz w:val="26"/>
                <w:szCs w:val="26"/>
              </w:rPr>
              <w:t>[1..100]</w:t>
            </w:r>
            <w:r w:rsidRPr="00B1469A">
              <w:rPr>
                <w:b/>
                <w:color w:val="0000FF"/>
                <w:sz w:val="26"/>
                <w:szCs w:val="26"/>
              </w:rPr>
              <w:t xml:space="preserve"> of </w:t>
            </w:r>
            <w:r w:rsidRPr="00B1469A">
              <w:rPr>
                <w:color w:val="0000FF"/>
                <w:sz w:val="26"/>
                <w:szCs w:val="26"/>
              </w:rPr>
              <w:t xml:space="preserve">real; </w:t>
            </w:r>
          </w:p>
          <w:p w:rsidR="00722B14" w:rsidRPr="00B1469A" w:rsidRDefault="00722B14" w:rsidP="00C53615">
            <w:pPr>
              <w:rPr>
                <w:sz w:val="26"/>
                <w:szCs w:val="26"/>
              </w:rPr>
            </w:pPr>
            <w:r w:rsidRPr="00B1469A">
              <w:rPr>
                <w:sz w:val="26"/>
                <w:szCs w:val="26"/>
              </w:rPr>
              <w:t>Phần thân chương trình:</w:t>
            </w:r>
          </w:p>
          <w:p w:rsidR="00722B14" w:rsidRPr="00B1469A" w:rsidRDefault="00722B14" w:rsidP="00C53615">
            <w:pPr>
              <w:rPr>
                <w:b/>
                <w:color w:val="0000FF"/>
                <w:sz w:val="26"/>
                <w:szCs w:val="26"/>
              </w:rPr>
            </w:pPr>
            <w:r w:rsidRPr="00B1469A">
              <w:rPr>
                <w:b/>
                <w:color w:val="0000FF"/>
                <w:sz w:val="26"/>
                <w:szCs w:val="26"/>
              </w:rPr>
              <w:t>Begin</w:t>
            </w:r>
          </w:p>
          <w:p w:rsidR="00722B14" w:rsidRPr="00B1469A" w:rsidRDefault="00722B14" w:rsidP="00C53615">
            <w:pPr>
              <w:rPr>
                <w:color w:val="99CC00"/>
                <w:sz w:val="26"/>
                <w:szCs w:val="26"/>
              </w:rPr>
            </w:pPr>
            <w:r w:rsidRPr="00B1469A">
              <w:rPr>
                <w:color w:val="99CC00"/>
                <w:sz w:val="26"/>
                <w:szCs w:val="26"/>
              </w:rPr>
              <w:t>Write(‘nhập n:’); readln(n);</w:t>
            </w:r>
          </w:p>
          <w:p w:rsidR="00722B14" w:rsidRPr="00B1469A" w:rsidRDefault="00722B14" w:rsidP="00C53615">
            <w:pPr>
              <w:rPr>
                <w:b/>
                <w:color w:val="99CC00"/>
                <w:sz w:val="26"/>
                <w:szCs w:val="26"/>
              </w:rPr>
            </w:pPr>
            <w:r w:rsidRPr="00B1469A">
              <w:rPr>
                <w:b/>
                <w:color w:val="99CC00"/>
                <w:sz w:val="26"/>
                <w:szCs w:val="26"/>
              </w:rPr>
              <w:t>For i:=1 to n do</w:t>
            </w:r>
          </w:p>
          <w:p w:rsidR="00722B14" w:rsidRPr="00B1469A" w:rsidRDefault="00722B14" w:rsidP="00C53615">
            <w:pPr>
              <w:rPr>
                <w:color w:val="99CC00"/>
                <w:sz w:val="26"/>
                <w:szCs w:val="26"/>
              </w:rPr>
            </w:pPr>
            <w:r w:rsidRPr="00B1469A">
              <w:rPr>
                <w:color w:val="99CC00"/>
                <w:sz w:val="26"/>
                <w:szCs w:val="26"/>
              </w:rPr>
              <w:t>begin</w:t>
            </w:r>
          </w:p>
          <w:p w:rsidR="00722B14" w:rsidRPr="00B1469A" w:rsidRDefault="00722B14" w:rsidP="00C53615">
            <w:pPr>
              <w:rPr>
                <w:color w:val="99CC00"/>
                <w:sz w:val="26"/>
                <w:szCs w:val="26"/>
              </w:rPr>
            </w:pPr>
            <w:r w:rsidRPr="00B1469A">
              <w:rPr>
                <w:color w:val="99CC00"/>
                <w:sz w:val="26"/>
                <w:szCs w:val="26"/>
              </w:rPr>
              <w:t>Write(‘diemtoan[‘,I,’]=’);</w:t>
            </w:r>
          </w:p>
          <w:p w:rsidR="00722B14" w:rsidRPr="00B1469A" w:rsidRDefault="00722B14" w:rsidP="00C53615">
            <w:pPr>
              <w:rPr>
                <w:color w:val="99CC00"/>
                <w:sz w:val="26"/>
                <w:szCs w:val="26"/>
              </w:rPr>
            </w:pPr>
            <w:r w:rsidRPr="00B1469A">
              <w:rPr>
                <w:color w:val="99CC00"/>
                <w:sz w:val="26"/>
                <w:szCs w:val="26"/>
              </w:rPr>
              <w:t>Readln(diemtoan[i];</w:t>
            </w:r>
          </w:p>
          <w:p w:rsidR="00722B14" w:rsidRPr="00B1469A" w:rsidRDefault="00722B14" w:rsidP="00C53615">
            <w:pPr>
              <w:rPr>
                <w:color w:val="99CC00"/>
                <w:sz w:val="26"/>
                <w:szCs w:val="26"/>
              </w:rPr>
            </w:pPr>
            <w:r w:rsidRPr="00B1469A">
              <w:rPr>
                <w:color w:val="99CC00"/>
                <w:sz w:val="26"/>
                <w:szCs w:val="26"/>
              </w:rPr>
              <w:t>End;</w:t>
            </w:r>
          </w:p>
          <w:p w:rsidR="00722B14" w:rsidRPr="00B1469A" w:rsidRDefault="00722B14" w:rsidP="00C53615">
            <w:pPr>
              <w:rPr>
                <w:b/>
                <w:color w:val="99CC00"/>
                <w:sz w:val="26"/>
                <w:szCs w:val="26"/>
              </w:rPr>
            </w:pPr>
            <w:r w:rsidRPr="00B1469A">
              <w:rPr>
                <w:b/>
                <w:color w:val="99CC00"/>
                <w:sz w:val="26"/>
                <w:szCs w:val="26"/>
              </w:rPr>
              <w:t>For i:=1 to n do</w:t>
            </w:r>
          </w:p>
          <w:p w:rsidR="00722B14" w:rsidRPr="00B1469A" w:rsidRDefault="00722B14" w:rsidP="00C53615">
            <w:pPr>
              <w:rPr>
                <w:color w:val="99CC00"/>
                <w:sz w:val="26"/>
                <w:szCs w:val="26"/>
              </w:rPr>
            </w:pPr>
            <w:r w:rsidRPr="00B1469A">
              <w:rPr>
                <w:color w:val="99CC00"/>
                <w:sz w:val="26"/>
                <w:szCs w:val="26"/>
              </w:rPr>
              <w:t>begin</w:t>
            </w:r>
          </w:p>
          <w:p w:rsidR="00722B14" w:rsidRPr="00B1469A" w:rsidRDefault="00722B14" w:rsidP="00C53615">
            <w:pPr>
              <w:rPr>
                <w:color w:val="99CC00"/>
                <w:sz w:val="26"/>
                <w:szCs w:val="26"/>
              </w:rPr>
            </w:pPr>
            <w:r w:rsidRPr="00B1469A">
              <w:rPr>
                <w:color w:val="99CC00"/>
                <w:sz w:val="26"/>
                <w:szCs w:val="26"/>
              </w:rPr>
              <w:t>Write(‘diemvan[‘,I,’]=’);</w:t>
            </w:r>
          </w:p>
          <w:p w:rsidR="00722B14" w:rsidRPr="00B1469A" w:rsidRDefault="00722B14" w:rsidP="00C53615">
            <w:pPr>
              <w:rPr>
                <w:color w:val="99CC00"/>
                <w:sz w:val="26"/>
                <w:szCs w:val="26"/>
              </w:rPr>
            </w:pPr>
            <w:r w:rsidRPr="00B1469A">
              <w:rPr>
                <w:color w:val="99CC00"/>
                <w:sz w:val="26"/>
                <w:szCs w:val="26"/>
              </w:rPr>
              <w:t>Readln(diemvan[i];</w:t>
            </w:r>
          </w:p>
          <w:p w:rsidR="00722B14" w:rsidRPr="00B1469A" w:rsidRDefault="00722B14" w:rsidP="00C53615">
            <w:pPr>
              <w:rPr>
                <w:color w:val="99CC00"/>
                <w:sz w:val="26"/>
                <w:szCs w:val="26"/>
              </w:rPr>
            </w:pPr>
            <w:r w:rsidRPr="00B1469A">
              <w:rPr>
                <w:color w:val="99CC00"/>
                <w:sz w:val="26"/>
                <w:szCs w:val="26"/>
              </w:rPr>
              <w:t>End;</w:t>
            </w:r>
          </w:p>
          <w:p w:rsidR="00722B14" w:rsidRPr="00B1469A" w:rsidRDefault="00722B14" w:rsidP="00C53615">
            <w:pPr>
              <w:rPr>
                <w:color w:val="0000FF"/>
                <w:sz w:val="26"/>
                <w:szCs w:val="26"/>
              </w:rPr>
            </w:pPr>
          </w:p>
          <w:p w:rsidR="00722B14" w:rsidRPr="00B1469A" w:rsidRDefault="00722B14" w:rsidP="00C53615">
            <w:pPr>
              <w:rPr>
                <w:color w:val="0000FF"/>
                <w:sz w:val="26"/>
                <w:szCs w:val="26"/>
              </w:rPr>
            </w:pPr>
            <w:r w:rsidRPr="00B1469A">
              <w:rPr>
                <w:color w:val="0000FF"/>
                <w:sz w:val="26"/>
                <w:szCs w:val="26"/>
              </w:rPr>
              <w:t>writeln('Diem trung binh:');</w:t>
            </w:r>
          </w:p>
          <w:p w:rsidR="00722B14" w:rsidRPr="00B1469A" w:rsidRDefault="00722B14"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722B14" w:rsidRPr="00B1469A" w:rsidRDefault="00722B14" w:rsidP="00C53615">
            <w:pPr>
              <w:rPr>
                <w:color w:val="0000FF"/>
                <w:sz w:val="26"/>
                <w:szCs w:val="26"/>
                <w:lang w:val="it-IT"/>
              </w:rPr>
            </w:pPr>
            <w:r w:rsidRPr="00B1469A">
              <w:rPr>
                <w:color w:val="0000FF"/>
                <w:sz w:val="26"/>
                <w:szCs w:val="26"/>
              </w:rPr>
              <w:t xml:space="preserve">writeln(i,'. </w:t>
            </w:r>
            <w:r w:rsidRPr="00B1469A">
              <w:rPr>
                <w:color w:val="0000FF"/>
                <w:sz w:val="26"/>
                <w:szCs w:val="26"/>
                <w:lang w:val="it-IT"/>
              </w:rPr>
              <w:t>',(DiemToan[i]+DiemVan[i])/2:3:1);</w:t>
            </w:r>
          </w:p>
          <w:p w:rsidR="00722B14" w:rsidRPr="00B1469A" w:rsidRDefault="00722B14" w:rsidP="00C53615">
            <w:pPr>
              <w:rPr>
                <w:color w:val="0000FF"/>
                <w:sz w:val="26"/>
                <w:szCs w:val="26"/>
              </w:rPr>
            </w:pPr>
            <w:r w:rsidRPr="00B1469A">
              <w:rPr>
                <w:color w:val="0000FF"/>
                <w:sz w:val="26"/>
                <w:szCs w:val="26"/>
              </w:rPr>
              <w:t>TbToan:=0; TbVan:=0;</w:t>
            </w:r>
          </w:p>
          <w:p w:rsidR="00722B14" w:rsidRPr="00B1469A" w:rsidRDefault="00722B14"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722B14" w:rsidRPr="00B1469A" w:rsidRDefault="00722B14" w:rsidP="00C53615">
            <w:pPr>
              <w:rPr>
                <w:color w:val="0000FF"/>
                <w:sz w:val="26"/>
                <w:szCs w:val="26"/>
              </w:rPr>
            </w:pPr>
            <w:r w:rsidRPr="00B1469A">
              <w:rPr>
                <w:b/>
                <w:color w:val="0000FF"/>
                <w:sz w:val="26"/>
                <w:szCs w:val="26"/>
              </w:rPr>
              <w:t>begin</w:t>
            </w:r>
            <w:r w:rsidRPr="00B1469A">
              <w:rPr>
                <w:color w:val="0000FF"/>
                <w:sz w:val="26"/>
                <w:szCs w:val="26"/>
              </w:rPr>
              <w:t xml:space="preserve"> TbToan:=TbToan+DiemToan[i];</w:t>
            </w:r>
          </w:p>
          <w:p w:rsidR="00722B14" w:rsidRPr="00B1469A" w:rsidRDefault="00722B14" w:rsidP="00C53615">
            <w:pPr>
              <w:rPr>
                <w:color w:val="0000FF"/>
                <w:sz w:val="26"/>
                <w:szCs w:val="26"/>
              </w:rPr>
            </w:pPr>
            <w:r w:rsidRPr="00B1469A">
              <w:rPr>
                <w:color w:val="0000FF"/>
                <w:sz w:val="26"/>
                <w:szCs w:val="26"/>
              </w:rPr>
              <w:t xml:space="preserve">TbVan:=TbVan+DiemVan[i] </w:t>
            </w:r>
            <w:r w:rsidRPr="00B1469A">
              <w:rPr>
                <w:b/>
                <w:color w:val="0000FF"/>
                <w:sz w:val="26"/>
                <w:szCs w:val="26"/>
              </w:rPr>
              <w:t>end</w:t>
            </w:r>
            <w:r w:rsidRPr="00B1469A">
              <w:rPr>
                <w:color w:val="0000FF"/>
                <w:sz w:val="26"/>
                <w:szCs w:val="26"/>
              </w:rPr>
              <w:t>;</w:t>
            </w:r>
          </w:p>
          <w:p w:rsidR="00722B14" w:rsidRPr="00B1469A" w:rsidRDefault="00722B14" w:rsidP="00C53615">
            <w:pPr>
              <w:rPr>
                <w:color w:val="0000FF"/>
                <w:sz w:val="26"/>
                <w:szCs w:val="26"/>
              </w:rPr>
            </w:pPr>
            <w:r w:rsidRPr="00B1469A">
              <w:rPr>
                <w:color w:val="0000FF"/>
                <w:sz w:val="26"/>
                <w:szCs w:val="26"/>
              </w:rPr>
              <w:t>TbToan:=TbToan/n; TbVan:=TbVan/n;</w:t>
            </w:r>
          </w:p>
          <w:p w:rsidR="00722B14" w:rsidRPr="00B1469A" w:rsidRDefault="00722B14" w:rsidP="00C53615">
            <w:pPr>
              <w:rPr>
                <w:color w:val="0000FF"/>
                <w:sz w:val="26"/>
                <w:szCs w:val="26"/>
              </w:rPr>
            </w:pPr>
            <w:r w:rsidRPr="00B1469A">
              <w:rPr>
                <w:color w:val="0000FF"/>
                <w:sz w:val="26"/>
                <w:szCs w:val="26"/>
              </w:rPr>
              <w:t>writeln('Diem trung binh mon Toan: ',TbToan:3:2);</w:t>
            </w:r>
          </w:p>
          <w:p w:rsidR="00722B14" w:rsidRPr="00B1469A" w:rsidRDefault="00722B14" w:rsidP="00C53615">
            <w:pPr>
              <w:rPr>
                <w:color w:val="0000FF"/>
                <w:sz w:val="26"/>
                <w:szCs w:val="26"/>
              </w:rPr>
            </w:pPr>
            <w:r w:rsidRPr="00B1469A">
              <w:rPr>
                <w:color w:val="0000FF"/>
                <w:sz w:val="26"/>
                <w:szCs w:val="26"/>
              </w:rPr>
              <w:t>writeln('Diem trung binh mon Van: ',TbVan:3:2);</w:t>
            </w:r>
          </w:p>
          <w:p w:rsidR="00722B14" w:rsidRPr="00B1469A" w:rsidRDefault="00722B14" w:rsidP="00C53615">
            <w:pPr>
              <w:rPr>
                <w:b/>
                <w:color w:val="0000FF"/>
                <w:sz w:val="26"/>
                <w:szCs w:val="26"/>
              </w:rPr>
            </w:pPr>
            <w:r w:rsidRPr="00B1469A">
              <w:rPr>
                <w:b/>
                <w:color w:val="0000FF"/>
                <w:sz w:val="26"/>
                <w:szCs w:val="26"/>
              </w:rPr>
              <w:t>end.</w:t>
            </w:r>
          </w:p>
          <w:p w:rsidR="00722B14" w:rsidRPr="00B1469A" w:rsidRDefault="00722B14" w:rsidP="00C53615">
            <w:pPr>
              <w:spacing w:before="80" w:after="40"/>
              <w:jc w:val="both"/>
              <w:rPr>
                <w:color w:val="000000"/>
                <w:sz w:val="26"/>
                <w:szCs w:val="26"/>
              </w:rPr>
            </w:pPr>
            <w:r w:rsidRPr="00B1469A">
              <w:rPr>
                <w:color w:val="000000"/>
                <w:sz w:val="26"/>
                <w:szCs w:val="26"/>
              </w:rPr>
              <w:t>H: Chạy và kiểm tra lỗi của chương trình.</w:t>
            </w:r>
          </w:p>
          <w:p w:rsidR="00722B14" w:rsidRPr="00B1469A" w:rsidRDefault="00722B14" w:rsidP="00C53615">
            <w:pPr>
              <w:spacing w:before="80" w:after="40"/>
              <w:jc w:val="both"/>
              <w:rPr>
                <w:color w:val="000000"/>
                <w:sz w:val="26"/>
                <w:szCs w:val="26"/>
                <w:lang w:val="pt-BR"/>
              </w:rPr>
            </w:pPr>
            <w:r w:rsidRPr="00B1469A">
              <w:rPr>
                <w:color w:val="000000"/>
                <w:sz w:val="26"/>
                <w:szCs w:val="26"/>
                <w:lang w:val="pt-BR"/>
              </w:rPr>
              <w:t>H: đánh giá bài toán.</w:t>
            </w:r>
          </w:p>
          <w:p w:rsidR="00722B14" w:rsidRPr="00B1469A" w:rsidRDefault="00722B14" w:rsidP="00C53615">
            <w:pPr>
              <w:spacing w:before="80" w:after="40"/>
              <w:jc w:val="both"/>
              <w:rPr>
                <w:color w:val="0000FF"/>
                <w:sz w:val="26"/>
                <w:szCs w:val="26"/>
                <w:lang w:val="pt-BR"/>
              </w:rPr>
            </w:pPr>
          </w:p>
        </w:tc>
      </w:tr>
    </w:tbl>
    <w:p w:rsidR="00722B14" w:rsidRPr="00B1469A" w:rsidRDefault="00722B14" w:rsidP="00722B14">
      <w:pPr>
        <w:rPr>
          <w:b/>
          <w:sz w:val="26"/>
          <w:szCs w:val="26"/>
        </w:rPr>
      </w:pPr>
      <w:r w:rsidRPr="00B1469A">
        <w:rPr>
          <w:b/>
          <w:sz w:val="26"/>
          <w:szCs w:val="26"/>
        </w:rPr>
        <w:t>D. Củng cố</w:t>
      </w:r>
    </w:p>
    <w:p w:rsidR="00722B14" w:rsidRPr="00B1469A" w:rsidRDefault="00722B14" w:rsidP="00722B14">
      <w:pPr>
        <w:numPr>
          <w:ilvl w:val="0"/>
          <w:numId w:val="1"/>
        </w:numPr>
        <w:rPr>
          <w:b/>
          <w:sz w:val="26"/>
          <w:szCs w:val="26"/>
        </w:rPr>
      </w:pPr>
      <w:r w:rsidRPr="00B1469A">
        <w:rPr>
          <w:sz w:val="26"/>
          <w:szCs w:val="26"/>
        </w:rPr>
        <w:t>Cách khai báo mảng trong Pascal.</w:t>
      </w:r>
    </w:p>
    <w:p w:rsidR="00722B14" w:rsidRPr="00B1469A" w:rsidRDefault="00722B14" w:rsidP="00722B14">
      <w:pPr>
        <w:numPr>
          <w:ilvl w:val="0"/>
          <w:numId w:val="1"/>
        </w:numPr>
        <w:rPr>
          <w:b/>
          <w:sz w:val="26"/>
          <w:szCs w:val="26"/>
        </w:rPr>
      </w:pPr>
      <w:r w:rsidRPr="00B1469A">
        <w:rPr>
          <w:sz w:val="26"/>
          <w:szCs w:val="26"/>
        </w:rPr>
        <w:t>Câu lệnh nhập dãy số từ bàn phím</w:t>
      </w:r>
    </w:p>
    <w:p w:rsidR="00722B14" w:rsidRPr="00B1469A" w:rsidRDefault="00722B14" w:rsidP="00722B14">
      <w:pPr>
        <w:numPr>
          <w:ilvl w:val="0"/>
          <w:numId w:val="1"/>
        </w:numPr>
        <w:rPr>
          <w:b/>
          <w:sz w:val="26"/>
          <w:szCs w:val="26"/>
        </w:rPr>
      </w:pPr>
      <w:r w:rsidRPr="00B1469A">
        <w:rPr>
          <w:sz w:val="26"/>
          <w:szCs w:val="26"/>
        </w:rPr>
        <w:t>Thuật toán tìm giá trị trung bình</w:t>
      </w:r>
    </w:p>
    <w:p w:rsidR="00722B14" w:rsidRPr="00B1469A" w:rsidRDefault="00722B14" w:rsidP="00722B14">
      <w:pPr>
        <w:rPr>
          <w:sz w:val="26"/>
          <w:szCs w:val="26"/>
        </w:rPr>
      </w:pPr>
      <w:r w:rsidRPr="00B1469A">
        <w:rPr>
          <w:b/>
          <w:sz w:val="26"/>
          <w:szCs w:val="26"/>
        </w:rPr>
        <w:t>E. Dặn dò:</w:t>
      </w:r>
    </w:p>
    <w:p w:rsidR="00722B14" w:rsidRPr="00B1469A" w:rsidRDefault="00722B14" w:rsidP="00722B14">
      <w:pPr>
        <w:numPr>
          <w:ilvl w:val="0"/>
          <w:numId w:val="16"/>
        </w:numPr>
        <w:rPr>
          <w:sz w:val="26"/>
          <w:szCs w:val="26"/>
        </w:rPr>
      </w:pPr>
      <w:r w:rsidRPr="00B1469A">
        <w:rPr>
          <w:sz w:val="26"/>
          <w:szCs w:val="26"/>
        </w:rPr>
        <w:t>Tiết sau kiểm tra thực hành 1 tiết.</w:t>
      </w:r>
    </w:p>
    <w:tbl>
      <w:tblPr>
        <w:tblW w:w="0" w:type="auto"/>
        <w:tblLook w:val="0000" w:firstRow="0" w:lastRow="0" w:firstColumn="0" w:lastColumn="0" w:noHBand="0" w:noVBand="0"/>
      </w:tblPr>
      <w:tblGrid>
        <w:gridCol w:w="3794"/>
      </w:tblGrid>
      <w:tr w:rsidR="00722B14" w:rsidRPr="00B1469A">
        <w:tc>
          <w:tcPr>
            <w:tcW w:w="3794" w:type="dxa"/>
          </w:tcPr>
          <w:p w:rsidR="00722B14" w:rsidRPr="00B1469A" w:rsidRDefault="00722B14" w:rsidP="00C53615">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722B14" w:rsidRPr="00B1469A" w:rsidRDefault="00722B14" w:rsidP="00722B14">
      <w:pPr>
        <w:spacing w:line="264" w:lineRule="auto"/>
        <w:rPr>
          <w:rFonts w:ascii="Arial" w:hAnsi="Arial" w:cs="Arial"/>
          <w:lang w:val="pt-BR"/>
        </w:rPr>
      </w:pPr>
      <w:r w:rsidRPr="00B1469A">
        <w:rPr>
          <w:rFonts w:ascii="Arial" w:hAnsi="Arial" w:cs="Arial"/>
          <w:lang w:val="pt-BR"/>
        </w:rPr>
        <w:t>…………………………………………………………………………………………………………………………………………………………………………………</w:t>
      </w:r>
    </w:p>
    <w:p w:rsidR="00722B14" w:rsidRPr="00B1469A" w:rsidRDefault="00722B14" w:rsidP="00722B14">
      <w:pPr>
        <w:jc w:val="both"/>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t>Ngày soạn:10/03</w:t>
      </w:r>
      <w:r w:rsidR="006D6221" w:rsidRPr="00B1469A">
        <w:rPr>
          <w:b/>
          <w:bCs/>
          <w:sz w:val="26"/>
          <w:szCs w:val="26"/>
        </w:rPr>
        <w:t>/</w:t>
      </w:r>
      <w:r w:rsidR="00E61A3C">
        <w:rPr>
          <w:b/>
          <w:bCs/>
          <w:sz w:val="26"/>
          <w:szCs w:val="26"/>
        </w:rPr>
        <w:t>2020</w:t>
      </w:r>
    </w:p>
    <w:p w:rsidR="00722B14" w:rsidRPr="00B1469A" w:rsidRDefault="00722B14" w:rsidP="00722B14">
      <w:pPr>
        <w:jc w:val="both"/>
        <w:rPr>
          <w:b/>
          <w:bCs/>
          <w:sz w:val="26"/>
          <w:szCs w:val="26"/>
        </w:rPr>
      </w:pPr>
      <w:r w:rsidRPr="00B1469A">
        <w:rPr>
          <w:b/>
          <w:bCs/>
          <w:sz w:val="26"/>
          <w:szCs w:val="26"/>
        </w:rPr>
        <w:t>Tiết:</w:t>
      </w:r>
      <w:r w:rsidRPr="00B1469A">
        <w:rPr>
          <w:b/>
          <w:bCs/>
          <w:sz w:val="26"/>
          <w:szCs w:val="26"/>
        </w:rPr>
        <w:tab/>
        <w:t>5</w:t>
      </w:r>
      <w:r w:rsidR="00C27262" w:rsidRPr="00B1469A">
        <w:rPr>
          <w:b/>
          <w:bCs/>
          <w:sz w:val="26"/>
          <w:szCs w:val="26"/>
        </w:rPr>
        <w:t>4</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p>
    <w:p w:rsidR="00722B14" w:rsidRPr="00B1469A" w:rsidRDefault="00722B14" w:rsidP="00722B14">
      <w:pPr>
        <w:spacing w:line="264" w:lineRule="auto"/>
        <w:rPr>
          <w:rFonts w:ascii="Arial" w:hAnsi="Arial" w:cs="Arial"/>
          <w:lang w:val="pt-BR"/>
        </w:rPr>
      </w:pPr>
    </w:p>
    <w:p w:rsidR="00722B14" w:rsidRPr="00B1469A" w:rsidRDefault="00722B14" w:rsidP="00722B14">
      <w:pPr>
        <w:jc w:val="center"/>
        <w:rPr>
          <w:b/>
          <w:bCs/>
          <w:sz w:val="38"/>
          <w:szCs w:val="26"/>
        </w:rPr>
      </w:pPr>
      <w:r w:rsidRPr="00B1469A">
        <w:rPr>
          <w:bCs/>
          <w:sz w:val="26"/>
          <w:szCs w:val="26"/>
        </w:rPr>
        <w:t>Bài TH7</w:t>
      </w:r>
      <w:r w:rsidRPr="00B1469A">
        <w:rPr>
          <w:b/>
          <w:bCs/>
          <w:sz w:val="38"/>
          <w:szCs w:val="26"/>
        </w:rPr>
        <w:t xml:space="preserve">:        </w:t>
      </w:r>
      <w:r w:rsidRPr="00B1469A">
        <w:rPr>
          <w:b/>
          <w:bCs/>
          <w:sz w:val="32"/>
          <w:szCs w:val="26"/>
        </w:rPr>
        <w:t>XỬ LÝ DÃY SỐ TRONG CHƯƠNG TRÌNH</w:t>
      </w:r>
      <w:r w:rsidR="008D3D07" w:rsidRPr="00B1469A">
        <w:rPr>
          <w:b/>
          <w:bCs/>
          <w:sz w:val="32"/>
          <w:szCs w:val="26"/>
        </w:rPr>
        <w:t xml:space="preserve"> (tiếp)</w:t>
      </w:r>
    </w:p>
    <w:p w:rsidR="00722B14" w:rsidRPr="00B1469A" w:rsidRDefault="00722B14" w:rsidP="00722B14">
      <w:pPr>
        <w:rPr>
          <w:b/>
          <w:bCs/>
          <w:sz w:val="26"/>
          <w:szCs w:val="26"/>
        </w:rPr>
      </w:pPr>
    </w:p>
    <w:p w:rsidR="00722B14" w:rsidRPr="00B1469A" w:rsidRDefault="00722B14" w:rsidP="00722B14">
      <w:pPr>
        <w:rPr>
          <w:b/>
          <w:bCs/>
          <w:sz w:val="26"/>
          <w:szCs w:val="26"/>
          <w:u w:val="single"/>
        </w:rPr>
      </w:pPr>
      <w:r w:rsidRPr="00B1469A">
        <w:rPr>
          <w:b/>
          <w:bCs/>
          <w:sz w:val="26"/>
          <w:szCs w:val="26"/>
          <w:u w:val="single"/>
        </w:rPr>
        <w:t>I.Mục đích</w:t>
      </w:r>
    </w:p>
    <w:p w:rsidR="00722B14" w:rsidRPr="00B1469A" w:rsidRDefault="00722B14" w:rsidP="00722B14">
      <w:pPr>
        <w:ind w:left="360"/>
        <w:rPr>
          <w:b/>
          <w:bCs/>
          <w:sz w:val="26"/>
          <w:szCs w:val="26"/>
        </w:rPr>
      </w:pPr>
      <w:r w:rsidRPr="00B1469A">
        <w:rPr>
          <w:b/>
          <w:bCs/>
          <w:sz w:val="26"/>
          <w:szCs w:val="26"/>
        </w:rPr>
        <w:t>1.Kiến thức</w:t>
      </w:r>
    </w:p>
    <w:p w:rsidR="00722B14" w:rsidRPr="00B1469A" w:rsidRDefault="00722B14" w:rsidP="00722B14">
      <w:pPr>
        <w:numPr>
          <w:ilvl w:val="0"/>
          <w:numId w:val="14"/>
        </w:numPr>
        <w:spacing w:before="80" w:after="40" w:line="264" w:lineRule="auto"/>
        <w:jc w:val="both"/>
        <w:rPr>
          <w:sz w:val="26"/>
          <w:szCs w:val="26"/>
        </w:rPr>
      </w:pPr>
      <w:r w:rsidRPr="00B1469A">
        <w:rPr>
          <w:sz w:val="26"/>
          <w:szCs w:val="26"/>
        </w:rPr>
        <w:t>Biết cách sử dụng biến mảng vào trong các bài toán.</w:t>
      </w:r>
    </w:p>
    <w:p w:rsidR="00722B14" w:rsidRPr="00B1469A" w:rsidRDefault="00722B14" w:rsidP="00722B14">
      <w:pPr>
        <w:rPr>
          <w:b/>
          <w:bCs/>
          <w:sz w:val="26"/>
          <w:szCs w:val="26"/>
        </w:rPr>
      </w:pPr>
      <w:r w:rsidRPr="00B1469A">
        <w:rPr>
          <w:b/>
          <w:bCs/>
          <w:sz w:val="26"/>
          <w:szCs w:val="26"/>
        </w:rPr>
        <w:t xml:space="preserve">       2.Kĩ năng</w:t>
      </w:r>
    </w:p>
    <w:p w:rsidR="00722B14" w:rsidRPr="00B1469A" w:rsidRDefault="00722B14" w:rsidP="00722B14">
      <w:pPr>
        <w:numPr>
          <w:ilvl w:val="0"/>
          <w:numId w:val="15"/>
        </w:numPr>
        <w:jc w:val="both"/>
        <w:rPr>
          <w:sz w:val="26"/>
          <w:szCs w:val="26"/>
        </w:rPr>
      </w:pPr>
      <w:r w:rsidRPr="00B1469A">
        <w:rPr>
          <w:sz w:val="26"/>
          <w:szCs w:val="26"/>
        </w:rPr>
        <w:t>Ôn luyện cách khai báo mảng &lt;tên mảng&gt;:array[1..100] of real; lệnh lặp if ..then, for..do;</w:t>
      </w:r>
    </w:p>
    <w:p w:rsidR="00722B14" w:rsidRPr="00B1469A" w:rsidRDefault="00722B14" w:rsidP="00722B14">
      <w:pPr>
        <w:numPr>
          <w:ilvl w:val="0"/>
          <w:numId w:val="15"/>
        </w:numPr>
        <w:spacing w:after="120"/>
        <w:jc w:val="both"/>
        <w:rPr>
          <w:sz w:val="26"/>
          <w:szCs w:val="26"/>
        </w:rPr>
      </w:pPr>
      <w:r w:rsidRPr="00B1469A">
        <w:rPr>
          <w:sz w:val="26"/>
          <w:szCs w:val="26"/>
        </w:rPr>
        <w:t>Hiểu và viết được chương trình với thuật toán tìm giá trị lớn nhất, nhỏ nhất của một dãy số, tính tổng dãy số.</w:t>
      </w:r>
    </w:p>
    <w:p w:rsidR="00722B14" w:rsidRPr="00B1469A" w:rsidRDefault="00722B14" w:rsidP="00722B14">
      <w:pPr>
        <w:numPr>
          <w:ilvl w:val="0"/>
          <w:numId w:val="15"/>
        </w:numPr>
        <w:spacing w:after="120"/>
        <w:jc w:val="both"/>
        <w:rPr>
          <w:sz w:val="26"/>
          <w:szCs w:val="26"/>
        </w:rPr>
      </w:pPr>
      <w:r w:rsidRPr="00B1469A">
        <w:rPr>
          <w:sz w:val="26"/>
          <w:szCs w:val="26"/>
        </w:rPr>
        <w:t>Củng cố các kĩ năng đọc, hiểu và chỉnh sửa chương trình.</w:t>
      </w:r>
    </w:p>
    <w:p w:rsidR="00722B14" w:rsidRPr="00B1469A" w:rsidRDefault="00722B14" w:rsidP="00722B14">
      <w:pPr>
        <w:ind w:left="360"/>
        <w:rPr>
          <w:b/>
          <w:bCs/>
          <w:sz w:val="26"/>
          <w:szCs w:val="26"/>
        </w:rPr>
      </w:pPr>
      <w:r w:rsidRPr="00B1469A">
        <w:rPr>
          <w:b/>
          <w:bCs/>
          <w:sz w:val="26"/>
          <w:szCs w:val="26"/>
        </w:rPr>
        <w:t>3.Thái độ</w:t>
      </w:r>
    </w:p>
    <w:p w:rsidR="00722B14" w:rsidRPr="00B1469A" w:rsidRDefault="00722B14" w:rsidP="00722B14">
      <w:pPr>
        <w:numPr>
          <w:ilvl w:val="0"/>
          <w:numId w:val="1"/>
        </w:numPr>
        <w:rPr>
          <w:bCs/>
          <w:sz w:val="26"/>
          <w:szCs w:val="26"/>
        </w:rPr>
      </w:pPr>
      <w:r w:rsidRPr="00B1469A">
        <w:rPr>
          <w:bCs/>
          <w:sz w:val="26"/>
          <w:szCs w:val="26"/>
        </w:rPr>
        <w:t>HS có thái độ ham hiểu biết, học hỏi.</w:t>
      </w:r>
    </w:p>
    <w:p w:rsidR="00722B14" w:rsidRPr="00B1469A" w:rsidRDefault="004726F4" w:rsidP="00722B14">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850E21" w:rsidRPr="00B1469A">
        <w:rPr>
          <w:b/>
          <w:bCs/>
          <w:sz w:val="26"/>
          <w:szCs w:val="26"/>
        </w:rPr>
        <w:t>PHƯƠNG PHÁP</w:t>
      </w:r>
      <w:r w:rsidR="00AC1F97" w:rsidRPr="00B1469A">
        <w:rPr>
          <w:b/>
          <w:bCs/>
          <w:sz w:val="26"/>
          <w:szCs w:val="26"/>
        </w:rPr>
        <w:t>:</w:t>
      </w:r>
    </w:p>
    <w:p w:rsidR="00722B14" w:rsidRPr="00B1469A" w:rsidRDefault="00722B14" w:rsidP="00722B14">
      <w:pPr>
        <w:numPr>
          <w:ilvl w:val="0"/>
          <w:numId w:val="1"/>
        </w:numPr>
        <w:rPr>
          <w:b/>
          <w:bCs/>
          <w:sz w:val="26"/>
          <w:szCs w:val="26"/>
          <w:u w:val="single"/>
          <w:lang w:val="pt-BR"/>
        </w:rPr>
      </w:pPr>
      <w:r w:rsidRPr="00B1469A">
        <w:rPr>
          <w:bCs/>
          <w:sz w:val="26"/>
          <w:szCs w:val="26"/>
        </w:rPr>
        <w:t>Luyện tập – thực hành</w:t>
      </w:r>
    </w:p>
    <w:p w:rsidR="00722B14" w:rsidRPr="00B1469A" w:rsidRDefault="00850E21" w:rsidP="00722B14">
      <w:pPr>
        <w:rPr>
          <w:b/>
          <w:bCs/>
          <w:sz w:val="26"/>
          <w:szCs w:val="26"/>
          <w:u w:val="single"/>
          <w:lang w:val="pt-BR"/>
        </w:rPr>
      </w:pPr>
      <w:r w:rsidRPr="00B1469A">
        <w:rPr>
          <w:b/>
          <w:bCs/>
          <w:sz w:val="26"/>
          <w:szCs w:val="26"/>
          <w:lang w:val="pt-BR"/>
        </w:rPr>
        <w:t>II. CHUẨN BỊ BÀI HỌC:</w:t>
      </w:r>
      <w:r w:rsidR="00722B14" w:rsidRPr="00B1469A">
        <w:rPr>
          <w:b/>
          <w:bCs/>
          <w:sz w:val="26"/>
          <w:szCs w:val="26"/>
          <w:u w:val="single"/>
          <w:lang w:val="pt-BR"/>
        </w:rPr>
        <w:t xml:space="preserve"> </w:t>
      </w:r>
    </w:p>
    <w:p w:rsidR="00722B14" w:rsidRPr="00B1469A" w:rsidRDefault="00722B14" w:rsidP="00722B14">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722B14" w:rsidRPr="00B1469A" w:rsidRDefault="00722B14" w:rsidP="00722B14">
      <w:pPr>
        <w:spacing w:before="60" w:after="60"/>
        <w:ind w:left="1440"/>
        <w:jc w:val="both"/>
        <w:rPr>
          <w:sz w:val="26"/>
          <w:szCs w:val="26"/>
          <w:lang w:val="pt-BR"/>
        </w:rPr>
      </w:pPr>
      <w:r w:rsidRPr="00B1469A">
        <w:rPr>
          <w:sz w:val="26"/>
          <w:szCs w:val="26"/>
          <w:lang w:val="pt-BR"/>
        </w:rPr>
        <w:t>- SGK, giáo án, phòng máy.</w:t>
      </w:r>
    </w:p>
    <w:p w:rsidR="00722B14" w:rsidRPr="00B1469A" w:rsidRDefault="00722B14" w:rsidP="00722B14">
      <w:pPr>
        <w:spacing w:before="60" w:after="60"/>
        <w:ind w:left="1440"/>
        <w:jc w:val="both"/>
        <w:rPr>
          <w:sz w:val="26"/>
          <w:szCs w:val="26"/>
          <w:lang w:val="pt-BR"/>
        </w:rPr>
      </w:pPr>
      <w:r w:rsidRPr="00B1469A">
        <w:rPr>
          <w:sz w:val="26"/>
          <w:szCs w:val="26"/>
          <w:lang w:val="pt-BR"/>
        </w:rPr>
        <w:t xml:space="preserve">- Đồ dùng dạy học </w:t>
      </w:r>
    </w:p>
    <w:p w:rsidR="00722B14" w:rsidRPr="00B1469A" w:rsidRDefault="00722B14" w:rsidP="00722B14">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722B14" w:rsidRPr="00B1469A" w:rsidRDefault="00722B14" w:rsidP="00722B14">
      <w:pPr>
        <w:spacing w:before="60" w:after="60"/>
        <w:ind w:left="1440"/>
        <w:jc w:val="both"/>
        <w:rPr>
          <w:sz w:val="26"/>
          <w:szCs w:val="26"/>
          <w:lang w:val="pt-BR"/>
        </w:rPr>
      </w:pPr>
      <w:r w:rsidRPr="00B1469A">
        <w:rPr>
          <w:sz w:val="26"/>
          <w:szCs w:val="26"/>
          <w:lang w:val="pt-BR"/>
        </w:rPr>
        <w:t>- Xem trước bài thực hành.</w:t>
      </w:r>
    </w:p>
    <w:p w:rsidR="00722B14" w:rsidRPr="00B1469A" w:rsidRDefault="00850E21" w:rsidP="00722B14">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722B14" w:rsidRPr="00B1469A" w:rsidRDefault="000908AA" w:rsidP="008E6C0E">
      <w:pPr>
        <w:pStyle w:val="BodyText"/>
        <w:numPr>
          <w:ilvl w:val="0"/>
          <w:numId w:val="64"/>
        </w:numPr>
        <w:spacing w:before="60" w:after="60" w:line="240" w:lineRule="auto"/>
        <w:rPr>
          <w:rFonts w:ascii="Times New Roman" w:hAnsi="Times New Roman"/>
          <w:b/>
          <w:bCs/>
          <w:sz w:val="26"/>
          <w:szCs w:val="26"/>
          <w:lang w:val="pt-BR"/>
        </w:rPr>
      </w:pPr>
      <w:r w:rsidRPr="00B1469A">
        <w:rPr>
          <w:rFonts w:ascii="Times New Roman" w:hAnsi="Times New Roman"/>
          <w:b/>
          <w:bCs/>
          <w:sz w:val="26"/>
          <w:szCs w:val="26"/>
          <w:lang w:val="pt-BR"/>
        </w:rPr>
        <w:t>Ổn định tổ chức lớp</w:t>
      </w:r>
      <w:r w:rsidR="00722B14" w:rsidRPr="00B1469A">
        <w:rPr>
          <w:rFonts w:ascii="Times New Roman" w:hAnsi="Times New Roman"/>
          <w:b/>
          <w:bCs/>
          <w:sz w:val="26"/>
          <w:szCs w:val="26"/>
          <w:lang w:val="pt-BR"/>
        </w:rPr>
        <w:t xml:space="preserve"> </w:t>
      </w:r>
    </w:p>
    <w:p w:rsidR="00722B14" w:rsidRPr="00B1469A" w:rsidRDefault="00722B14" w:rsidP="008E6C0E">
      <w:pPr>
        <w:pStyle w:val="BodyText"/>
        <w:numPr>
          <w:ilvl w:val="0"/>
          <w:numId w:val="64"/>
        </w:numPr>
        <w:spacing w:before="60" w:after="60" w:line="240" w:lineRule="auto"/>
        <w:rPr>
          <w:rFonts w:ascii="Times New Roman" w:hAnsi="Times New Roman"/>
          <w:b/>
          <w:bCs/>
          <w:sz w:val="26"/>
          <w:szCs w:val="26"/>
          <w:lang w:val="pt-BR"/>
        </w:rPr>
      </w:pPr>
      <w:r w:rsidRPr="00B1469A">
        <w:rPr>
          <w:rFonts w:ascii="Times New Roman" w:hAnsi="Times New Roman"/>
          <w:b/>
          <w:bCs/>
          <w:sz w:val="26"/>
          <w:szCs w:val="26"/>
          <w:lang w:val="pt-BR"/>
        </w:rPr>
        <w:t>Kiểm tra bài cũ( kiểm tra trong quá trình thực hành)</w:t>
      </w:r>
    </w:p>
    <w:p w:rsidR="00722B14" w:rsidRPr="00B1469A" w:rsidRDefault="000908AA" w:rsidP="008E6C0E">
      <w:pPr>
        <w:pStyle w:val="BodyText"/>
        <w:numPr>
          <w:ilvl w:val="0"/>
          <w:numId w:val="64"/>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76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134"/>
      </w:tblGrid>
      <w:tr w:rsidR="00722B14" w:rsidRPr="00B1469A">
        <w:tc>
          <w:tcPr>
            <w:tcW w:w="4633" w:type="dxa"/>
          </w:tcPr>
          <w:p w:rsidR="00722B14" w:rsidRPr="00B1469A" w:rsidRDefault="00BD2E0D" w:rsidP="00C53615">
            <w:pPr>
              <w:jc w:val="center"/>
              <w:rPr>
                <w:b/>
                <w:sz w:val="26"/>
                <w:szCs w:val="26"/>
                <w:lang w:val="fr-FR"/>
              </w:rPr>
            </w:pPr>
            <w:r w:rsidRPr="00B1469A">
              <w:rPr>
                <w:b/>
                <w:sz w:val="26"/>
                <w:szCs w:val="26"/>
                <w:lang w:val="fr-FR"/>
              </w:rPr>
              <w:t>HOẠT ĐỘNG CỦA GV VÀ HS</w:t>
            </w:r>
          </w:p>
        </w:tc>
        <w:tc>
          <w:tcPr>
            <w:tcW w:w="6134" w:type="dxa"/>
          </w:tcPr>
          <w:p w:rsidR="00722B14" w:rsidRPr="00B1469A" w:rsidRDefault="00152A40" w:rsidP="00C53615">
            <w:pPr>
              <w:jc w:val="center"/>
              <w:rPr>
                <w:b/>
                <w:sz w:val="26"/>
                <w:szCs w:val="26"/>
                <w:lang w:val="fr-FR"/>
              </w:rPr>
            </w:pPr>
            <w:r w:rsidRPr="00B1469A">
              <w:rPr>
                <w:b/>
                <w:sz w:val="26"/>
                <w:szCs w:val="26"/>
                <w:lang w:val="fr-FR"/>
              </w:rPr>
              <w:t>NỘI DUNG, YÊU CẦU CẦN ĐẠT</w:t>
            </w:r>
          </w:p>
        </w:tc>
      </w:tr>
      <w:tr w:rsidR="00722B14" w:rsidRPr="00B1469A">
        <w:tc>
          <w:tcPr>
            <w:tcW w:w="10767" w:type="dxa"/>
            <w:gridSpan w:val="2"/>
          </w:tcPr>
          <w:p w:rsidR="00722B14" w:rsidRPr="00B1469A" w:rsidRDefault="00722B14" w:rsidP="00C53615">
            <w:pPr>
              <w:jc w:val="center"/>
              <w:rPr>
                <w:b/>
                <w:sz w:val="26"/>
                <w:szCs w:val="26"/>
              </w:rPr>
            </w:pPr>
            <w:r w:rsidRPr="00B1469A">
              <w:rPr>
                <w:b/>
                <w:sz w:val="26"/>
                <w:szCs w:val="26"/>
              </w:rPr>
              <w:t>Hoạt động 1: Hướng dẫn</w:t>
            </w:r>
          </w:p>
        </w:tc>
      </w:tr>
      <w:tr w:rsidR="00722B14" w:rsidRPr="00B1469A">
        <w:tc>
          <w:tcPr>
            <w:tcW w:w="4633" w:type="dxa"/>
          </w:tcPr>
          <w:p w:rsidR="00722B14" w:rsidRPr="00B1469A" w:rsidRDefault="00722B14" w:rsidP="00C53615">
            <w:pPr>
              <w:rPr>
                <w:sz w:val="26"/>
                <w:szCs w:val="26"/>
              </w:rPr>
            </w:pPr>
            <w:r w:rsidRPr="00B1469A">
              <w:rPr>
                <w:sz w:val="26"/>
                <w:szCs w:val="26"/>
              </w:rPr>
              <w:t>G: Khai báo chương trình cho bài 2</w:t>
            </w:r>
          </w:p>
          <w:p w:rsidR="00722B14" w:rsidRPr="00B1469A" w:rsidRDefault="00722B14" w:rsidP="00C53615">
            <w:pPr>
              <w:rPr>
                <w:sz w:val="26"/>
                <w:szCs w:val="26"/>
              </w:rPr>
            </w:pPr>
            <w:r w:rsidRPr="00B1469A">
              <w:rPr>
                <w:sz w:val="26"/>
                <w:szCs w:val="26"/>
              </w:rPr>
              <w:t>G: Nhập n</w:t>
            </w:r>
          </w:p>
          <w:p w:rsidR="00722B14" w:rsidRPr="00B1469A" w:rsidRDefault="00722B14" w:rsidP="00C53615">
            <w:pPr>
              <w:rPr>
                <w:sz w:val="26"/>
                <w:szCs w:val="26"/>
              </w:rPr>
            </w:pPr>
            <w:r w:rsidRPr="00B1469A">
              <w:rPr>
                <w:sz w:val="26"/>
                <w:szCs w:val="26"/>
              </w:rPr>
              <w:t>G: Nhập điểm toán, điểm văn</w:t>
            </w:r>
          </w:p>
        </w:tc>
        <w:tc>
          <w:tcPr>
            <w:tcW w:w="6134" w:type="dxa"/>
          </w:tcPr>
          <w:p w:rsidR="00722B14" w:rsidRPr="00B1469A" w:rsidRDefault="00722B14" w:rsidP="00C53615">
            <w:pPr>
              <w:rPr>
                <w:sz w:val="26"/>
                <w:szCs w:val="26"/>
              </w:rPr>
            </w:pPr>
            <w:r w:rsidRPr="00B1469A">
              <w:rPr>
                <w:sz w:val="26"/>
                <w:szCs w:val="26"/>
              </w:rPr>
              <w:t>H: Khai báo</w:t>
            </w:r>
          </w:p>
          <w:p w:rsidR="00722B14" w:rsidRPr="00B1469A" w:rsidRDefault="00722B14" w:rsidP="00C53615">
            <w:pPr>
              <w:rPr>
                <w:sz w:val="26"/>
                <w:szCs w:val="26"/>
              </w:rPr>
            </w:pPr>
            <w:r w:rsidRPr="00B1469A">
              <w:rPr>
                <w:sz w:val="26"/>
                <w:szCs w:val="26"/>
              </w:rPr>
              <w:t>H: định hình trong đầu các bước nhập dãy số đó là điểm toán và điểm văn.</w:t>
            </w:r>
          </w:p>
        </w:tc>
      </w:tr>
      <w:tr w:rsidR="00722B14" w:rsidRPr="00B1469A">
        <w:tc>
          <w:tcPr>
            <w:tcW w:w="10767" w:type="dxa"/>
            <w:gridSpan w:val="2"/>
          </w:tcPr>
          <w:p w:rsidR="00722B14" w:rsidRPr="00B1469A" w:rsidRDefault="00722B14" w:rsidP="00C53615">
            <w:pPr>
              <w:jc w:val="center"/>
              <w:rPr>
                <w:b/>
                <w:sz w:val="26"/>
                <w:szCs w:val="26"/>
              </w:rPr>
            </w:pPr>
            <w:r w:rsidRPr="00B1469A">
              <w:rPr>
                <w:b/>
                <w:sz w:val="26"/>
                <w:szCs w:val="26"/>
              </w:rPr>
              <w:t>Hoạt đông 1: Bài 2</w:t>
            </w:r>
          </w:p>
        </w:tc>
      </w:tr>
      <w:tr w:rsidR="00722B14" w:rsidRPr="00B1469A">
        <w:tc>
          <w:tcPr>
            <w:tcW w:w="4633" w:type="dxa"/>
          </w:tcPr>
          <w:p w:rsidR="00722B14" w:rsidRPr="00B1469A" w:rsidRDefault="00722B14" w:rsidP="00C53615">
            <w:pPr>
              <w:rPr>
                <w:sz w:val="26"/>
                <w:szCs w:val="26"/>
              </w:rPr>
            </w:pPr>
            <w:r w:rsidRPr="00B1469A">
              <w:rPr>
                <w:b/>
                <w:sz w:val="26"/>
                <w:szCs w:val="26"/>
              </w:rPr>
              <w:t xml:space="preserve">Bài 2. </w:t>
            </w:r>
            <w:r w:rsidRPr="00B1469A">
              <w:rPr>
                <w:sz w:val="26"/>
                <w:szCs w:val="26"/>
              </w:rPr>
              <w:t xml:space="preserve">Bổ sung và chỉnh sửa chương trình trong bài 1 để nhập hai loại điểm Toán và Ngữ văn của các bạn, sau đó in ra màn hình điểm trung bình của mỗi bạn trong lớp (theo công thức điểm trung bình = (điểm Toán + điểm Ngữ văn)/2), điểm trung bình của cả lớp theo từng môn Toán và Ngữ văn. </w:t>
            </w:r>
          </w:p>
          <w:p w:rsidR="00722B14" w:rsidRPr="00B1469A" w:rsidRDefault="00722B14" w:rsidP="00C53615">
            <w:pPr>
              <w:spacing w:before="80" w:after="40"/>
              <w:jc w:val="both"/>
              <w:rPr>
                <w:sz w:val="26"/>
                <w:szCs w:val="26"/>
              </w:rPr>
            </w:pPr>
            <w:r w:rsidRPr="00B1469A">
              <w:rPr>
                <w:sz w:val="26"/>
                <w:szCs w:val="26"/>
              </w:rPr>
              <w:t xml:space="preserve">b) Bổ sung các câu lệnh trên vào vị trí thích hợp trong chương trình. Thêm các lệnh cần thiết, dịch và chạy chương trình với các số liệu thử. </w:t>
            </w: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p>
          <w:p w:rsidR="00722B14" w:rsidRPr="00B1469A" w:rsidRDefault="00722B14" w:rsidP="00C53615">
            <w:pPr>
              <w:spacing w:before="80" w:after="40" w:line="264" w:lineRule="auto"/>
              <w:jc w:val="both"/>
              <w:rPr>
                <w:sz w:val="26"/>
                <w:szCs w:val="26"/>
              </w:rPr>
            </w:pPr>
            <w:r w:rsidRPr="00B1469A">
              <w:rPr>
                <w:sz w:val="26"/>
                <w:szCs w:val="26"/>
              </w:rPr>
              <w:t>G: Nhận xét và rút ra bài toán nhập dãy số và tính giá trị trung bình cho daỹ số.</w:t>
            </w:r>
          </w:p>
        </w:tc>
        <w:tc>
          <w:tcPr>
            <w:tcW w:w="6134" w:type="dxa"/>
          </w:tcPr>
          <w:p w:rsidR="00722B14" w:rsidRPr="00B1469A" w:rsidRDefault="00722B14" w:rsidP="00C53615">
            <w:pPr>
              <w:spacing w:before="80" w:after="40"/>
              <w:jc w:val="both"/>
              <w:rPr>
                <w:sz w:val="26"/>
                <w:szCs w:val="26"/>
              </w:rPr>
            </w:pPr>
            <w:r w:rsidRPr="00B1469A">
              <w:rPr>
                <w:sz w:val="26"/>
                <w:szCs w:val="26"/>
              </w:rPr>
              <w:t>a) Tìm hiểu ý nghĩa của các câu lệnh sau đây:</w:t>
            </w:r>
          </w:p>
          <w:p w:rsidR="00722B14" w:rsidRPr="00B1469A" w:rsidRDefault="00722B14" w:rsidP="00C53615">
            <w:pPr>
              <w:rPr>
                <w:sz w:val="26"/>
                <w:szCs w:val="26"/>
                <w:lang w:val="pt-BR"/>
              </w:rPr>
            </w:pPr>
            <w:r w:rsidRPr="00B1469A">
              <w:rPr>
                <w:sz w:val="26"/>
                <w:szCs w:val="26"/>
                <w:lang w:val="pt-BR"/>
              </w:rPr>
              <w:t>Phần khai báo:</w:t>
            </w:r>
          </w:p>
          <w:p w:rsidR="00722B14" w:rsidRPr="00B1469A" w:rsidRDefault="00722B14" w:rsidP="00C53615">
            <w:pPr>
              <w:rPr>
                <w:b/>
                <w:color w:val="0000FF"/>
                <w:sz w:val="26"/>
                <w:szCs w:val="26"/>
                <w:lang w:val="pt-BR"/>
              </w:rPr>
            </w:pPr>
            <w:r w:rsidRPr="00B1469A">
              <w:rPr>
                <w:b/>
                <w:color w:val="0000FF"/>
                <w:sz w:val="26"/>
                <w:szCs w:val="26"/>
                <w:lang w:val="pt-BR"/>
              </w:rPr>
              <w:t>Var</w:t>
            </w:r>
          </w:p>
          <w:p w:rsidR="00722B14" w:rsidRPr="00B1469A" w:rsidRDefault="00722B14" w:rsidP="00C53615">
            <w:pPr>
              <w:rPr>
                <w:color w:val="0000FF"/>
                <w:sz w:val="26"/>
                <w:szCs w:val="26"/>
                <w:lang w:val="pt-BR"/>
              </w:rPr>
            </w:pPr>
            <w:r w:rsidRPr="00B1469A">
              <w:rPr>
                <w:color w:val="0000FF"/>
                <w:sz w:val="26"/>
                <w:szCs w:val="26"/>
                <w:lang w:val="pt-BR"/>
              </w:rPr>
              <w:t>i, n: integer;</w:t>
            </w:r>
          </w:p>
          <w:p w:rsidR="00722B14" w:rsidRPr="00B1469A" w:rsidRDefault="00722B14" w:rsidP="00C53615">
            <w:pPr>
              <w:rPr>
                <w:color w:val="0000FF"/>
                <w:sz w:val="26"/>
                <w:szCs w:val="26"/>
              </w:rPr>
            </w:pPr>
            <w:r w:rsidRPr="00B1469A">
              <w:rPr>
                <w:color w:val="0000FF"/>
                <w:sz w:val="26"/>
                <w:szCs w:val="26"/>
              </w:rPr>
              <w:t>TbToan, TbVan: real;</w:t>
            </w:r>
          </w:p>
          <w:p w:rsidR="00722B14" w:rsidRPr="00B1469A" w:rsidRDefault="00722B14" w:rsidP="00C53615">
            <w:pPr>
              <w:rPr>
                <w:color w:val="0000FF"/>
                <w:sz w:val="26"/>
                <w:szCs w:val="26"/>
              </w:rPr>
            </w:pPr>
            <w:r w:rsidRPr="00B1469A">
              <w:rPr>
                <w:color w:val="0000FF"/>
                <w:sz w:val="26"/>
                <w:szCs w:val="26"/>
              </w:rPr>
              <w:t xml:space="preserve">DiemToan, DiemVan: </w:t>
            </w:r>
            <w:r w:rsidRPr="00B1469A">
              <w:rPr>
                <w:b/>
                <w:color w:val="0000FF"/>
                <w:sz w:val="26"/>
                <w:szCs w:val="26"/>
              </w:rPr>
              <w:t>array</w:t>
            </w:r>
            <w:r w:rsidRPr="00B1469A">
              <w:rPr>
                <w:color w:val="0000FF"/>
                <w:sz w:val="26"/>
                <w:szCs w:val="26"/>
              </w:rPr>
              <w:t>[1..100]</w:t>
            </w:r>
            <w:r w:rsidRPr="00B1469A">
              <w:rPr>
                <w:b/>
                <w:color w:val="0000FF"/>
                <w:sz w:val="26"/>
                <w:szCs w:val="26"/>
              </w:rPr>
              <w:t xml:space="preserve"> of </w:t>
            </w:r>
            <w:r w:rsidRPr="00B1469A">
              <w:rPr>
                <w:color w:val="0000FF"/>
                <w:sz w:val="26"/>
                <w:szCs w:val="26"/>
              </w:rPr>
              <w:t xml:space="preserve">real; </w:t>
            </w:r>
          </w:p>
          <w:p w:rsidR="00722B14" w:rsidRPr="00B1469A" w:rsidRDefault="00722B14" w:rsidP="00C53615">
            <w:pPr>
              <w:rPr>
                <w:sz w:val="26"/>
                <w:szCs w:val="26"/>
              </w:rPr>
            </w:pPr>
            <w:r w:rsidRPr="00B1469A">
              <w:rPr>
                <w:sz w:val="26"/>
                <w:szCs w:val="26"/>
              </w:rPr>
              <w:t>Phần thân chương trình:</w:t>
            </w:r>
          </w:p>
          <w:p w:rsidR="00722B14" w:rsidRPr="00B1469A" w:rsidRDefault="00722B14" w:rsidP="00C53615">
            <w:pPr>
              <w:rPr>
                <w:b/>
                <w:color w:val="0000FF"/>
                <w:sz w:val="26"/>
                <w:szCs w:val="26"/>
              </w:rPr>
            </w:pPr>
            <w:r w:rsidRPr="00B1469A">
              <w:rPr>
                <w:b/>
                <w:color w:val="0000FF"/>
                <w:sz w:val="26"/>
                <w:szCs w:val="26"/>
              </w:rPr>
              <w:t>Begin</w:t>
            </w:r>
          </w:p>
          <w:p w:rsidR="00722B14" w:rsidRPr="00B1469A" w:rsidRDefault="00722B14" w:rsidP="00C53615">
            <w:pPr>
              <w:rPr>
                <w:color w:val="99CC00"/>
                <w:sz w:val="26"/>
                <w:szCs w:val="26"/>
              </w:rPr>
            </w:pPr>
            <w:r w:rsidRPr="00B1469A">
              <w:rPr>
                <w:color w:val="99CC00"/>
                <w:sz w:val="26"/>
                <w:szCs w:val="26"/>
              </w:rPr>
              <w:t>Write(‘nhập n:’); readln(n);</w:t>
            </w:r>
          </w:p>
          <w:p w:rsidR="00722B14" w:rsidRPr="00B1469A" w:rsidRDefault="00722B14" w:rsidP="00C53615">
            <w:pPr>
              <w:rPr>
                <w:b/>
                <w:color w:val="99CC00"/>
                <w:sz w:val="26"/>
                <w:szCs w:val="26"/>
              </w:rPr>
            </w:pPr>
            <w:r w:rsidRPr="00B1469A">
              <w:rPr>
                <w:b/>
                <w:color w:val="99CC00"/>
                <w:sz w:val="26"/>
                <w:szCs w:val="26"/>
              </w:rPr>
              <w:t>For i:=1 to n do</w:t>
            </w:r>
          </w:p>
          <w:p w:rsidR="00722B14" w:rsidRPr="00B1469A" w:rsidRDefault="00722B14" w:rsidP="00C53615">
            <w:pPr>
              <w:rPr>
                <w:color w:val="99CC00"/>
                <w:sz w:val="26"/>
                <w:szCs w:val="26"/>
              </w:rPr>
            </w:pPr>
            <w:r w:rsidRPr="00B1469A">
              <w:rPr>
                <w:color w:val="99CC00"/>
                <w:sz w:val="26"/>
                <w:szCs w:val="26"/>
              </w:rPr>
              <w:t>begin</w:t>
            </w:r>
          </w:p>
          <w:p w:rsidR="00722B14" w:rsidRPr="00B1469A" w:rsidRDefault="00722B14" w:rsidP="00C53615">
            <w:pPr>
              <w:rPr>
                <w:color w:val="99CC00"/>
                <w:sz w:val="26"/>
                <w:szCs w:val="26"/>
              </w:rPr>
            </w:pPr>
            <w:r w:rsidRPr="00B1469A">
              <w:rPr>
                <w:color w:val="99CC00"/>
                <w:sz w:val="26"/>
                <w:szCs w:val="26"/>
              </w:rPr>
              <w:t>Write(‘diemtoan[‘,I,’]=’);</w:t>
            </w:r>
          </w:p>
          <w:p w:rsidR="00722B14" w:rsidRPr="00B1469A" w:rsidRDefault="00722B14" w:rsidP="00C53615">
            <w:pPr>
              <w:rPr>
                <w:color w:val="99CC00"/>
                <w:sz w:val="26"/>
                <w:szCs w:val="26"/>
              </w:rPr>
            </w:pPr>
            <w:r w:rsidRPr="00B1469A">
              <w:rPr>
                <w:color w:val="99CC00"/>
                <w:sz w:val="26"/>
                <w:szCs w:val="26"/>
              </w:rPr>
              <w:t>Readln(diemtoan[i];</w:t>
            </w:r>
          </w:p>
          <w:p w:rsidR="00722B14" w:rsidRPr="00B1469A" w:rsidRDefault="00722B14" w:rsidP="00C53615">
            <w:pPr>
              <w:rPr>
                <w:color w:val="99CC00"/>
                <w:sz w:val="26"/>
                <w:szCs w:val="26"/>
              </w:rPr>
            </w:pPr>
            <w:r w:rsidRPr="00B1469A">
              <w:rPr>
                <w:color w:val="99CC00"/>
                <w:sz w:val="26"/>
                <w:szCs w:val="26"/>
              </w:rPr>
              <w:t>End;</w:t>
            </w:r>
          </w:p>
          <w:p w:rsidR="00722B14" w:rsidRPr="00B1469A" w:rsidRDefault="00722B14" w:rsidP="00C53615">
            <w:pPr>
              <w:rPr>
                <w:b/>
                <w:color w:val="99CC00"/>
                <w:sz w:val="26"/>
                <w:szCs w:val="26"/>
              </w:rPr>
            </w:pPr>
            <w:r w:rsidRPr="00B1469A">
              <w:rPr>
                <w:b/>
                <w:color w:val="99CC00"/>
                <w:sz w:val="26"/>
                <w:szCs w:val="26"/>
              </w:rPr>
              <w:t>For i:=1 to n do</w:t>
            </w:r>
          </w:p>
          <w:p w:rsidR="00722B14" w:rsidRPr="00B1469A" w:rsidRDefault="00722B14" w:rsidP="00C53615">
            <w:pPr>
              <w:rPr>
                <w:color w:val="99CC00"/>
                <w:sz w:val="26"/>
                <w:szCs w:val="26"/>
              </w:rPr>
            </w:pPr>
            <w:r w:rsidRPr="00B1469A">
              <w:rPr>
                <w:color w:val="99CC00"/>
                <w:sz w:val="26"/>
                <w:szCs w:val="26"/>
              </w:rPr>
              <w:t>begin</w:t>
            </w:r>
          </w:p>
          <w:p w:rsidR="00722B14" w:rsidRPr="00B1469A" w:rsidRDefault="00722B14" w:rsidP="00C53615">
            <w:pPr>
              <w:rPr>
                <w:color w:val="99CC00"/>
                <w:sz w:val="26"/>
                <w:szCs w:val="26"/>
              </w:rPr>
            </w:pPr>
            <w:r w:rsidRPr="00B1469A">
              <w:rPr>
                <w:color w:val="99CC00"/>
                <w:sz w:val="26"/>
                <w:szCs w:val="26"/>
              </w:rPr>
              <w:t>Write(‘diemvan[‘,I,’]=’);</w:t>
            </w:r>
          </w:p>
          <w:p w:rsidR="00722B14" w:rsidRPr="00B1469A" w:rsidRDefault="00722B14" w:rsidP="00C53615">
            <w:pPr>
              <w:rPr>
                <w:color w:val="99CC00"/>
                <w:sz w:val="26"/>
                <w:szCs w:val="26"/>
              </w:rPr>
            </w:pPr>
            <w:r w:rsidRPr="00B1469A">
              <w:rPr>
                <w:color w:val="99CC00"/>
                <w:sz w:val="26"/>
                <w:szCs w:val="26"/>
              </w:rPr>
              <w:t>Readln(diemvan[i];</w:t>
            </w:r>
          </w:p>
          <w:p w:rsidR="00722B14" w:rsidRPr="00B1469A" w:rsidRDefault="00722B14" w:rsidP="00C53615">
            <w:pPr>
              <w:rPr>
                <w:color w:val="99CC00"/>
                <w:sz w:val="26"/>
                <w:szCs w:val="26"/>
              </w:rPr>
            </w:pPr>
            <w:r w:rsidRPr="00B1469A">
              <w:rPr>
                <w:color w:val="99CC00"/>
                <w:sz w:val="26"/>
                <w:szCs w:val="26"/>
              </w:rPr>
              <w:t>End;</w:t>
            </w:r>
          </w:p>
          <w:p w:rsidR="00722B14" w:rsidRPr="00B1469A" w:rsidRDefault="00722B14" w:rsidP="00C53615">
            <w:pPr>
              <w:rPr>
                <w:color w:val="0000FF"/>
                <w:sz w:val="26"/>
                <w:szCs w:val="26"/>
              </w:rPr>
            </w:pPr>
          </w:p>
          <w:p w:rsidR="00722B14" w:rsidRPr="00B1469A" w:rsidRDefault="00722B14" w:rsidP="00C53615">
            <w:pPr>
              <w:rPr>
                <w:color w:val="0000FF"/>
                <w:sz w:val="26"/>
                <w:szCs w:val="26"/>
              </w:rPr>
            </w:pPr>
            <w:r w:rsidRPr="00B1469A">
              <w:rPr>
                <w:color w:val="0000FF"/>
                <w:sz w:val="26"/>
                <w:szCs w:val="26"/>
              </w:rPr>
              <w:t>writeln('Diem trung binh:');</w:t>
            </w:r>
          </w:p>
          <w:p w:rsidR="00722B14" w:rsidRPr="00B1469A" w:rsidRDefault="00722B14"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722B14" w:rsidRPr="00B1469A" w:rsidRDefault="00722B14" w:rsidP="00C53615">
            <w:pPr>
              <w:rPr>
                <w:color w:val="0000FF"/>
                <w:sz w:val="26"/>
                <w:szCs w:val="26"/>
                <w:lang w:val="it-IT"/>
              </w:rPr>
            </w:pPr>
            <w:r w:rsidRPr="00B1469A">
              <w:rPr>
                <w:color w:val="0000FF"/>
                <w:sz w:val="26"/>
                <w:szCs w:val="26"/>
              </w:rPr>
              <w:t xml:space="preserve">writeln(i,'. </w:t>
            </w:r>
            <w:r w:rsidRPr="00B1469A">
              <w:rPr>
                <w:color w:val="0000FF"/>
                <w:sz w:val="26"/>
                <w:szCs w:val="26"/>
                <w:lang w:val="it-IT"/>
              </w:rPr>
              <w:t>',(DiemToan[i]+DiemVan[i])/2:3:1);</w:t>
            </w:r>
          </w:p>
          <w:p w:rsidR="00722B14" w:rsidRPr="00B1469A" w:rsidRDefault="00722B14" w:rsidP="00C53615">
            <w:pPr>
              <w:rPr>
                <w:color w:val="0000FF"/>
                <w:sz w:val="26"/>
                <w:szCs w:val="26"/>
              </w:rPr>
            </w:pPr>
            <w:r w:rsidRPr="00B1469A">
              <w:rPr>
                <w:color w:val="0000FF"/>
                <w:sz w:val="26"/>
                <w:szCs w:val="26"/>
              </w:rPr>
              <w:t>TbToan:=0; TbVan:=0;</w:t>
            </w:r>
          </w:p>
          <w:p w:rsidR="00722B14" w:rsidRPr="00B1469A" w:rsidRDefault="00722B14" w:rsidP="00C53615">
            <w:pPr>
              <w:rPr>
                <w:color w:val="0000FF"/>
                <w:sz w:val="26"/>
                <w:szCs w:val="26"/>
              </w:rPr>
            </w:pPr>
            <w:r w:rsidRPr="00B1469A">
              <w:rPr>
                <w:b/>
                <w:color w:val="0000FF"/>
                <w:sz w:val="26"/>
                <w:szCs w:val="26"/>
              </w:rPr>
              <w:t>for</w:t>
            </w:r>
            <w:r w:rsidRPr="00B1469A">
              <w:rPr>
                <w:color w:val="0000FF"/>
                <w:sz w:val="26"/>
                <w:szCs w:val="26"/>
              </w:rPr>
              <w:t xml:space="preserve"> i:=1 </w:t>
            </w:r>
            <w:r w:rsidRPr="00B1469A">
              <w:rPr>
                <w:b/>
                <w:color w:val="0000FF"/>
                <w:sz w:val="26"/>
                <w:szCs w:val="26"/>
              </w:rPr>
              <w:t>to</w:t>
            </w:r>
            <w:r w:rsidRPr="00B1469A">
              <w:rPr>
                <w:color w:val="0000FF"/>
                <w:sz w:val="26"/>
                <w:szCs w:val="26"/>
              </w:rPr>
              <w:t xml:space="preserve"> n </w:t>
            </w:r>
            <w:r w:rsidRPr="00B1469A">
              <w:rPr>
                <w:b/>
                <w:color w:val="0000FF"/>
                <w:sz w:val="26"/>
                <w:szCs w:val="26"/>
              </w:rPr>
              <w:t>do</w:t>
            </w:r>
          </w:p>
          <w:p w:rsidR="00722B14" w:rsidRPr="00B1469A" w:rsidRDefault="00722B14" w:rsidP="00C53615">
            <w:pPr>
              <w:rPr>
                <w:color w:val="0000FF"/>
                <w:sz w:val="26"/>
                <w:szCs w:val="26"/>
              </w:rPr>
            </w:pPr>
            <w:r w:rsidRPr="00B1469A">
              <w:rPr>
                <w:b/>
                <w:color w:val="0000FF"/>
                <w:sz w:val="26"/>
                <w:szCs w:val="26"/>
              </w:rPr>
              <w:t>begin</w:t>
            </w:r>
            <w:r w:rsidRPr="00B1469A">
              <w:rPr>
                <w:color w:val="0000FF"/>
                <w:sz w:val="26"/>
                <w:szCs w:val="26"/>
              </w:rPr>
              <w:t xml:space="preserve"> TbToan:=TbToan+DiemToan[i];</w:t>
            </w:r>
          </w:p>
          <w:p w:rsidR="00722B14" w:rsidRPr="00B1469A" w:rsidRDefault="00722B14" w:rsidP="00C53615">
            <w:pPr>
              <w:rPr>
                <w:color w:val="0000FF"/>
                <w:sz w:val="26"/>
                <w:szCs w:val="26"/>
              </w:rPr>
            </w:pPr>
            <w:r w:rsidRPr="00B1469A">
              <w:rPr>
                <w:color w:val="0000FF"/>
                <w:sz w:val="26"/>
                <w:szCs w:val="26"/>
              </w:rPr>
              <w:t xml:space="preserve">TbVan:=TbVan+DiemVan[i] </w:t>
            </w:r>
            <w:r w:rsidRPr="00B1469A">
              <w:rPr>
                <w:b/>
                <w:color w:val="0000FF"/>
                <w:sz w:val="26"/>
                <w:szCs w:val="26"/>
              </w:rPr>
              <w:t>end</w:t>
            </w:r>
            <w:r w:rsidRPr="00B1469A">
              <w:rPr>
                <w:color w:val="0000FF"/>
                <w:sz w:val="26"/>
                <w:szCs w:val="26"/>
              </w:rPr>
              <w:t>;</w:t>
            </w:r>
          </w:p>
          <w:p w:rsidR="00722B14" w:rsidRPr="00B1469A" w:rsidRDefault="00722B14" w:rsidP="00C53615">
            <w:pPr>
              <w:rPr>
                <w:color w:val="0000FF"/>
                <w:sz w:val="26"/>
                <w:szCs w:val="26"/>
              </w:rPr>
            </w:pPr>
            <w:r w:rsidRPr="00B1469A">
              <w:rPr>
                <w:color w:val="0000FF"/>
                <w:sz w:val="26"/>
                <w:szCs w:val="26"/>
              </w:rPr>
              <w:t>TbToan:=TbToan/n; TbVan:=TbVan/n;</w:t>
            </w:r>
          </w:p>
          <w:p w:rsidR="00722B14" w:rsidRPr="00B1469A" w:rsidRDefault="00722B14" w:rsidP="00C53615">
            <w:pPr>
              <w:rPr>
                <w:color w:val="0000FF"/>
                <w:sz w:val="26"/>
                <w:szCs w:val="26"/>
              </w:rPr>
            </w:pPr>
            <w:r w:rsidRPr="00B1469A">
              <w:rPr>
                <w:color w:val="0000FF"/>
                <w:sz w:val="26"/>
                <w:szCs w:val="26"/>
              </w:rPr>
              <w:t>writeln('Diem trung binh mon Toan: ',TbToan:3:2);</w:t>
            </w:r>
          </w:p>
          <w:p w:rsidR="00722B14" w:rsidRPr="00B1469A" w:rsidRDefault="00722B14" w:rsidP="00C53615">
            <w:pPr>
              <w:rPr>
                <w:color w:val="0000FF"/>
                <w:sz w:val="26"/>
                <w:szCs w:val="26"/>
              </w:rPr>
            </w:pPr>
            <w:r w:rsidRPr="00B1469A">
              <w:rPr>
                <w:color w:val="0000FF"/>
                <w:sz w:val="26"/>
                <w:szCs w:val="26"/>
              </w:rPr>
              <w:t>writeln('Diem trung binh mon Van: ',TbVan:3:2);</w:t>
            </w:r>
          </w:p>
          <w:p w:rsidR="00722B14" w:rsidRPr="00B1469A" w:rsidRDefault="00722B14" w:rsidP="00C53615">
            <w:pPr>
              <w:rPr>
                <w:b/>
                <w:color w:val="0000FF"/>
                <w:sz w:val="26"/>
                <w:szCs w:val="26"/>
              </w:rPr>
            </w:pPr>
            <w:r w:rsidRPr="00B1469A">
              <w:rPr>
                <w:b/>
                <w:color w:val="0000FF"/>
                <w:sz w:val="26"/>
                <w:szCs w:val="26"/>
              </w:rPr>
              <w:t>end.</w:t>
            </w:r>
          </w:p>
          <w:p w:rsidR="00722B14" w:rsidRPr="00B1469A" w:rsidRDefault="00722B14" w:rsidP="00C53615">
            <w:pPr>
              <w:spacing w:before="80" w:after="40"/>
              <w:jc w:val="both"/>
              <w:rPr>
                <w:color w:val="000000"/>
                <w:sz w:val="26"/>
                <w:szCs w:val="26"/>
              </w:rPr>
            </w:pPr>
            <w:r w:rsidRPr="00B1469A">
              <w:rPr>
                <w:color w:val="000000"/>
                <w:sz w:val="26"/>
                <w:szCs w:val="26"/>
              </w:rPr>
              <w:t>H: Chạy và kiểm tra lỗi của chương trình.</w:t>
            </w:r>
          </w:p>
          <w:p w:rsidR="00722B14" w:rsidRPr="00B1469A" w:rsidRDefault="00722B14" w:rsidP="00C53615">
            <w:pPr>
              <w:spacing w:before="80" w:after="40"/>
              <w:jc w:val="both"/>
              <w:rPr>
                <w:color w:val="000000"/>
                <w:sz w:val="26"/>
                <w:szCs w:val="26"/>
                <w:lang w:val="pt-BR"/>
              </w:rPr>
            </w:pPr>
            <w:r w:rsidRPr="00B1469A">
              <w:rPr>
                <w:color w:val="000000"/>
                <w:sz w:val="26"/>
                <w:szCs w:val="26"/>
                <w:lang w:val="pt-BR"/>
              </w:rPr>
              <w:t>H: đánh giá bài toán.</w:t>
            </w:r>
          </w:p>
          <w:p w:rsidR="00722B14" w:rsidRPr="00B1469A" w:rsidRDefault="00722B14" w:rsidP="00C53615">
            <w:pPr>
              <w:spacing w:before="80" w:after="40"/>
              <w:jc w:val="both"/>
              <w:rPr>
                <w:color w:val="0000FF"/>
                <w:sz w:val="26"/>
                <w:szCs w:val="26"/>
                <w:lang w:val="pt-BR"/>
              </w:rPr>
            </w:pPr>
          </w:p>
        </w:tc>
      </w:tr>
    </w:tbl>
    <w:p w:rsidR="00722B14" w:rsidRPr="00B1469A" w:rsidRDefault="00722B14" w:rsidP="00722B14">
      <w:pPr>
        <w:rPr>
          <w:b/>
          <w:sz w:val="26"/>
          <w:szCs w:val="26"/>
        </w:rPr>
      </w:pPr>
      <w:r w:rsidRPr="00B1469A">
        <w:rPr>
          <w:b/>
          <w:sz w:val="26"/>
          <w:szCs w:val="26"/>
        </w:rPr>
        <w:t>D. Củng cố</w:t>
      </w:r>
    </w:p>
    <w:p w:rsidR="00722B14" w:rsidRPr="00B1469A" w:rsidRDefault="00722B14" w:rsidP="00722B14">
      <w:pPr>
        <w:numPr>
          <w:ilvl w:val="0"/>
          <w:numId w:val="1"/>
        </w:numPr>
        <w:rPr>
          <w:b/>
          <w:sz w:val="26"/>
          <w:szCs w:val="26"/>
        </w:rPr>
      </w:pPr>
      <w:r w:rsidRPr="00B1469A">
        <w:rPr>
          <w:sz w:val="26"/>
          <w:szCs w:val="26"/>
        </w:rPr>
        <w:t>Cách khai báo mảng trong Pascal.</w:t>
      </w:r>
    </w:p>
    <w:p w:rsidR="00722B14" w:rsidRPr="00B1469A" w:rsidRDefault="00722B14" w:rsidP="00722B14">
      <w:pPr>
        <w:numPr>
          <w:ilvl w:val="0"/>
          <w:numId w:val="1"/>
        </w:numPr>
        <w:rPr>
          <w:b/>
          <w:sz w:val="26"/>
          <w:szCs w:val="26"/>
        </w:rPr>
      </w:pPr>
      <w:r w:rsidRPr="00B1469A">
        <w:rPr>
          <w:sz w:val="26"/>
          <w:szCs w:val="26"/>
        </w:rPr>
        <w:t>Câu lệnh nhập dãy số từ bàn phím</w:t>
      </w:r>
    </w:p>
    <w:p w:rsidR="00722B14" w:rsidRPr="00B1469A" w:rsidRDefault="00722B14" w:rsidP="00722B14">
      <w:pPr>
        <w:numPr>
          <w:ilvl w:val="0"/>
          <w:numId w:val="1"/>
        </w:numPr>
        <w:rPr>
          <w:b/>
          <w:sz w:val="26"/>
          <w:szCs w:val="26"/>
        </w:rPr>
      </w:pPr>
      <w:r w:rsidRPr="00B1469A">
        <w:rPr>
          <w:sz w:val="26"/>
          <w:szCs w:val="26"/>
        </w:rPr>
        <w:t>Thuật toán tìm giá trị trung bình</w:t>
      </w:r>
    </w:p>
    <w:p w:rsidR="00722B14" w:rsidRPr="00B1469A" w:rsidRDefault="00722B14" w:rsidP="00722B14">
      <w:pPr>
        <w:rPr>
          <w:sz w:val="26"/>
          <w:szCs w:val="26"/>
        </w:rPr>
      </w:pPr>
      <w:r w:rsidRPr="00B1469A">
        <w:rPr>
          <w:b/>
          <w:sz w:val="26"/>
          <w:szCs w:val="26"/>
        </w:rPr>
        <w:t>E. Dặn dò:</w:t>
      </w:r>
    </w:p>
    <w:p w:rsidR="00722B14" w:rsidRPr="00B1469A" w:rsidRDefault="00722B14" w:rsidP="00722B14">
      <w:pPr>
        <w:numPr>
          <w:ilvl w:val="0"/>
          <w:numId w:val="16"/>
        </w:numPr>
        <w:rPr>
          <w:sz w:val="26"/>
          <w:szCs w:val="26"/>
        </w:rPr>
      </w:pPr>
      <w:r w:rsidRPr="00B1469A">
        <w:rPr>
          <w:sz w:val="26"/>
          <w:szCs w:val="26"/>
        </w:rPr>
        <w:t>Tiết sau kiểm tra thực hành 1 tiết.</w:t>
      </w:r>
    </w:p>
    <w:tbl>
      <w:tblPr>
        <w:tblW w:w="0" w:type="auto"/>
        <w:tblLook w:val="0000" w:firstRow="0" w:lastRow="0" w:firstColumn="0" w:lastColumn="0" w:noHBand="0" w:noVBand="0"/>
      </w:tblPr>
      <w:tblGrid>
        <w:gridCol w:w="3794"/>
      </w:tblGrid>
      <w:tr w:rsidR="00C77B21" w:rsidRPr="00B1469A">
        <w:tc>
          <w:tcPr>
            <w:tcW w:w="3794" w:type="dxa"/>
          </w:tcPr>
          <w:p w:rsidR="00C77B21" w:rsidRPr="00B1469A" w:rsidRDefault="00C77B21" w:rsidP="00C53615">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C77B21" w:rsidRPr="00B1469A" w:rsidRDefault="00C77B21" w:rsidP="00C77B21">
      <w:pPr>
        <w:spacing w:line="264" w:lineRule="auto"/>
        <w:rPr>
          <w:lang w:val="pt-BR"/>
        </w:rPr>
      </w:pPr>
      <w:r w:rsidRPr="00B1469A">
        <w:rPr>
          <w:rFonts w:ascii="Arial" w:hAnsi="Arial" w:cs="Arial"/>
          <w:lang w:val="pt-BR"/>
        </w:rPr>
        <w:t>…………………………………………………………………………………………………………………………………………………………………………………</w:t>
      </w:r>
    </w:p>
    <w:tbl>
      <w:tblPr>
        <w:tblpPr w:leftFromText="180" w:rightFromText="180" w:vertAnchor="text" w:horzAnchor="margin" w:tblpY="174"/>
        <w:tblW w:w="0" w:type="auto"/>
        <w:tblLayout w:type="fixed"/>
        <w:tblLook w:val="0000" w:firstRow="0" w:lastRow="0" w:firstColumn="0" w:lastColumn="0" w:noHBand="0" w:noVBand="0"/>
      </w:tblPr>
      <w:tblGrid>
        <w:gridCol w:w="3794"/>
        <w:gridCol w:w="6096"/>
      </w:tblGrid>
      <w:tr w:rsidR="00C77B21" w:rsidRPr="00B1469A">
        <w:tc>
          <w:tcPr>
            <w:tcW w:w="3794" w:type="dxa"/>
          </w:tcPr>
          <w:p w:rsidR="00C77B21" w:rsidRPr="00B1469A" w:rsidRDefault="00C77B21" w:rsidP="00C53615">
            <w:pPr>
              <w:spacing w:line="264" w:lineRule="auto"/>
              <w:jc w:val="both"/>
              <w:rPr>
                <w:lang w:val="pt-BR"/>
              </w:rPr>
            </w:pPr>
          </w:p>
        </w:tc>
        <w:tc>
          <w:tcPr>
            <w:tcW w:w="6096" w:type="dxa"/>
          </w:tcPr>
          <w:p w:rsidR="00C77B21" w:rsidRPr="00B1469A" w:rsidRDefault="00C77B21" w:rsidP="00C53615">
            <w:pPr>
              <w:jc w:val="center"/>
              <w:rPr>
                <w:rFonts w:ascii=".VnTime" w:hAnsi=".VnTime"/>
                <w:b/>
                <w:lang w:val="pt-BR"/>
              </w:rPr>
            </w:pPr>
            <w:r w:rsidRPr="00B1469A">
              <w:rPr>
                <w:rFonts w:ascii=".VnTime" w:hAnsi=".VnTime"/>
                <w:b/>
                <w:lang w:val="pt-BR"/>
              </w:rPr>
              <w:t>6</w:t>
            </w:r>
          </w:p>
          <w:p w:rsidR="00C77B21" w:rsidRPr="00B1469A" w:rsidRDefault="00C77B21" w:rsidP="00C53615">
            <w:pPr>
              <w:pStyle w:val="Heading3"/>
              <w:spacing w:line="240" w:lineRule="auto"/>
              <w:jc w:val="center"/>
              <w:rPr>
                <w:lang w:val="pt-BR"/>
              </w:rPr>
            </w:pPr>
          </w:p>
        </w:tc>
      </w:tr>
    </w:tbl>
    <w:p w:rsidR="00C77B21" w:rsidRPr="00B1469A" w:rsidRDefault="00C77B21" w:rsidP="00C77B21">
      <w:pPr>
        <w:jc w:val="both"/>
        <w:rPr>
          <w:b/>
          <w:bCs/>
        </w:rPr>
      </w:pPr>
    </w:p>
    <w:p w:rsidR="00C77B21" w:rsidRPr="00B1469A" w:rsidRDefault="00C77B21" w:rsidP="00C77B21">
      <w:pPr>
        <w:jc w:val="both"/>
        <w:rPr>
          <w:b/>
          <w:bCs/>
        </w:rPr>
      </w:pPr>
    </w:p>
    <w:p w:rsidR="00C77B21" w:rsidRPr="00B1469A" w:rsidRDefault="00C77B21" w:rsidP="00C77B21">
      <w:pPr>
        <w:jc w:val="both"/>
        <w:rPr>
          <w:b/>
          <w:bCs/>
        </w:rPr>
      </w:pPr>
    </w:p>
    <w:p w:rsidR="00C77B21" w:rsidRPr="00B1469A" w:rsidRDefault="00C77B21" w:rsidP="00C77B21">
      <w:pPr>
        <w:jc w:val="both"/>
        <w:rPr>
          <w:b/>
          <w:bCs/>
        </w:rPr>
      </w:pPr>
    </w:p>
    <w:p w:rsidR="00C77B21" w:rsidRPr="00B1469A" w:rsidRDefault="00C77B21" w:rsidP="00C77B21">
      <w:pPr>
        <w:jc w:val="both"/>
        <w:rPr>
          <w:b/>
          <w:bCs/>
        </w:rPr>
      </w:pPr>
    </w:p>
    <w:p w:rsidR="00C77B21" w:rsidRPr="00B1469A" w:rsidRDefault="00C77B21" w:rsidP="00C77B21">
      <w:pPr>
        <w:rPr>
          <w:b/>
          <w:bCs/>
          <w:sz w:val="38"/>
          <w:szCs w:val="26"/>
        </w:rPr>
      </w:pPr>
    </w:p>
    <w:p w:rsidR="00C77B21" w:rsidRPr="00B1469A" w:rsidRDefault="00C77B21" w:rsidP="00C77B21">
      <w:pPr>
        <w:ind w:left="360"/>
        <w:rPr>
          <w:sz w:val="26"/>
          <w:szCs w:val="26"/>
        </w:rPr>
      </w:pPr>
    </w:p>
    <w:p w:rsidR="00C77B21" w:rsidRPr="00B1469A" w:rsidRDefault="00C77B21" w:rsidP="00C77B21">
      <w:pPr>
        <w:jc w:val="both"/>
        <w:rPr>
          <w:b/>
          <w:bCs/>
          <w:sz w:val="26"/>
          <w:szCs w:val="26"/>
        </w:rPr>
      </w:pPr>
      <w:r w:rsidRPr="00B1469A">
        <w:rPr>
          <w:b/>
          <w:bCs/>
          <w:sz w:val="26"/>
          <w:szCs w:val="26"/>
        </w:rPr>
        <w:t>Tuần:2</w:t>
      </w:r>
      <w:r w:rsidR="00216DDC" w:rsidRPr="00B1469A">
        <w:rPr>
          <w:b/>
          <w:bCs/>
          <w:sz w:val="26"/>
          <w:szCs w:val="26"/>
        </w:rPr>
        <w:t>9</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soạn:10/03</w:t>
      </w:r>
      <w:r w:rsidR="006D6221" w:rsidRPr="00B1469A">
        <w:rPr>
          <w:b/>
          <w:bCs/>
          <w:sz w:val="26"/>
          <w:szCs w:val="26"/>
        </w:rPr>
        <w:t>/</w:t>
      </w:r>
      <w:r w:rsidR="00E61A3C">
        <w:rPr>
          <w:b/>
          <w:bCs/>
          <w:sz w:val="26"/>
          <w:szCs w:val="26"/>
        </w:rPr>
        <w:t>2020</w:t>
      </w:r>
    </w:p>
    <w:p w:rsidR="00C77B21" w:rsidRPr="00B1469A" w:rsidRDefault="00C77B21" w:rsidP="00C77B21">
      <w:pPr>
        <w:jc w:val="both"/>
        <w:rPr>
          <w:b/>
          <w:bCs/>
          <w:sz w:val="26"/>
          <w:szCs w:val="26"/>
        </w:rPr>
      </w:pPr>
      <w:r w:rsidRPr="00B1469A">
        <w:rPr>
          <w:b/>
          <w:bCs/>
          <w:sz w:val="26"/>
          <w:szCs w:val="26"/>
        </w:rPr>
        <w:t>Tiết:</w:t>
      </w:r>
      <w:r w:rsidRPr="00B1469A">
        <w:rPr>
          <w:b/>
          <w:bCs/>
          <w:sz w:val="26"/>
          <w:szCs w:val="26"/>
        </w:rPr>
        <w:tab/>
        <w:t>5</w:t>
      </w:r>
      <w:r w:rsidR="00216DDC" w:rsidRPr="00B1469A">
        <w:rPr>
          <w:b/>
          <w:bCs/>
          <w:sz w:val="26"/>
          <w:szCs w:val="26"/>
        </w:rPr>
        <w:t>5</w:t>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p>
    <w:p w:rsidR="00C77B21" w:rsidRPr="00B1469A" w:rsidRDefault="00C77B21" w:rsidP="00C77B21">
      <w:pPr>
        <w:rPr>
          <w:b/>
          <w:bCs/>
          <w:sz w:val="38"/>
          <w:szCs w:val="26"/>
        </w:rPr>
      </w:pPr>
    </w:p>
    <w:p w:rsidR="00ED61EE" w:rsidRPr="00B1469A" w:rsidRDefault="00ED61EE" w:rsidP="00ED61EE">
      <w:pPr>
        <w:jc w:val="center"/>
        <w:rPr>
          <w:b/>
          <w:bCs/>
          <w:sz w:val="38"/>
          <w:szCs w:val="26"/>
        </w:rPr>
      </w:pPr>
      <w:r w:rsidRPr="00B1469A">
        <w:rPr>
          <w:b/>
          <w:bCs/>
          <w:sz w:val="38"/>
          <w:szCs w:val="26"/>
        </w:rPr>
        <w:t>BÀI TẬP</w:t>
      </w:r>
    </w:p>
    <w:p w:rsidR="00ED61EE" w:rsidRPr="00B1469A" w:rsidRDefault="00ED61EE" w:rsidP="00ED61EE">
      <w:pPr>
        <w:rPr>
          <w:b/>
          <w:bCs/>
          <w:sz w:val="26"/>
          <w:szCs w:val="26"/>
        </w:rPr>
      </w:pPr>
    </w:p>
    <w:p w:rsidR="00ED61EE" w:rsidRPr="00B1469A" w:rsidRDefault="00ED61EE" w:rsidP="00ED61EE">
      <w:pPr>
        <w:rPr>
          <w:b/>
          <w:bCs/>
          <w:sz w:val="26"/>
          <w:szCs w:val="26"/>
          <w:u w:val="single"/>
        </w:rPr>
      </w:pPr>
      <w:r w:rsidRPr="00B1469A">
        <w:rPr>
          <w:b/>
          <w:bCs/>
          <w:sz w:val="26"/>
          <w:szCs w:val="26"/>
          <w:u w:val="single"/>
        </w:rPr>
        <w:t>I.Mục đích</w:t>
      </w:r>
    </w:p>
    <w:p w:rsidR="00ED61EE" w:rsidRPr="00B1469A" w:rsidRDefault="00ED61EE" w:rsidP="00ED61EE">
      <w:pPr>
        <w:ind w:left="360"/>
        <w:rPr>
          <w:b/>
          <w:bCs/>
          <w:sz w:val="26"/>
          <w:szCs w:val="26"/>
        </w:rPr>
      </w:pPr>
      <w:r w:rsidRPr="00B1469A">
        <w:rPr>
          <w:b/>
          <w:bCs/>
          <w:sz w:val="26"/>
          <w:szCs w:val="26"/>
        </w:rPr>
        <w:t>1.Kiến thức</w:t>
      </w:r>
    </w:p>
    <w:p w:rsidR="00ED61EE" w:rsidRPr="00B1469A" w:rsidRDefault="00ED61EE" w:rsidP="00ED61EE">
      <w:pPr>
        <w:numPr>
          <w:ilvl w:val="0"/>
          <w:numId w:val="14"/>
        </w:numPr>
        <w:spacing w:before="80" w:after="40" w:line="264" w:lineRule="auto"/>
        <w:jc w:val="both"/>
        <w:rPr>
          <w:sz w:val="26"/>
          <w:szCs w:val="26"/>
        </w:rPr>
      </w:pPr>
      <w:r w:rsidRPr="00B1469A">
        <w:rPr>
          <w:sz w:val="26"/>
          <w:szCs w:val="26"/>
        </w:rPr>
        <w:t>Biết cách khai báo mảng, nhập, in, truy cập các phần tử của mảng.</w:t>
      </w:r>
    </w:p>
    <w:p w:rsidR="00ED61EE" w:rsidRPr="00B1469A" w:rsidRDefault="00ED61EE" w:rsidP="00ED61EE">
      <w:pPr>
        <w:rPr>
          <w:b/>
          <w:bCs/>
          <w:sz w:val="26"/>
          <w:szCs w:val="26"/>
        </w:rPr>
      </w:pPr>
      <w:r w:rsidRPr="00B1469A">
        <w:rPr>
          <w:b/>
          <w:bCs/>
          <w:sz w:val="26"/>
          <w:szCs w:val="26"/>
        </w:rPr>
        <w:t xml:space="preserve">       2.Kĩ năng</w:t>
      </w:r>
    </w:p>
    <w:p w:rsidR="00ED61EE" w:rsidRPr="00B1469A" w:rsidRDefault="00ED61EE" w:rsidP="00ED61EE">
      <w:pPr>
        <w:numPr>
          <w:ilvl w:val="0"/>
          <w:numId w:val="15"/>
        </w:numPr>
        <w:jc w:val="both"/>
        <w:rPr>
          <w:sz w:val="26"/>
          <w:szCs w:val="26"/>
        </w:rPr>
      </w:pPr>
      <w:r w:rsidRPr="00B1469A">
        <w:rPr>
          <w:sz w:val="26"/>
          <w:szCs w:val="26"/>
        </w:rPr>
        <w:t>Khai báo mảng, nhập giá trị cho mảng, thuật toán tìm giá trị trung bình</w:t>
      </w:r>
    </w:p>
    <w:p w:rsidR="00ED61EE" w:rsidRPr="00B1469A" w:rsidRDefault="00ED61EE" w:rsidP="00ED61EE">
      <w:pPr>
        <w:ind w:left="360"/>
        <w:rPr>
          <w:b/>
          <w:bCs/>
          <w:sz w:val="26"/>
          <w:szCs w:val="26"/>
        </w:rPr>
      </w:pPr>
      <w:r w:rsidRPr="00B1469A">
        <w:rPr>
          <w:b/>
          <w:bCs/>
          <w:sz w:val="26"/>
          <w:szCs w:val="26"/>
        </w:rPr>
        <w:t>3.Thái độ</w:t>
      </w:r>
    </w:p>
    <w:p w:rsidR="00ED61EE" w:rsidRPr="00B1469A" w:rsidRDefault="00ED61EE" w:rsidP="00ED61EE">
      <w:pPr>
        <w:numPr>
          <w:ilvl w:val="0"/>
          <w:numId w:val="1"/>
        </w:numPr>
        <w:rPr>
          <w:bCs/>
          <w:sz w:val="26"/>
          <w:szCs w:val="26"/>
        </w:rPr>
      </w:pPr>
      <w:r w:rsidRPr="00B1469A">
        <w:rPr>
          <w:bCs/>
          <w:sz w:val="26"/>
          <w:szCs w:val="26"/>
        </w:rPr>
        <w:t>HS có thái độ ham hiểu biết, học hỏi.</w:t>
      </w:r>
    </w:p>
    <w:p w:rsidR="00ED61EE" w:rsidRPr="00B1469A" w:rsidRDefault="004726F4" w:rsidP="00ED61EE">
      <w:pPr>
        <w:ind w:left="72"/>
        <w:rPr>
          <w:b/>
          <w:bCs/>
          <w:sz w:val="26"/>
          <w:szCs w:val="26"/>
          <w:u w:val="single"/>
        </w:rPr>
      </w:pPr>
      <w:r w:rsidRPr="00B1469A">
        <w:rPr>
          <w:b/>
          <w:bCs/>
          <w:sz w:val="26"/>
          <w:szCs w:val="26"/>
        </w:rPr>
        <w:t>4. 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w:t>
      </w:r>
      <w:r w:rsidR="00760AA7" w:rsidRPr="00B1469A">
        <w:rPr>
          <w:bCs/>
          <w:sz w:val="26"/>
          <w:szCs w:val="26"/>
        </w:rPr>
        <w:t xml:space="preserve">làm việc nhóm.                </w:t>
      </w:r>
      <w:r w:rsidR="00850E21" w:rsidRPr="00B1469A">
        <w:rPr>
          <w:b/>
          <w:bCs/>
          <w:sz w:val="26"/>
          <w:szCs w:val="26"/>
        </w:rPr>
        <w:t>PHƯƠNG PHÁP</w:t>
      </w:r>
      <w:r w:rsidR="00AC1F97" w:rsidRPr="00B1469A">
        <w:rPr>
          <w:b/>
          <w:bCs/>
          <w:sz w:val="26"/>
          <w:szCs w:val="26"/>
        </w:rPr>
        <w:t>:</w:t>
      </w:r>
    </w:p>
    <w:p w:rsidR="00ED61EE" w:rsidRPr="00B1469A" w:rsidRDefault="00ED61EE" w:rsidP="00ED61EE">
      <w:pPr>
        <w:numPr>
          <w:ilvl w:val="0"/>
          <w:numId w:val="1"/>
        </w:numPr>
        <w:rPr>
          <w:b/>
          <w:bCs/>
          <w:sz w:val="26"/>
          <w:szCs w:val="26"/>
          <w:u w:val="single"/>
          <w:lang w:val="pt-BR"/>
        </w:rPr>
      </w:pPr>
      <w:r w:rsidRPr="00B1469A">
        <w:rPr>
          <w:bCs/>
          <w:sz w:val="26"/>
          <w:szCs w:val="26"/>
        </w:rPr>
        <w:t xml:space="preserve">Luyện tập </w:t>
      </w:r>
    </w:p>
    <w:p w:rsidR="00ED61EE" w:rsidRPr="00B1469A" w:rsidRDefault="00850E21" w:rsidP="00ED61EE">
      <w:pPr>
        <w:rPr>
          <w:b/>
          <w:bCs/>
          <w:sz w:val="26"/>
          <w:szCs w:val="26"/>
          <w:u w:val="single"/>
          <w:lang w:val="pt-BR"/>
        </w:rPr>
      </w:pPr>
      <w:r w:rsidRPr="00B1469A">
        <w:rPr>
          <w:b/>
          <w:bCs/>
          <w:sz w:val="26"/>
          <w:szCs w:val="26"/>
          <w:lang w:val="pt-BR"/>
        </w:rPr>
        <w:t>II. CHUẨN BỊ BÀI HỌC:</w:t>
      </w:r>
      <w:r w:rsidR="00ED61EE" w:rsidRPr="00B1469A">
        <w:rPr>
          <w:b/>
          <w:bCs/>
          <w:sz w:val="26"/>
          <w:szCs w:val="26"/>
          <w:u w:val="single"/>
          <w:lang w:val="pt-BR"/>
        </w:rPr>
        <w:t xml:space="preserve"> </w:t>
      </w:r>
    </w:p>
    <w:p w:rsidR="00ED61EE" w:rsidRPr="00B1469A" w:rsidRDefault="00ED61EE" w:rsidP="00ED61EE">
      <w:pPr>
        <w:spacing w:before="60" w:after="60"/>
        <w:jc w:val="both"/>
        <w:rPr>
          <w:sz w:val="26"/>
          <w:szCs w:val="26"/>
          <w:lang w:val="pt-BR"/>
        </w:rPr>
      </w:pPr>
      <w:r w:rsidRPr="00B1469A">
        <w:rPr>
          <w:b/>
          <w:bCs/>
          <w:sz w:val="26"/>
          <w:szCs w:val="26"/>
          <w:lang w:val="pt-BR"/>
        </w:rPr>
        <w:t xml:space="preserve">1. Giáo viên </w:t>
      </w:r>
      <w:r w:rsidRPr="00B1469A">
        <w:rPr>
          <w:sz w:val="26"/>
          <w:szCs w:val="26"/>
          <w:lang w:val="pt-BR"/>
        </w:rPr>
        <w:t xml:space="preserve"> : </w:t>
      </w:r>
    </w:p>
    <w:p w:rsidR="00ED61EE" w:rsidRPr="00B1469A" w:rsidRDefault="00ED61EE" w:rsidP="00ED61EE">
      <w:pPr>
        <w:spacing w:before="60" w:after="60"/>
        <w:ind w:left="1440"/>
        <w:jc w:val="both"/>
        <w:rPr>
          <w:sz w:val="26"/>
          <w:szCs w:val="26"/>
          <w:lang w:val="pt-BR"/>
        </w:rPr>
      </w:pPr>
      <w:r w:rsidRPr="00B1469A">
        <w:rPr>
          <w:sz w:val="26"/>
          <w:szCs w:val="26"/>
          <w:lang w:val="pt-BR"/>
        </w:rPr>
        <w:t>- SGK, SGV, tài liệu, Giáo án</w:t>
      </w:r>
    </w:p>
    <w:p w:rsidR="00ED61EE" w:rsidRPr="00B1469A" w:rsidRDefault="00ED61EE" w:rsidP="00ED61EE">
      <w:pPr>
        <w:spacing w:before="60" w:after="60"/>
        <w:ind w:left="1440"/>
        <w:jc w:val="both"/>
        <w:rPr>
          <w:sz w:val="26"/>
          <w:szCs w:val="26"/>
          <w:lang w:val="pt-BR"/>
        </w:rPr>
      </w:pPr>
      <w:r w:rsidRPr="00B1469A">
        <w:rPr>
          <w:sz w:val="26"/>
          <w:szCs w:val="26"/>
          <w:lang w:val="pt-BR"/>
        </w:rPr>
        <w:t xml:space="preserve">- Đồ dùng dạy học </w:t>
      </w:r>
    </w:p>
    <w:p w:rsidR="00ED61EE" w:rsidRPr="00B1469A" w:rsidRDefault="00ED61EE" w:rsidP="00ED61EE">
      <w:pPr>
        <w:spacing w:before="60" w:after="60"/>
        <w:jc w:val="both"/>
        <w:rPr>
          <w:sz w:val="26"/>
          <w:szCs w:val="26"/>
          <w:lang w:val="pt-BR"/>
        </w:rPr>
      </w:pPr>
      <w:r w:rsidRPr="00B1469A">
        <w:rPr>
          <w:b/>
          <w:bCs/>
          <w:sz w:val="26"/>
          <w:szCs w:val="26"/>
          <w:lang w:val="pt-BR"/>
        </w:rPr>
        <w:t>2. Học sinh</w:t>
      </w:r>
      <w:r w:rsidRPr="00B1469A">
        <w:rPr>
          <w:sz w:val="26"/>
          <w:szCs w:val="26"/>
          <w:lang w:val="pt-BR"/>
        </w:rPr>
        <w:t xml:space="preserve"> :</w:t>
      </w:r>
    </w:p>
    <w:p w:rsidR="00ED61EE" w:rsidRPr="00B1469A" w:rsidRDefault="00ED61EE" w:rsidP="00ED61EE">
      <w:pPr>
        <w:spacing w:before="60" w:after="60"/>
        <w:ind w:left="1440"/>
        <w:jc w:val="both"/>
        <w:rPr>
          <w:sz w:val="26"/>
          <w:szCs w:val="26"/>
          <w:lang w:val="pt-BR"/>
        </w:rPr>
      </w:pPr>
      <w:r w:rsidRPr="00B1469A">
        <w:rPr>
          <w:sz w:val="26"/>
          <w:szCs w:val="26"/>
          <w:lang w:val="pt-BR"/>
        </w:rPr>
        <w:t>- Làm bài tập trong SGK</w:t>
      </w:r>
    </w:p>
    <w:p w:rsidR="00ED61EE" w:rsidRPr="00B1469A" w:rsidRDefault="00850E21" w:rsidP="00ED61EE">
      <w:pPr>
        <w:spacing w:before="60" w:after="60"/>
        <w:jc w:val="both"/>
        <w:rPr>
          <w:b/>
          <w:bCs/>
          <w:sz w:val="26"/>
          <w:szCs w:val="26"/>
          <w:lang w:val="pt-BR"/>
        </w:rPr>
      </w:pPr>
      <w:r w:rsidRPr="00B1469A">
        <w:rPr>
          <w:b/>
          <w:bCs/>
          <w:sz w:val="26"/>
          <w:szCs w:val="26"/>
          <w:lang w:val="pt-BR"/>
        </w:rPr>
        <w:t>III. TIẾN TRÌNH BÀI HỌC:</w:t>
      </w:r>
      <w:r w:rsidR="00AC1F97" w:rsidRPr="00B1469A">
        <w:rPr>
          <w:b/>
          <w:bCs/>
          <w:sz w:val="26"/>
          <w:szCs w:val="26"/>
          <w:lang w:val="pt-BR"/>
        </w:rPr>
        <w:t xml:space="preserve"> </w:t>
      </w:r>
    </w:p>
    <w:p w:rsidR="00ED61EE" w:rsidRPr="00B1469A" w:rsidRDefault="000908AA" w:rsidP="008E6C0E">
      <w:pPr>
        <w:pStyle w:val="BodyText"/>
        <w:numPr>
          <w:ilvl w:val="0"/>
          <w:numId w:val="66"/>
        </w:numPr>
        <w:spacing w:before="60" w:after="60" w:line="240" w:lineRule="auto"/>
        <w:rPr>
          <w:rFonts w:ascii="Times New Roman" w:hAnsi="Times New Roman"/>
          <w:b/>
          <w:bCs/>
          <w:sz w:val="26"/>
          <w:szCs w:val="26"/>
          <w:lang w:val="pt-BR"/>
        </w:rPr>
      </w:pPr>
      <w:r w:rsidRPr="00B1469A">
        <w:rPr>
          <w:rFonts w:ascii="Times New Roman" w:hAnsi="Times New Roman"/>
          <w:b/>
          <w:bCs/>
          <w:sz w:val="26"/>
          <w:szCs w:val="26"/>
          <w:lang w:val="pt-BR"/>
        </w:rPr>
        <w:t>Ổn định tổ chức lớp</w:t>
      </w:r>
      <w:r w:rsidR="00ED61EE" w:rsidRPr="00B1469A">
        <w:rPr>
          <w:rFonts w:ascii="Times New Roman" w:hAnsi="Times New Roman"/>
          <w:b/>
          <w:bCs/>
          <w:sz w:val="26"/>
          <w:szCs w:val="26"/>
          <w:lang w:val="pt-BR"/>
        </w:rPr>
        <w:t xml:space="preserve"> </w:t>
      </w:r>
    </w:p>
    <w:p w:rsidR="00ED61EE" w:rsidRPr="00B1469A" w:rsidRDefault="00ED61EE" w:rsidP="008E6C0E">
      <w:pPr>
        <w:pStyle w:val="BodyText"/>
        <w:numPr>
          <w:ilvl w:val="0"/>
          <w:numId w:val="66"/>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Kiểm tra bài cũ</w:t>
      </w:r>
    </w:p>
    <w:p w:rsidR="00ED61EE" w:rsidRPr="00B1469A" w:rsidRDefault="00ED61EE" w:rsidP="00ED61EE">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khai báo biến mảng ? Nêu cách để tìm giá trị lớn nhất và nhỏ nhất trong dãy số ?</w:t>
      </w:r>
    </w:p>
    <w:p w:rsidR="00ED61EE" w:rsidRPr="00B1469A" w:rsidRDefault="000908AA" w:rsidP="008E6C0E">
      <w:pPr>
        <w:pStyle w:val="BodyText"/>
        <w:numPr>
          <w:ilvl w:val="0"/>
          <w:numId w:val="66"/>
        </w:numPr>
        <w:spacing w:before="60" w:after="60" w:line="240" w:lineRule="auto"/>
        <w:rPr>
          <w:rFonts w:ascii="Times New Roman" w:hAnsi="Times New Roman"/>
          <w:b/>
          <w:bCs/>
          <w:sz w:val="26"/>
          <w:szCs w:val="26"/>
          <w:lang w:val="fr-FR"/>
        </w:rPr>
      </w:pPr>
      <w:r w:rsidRPr="00B1469A">
        <w:rPr>
          <w:rFonts w:ascii="Times New Roman" w:hAnsi="Times New Roman"/>
          <w:b/>
          <w:bCs/>
          <w:sz w:val="26"/>
          <w:szCs w:val="26"/>
          <w:lang w:val="fr-FR"/>
        </w:rPr>
        <w:t>2. Hoạt động 2: Hình thành kiến thức (30 phút)</w:t>
      </w:r>
    </w:p>
    <w:tbl>
      <w:tblPr>
        <w:tblW w:w="10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020"/>
      </w:tblGrid>
      <w:tr w:rsidR="00ED61EE" w:rsidRPr="00B1469A">
        <w:tc>
          <w:tcPr>
            <w:tcW w:w="4633" w:type="dxa"/>
          </w:tcPr>
          <w:p w:rsidR="00ED61EE" w:rsidRPr="00B1469A" w:rsidRDefault="00BD2E0D" w:rsidP="00C53615">
            <w:pPr>
              <w:jc w:val="center"/>
              <w:rPr>
                <w:b/>
                <w:sz w:val="26"/>
                <w:szCs w:val="26"/>
                <w:lang w:val="fr-FR"/>
              </w:rPr>
            </w:pPr>
            <w:r w:rsidRPr="00B1469A">
              <w:rPr>
                <w:b/>
                <w:sz w:val="26"/>
                <w:szCs w:val="26"/>
                <w:lang w:val="fr-FR"/>
              </w:rPr>
              <w:t>HOẠT ĐỘNG CỦA GV VÀ HS</w:t>
            </w:r>
          </w:p>
        </w:tc>
        <w:tc>
          <w:tcPr>
            <w:tcW w:w="6020" w:type="dxa"/>
          </w:tcPr>
          <w:p w:rsidR="00ED61EE" w:rsidRPr="00B1469A" w:rsidRDefault="00152A40" w:rsidP="00C53615">
            <w:pPr>
              <w:jc w:val="center"/>
              <w:rPr>
                <w:b/>
                <w:sz w:val="26"/>
                <w:szCs w:val="26"/>
                <w:lang w:val="fr-FR"/>
              </w:rPr>
            </w:pPr>
            <w:r w:rsidRPr="00B1469A">
              <w:rPr>
                <w:b/>
                <w:sz w:val="26"/>
                <w:szCs w:val="26"/>
                <w:lang w:val="fr-FR"/>
              </w:rPr>
              <w:t>NỘI DUNG, YÊU CẦU CẦN ĐẠT</w:t>
            </w:r>
          </w:p>
        </w:tc>
      </w:tr>
      <w:tr w:rsidR="00ED61EE" w:rsidRPr="00B1469A">
        <w:tc>
          <w:tcPr>
            <w:tcW w:w="10653" w:type="dxa"/>
            <w:gridSpan w:val="2"/>
          </w:tcPr>
          <w:p w:rsidR="00ED61EE" w:rsidRPr="00B1469A" w:rsidRDefault="00ED61EE" w:rsidP="00C53615">
            <w:pPr>
              <w:jc w:val="center"/>
              <w:rPr>
                <w:b/>
                <w:sz w:val="26"/>
                <w:szCs w:val="26"/>
              </w:rPr>
            </w:pPr>
            <w:r w:rsidRPr="00B1469A">
              <w:rPr>
                <w:b/>
                <w:sz w:val="26"/>
                <w:szCs w:val="26"/>
              </w:rPr>
              <w:t>Hoạt đông 1: Luyện tập</w:t>
            </w:r>
          </w:p>
        </w:tc>
      </w:tr>
      <w:tr w:rsidR="00ED61EE" w:rsidRPr="00B1469A">
        <w:tc>
          <w:tcPr>
            <w:tcW w:w="4633" w:type="dxa"/>
          </w:tcPr>
          <w:p w:rsidR="00ED61EE" w:rsidRPr="00B1469A" w:rsidRDefault="00ED61EE" w:rsidP="00C53615">
            <w:pPr>
              <w:jc w:val="both"/>
              <w:rPr>
                <w:sz w:val="26"/>
                <w:szCs w:val="26"/>
              </w:rPr>
            </w:pPr>
            <w:r w:rsidRPr="00B1469A">
              <w:rPr>
                <w:sz w:val="26"/>
                <w:szCs w:val="26"/>
              </w:rPr>
              <w:t>GV: Đưa ra các bài tập và gọi học sinh lên bảng trả lời.</w:t>
            </w:r>
          </w:p>
          <w:p w:rsidR="00ED61EE" w:rsidRPr="00B1469A" w:rsidRDefault="00ED61EE" w:rsidP="00C53615">
            <w:pPr>
              <w:jc w:val="both"/>
              <w:rPr>
                <w:sz w:val="26"/>
                <w:szCs w:val="26"/>
              </w:rPr>
            </w:pPr>
          </w:p>
          <w:p w:rsidR="00ED61EE" w:rsidRPr="00B1469A" w:rsidRDefault="00ED61EE" w:rsidP="00C53615">
            <w:pPr>
              <w:spacing w:before="60" w:after="60" w:line="264" w:lineRule="auto"/>
              <w:ind w:left="72"/>
              <w:jc w:val="both"/>
              <w:rPr>
                <w:sz w:val="26"/>
                <w:szCs w:val="26"/>
              </w:rPr>
            </w:pPr>
            <w:r w:rsidRPr="00B1469A">
              <w:rPr>
                <w:sz w:val="26"/>
                <w:szCs w:val="26"/>
              </w:rPr>
              <w:t>1) Hãy nêu các lợi ích của việc sử dụng biến mảng trong chương trình.</w:t>
            </w: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ind w:left="72"/>
              <w:jc w:val="both"/>
              <w:rPr>
                <w:sz w:val="26"/>
                <w:szCs w:val="26"/>
              </w:rPr>
            </w:pPr>
            <w:r w:rsidRPr="00B1469A">
              <w:rPr>
                <w:sz w:val="26"/>
                <w:szCs w:val="26"/>
              </w:rPr>
              <w:t>2) Các khai báo biến mảng sau đây trong Pascal đúng hay sai?</w:t>
            </w:r>
          </w:p>
          <w:p w:rsidR="00ED61EE" w:rsidRPr="00B1469A" w:rsidRDefault="00ED61EE"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3] </w:t>
            </w:r>
            <w:r w:rsidRPr="00B1469A">
              <w:rPr>
                <w:b/>
                <w:sz w:val="26"/>
                <w:szCs w:val="26"/>
              </w:rPr>
              <w:t xml:space="preserve">Of </w:t>
            </w:r>
            <w:r w:rsidRPr="00B1469A">
              <w:rPr>
                <w:sz w:val="26"/>
                <w:szCs w:val="26"/>
              </w:rPr>
              <w:t>Integer</w:t>
            </w:r>
            <w:r w:rsidRPr="00B1469A">
              <w:rPr>
                <w:b/>
                <w:sz w:val="26"/>
                <w:szCs w:val="26"/>
              </w:rPr>
              <w:t>;</w:t>
            </w:r>
            <w:r w:rsidRPr="00B1469A">
              <w:rPr>
                <w:sz w:val="26"/>
                <w:szCs w:val="26"/>
              </w:rPr>
              <w:t xml:space="preserve"> </w:t>
            </w:r>
          </w:p>
          <w:p w:rsidR="00ED61EE" w:rsidRPr="00B1469A" w:rsidRDefault="00ED61EE"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5..10.5]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ED61EE" w:rsidRPr="00B1469A" w:rsidRDefault="00ED61EE"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3.4..4.8]</w:t>
            </w:r>
            <w:r w:rsidRPr="00B1469A">
              <w:rPr>
                <w:b/>
                <w:sz w:val="26"/>
                <w:szCs w:val="26"/>
              </w:rPr>
              <w:t xml:space="preserve"> Of </w:t>
            </w:r>
            <w:r w:rsidRPr="00B1469A">
              <w:rPr>
                <w:sz w:val="26"/>
                <w:szCs w:val="26"/>
              </w:rPr>
              <w:t>Integer</w:t>
            </w:r>
            <w:r w:rsidRPr="00B1469A">
              <w:rPr>
                <w:b/>
                <w:sz w:val="26"/>
                <w:szCs w:val="26"/>
              </w:rPr>
              <w:t xml:space="preserve">; </w:t>
            </w:r>
          </w:p>
          <w:p w:rsidR="00ED61EE" w:rsidRPr="00B1469A" w:rsidRDefault="00ED61EE"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10..1] </w:t>
            </w:r>
            <w:r w:rsidRPr="00B1469A">
              <w:rPr>
                <w:b/>
                <w:sz w:val="26"/>
                <w:szCs w:val="26"/>
              </w:rPr>
              <w:t xml:space="preserve">Of </w:t>
            </w:r>
            <w:r w:rsidRPr="00B1469A">
              <w:rPr>
                <w:sz w:val="26"/>
                <w:szCs w:val="26"/>
              </w:rPr>
              <w:t>Integer</w:t>
            </w:r>
            <w:r w:rsidRPr="00B1469A">
              <w:rPr>
                <w:b/>
                <w:sz w:val="26"/>
                <w:szCs w:val="26"/>
              </w:rPr>
              <w:t xml:space="preserve">; </w:t>
            </w:r>
          </w:p>
          <w:p w:rsidR="00ED61EE" w:rsidRPr="00B1469A" w:rsidRDefault="00ED61EE" w:rsidP="00C53615">
            <w:pPr>
              <w:ind w:left="72"/>
              <w:jc w:val="both"/>
              <w:rPr>
                <w:sz w:val="26"/>
                <w:szCs w:val="26"/>
              </w:rPr>
            </w:pPr>
            <w:r w:rsidRPr="00B1469A">
              <w:rPr>
                <w:b/>
                <w:sz w:val="26"/>
                <w:szCs w:val="26"/>
              </w:rPr>
              <w:t xml:space="preserve">var </w:t>
            </w:r>
            <w:r w:rsidRPr="00B1469A">
              <w:rPr>
                <w:sz w:val="26"/>
                <w:szCs w:val="26"/>
              </w:rPr>
              <w:t xml:space="preserve">X: </w:t>
            </w:r>
            <w:r w:rsidRPr="00B1469A">
              <w:rPr>
                <w:b/>
                <w:sz w:val="26"/>
                <w:szCs w:val="26"/>
              </w:rPr>
              <w:t>Array</w:t>
            </w:r>
            <w:r w:rsidRPr="00B1469A">
              <w:rPr>
                <w:sz w:val="26"/>
                <w:szCs w:val="26"/>
              </w:rPr>
              <w:t xml:space="preserve">[4..10] </w:t>
            </w:r>
            <w:r w:rsidRPr="00B1469A">
              <w:rPr>
                <w:b/>
                <w:sz w:val="26"/>
                <w:szCs w:val="26"/>
              </w:rPr>
              <w:t xml:space="preserve">Of </w:t>
            </w:r>
            <w:r w:rsidRPr="00B1469A">
              <w:rPr>
                <w:sz w:val="26"/>
                <w:szCs w:val="26"/>
              </w:rPr>
              <w:t>Real</w:t>
            </w:r>
            <w:r w:rsidRPr="00B1469A">
              <w:rPr>
                <w:b/>
                <w:sz w:val="26"/>
                <w:szCs w:val="26"/>
              </w:rPr>
              <w:t>;</w:t>
            </w:r>
            <w:r w:rsidRPr="00B1469A">
              <w:rPr>
                <w:sz w:val="26"/>
                <w:szCs w:val="26"/>
              </w:rPr>
              <w:t xml:space="preserve"> </w:t>
            </w: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jc w:val="both"/>
              <w:rPr>
                <w:sz w:val="26"/>
                <w:szCs w:val="26"/>
              </w:rPr>
            </w:pPr>
            <w:r w:rsidRPr="00B1469A">
              <w:rPr>
                <w:sz w:val="26"/>
                <w:szCs w:val="26"/>
              </w:rPr>
              <w:t>3) "Có thể xem biến mảng là một biến được tạo từ nhiều biến có cùng kiểu, nhưng chỉ dưới một tên duy nhất". Phát biểu đó đúng hay sai?</w:t>
            </w: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ind w:left="72"/>
              <w:jc w:val="both"/>
              <w:rPr>
                <w:sz w:val="26"/>
                <w:szCs w:val="26"/>
              </w:rPr>
            </w:pPr>
          </w:p>
          <w:p w:rsidR="00ED61EE" w:rsidRPr="00B1469A" w:rsidRDefault="00ED61EE" w:rsidP="00C53615">
            <w:pPr>
              <w:spacing w:before="60" w:after="60" w:line="264" w:lineRule="auto"/>
              <w:ind w:left="72"/>
              <w:jc w:val="both"/>
              <w:rPr>
                <w:sz w:val="26"/>
                <w:szCs w:val="26"/>
              </w:rPr>
            </w:pPr>
            <w:r w:rsidRPr="00B1469A">
              <w:rPr>
                <w:sz w:val="26"/>
                <w:szCs w:val="26"/>
              </w:rPr>
              <w:t>4) Câu lệnh khai báo biến mảng sau đây máy tính có thực hiện được không?</w:t>
            </w:r>
          </w:p>
          <w:p w:rsidR="00ED61EE" w:rsidRPr="00B1469A" w:rsidRDefault="00ED61EE" w:rsidP="00C53615">
            <w:pPr>
              <w:ind w:left="72"/>
              <w:rPr>
                <w:b/>
                <w:sz w:val="26"/>
                <w:szCs w:val="26"/>
              </w:rPr>
            </w:pPr>
            <w:r w:rsidRPr="00B1469A">
              <w:rPr>
                <w:b/>
                <w:sz w:val="26"/>
                <w:szCs w:val="26"/>
              </w:rPr>
              <w:t xml:space="preserve">var </w:t>
            </w:r>
            <w:r w:rsidRPr="00B1469A">
              <w:rPr>
                <w:sz w:val="26"/>
                <w:szCs w:val="26"/>
              </w:rPr>
              <w:t>N:</w:t>
            </w:r>
            <w:r w:rsidRPr="00B1469A">
              <w:rPr>
                <w:b/>
                <w:sz w:val="26"/>
                <w:szCs w:val="26"/>
              </w:rPr>
              <w:t xml:space="preserve"> </w:t>
            </w:r>
            <w:r w:rsidRPr="00B1469A">
              <w:rPr>
                <w:sz w:val="26"/>
                <w:szCs w:val="26"/>
              </w:rPr>
              <w:t>integer;</w:t>
            </w:r>
          </w:p>
          <w:p w:rsidR="00ED61EE" w:rsidRPr="00B1469A" w:rsidRDefault="00ED61EE" w:rsidP="00C53615">
            <w:pPr>
              <w:ind w:left="18"/>
              <w:rPr>
                <w:b/>
                <w:sz w:val="26"/>
                <w:szCs w:val="26"/>
              </w:rPr>
            </w:pPr>
            <w:r w:rsidRPr="00B1469A">
              <w:rPr>
                <w:sz w:val="26"/>
                <w:szCs w:val="26"/>
              </w:rPr>
              <w:t>A:</w:t>
            </w:r>
            <w:r w:rsidRPr="00B1469A">
              <w:rPr>
                <w:b/>
                <w:sz w:val="26"/>
                <w:szCs w:val="26"/>
              </w:rPr>
              <w:t xml:space="preserve"> array</w:t>
            </w:r>
            <w:r w:rsidRPr="00B1469A">
              <w:rPr>
                <w:sz w:val="26"/>
                <w:szCs w:val="26"/>
              </w:rPr>
              <w:t>[1..N]</w:t>
            </w:r>
            <w:r w:rsidRPr="00B1469A">
              <w:rPr>
                <w:b/>
                <w:sz w:val="26"/>
                <w:szCs w:val="26"/>
              </w:rPr>
              <w:t xml:space="preserve"> of </w:t>
            </w:r>
            <w:r w:rsidRPr="00B1469A">
              <w:rPr>
                <w:sz w:val="26"/>
                <w:szCs w:val="26"/>
              </w:rPr>
              <w:t>real</w:t>
            </w:r>
            <w:r w:rsidRPr="00B1469A">
              <w:rPr>
                <w:b/>
                <w:sz w:val="26"/>
                <w:szCs w:val="26"/>
              </w:rPr>
              <w:t>;</w:t>
            </w:r>
          </w:p>
          <w:p w:rsidR="00ED61EE" w:rsidRPr="00B1469A" w:rsidRDefault="00ED61EE" w:rsidP="00C53615">
            <w:pPr>
              <w:rPr>
                <w:sz w:val="26"/>
                <w:szCs w:val="26"/>
              </w:rPr>
            </w:pPr>
          </w:p>
          <w:p w:rsidR="00ED61EE" w:rsidRPr="00B1469A" w:rsidRDefault="00ED61EE" w:rsidP="00C53615">
            <w:pPr>
              <w:jc w:val="both"/>
              <w:rPr>
                <w:sz w:val="26"/>
                <w:szCs w:val="26"/>
              </w:rPr>
            </w:pPr>
            <w:r w:rsidRPr="00B1469A">
              <w:rPr>
                <w:sz w:val="26"/>
                <w:szCs w:val="26"/>
              </w:rPr>
              <w:t>5) Viết chương trình Pascal sử dụng biến mảng để nhập từ bàn phím các phần tử của một dãy số. Độ dài của dãy cũng được nhập từ bàn phím. Tính giá trị trung bình cho dãy số được nhập vào.</w:t>
            </w:r>
          </w:p>
          <w:p w:rsidR="00ED61EE" w:rsidRPr="00B1469A" w:rsidRDefault="00ED61EE" w:rsidP="00C53615">
            <w:pPr>
              <w:jc w:val="both"/>
              <w:rPr>
                <w:sz w:val="26"/>
                <w:szCs w:val="26"/>
              </w:rPr>
            </w:pPr>
          </w:p>
          <w:p w:rsidR="00ED61EE" w:rsidRPr="00B1469A" w:rsidRDefault="00ED61EE" w:rsidP="00C53615">
            <w:pPr>
              <w:jc w:val="both"/>
              <w:rPr>
                <w:sz w:val="26"/>
                <w:szCs w:val="26"/>
              </w:rPr>
            </w:pPr>
          </w:p>
          <w:p w:rsidR="00ED61EE" w:rsidRPr="00B1469A" w:rsidRDefault="00ED61EE" w:rsidP="00C53615">
            <w:pPr>
              <w:jc w:val="both"/>
              <w:rPr>
                <w:sz w:val="26"/>
                <w:szCs w:val="26"/>
              </w:rPr>
            </w:pPr>
          </w:p>
          <w:p w:rsidR="00ED61EE" w:rsidRPr="00B1469A" w:rsidRDefault="00ED61EE" w:rsidP="00C53615">
            <w:pPr>
              <w:jc w:val="both"/>
              <w:rPr>
                <w:sz w:val="26"/>
                <w:szCs w:val="26"/>
              </w:rPr>
            </w:pPr>
          </w:p>
        </w:tc>
        <w:tc>
          <w:tcPr>
            <w:tcW w:w="6020" w:type="dxa"/>
          </w:tcPr>
          <w:p w:rsidR="00ED61EE" w:rsidRPr="00B1469A" w:rsidRDefault="00ED61EE" w:rsidP="00C53615">
            <w:pPr>
              <w:spacing w:before="60" w:after="60" w:line="264" w:lineRule="auto"/>
              <w:jc w:val="both"/>
              <w:rPr>
                <w:sz w:val="26"/>
                <w:szCs w:val="26"/>
              </w:rPr>
            </w:pPr>
          </w:p>
          <w:p w:rsidR="00ED61EE" w:rsidRPr="00B1469A" w:rsidRDefault="00ED61EE" w:rsidP="00C53615">
            <w:pPr>
              <w:spacing w:before="60" w:after="60" w:line="264" w:lineRule="auto"/>
              <w:jc w:val="both"/>
              <w:rPr>
                <w:sz w:val="26"/>
                <w:szCs w:val="26"/>
              </w:rPr>
            </w:pPr>
          </w:p>
          <w:p w:rsidR="00ED61EE" w:rsidRPr="00B1469A" w:rsidRDefault="00ED61EE" w:rsidP="00C53615">
            <w:pPr>
              <w:spacing w:before="60" w:after="60" w:line="264" w:lineRule="auto"/>
              <w:jc w:val="both"/>
              <w:rPr>
                <w:sz w:val="26"/>
                <w:szCs w:val="26"/>
              </w:rPr>
            </w:pPr>
            <w:r w:rsidRPr="00B1469A">
              <w:rPr>
                <w:sz w:val="26"/>
                <w:szCs w:val="26"/>
              </w:rPr>
              <w:t>1) Lợi ích chính của việc sử dụng biến mảng là rút gọn việc viết chương trình, có thể sử dụng câu lệnh lặp để thay nhiều câu lệnh. Ngoài ra chúng ta còn có thể lưu trữ và xử lí nhiều dữ liệu có nội dung liên quan đến nhau một cách hiệu quả.</w:t>
            </w:r>
          </w:p>
          <w:p w:rsidR="00ED61EE" w:rsidRPr="00B1469A" w:rsidRDefault="00ED61EE" w:rsidP="00C53615">
            <w:pPr>
              <w:spacing w:before="60" w:after="60" w:line="264" w:lineRule="auto"/>
              <w:jc w:val="both"/>
              <w:rPr>
                <w:sz w:val="26"/>
                <w:szCs w:val="26"/>
              </w:rPr>
            </w:pPr>
            <w:r w:rsidRPr="00B1469A">
              <w:rPr>
                <w:sz w:val="26"/>
                <w:szCs w:val="26"/>
              </w:rPr>
              <w:t>2) Đáp án a) Sai. Phải thay dấu phẩy bằng hai dấu chấm; b) và c) Sai, vì giá trị nhỏ nhất và lớn nhất của chỉ số mảng phải là số nguyên; d) Sai, vì giá trị đâu của chỉ số mảng phải nhỏ hơn hoặc bằng chỉ số cuối; e) Đúng.</w:t>
            </w:r>
          </w:p>
          <w:p w:rsidR="00ED61EE" w:rsidRPr="00B1469A" w:rsidRDefault="00ED61EE" w:rsidP="00C53615">
            <w:pPr>
              <w:spacing w:before="120" w:line="360" w:lineRule="auto"/>
              <w:jc w:val="both"/>
              <w:rPr>
                <w:sz w:val="26"/>
                <w:szCs w:val="26"/>
              </w:rPr>
            </w:pPr>
          </w:p>
          <w:p w:rsidR="00ED61EE" w:rsidRPr="00B1469A" w:rsidRDefault="00ED61EE" w:rsidP="00C53615">
            <w:pPr>
              <w:spacing w:before="120" w:line="360" w:lineRule="auto"/>
              <w:jc w:val="both"/>
              <w:rPr>
                <w:sz w:val="26"/>
                <w:szCs w:val="26"/>
              </w:rPr>
            </w:pPr>
            <w:r w:rsidRPr="00B1469A">
              <w:rPr>
                <w:sz w:val="26"/>
                <w:szCs w:val="26"/>
              </w:rPr>
              <w:t>3) Đúng</w:t>
            </w:r>
          </w:p>
          <w:p w:rsidR="00ED61EE" w:rsidRPr="00B1469A" w:rsidRDefault="00ED61EE" w:rsidP="00C53615">
            <w:pPr>
              <w:tabs>
                <w:tab w:val="left" w:pos="1800"/>
              </w:tabs>
              <w:spacing w:before="60" w:after="60" w:line="264" w:lineRule="auto"/>
              <w:jc w:val="both"/>
              <w:rPr>
                <w:sz w:val="26"/>
                <w:szCs w:val="26"/>
              </w:rPr>
            </w:pPr>
            <w:r w:rsidRPr="00B1469A">
              <w:rPr>
                <w:sz w:val="26"/>
                <w:szCs w:val="26"/>
              </w:rPr>
              <w:t>4) Không. Giá trị nhỏ nhất và lớn nhất của chỉ số mảng phải được xác định trong phần khai báo chương trình.</w:t>
            </w:r>
          </w:p>
          <w:p w:rsidR="00ED61EE" w:rsidRPr="00B1469A" w:rsidRDefault="00ED61EE" w:rsidP="00C53615">
            <w:pPr>
              <w:spacing w:before="60" w:after="60" w:line="264" w:lineRule="auto"/>
              <w:jc w:val="both"/>
              <w:rPr>
                <w:sz w:val="26"/>
                <w:szCs w:val="26"/>
              </w:rPr>
            </w:pPr>
          </w:p>
          <w:p w:rsidR="00ED61EE" w:rsidRPr="00B1469A" w:rsidRDefault="00ED61EE" w:rsidP="00C53615">
            <w:pPr>
              <w:spacing w:before="60" w:after="60" w:line="264" w:lineRule="auto"/>
              <w:jc w:val="both"/>
              <w:rPr>
                <w:sz w:val="26"/>
                <w:szCs w:val="26"/>
              </w:rPr>
            </w:pPr>
          </w:p>
          <w:p w:rsidR="00ED61EE" w:rsidRPr="00B1469A" w:rsidRDefault="00ED61EE" w:rsidP="00C53615">
            <w:pPr>
              <w:spacing w:before="60" w:after="60" w:line="264" w:lineRule="auto"/>
              <w:jc w:val="both"/>
              <w:rPr>
                <w:sz w:val="26"/>
                <w:szCs w:val="26"/>
              </w:rPr>
            </w:pPr>
            <w:r w:rsidRPr="00B1469A">
              <w:rPr>
                <w:sz w:val="26"/>
                <w:szCs w:val="26"/>
              </w:rPr>
              <w:t>Chương trình có thể như sau:</w:t>
            </w:r>
          </w:p>
          <w:p w:rsidR="00ED61EE" w:rsidRPr="00B1469A" w:rsidRDefault="00ED61EE" w:rsidP="00C53615">
            <w:pPr>
              <w:ind w:left="567"/>
              <w:rPr>
                <w:b/>
                <w:sz w:val="26"/>
                <w:szCs w:val="26"/>
                <w:lang w:val="pt-BR"/>
              </w:rPr>
            </w:pPr>
            <w:r w:rsidRPr="00B1469A">
              <w:rPr>
                <w:b/>
                <w:sz w:val="26"/>
                <w:szCs w:val="26"/>
                <w:lang w:val="pt-BR"/>
              </w:rPr>
              <w:t>Program tb;</w:t>
            </w:r>
          </w:p>
          <w:p w:rsidR="00ED61EE" w:rsidRPr="00B1469A" w:rsidRDefault="00ED61EE" w:rsidP="00C53615">
            <w:pPr>
              <w:ind w:left="567"/>
              <w:rPr>
                <w:b/>
                <w:sz w:val="26"/>
                <w:szCs w:val="26"/>
                <w:lang w:val="pt-BR"/>
              </w:rPr>
            </w:pPr>
            <w:r w:rsidRPr="00B1469A">
              <w:rPr>
                <w:b/>
                <w:sz w:val="26"/>
                <w:szCs w:val="26"/>
                <w:lang w:val="pt-BR"/>
              </w:rPr>
              <w:t>Uses crt;</w:t>
            </w:r>
          </w:p>
          <w:p w:rsidR="00ED61EE" w:rsidRPr="00B1469A" w:rsidRDefault="00ED61EE" w:rsidP="00C53615">
            <w:pPr>
              <w:ind w:left="567"/>
              <w:rPr>
                <w:sz w:val="26"/>
                <w:szCs w:val="26"/>
                <w:lang w:val="pt-BR"/>
              </w:rPr>
            </w:pPr>
            <w:r w:rsidRPr="00B1469A">
              <w:rPr>
                <w:b/>
                <w:sz w:val="26"/>
                <w:szCs w:val="26"/>
                <w:lang w:val="pt-BR"/>
              </w:rPr>
              <w:t>var</w:t>
            </w:r>
            <w:r w:rsidRPr="00B1469A">
              <w:rPr>
                <w:sz w:val="26"/>
                <w:szCs w:val="26"/>
                <w:lang w:val="pt-BR"/>
              </w:rPr>
              <w:t xml:space="preserve"> N, i: integer; tb: real;</w:t>
            </w:r>
          </w:p>
          <w:p w:rsidR="00ED61EE" w:rsidRPr="00B1469A" w:rsidRDefault="00ED61EE" w:rsidP="00C53615">
            <w:pPr>
              <w:ind w:left="567"/>
              <w:rPr>
                <w:sz w:val="26"/>
                <w:szCs w:val="26"/>
              </w:rPr>
            </w:pPr>
            <w:r w:rsidRPr="00B1469A">
              <w:rPr>
                <w:sz w:val="26"/>
                <w:szCs w:val="26"/>
                <w:lang w:val="pt-BR"/>
              </w:rPr>
              <w:t xml:space="preserve">   </w:t>
            </w:r>
            <w:r w:rsidRPr="00B1469A">
              <w:rPr>
                <w:sz w:val="26"/>
                <w:szCs w:val="26"/>
              </w:rPr>
              <w:t xml:space="preserve">A: </w:t>
            </w:r>
            <w:r w:rsidRPr="00B1469A">
              <w:rPr>
                <w:b/>
                <w:sz w:val="26"/>
                <w:szCs w:val="26"/>
              </w:rPr>
              <w:t>array</w:t>
            </w:r>
            <w:r w:rsidRPr="00B1469A">
              <w:rPr>
                <w:sz w:val="26"/>
                <w:szCs w:val="26"/>
              </w:rPr>
              <w:t xml:space="preserve">[1..100] </w:t>
            </w:r>
            <w:r w:rsidRPr="00B1469A">
              <w:rPr>
                <w:b/>
                <w:sz w:val="26"/>
                <w:szCs w:val="26"/>
              </w:rPr>
              <w:t>of</w:t>
            </w:r>
            <w:r w:rsidRPr="00B1469A">
              <w:rPr>
                <w:sz w:val="26"/>
                <w:szCs w:val="26"/>
              </w:rPr>
              <w:t xml:space="preserve"> real;</w:t>
            </w:r>
          </w:p>
          <w:p w:rsidR="00ED61EE" w:rsidRPr="00B1469A" w:rsidRDefault="00ED61EE" w:rsidP="00C53615">
            <w:pPr>
              <w:ind w:left="567"/>
              <w:rPr>
                <w:sz w:val="26"/>
                <w:szCs w:val="26"/>
              </w:rPr>
            </w:pPr>
            <w:r w:rsidRPr="00B1469A">
              <w:rPr>
                <w:b/>
                <w:sz w:val="26"/>
                <w:szCs w:val="26"/>
              </w:rPr>
              <w:t>begin</w:t>
            </w:r>
          </w:p>
          <w:p w:rsidR="00ED61EE" w:rsidRPr="00B1469A" w:rsidRDefault="00ED61EE" w:rsidP="00C53615">
            <w:pPr>
              <w:ind w:left="567"/>
              <w:rPr>
                <w:sz w:val="26"/>
                <w:szCs w:val="26"/>
              </w:rPr>
            </w:pPr>
            <w:r w:rsidRPr="00B1469A">
              <w:rPr>
                <w:sz w:val="26"/>
                <w:szCs w:val="26"/>
              </w:rPr>
              <w:t>write('Nhap so phan tu cua mang’);</w:t>
            </w:r>
          </w:p>
          <w:p w:rsidR="00ED61EE" w:rsidRPr="00B1469A" w:rsidRDefault="00ED61EE" w:rsidP="00C53615">
            <w:pPr>
              <w:ind w:left="567"/>
              <w:rPr>
                <w:sz w:val="26"/>
                <w:szCs w:val="26"/>
              </w:rPr>
            </w:pPr>
            <w:r w:rsidRPr="00B1469A">
              <w:rPr>
                <w:sz w:val="26"/>
                <w:szCs w:val="26"/>
              </w:rPr>
              <w:t>readln(n);</w:t>
            </w:r>
          </w:p>
          <w:p w:rsidR="00ED61EE" w:rsidRPr="00B1469A" w:rsidRDefault="00ED61EE" w:rsidP="00C53615">
            <w:pPr>
              <w:ind w:left="567"/>
              <w:rPr>
                <w:sz w:val="26"/>
                <w:szCs w:val="26"/>
              </w:rPr>
            </w:pPr>
            <w:r w:rsidRPr="00B1469A">
              <w:rPr>
                <w:b/>
                <w:sz w:val="26"/>
                <w:szCs w:val="26"/>
              </w:rPr>
              <w:t>for</w:t>
            </w:r>
            <w:r w:rsidRPr="00B1469A">
              <w:rPr>
                <w:sz w:val="26"/>
                <w:szCs w:val="26"/>
              </w:rPr>
              <w:t xml:space="preserve"> i:=1 </w:t>
            </w:r>
            <w:r w:rsidRPr="00B1469A">
              <w:rPr>
                <w:b/>
                <w:sz w:val="26"/>
                <w:szCs w:val="26"/>
              </w:rPr>
              <w:t>to</w:t>
            </w:r>
            <w:r w:rsidRPr="00B1469A">
              <w:rPr>
                <w:sz w:val="26"/>
                <w:szCs w:val="26"/>
              </w:rPr>
              <w:t xml:space="preserve"> n </w:t>
            </w:r>
            <w:r w:rsidRPr="00B1469A">
              <w:rPr>
                <w:b/>
                <w:sz w:val="26"/>
                <w:szCs w:val="26"/>
              </w:rPr>
              <w:t>do</w:t>
            </w:r>
          </w:p>
          <w:p w:rsidR="00ED61EE" w:rsidRPr="00B1469A" w:rsidRDefault="00ED61EE" w:rsidP="00C53615">
            <w:pPr>
              <w:ind w:left="567"/>
              <w:rPr>
                <w:sz w:val="26"/>
                <w:szCs w:val="26"/>
              </w:rPr>
            </w:pPr>
            <w:r w:rsidRPr="00B1469A">
              <w:rPr>
                <w:sz w:val="26"/>
                <w:szCs w:val="26"/>
              </w:rPr>
              <w:t>write('a</w:t>
            </w:r>
            <w:r w:rsidRPr="00B1469A">
              <w:rPr>
                <w:sz w:val="22"/>
                <w:szCs w:val="26"/>
              </w:rPr>
              <w:t>[‘,I,</w:t>
            </w:r>
            <w:r w:rsidRPr="00B1469A">
              <w:rPr>
                <w:sz w:val="26"/>
                <w:szCs w:val="26"/>
              </w:rPr>
              <w:t>']=’); readln(n);</w:t>
            </w:r>
          </w:p>
          <w:p w:rsidR="00ED61EE" w:rsidRPr="00B1469A" w:rsidRDefault="00ED61EE" w:rsidP="00C53615">
            <w:pPr>
              <w:rPr>
                <w:sz w:val="26"/>
                <w:szCs w:val="26"/>
              </w:rPr>
            </w:pPr>
            <w:r w:rsidRPr="00B1469A">
              <w:rPr>
                <w:sz w:val="26"/>
                <w:szCs w:val="26"/>
              </w:rPr>
              <w:t>{tinh trung binh}</w:t>
            </w:r>
          </w:p>
          <w:p w:rsidR="00ED61EE" w:rsidRPr="00B1469A" w:rsidRDefault="00ED61EE" w:rsidP="00C53615">
            <w:pPr>
              <w:rPr>
                <w:sz w:val="26"/>
                <w:szCs w:val="26"/>
              </w:rPr>
            </w:pPr>
            <w:r w:rsidRPr="00B1469A">
              <w:rPr>
                <w:sz w:val="26"/>
                <w:szCs w:val="26"/>
              </w:rPr>
              <w:t>Tb:=0</w:t>
            </w:r>
          </w:p>
          <w:p w:rsidR="00ED61EE" w:rsidRPr="00B1469A" w:rsidRDefault="00ED61EE" w:rsidP="00C53615">
            <w:pPr>
              <w:rPr>
                <w:sz w:val="26"/>
                <w:szCs w:val="26"/>
              </w:rPr>
            </w:pPr>
            <w:r w:rsidRPr="00B1469A">
              <w:rPr>
                <w:sz w:val="26"/>
                <w:szCs w:val="26"/>
              </w:rPr>
              <w:t>For i:=1 to n do</w:t>
            </w:r>
          </w:p>
          <w:p w:rsidR="00ED61EE" w:rsidRPr="00B1469A" w:rsidRDefault="00ED61EE" w:rsidP="00C53615">
            <w:pPr>
              <w:rPr>
                <w:sz w:val="26"/>
                <w:szCs w:val="26"/>
              </w:rPr>
            </w:pPr>
            <w:r w:rsidRPr="00B1469A">
              <w:rPr>
                <w:sz w:val="26"/>
                <w:szCs w:val="26"/>
              </w:rPr>
              <w:t>Tb:=(tb+a[i])/I;</w:t>
            </w:r>
          </w:p>
          <w:p w:rsidR="00ED61EE" w:rsidRPr="00B1469A" w:rsidRDefault="00ED61EE" w:rsidP="00C53615">
            <w:pPr>
              <w:rPr>
                <w:sz w:val="26"/>
                <w:szCs w:val="26"/>
              </w:rPr>
            </w:pPr>
            <w:r w:rsidRPr="00B1469A">
              <w:rPr>
                <w:sz w:val="26"/>
                <w:szCs w:val="26"/>
              </w:rPr>
              <w:t>Writeln(‘trung bình của day so là:’,tb);</w:t>
            </w:r>
          </w:p>
          <w:p w:rsidR="00ED61EE" w:rsidRPr="00B1469A" w:rsidRDefault="00ED61EE" w:rsidP="00C53615">
            <w:pPr>
              <w:rPr>
                <w:sz w:val="26"/>
                <w:szCs w:val="26"/>
              </w:rPr>
            </w:pPr>
            <w:r w:rsidRPr="00B1469A">
              <w:rPr>
                <w:sz w:val="26"/>
                <w:szCs w:val="26"/>
              </w:rPr>
              <w:t>Readln;</w:t>
            </w:r>
          </w:p>
          <w:p w:rsidR="00ED61EE" w:rsidRPr="00B1469A" w:rsidRDefault="00ED61EE" w:rsidP="00C53615">
            <w:pPr>
              <w:rPr>
                <w:sz w:val="26"/>
                <w:szCs w:val="26"/>
              </w:rPr>
            </w:pPr>
            <w:r w:rsidRPr="00B1469A">
              <w:rPr>
                <w:b/>
                <w:sz w:val="26"/>
                <w:szCs w:val="26"/>
              </w:rPr>
              <w:t>end</w:t>
            </w:r>
            <w:r w:rsidRPr="00B1469A">
              <w:rPr>
                <w:sz w:val="26"/>
                <w:szCs w:val="26"/>
              </w:rPr>
              <w:t>.</w:t>
            </w:r>
          </w:p>
        </w:tc>
      </w:tr>
    </w:tbl>
    <w:p w:rsidR="00ED61EE" w:rsidRPr="00B1469A" w:rsidRDefault="00ED61EE" w:rsidP="00ED61EE">
      <w:pPr>
        <w:rPr>
          <w:b/>
          <w:sz w:val="26"/>
          <w:szCs w:val="26"/>
        </w:rPr>
      </w:pPr>
      <w:r w:rsidRPr="00B1469A">
        <w:rPr>
          <w:b/>
          <w:sz w:val="26"/>
          <w:szCs w:val="26"/>
        </w:rPr>
        <w:t>D. Củng cố</w:t>
      </w:r>
    </w:p>
    <w:p w:rsidR="00ED61EE" w:rsidRPr="00B1469A" w:rsidRDefault="00ED61EE" w:rsidP="00ED61EE">
      <w:pPr>
        <w:numPr>
          <w:ilvl w:val="0"/>
          <w:numId w:val="1"/>
        </w:numPr>
        <w:rPr>
          <w:b/>
          <w:sz w:val="26"/>
          <w:szCs w:val="26"/>
        </w:rPr>
      </w:pPr>
      <w:r w:rsidRPr="00B1469A">
        <w:rPr>
          <w:sz w:val="26"/>
          <w:szCs w:val="26"/>
        </w:rPr>
        <w:t>Cách khai báo mảng trong Pascal.</w:t>
      </w:r>
    </w:p>
    <w:p w:rsidR="00ED61EE" w:rsidRPr="00B1469A" w:rsidRDefault="00ED61EE" w:rsidP="00ED61EE">
      <w:pPr>
        <w:numPr>
          <w:ilvl w:val="0"/>
          <w:numId w:val="1"/>
        </w:numPr>
        <w:rPr>
          <w:b/>
          <w:sz w:val="26"/>
          <w:szCs w:val="26"/>
        </w:rPr>
      </w:pPr>
      <w:r w:rsidRPr="00B1469A">
        <w:rPr>
          <w:sz w:val="26"/>
          <w:szCs w:val="26"/>
        </w:rPr>
        <w:t>Câu lệnh nhập dãy số từ bàn phím</w:t>
      </w:r>
    </w:p>
    <w:p w:rsidR="00ED61EE" w:rsidRPr="00B1469A" w:rsidRDefault="00ED61EE" w:rsidP="00ED61EE">
      <w:pPr>
        <w:numPr>
          <w:ilvl w:val="0"/>
          <w:numId w:val="1"/>
        </w:numPr>
        <w:rPr>
          <w:b/>
          <w:sz w:val="26"/>
          <w:szCs w:val="26"/>
        </w:rPr>
      </w:pPr>
      <w:r w:rsidRPr="00B1469A">
        <w:rPr>
          <w:sz w:val="26"/>
          <w:szCs w:val="26"/>
        </w:rPr>
        <w:t>Thuật toán tìm giá trị trung bình</w:t>
      </w:r>
    </w:p>
    <w:p w:rsidR="00ED61EE" w:rsidRPr="00B1469A" w:rsidRDefault="00ED61EE" w:rsidP="00ED61EE">
      <w:pPr>
        <w:rPr>
          <w:sz w:val="26"/>
          <w:szCs w:val="26"/>
        </w:rPr>
      </w:pPr>
      <w:r w:rsidRPr="00B1469A">
        <w:rPr>
          <w:b/>
          <w:sz w:val="26"/>
          <w:szCs w:val="26"/>
        </w:rPr>
        <w:t>E. Dặn dò:</w:t>
      </w:r>
    </w:p>
    <w:p w:rsidR="00ED61EE" w:rsidRPr="00B1469A" w:rsidRDefault="00ED61EE" w:rsidP="00ED61EE">
      <w:pPr>
        <w:numPr>
          <w:ilvl w:val="0"/>
          <w:numId w:val="16"/>
        </w:numPr>
        <w:rPr>
          <w:sz w:val="26"/>
          <w:szCs w:val="26"/>
        </w:rPr>
      </w:pPr>
      <w:r w:rsidRPr="00B1469A">
        <w:rPr>
          <w:sz w:val="26"/>
          <w:szCs w:val="26"/>
        </w:rPr>
        <w:t>Soạn bài thực hành sử dụng biến mảng trong chương trình.</w:t>
      </w:r>
    </w:p>
    <w:tbl>
      <w:tblPr>
        <w:tblW w:w="0" w:type="auto"/>
        <w:tblLook w:val="0000" w:firstRow="0" w:lastRow="0" w:firstColumn="0" w:lastColumn="0" w:noHBand="0" w:noVBand="0"/>
      </w:tblPr>
      <w:tblGrid>
        <w:gridCol w:w="3794"/>
      </w:tblGrid>
      <w:tr w:rsidR="00ED61EE" w:rsidRPr="00B1469A">
        <w:tc>
          <w:tcPr>
            <w:tcW w:w="3794" w:type="dxa"/>
          </w:tcPr>
          <w:p w:rsidR="00ED61EE" w:rsidRPr="00B1469A" w:rsidRDefault="00ED61EE" w:rsidP="00C53615">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ED61EE" w:rsidRPr="00B1469A" w:rsidRDefault="00ED61EE" w:rsidP="00ED61EE">
      <w:pPr>
        <w:spacing w:line="264" w:lineRule="auto"/>
        <w:rPr>
          <w:lang w:val="pt-BR"/>
        </w:rPr>
      </w:pPr>
      <w:r w:rsidRPr="00B1469A">
        <w:rPr>
          <w:rFonts w:ascii="Arial" w:hAnsi="Arial" w:cs="Arial"/>
          <w:lang w:val="pt-BR"/>
        </w:rPr>
        <w:t>…………………………………………………………………………………………………………………………………………………………………………………</w:t>
      </w:r>
    </w:p>
    <w:p w:rsidR="00D76979" w:rsidRPr="00B1469A" w:rsidRDefault="00D76979" w:rsidP="00D76979">
      <w:pPr>
        <w:jc w:val="both"/>
        <w:rPr>
          <w:b/>
          <w:bCs/>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4724B4" w:rsidRPr="00B1469A" w:rsidRDefault="004724B4" w:rsidP="003605B5">
      <w:pPr>
        <w:ind w:left="360"/>
        <w:rPr>
          <w:sz w:val="26"/>
          <w:szCs w:val="26"/>
        </w:rPr>
      </w:pPr>
    </w:p>
    <w:p w:rsidR="001301BF" w:rsidRPr="00B1469A" w:rsidRDefault="001301BF" w:rsidP="001301BF">
      <w:pPr>
        <w:spacing w:before="60" w:after="60"/>
        <w:rPr>
          <w:sz w:val="26"/>
          <w:szCs w:val="26"/>
        </w:rPr>
      </w:pPr>
    </w:p>
    <w:p w:rsidR="001301BF" w:rsidRPr="00B1469A" w:rsidRDefault="001301BF" w:rsidP="001301BF">
      <w:pPr>
        <w:jc w:val="both"/>
        <w:rPr>
          <w:b/>
          <w:bCs/>
          <w:sz w:val="26"/>
          <w:szCs w:val="26"/>
        </w:rPr>
      </w:pPr>
      <w:r w:rsidRPr="00B1469A">
        <w:rPr>
          <w:b/>
          <w:bCs/>
          <w:sz w:val="26"/>
          <w:szCs w:val="26"/>
        </w:rPr>
        <w:t>Tuần:</w:t>
      </w:r>
      <w:r w:rsidRPr="00B1469A">
        <w:rPr>
          <w:b/>
          <w:bCs/>
          <w:sz w:val="26"/>
          <w:szCs w:val="26"/>
        </w:rPr>
        <w:tab/>
        <w:t>32</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soạn:11/04/2010</w:t>
      </w:r>
    </w:p>
    <w:p w:rsidR="00F65F5C" w:rsidRPr="00B1469A" w:rsidRDefault="001301BF" w:rsidP="00F65F5C">
      <w:pPr>
        <w:jc w:val="both"/>
        <w:rPr>
          <w:b/>
          <w:bCs/>
          <w:lang w:val="it-IT"/>
        </w:rPr>
      </w:pPr>
      <w:r w:rsidRPr="00B1469A">
        <w:rPr>
          <w:b/>
          <w:bCs/>
          <w:sz w:val="26"/>
          <w:szCs w:val="26"/>
        </w:rPr>
        <w:t>Tiết: 61</w:t>
      </w:r>
    </w:p>
    <w:p w:rsidR="00F65F5C" w:rsidRPr="00B1469A" w:rsidRDefault="00F65F5C" w:rsidP="00F65F5C">
      <w:pPr>
        <w:jc w:val="both"/>
        <w:rPr>
          <w:b/>
          <w:bCs/>
          <w:lang w:val="it-IT"/>
        </w:rPr>
      </w:pPr>
    </w:p>
    <w:p w:rsidR="00F65F5C" w:rsidRPr="00B1469A" w:rsidRDefault="00F65F5C" w:rsidP="00F65F5C">
      <w:pPr>
        <w:jc w:val="both"/>
        <w:rPr>
          <w:b/>
          <w:bCs/>
          <w:lang w:val="it-IT"/>
        </w:rPr>
      </w:pPr>
    </w:p>
    <w:p w:rsidR="00F65F5C" w:rsidRPr="00B1469A" w:rsidRDefault="00F65F5C" w:rsidP="00F65F5C">
      <w:pPr>
        <w:jc w:val="both"/>
        <w:rPr>
          <w:b/>
          <w:bCs/>
          <w:lang w:val="it-IT"/>
        </w:rPr>
      </w:pPr>
    </w:p>
    <w:p w:rsidR="00F65F5C" w:rsidRPr="00B1469A" w:rsidRDefault="00F65F5C" w:rsidP="00F65F5C">
      <w:pPr>
        <w:jc w:val="both"/>
        <w:rPr>
          <w:b/>
          <w:bCs/>
          <w:lang w:val="it-IT"/>
        </w:rPr>
      </w:pPr>
      <w:r w:rsidRPr="00B1469A">
        <w:rPr>
          <w:b/>
          <w:bCs/>
          <w:lang w:val="it-IT"/>
        </w:rPr>
        <w:t>Tuần: 12</w:t>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t>Ngày soạn:  04 /11 /2013</w:t>
      </w:r>
    </w:p>
    <w:p w:rsidR="00F65F5C" w:rsidRPr="00B1469A" w:rsidRDefault="00F65F5C" w:rsidP="00F65F5C">
      <w:pPr>
        <w:jc w:val="both"/>
        <w:rPr>
          <w:b/>
          <w:bCs/>
          <w:lang w:val="it-IT"/>
        </w:rPr>
      </w:pPr>
      <w:r w:rsidRPr="00B1469A">
        <w:rPr>
          <w:b/>
          <w:bCs/>
          <w:lang w:val="it-IT"/>
        </w:rPr>
        <w:t>Tiết:24</w:t>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Pr="00B1469A">
        <w:rPr>
          <w:b/>
          <w:bCs/>
          <w:lang w:val="it-IT"/>
        </w:rPr>
        <w:tab/>
      </w:r>
      <w:r w:rsidR="001A3737" w:rsidRPr="00B1469A">
        <w:rPr>
          <w:b/>
          <w:bCs/>
          <w:lang w:val="it-IT"/>
        </w:rPr>
        <w:t xml:space="preserve">Ngày dạy:    /   </w:t>
      </w:r>
      <w:r w:rsidR="006D6221" w:rsidRPr="00B1469A">
        <w:rPr>
          <w:b/>
          <w:bCs/>
          <w:lang w:val="it-IT"/>
        </w:rPr>
        <w:t>/</w:t>
      </w:r>
      <w:r w:rsidR="00E61A3C">
        <w:rPr>
          <w:b/>
          <w:bCs/>
          <w:lang w:val="it-IT"/>
        </w:rPr>
        <w:t>2020</w:t>
      </w:r>
      <w:r w:rsidRPr="00B1469A">
        <w:rPr>
          <w:b/>
          <w:bCs/>
          <w:lang w:val="it-IT"/>
        </w:rPr>
        <w:t xml:space="preserve"> 06/11 /2013</w:t>
      </w:r>
    </w:p>
    <w:p w:rsidR="00F65F5C" w:rsidRPr="00B1469A" w:rsidRDefault="00F65F5C" w:rsidP="00F65F5C">
      <w:pPr>
        <w:jc w:val="both"/>
        <w:rPr>
          <w:b/>
          <w:bCs/>
          <w:lang w:val="it-IT"/>
        </w:rPr>
      </w:pPr>
    </w:p>
    <w:p w:rsidR="00F65F5C" w:rsidRPr="00B1469A" w:rsidRDefault="00F65F5C" w:rsidP="00F65F5C"/>
    <w:p w:rsidR="00F65F5C" w:rsidRPr="00B1469A" w:rsidRDefault="00F65F5C" w:rsidP="00F65F5C">
      <w:pPr>
        <w:jc w:val="both"/>
        <w:rPr>
          <w:bCs/>
        </w:rPr>
      </w:pPr>
      <w:r w:rsidRPr="00B1469A">
        <w:rPr>
          <w:bCs/>
        </w:rPr>
        <w:t>************************************************************************</w:t>
      </w:r>
    </w:p>
    <w:p w:rsidR="00F65F5C" w:rsidRPr="00B1469A" w:rsidRDefault="00F65F5C" w:rsidP="00F65F5C">
      <w:pPr>
        <w:jc w:val="both"/>
        <w:rPr>
          <w:b/>
          <w:bCs/>
        </w:rPr>
      </w:pPr>
    </w:p>
    <w:p w:rsidR="00F65F5C" w:rsidRPr="00B1469A" w:rsidRDefault="00F65F5C" w:rsidP="00F65F5C">
      <w:pPr>
        <w:jc w:val="both"/>
        <w:rPr>
          <w:b/>
          <w:bCs/>
        </w:rPr>
      </w:pPr>
      <w:r w:rsidRPr="00B1469A">
        <w:rPr>
          <w:b/>
          <w:bCs/>
        </w:rPr>
        <w:t>Tuần: 13</w:t>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t>Ngày soạn:  10 /11 /2013</w:t>
      </w:r>
    </w:p>
    <w:p w:rsidR="00F65F5C" w:rsidRPr="00B1469A" w:rsidRDefault="00F65F5C" w:rsidP="00F65F5C">
      <w:pPr>
        <w:jc w:val="both"/>
        <w:rPr>
          <w:b/>
          <w:bCs/>
        </w:rPr>
      </w:pPr>
      <w:r w:rsidRPr="00B1469A">
        <w:rPr>
          <w:b/>
          <w:bCs/>
        </w:rPr>
        <w:t>Tiết:25</w:t>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001A3737" w:rsidRPr="00B1469A">
        <w:rPr>
          <w:b/>
          <w:bCs/>
        </w:rPr>
        <w:t xml:space="preserve">Ngày dạy:    /   </w:t>
      </w:r>
      <w:r w:rsidR="006D6221" w:rsidRPr="00B1469A">
        <w:rPr>
          <w:b/>
          <w:bCs/>
        </w:rPr>
        <w:t>/</w:t>
      </w:r>
      <w:r w:rsidR="00E61A3C">
        <w:rPr>
          <w:b/>
          <w:bCs/>
        </w:rPr>
        <w:t>2020</w:t>
      </w:r>
      <w:r w:rsidRPr="00B1469A">
        <w:rPr>
          <w:b/>
          <w:bCs/>
        </w:rPr>
        <w:t xml:space="preserve"> 11/11 /2013</w:t>
      </w:r>
    </w:p>
    <w:p w:rsidR="00F65F5C" w:rsidRPr="00B1469A" w:rsidRDefault="00F65F5C" w:rsidP="00F65F5C">
      <w:pPr>
        <w:jc w:val="both"/>
        <w:rPr>
          <w:b/>
          <w:bCs/>
        </w:rPr>
      </w:pPr>
    </w:p>
    <w:p w:rsidR="00F65F5C" w:rsidRPr="00B1469A" w:rsidRDefault="00F65F5C" w:rsidP="00F65F5C">
      <w:pPr>
        <w:spacing w:line="360" w:lineRule="auto"/>
        <w:jc w:val="center"/>
        <w:rPr>
          <w:b/>
          <w:bCs/>
        </w:rPr>
      </w:pPr>
      <w:r w:rsidRPr="00B1469A">
        <w:rPr>
          <w:b/>
          <w:bCs/>
        </w:rPr>
        <w:t>KIỂM TRA 1 TIẾT</w:t>
      </w:r>
    </w:p>
    <w:p w:rsidR="00F65F5C" w:rsidRPr="00B1469A" w:rsidRDefault="00AC1F97" w:rsidP="00F65F5C">
      <w:pPr>
        <w:jc w:val="both"/>
        <w:rPr>
          <w:b/>
          <w:bCs/>
          <w:u w:val="single"/>
        </w:rPr>
      </w:pPr>
      <w:r w:rsidRPr="00B1469A">
        <w:rPr>
          <w:b/>
          <w:bCs/>
        </w:rPr>
        <w:t xml:space="preserve">I.MỤC TIÊU :  </w:t>
      </w:r>
    </w:p>
    <w:p w:rsidR="00F65F5C" w:rsidRPr="00B1469A" w:rsidRDefault="00F65F5C" w:rsidP="00F65F5C">
      <w:pPr>
        <w:jc w:val="both"/>
        <w:rPr>
          <w:b/>
        </w:rPr>
      </w:pPr>
      <w:r w:rsidRPr="00B1469A">
        <w:rPr>
          <w:b/>
        </w:rPr>
        <w:t>1. Kiến thức:</w:t>
      </w:r>
    </w:p>
    <w:p w:rsidR="00F65F5C" w:rsidRPr="00B1469A" w:rsidRDefault="00F65F5C" w:rsidP="008E6C0E">
      <w:pPr>
        <w:numPr>
          <w:ilvl w:val="0"/>
          <w:numId w:val="34"/>
        </w:numPr>
        <w:spacing w:line="276" w:lineRule="auto"/>
        <w:rPr>
          <w:bCs/>
        </w:rPr>
      </w:pPr>
      <w:r w:rsidRPr="00B1469A">
        <w:rPr>
          <w:bCs/>
        </w:rPr>
        <w:t>Ôn tập các bài trong các bài vừa qua.</w:t>
      </w:r>
    </w:p>
    <w:p w:rsidR="00F65F5C" w:rsidRPr="00B1469A" w:rsidRDefault="00F65F5C" w:rsidP="00F65F5C">
      <w:pPr>
        <w:jc w:val="both"/>
        <w:rPr>
          <w:b/>
          <w:color w:val="000000"/>
        </w:rPr>
      </w:pPr>
      <w:r w:rsidRPr="00B1469A">
        <w:rPr>
          <w:b/>
          <w:color w:val="000000"/>
        </w:rPr>
        <w:t>2. Kỹ năng</w:t>
      </w:r>
    </w:p>
    <w:p w:rsidR="00F65F5C" w:rsidRPr="00B1469A" w:rsidRDefault="00F65F5C" w:rsidP="008E6C0E">
      <w:pPr>
        <w:numPr>
          <w:ilvl w:val="0"/>
          <w:numId w:val="33"/>
        </w:numPr>
      </w:pPr>
      <w:r w:rsidRPr="00B1469A">
        <w:t>Vận dụng để làm bài kiểm tra.</w:t>
      </w:r>
    </w:p>
    <w:p w:rsidR="00F65F5C" w:rsidRPr="00B1469A" w:rsidRDefault="00F65F5C" w:rsidP="00F65F5C">
      <w:pPr>
        <w:jc w:val="both"/>
        <w:rPr>
          <w:b/>
          <w:color w:val="000000"/>
        </w:rPr>
      </w:pPr>
      <w:r w:rsidRPr="00B1469A">
        <w:rPr>
          <w:b/>
          <w:color w:val="000000"/>
        </w:rPr>
        <w:t>3. Thái độ</w:t>
      </w:r>
    </w:p>
    <w:p w:rsidR="00F65F5C" w:rsidRPr="00B1469A" w:rsidRDefault="00F65F5C" w:rsidP="00F65F5C">
      <w:pPr>
        <w:numPr>
          <w:ilvl w:val="0"/>
          <w:numId w:val="19"/>
        </w:numPr>
      </w:pPr>
      <w:r w:rsidRPr="00B1469A">
        <w:t>Có ý thức cao trong học tập, sáng tạo và tư duy.</w:t>
      </w:r>
    </w:p>
    <w:p w:rsidR="00F65F5C" w:rsidRPr="00B1469A" w:rsidRDefault="004726F4" w:rsidP="00F65F5C">
      <w:pPr>
        <w:jc w:val="both"/>
        <w:rPr>
          <w:b/>
          <w:u w:val="single"/>
        </w:rPr>
      </w:pPr>
      <w:r w:rsidRPr="00B1469A">
        <w:rPr>
          <w:b/>
        </w:rPr>
        <w:t>4. Định hướng phát triển năng lực:</w:t>
      </w:r>
      <w:r w:rsidRPr="00B1469A">
        <w:t xml:space="preserve"> năng lực sử dụng máy tính, năng lực giải quyết vấn đề, năng lực sáng tạo, ứng dụng KHKT, năng lực tự học, năng lực hợp tác, </w:t>
      </w:r>
      <w:r w:rsidR="00760AA7" w:rsidRPr="00B1469A">
        <w:t xml:space="preserve">làm việc nhóm.                </w:t>
      </w:r>
      <w:r w:rsidR="00850E21" w:rsidRPr="00B1469A">
        <w:rPr>
          <w:b/>
        </w:rPr>
        <w:t>PHƯƠNG PHÁP</w:t>
      </w:r>
      <w:r w:rsidR="00AC1F97" w:rsidRPr="00B1469A">
        <w:rPr>
          <w:b/>
        </w:rPr>
        <w:t>:</w:t>
      </w:r>
    </w:p>
    <w:p w:rsidR="00F65F5C" w:rsidRPr="00B1469A" w:rsidRDefault="00F65F5C" w:rsidP="00F65F5C">
      <w:pPr>
        <w:jc w:val="both"/>
      </w:pPr>
      <w:r w:rsidRPr="00B1469A">
        <w:t>- Trắc nghiệm và tự luận</w:t>
      </w:r>
    </w:p>
    <w:p w:rsidR="00F65F5C" w:rsidRPr="00B1469A" w:rsidRDefault="00850E21" w:rsidP="00F65F5C">
      <w:pPr>
        <w:jc w:val="both"/>
        <w:rPr>
          <w:b/>
          <w:bCs/>
          <w:u w:val="single"/>
        </w:rPr>
      </w:pPr>
      <w:r w:rsidRPr="00B1469A">
        <w:rPr>
          <w:b/>
          <w:bCs/>
        </w:rPr>
        <w:t>II. CHUẨN BỊ BÀI HỌC:</w:t>
      </w:r>
    </w:p>
    <w:p w:rsidR="00F65F5C" w:rsidRPr="00B1469A" w:rsidRDefault="00F65F5C" w:rsidP="00F65F5C">
      <w:pPr>
        <w:jc w:val="both"/>
        <w:rPr>
          <w:b/>
          <w:bCs/>
        </w:rPr>
      </w:pPr>
      <w:r w:rsidRPr="00B1469A">
        <w:rPr>
          <w:b/>
          <w:bCs/>
        </w:rPr>
        <w:t xml:space="preserve">1. Giáo viên:  </w:t>
      </w:r>
      <w:r w:rsidRPr="00B1469A">
        <w:t>- Đề kiểm tra</w:t>
      </w:r>
    </w:p>
    <w:p w:rsidR="00F65F5C" w:rsidRPr="00B1469A" w:rsidRDefault="00F65F5C" w:rsidP="00F65F5C">
      <w:pPr>
        <w:jc w:val="both"/>
      </w:pPr>
      <w:r w:rsidRPr="00B1469A">
        <w:rPr>
          <w:b/>
          <w:bCs/>
        </w:rPr>
        <w:t>2. Học sinh</w:t>
      </w:r>
      <w:r w:rsidRPr="00B1469A">
        <w:t xml:space="preserve"> : - Ôn tập.</w:t>
      </w:r>
    </w:p>
    <w:p w:rsidR="00F65F5C" w:rsidRPr="00B1469A" w:rsidRDefault="00850E21" w:rsidP="00F65F5C">
      <w:pPr>
        <w:jc w:val="both"/>
        <w:rPr>
          <w:b/>
          <w:bCs/>
          <w:u w:val="single"/>
        </w:rPr>
      </w:pPr>
      <w:r w:rsidRPr="00B1469A">
        <w:rPr>
          <w:b/>
          <w:bCs/>
        </w:rPr>
        <w:t>III. TIẾN TRÌNH BÀI HỌC:</w:t>
      </w:r>
      <w:r w:rsidR="00AC1F97" w:rsidRPr="00B1469A">
        <w:rPr>
          <w:b/>
          <w:bCs/>
        </w:rPr>
        <w:t xml:space="preserve"> </w:t>
      </w:r>
    </w:p>
    <w:p w:rsidR="00F65F5C" w:rsidRPr="00B1469A" w:rsidRDefault="00F65F5C" w:rsidP="00F65F5C">
      <w:pPr>
        <w:pStyle w:val="BodyText"/>
        <w:spacing w:before="0" w:line="240" w:lineRule="auto"/>
        <w:ind w:left="360"/>
        <w:rPr>
          <w:rFonts w:ascii="Times New Roman" w:hAnsi="Times New Roman"/>
          <w:bCs/>
        </w:rPr>
      </w:pPr>
      <w:r w:rsidRPr="00B1469A">
        <w:rPr>
          <w:rFonts w:ascii="Times New Roman" w:hAnsi="Times New Roman"/>
          <w:b/>
          <w:bCs/>
        </w:rPr>
        <w:t>1.</w:t>
      </w:r>
      <w:r w:rsidR="009923CF" w:rsidRPr="00B1469A">
        <w:rPr>
          <w:rFonts w:ascii="Times New Roman" w:hAnsi="Times New Roman"/>
          <w:b/>
          <w:bCs/>
        </w:rPr>
        <w:t xml:space="preserve">Hoạt động 1: Khởi động </w:t>
      </w:r>
      <w:r w:rsidRPr="00B1469A">
        <w:rPr>
          <w:rFonts w:ascii="Times New Roman" w:hAnsi="Times New Roman"/>
          <w:bCs/>
        </w:rPr>
        <w:t>(1phút)</w:t>
      </w:r>
    </w:p>
    <w:p w:rsidR="00F65F5C" w:rsidRPr="00B1469A" w:rsidRDefault="00F65F5C" w:rsidP="00F65F5C">
      <w:pPr>
        <w:ind w:firstLine="360"/>
        <w:jc w:val="both"/>
        <w:rPr>
          <w:bCs/>
        </w:rPr>
      </w:pPr>
      <w:r w:rsidRPr="00B1469A">
        <w:rPr>
          <w:bCs/>
        </w:rPr>
        <w:t>- Kiểm tra sĩ số:</w:t>
      </w:r>
    </w:p>
    <w:p w:rsidR="00F65F5C" w:rsidRPr="00B1469A" w:rsidRDefault="00F65F5C" w:rsidP="00F65F5C">
      <w:pPr>
        <w:ind w:firstLine="360"/>
        <w:jc w:val="both"/>
        <w:rPr>
          <w:bCs/>
        </w:rPr>
      </w:pPr>
      <w:r w:rsidRPr="00B1469A">
        <w:t>- Ổn định trật tự, tạo không khi thoải mái để bắt đầu tiết kiểm tra.</w:t>
      </w:r>
    </w:p>
    <w:p w:rsidR="00F65F5C" w:rsidRPr="00B1469A" w:rsidRDefault="00F65F5C" w:rsidP="00F65F5C">
      <w:pPr>
        <w:pStyle w:val="BodyText"/>
        <w:spacing w:before="0" w:line="240" w:lineRule="auto"/>
        <w:ind w:left="360"/>
        <w:rPr>
          <w:rFonts w:ascii="Times New Roman" w:hAnsi="Times New Roman"/>
          <w:b/>
          <w:bCs/>
          <w:lang w:val="it-IT"/>
        </w:rPr>
      </w:pPr>
      <w:r w:rsidRPr="00B1469A">
        <w:rPr>
          <w:rFonts w:ascii="Times New Roman" w:hAnsi="Times New Roman"/>
          <w:b/>
          <w:bCs/>
          <w:lang w:val="it-IT"/>
        </w:rPr>
        <w:t>2. Phát đề kiểm tra:</w:t>
      </w:r>
    </w:p>
    <w:p w:rsidR="00F65F5C" w:rsidRPr="00B1469A" w:rsidRDefault="00F65F5C" w:rsidP="00F65F5C">
      <w:pPr>
        <w:rPr>
          <w:b/>
          <w:lang w:val="it-IT"/>
        </w:rPr>
      </w:pPr>
      <w:r w:rsidRPr="00B1469A">
        <w:rPr>
          <w:b/>
          <w:lang w:val="it-IT"/>
        </w:rPr>
        <w:t xml:space="preserve">* MA TRẬN </w:t>
      </w:r>
    </w:p>
    <w:tbl>
      <w:tblPr>
        <w:tblW w:w="10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0"/>
        <w:gridCol w:w="1336"/>
        <w:gridCol w:w="782"/>
        <w:gridCol w:w="1311"/>
        <w:gridCol w:w="1083"/>
        <w:gridCol w:w="969"/>
        <w:gridCol w:w="1311"/>
        <w:gridCol w:w="1256"/>
      </w:tblGrid>
      <w:tr w:rsidR="00F65F5C" w:rsidRPr="00B1469A">
        <w:tc>
          <w:tcPr>
            <w:tcW w:w="26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r w:rsidRPr="00B1469A">
              <w:rPr>
                <w:b/>
                <w:sz w:val="26"/>
                <w:szCs w:val="26"/>
              </w:rPr>
              <w:t>TÊN BÀI HỌC</w:t>
            </w:r>
          </w:p>
        </w:tc>
        <w:tc>
          <w:tcPr>
            <w:tcW w:w="6792" w:type="dxa"/>
            <w:gridSpan w:val="6"/>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b/>
                <w:sz w:val="26"/>
                <w:szCs w:val="26"/>
              </w:rPr>
            </w:pPr>
            <w:r w:rsidRPr="00B1469A">
              <w:rPr>
                <w:b/>
                <w:sz w:val="26"/>
                <w:szCs w:val="26"/>
              </w:rPr>
              <w:t>CÁC MỨC ĐỘ NHẬN THỨC</w:t>
            </w:r>
          </w:p>
        </w:tc>
        <w:tc>
          <w:tcPr>
            <w:tcW w:w="125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r w:rsidRPr="00B1469A">
              <w:rPr>
                <w:b/>
                <w:sz w:val="26"/>
                <w:szCs w:val="26"/>
              </w:rPr>
              <w:t xml:space="preserve">Tổng </w:t>
            </w:r>
          </w:p>
        </w:tc>
      </w:tr>
      <w:tr w:rsidR="00F65F5C" w:rsidRPr="00B1469A">
        <w:tc>
          <w:tcPr>
            <w:tcW w:w="26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b/>
                <w:sz w:val="26"/>
                <w:szCs w:val="26"/>
              </w:rPr>
            </w:pPr>
          </w:p>
        </w:tc>
        <w:tc>
          <w:tcPr>
            <w:tcW w:w="21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r w:rsidRPr="00B1469A">
              <w:rPr>
                <w:b/>
                <w:sz w:val="26"/>
                <w:szCs w:val="26"/>
              </w:rPr>
              <w:t>Nhận biết</w:t>
            </w:r>
          </w:p>
        </w:tc>
        <w:tc>
          <w:tcPr>
            <w:tcW w:w="23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r w:rsidRPr="00B1469A">
              <w:rPr>
                <w:b/>
                <w:sz w:val="26"/>
                <w:szCs w:val="26"/>
              </w:rPr>
              <w:t>Thông hiểu</w:t>
            </w:r>
          </w:p>
        </w:tc>
        <w:tc>
          <w:tcPr>
            <w:tcW w:w="22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r w:rsidRPr="00B1469A">
              <w:rPr>
                <w:b/>
                <w:sz w:val="26"/>
                <w:szCs w:val="26"/>
              </w:rPr>
              <w:t>Vận dụng</w:t>
            </w:r>
          </w:p>
        </w:tc>
        <w:tc>
          <w:tcPr>
            <w:tcW w:w="1256" w:type="dxa"/>
            <w:vMerge/>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b/>
                <w:sz w:val="26"/>
                <w:szCs w:val="26"/>
              </w:rPr>
            </w:pPr>
          </w:p>
        </w:tc>
      </w:tr>
      <w:tr w:rsidR="00F65F5C" w:rsidRPr="00B1469A">
        <w:tc>
          <w:tcPr>
            <w:tcW w:w="26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b/>
                <w:sz w:val="26"/>
                <w:szCs w:val="26"/>
              </w:rPr>
            </w:pPr>
          </w:p>
        </w:tc>
        <w:tc>
          <w:tcPr>
            <w:tcW w:w="1336"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NKQ</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L</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NKQ</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L</w:t>
            </w: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NKQ</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jc w:val="center"/>
              <w:rPr>
                <w:sz w:val="26"/>
                <w:szCs w:val="26"/>
              </w:rPr>
            </w:pPr>
            <w:r w:rsidRPr="00B1469A">
              <w:rPr>
                <w:sz w:val="26"/>
                <w:szCs w:val="26"/>
              </w:rPr>
              <w:t>TL</w:t>
            </w:r>
          </w:p>
        </w:tc>
        <w:tc>
          <w:tcPr>
            <w:tcW w:w="1256" w:type="dxa"/>
            <w:vMerge/>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b/>
                <w:sz w:val="26"/>
                <w:szCs w:val="26"/>
              </w:rPr>
            </w:pP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Máy tính và chương trình máy tính</w:t>
            </w:r>
          </w:p>
        </w:tc>
        <w:tc>
          <w:tcPr>
            <w:tcW w:w="1336"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3</w:t>
            </w:r>
          </w:p>
          <w:p w:rsidR="00F65F5C" w:rsidRPr="00B1469A" w:rsidRDefault="00F65F5C" w:rsidP="00122D30">
            <w:pPr>
              <w:rPr>
                <w:sz w:val="26"/>
                <w:szCs w:val="26"/>
              </w:rPr>
            </w:pPr>
            <w:r w:rsidRPr="00B1469A">
              <w:rPr>
                <w:sz w:val="26"/>
                <w:szCs w:val="26"/>
              </w:rPr>
              <w:t xml:space="preserve">      0,5đ</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0,5 điểm</w:t>
            </w: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Làm quen với chương trinh và ngôn ngữ lập trình</w:t>
            </w:r>
          </w:p>
        </w:tc>
        <w:tc>
          <w:tcPr>
            <w:tcW w:w="1336"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2</w:t>
            </w:r>
          </w:p>
          <w:p w:rsidR="00F65F5C" w:rsidRPr="00B1469A" w:rsidRDefault="00F65F5C" w:rsidP="00122D30">
            <w:pPr>
              <w:rPr>
                <w:sz w:val="26"/>
                <w:szCs w:val="26"/>
              </w:rPr>
            </w:pPr>
          </w:p>
          <w:p w:rsidR="00F65F5C" w:rsidRPr="00B1469A" w:rsidRDefault="00F65F5C" w:rsidP="00122D30">
            <w:pPr>
              <w:rPr>
                <w:sz w:val="26"/>
                <w:szCs w:val="26"/>
              </w:rPr>
            </w:pPr>
            <w:r w:rsidRPr="00B1469A">
              <w:rPr>
                <w:sz w:val="26"/>
                <w:szCs w:val="26"/>
              </w:rPr>
              <w:t xml:space="preserve">      0,5đ</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0,5 điểm</w:t>
            </w: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Chương trình máy tính và dữ liệu</w:t>
            </w:r>
          </w:p>
        </w:tc>
        <w:tc>
          <w:tcPr>
            <w:tcW w:w="1336"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6</w:t>
            </w:r>
          </w:p>
          <w:p w:rsidR="00F65F5C" w:rsidRPr="00B1469A" w:rsidRDefault="00F65F5C" w:rsidP="00122D30">
            <w:pPr>
              <w:rPr>
                <w:sz w:val="26"/>
                <w:szCs w:val="26"/>
              </w:rPr>
            </w:pPr>
            <w:r w:rsidRPr="00B1469A">
              <w:rPr>
                <w:sz w:val="26"/>
                <w:szCs w:val="26"/>
              </w:rPr>
              <w:t xml:space="preserve">      0,5đ</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b/>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1</w:t>
            </w:r>
          </w:p>
          <w:p w:rsidR="00F65F5C" w:rsidRPr="00B1469A" w:rsidRDefault="00F65F5C" w:rsidP="00122D30">
            <w:pPr>
              <w:rPr>
                <w:b/>
                <w:sz w:val="26"/>
                <w:szCs w:val="26"/>
              </w:rPr>
            </w:pPr>
            <w:r w:rsidRPr="00B1469A">
              <w:rPr>
                <w:sz w:val="26"/>
                <w:szCs w:val="26"/>
              </w:rPr>
              <w:t xml:space="preserve">      0,5</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1</w:t>
            </w:r>
          </w:p>
          <w:p w:rsidR="00F65F5C" w:rsidRPr="00B1469A" w:rsidRDefault="00F65F5C" w:rsidP="00122D30">
            <w:pPr>
              <w:rPr>
                <w:sz w:val="26"/>
                <w:szCs w:val="26"/>
              </w:rPr>
            </w:pPr>
            <w:r w:rsidRPr="00B1469A">
              <w:rPr>
                <w:sz w:val="26"/>
                <w:szCs w:val="26"/>
              </w:rPr>
              <w:t xml:space="preserve">        1đ</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2 điểm</w:t>
            </w: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Sử dụng biến trong chương trình</w:t>
            </w:r>
          </w:p>
        </w:tc>
        <w:tc>
          <w:tcPr>
            <w:tcW w:w="133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Câu 4,5</w:t>
            </w:r>
          </w:p>
          <w:p w:rsidR="00F65F5C" w:rsidRPr="00B1469A" w:rsidRDefault="00F65F5C" w:rsidP="00122D30">
            <w:pPr>
              <w:jc w:val="center"/>
              <w:rPr>
                <w:sz w:val="26"/>
                <w:szCs w:val="26"/>
              </w:rPr>
            </w:pPr>
            <w:r w:rsidRPr="00B1469A">
              <w:rPr>
                <w:sz w:val="26"/>
                <w:szCs w:val="26"/>
              </w:rPr>
              <w:t xml:space="preserve">         1đ</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3</w:t>
            </w:r>
          </w:p>
          <w:p w:rsidR="00F65F5C" w:rsidRPr="00B1469A" w:rsidRDefault="00F65F5C" w:rsidP="00122D30">
            <w:pPr>
              <w:rPr>
                <w:sz w:val="26"/>
                <w:szCs w:val="26"/>
              </w:rPr>
            </w:pPr>
            <w:r w:rsidRPr="00B1469A">
              <w:rPr>
                <w:sz w:val="26"/>
                <w:szCs w:val="26"/>
              </w:rPr>
              <w:t xml:space="preserve">            3đ</w:t>
            </w: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4 điểm</w:t>
            </w: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Từ bài toán đến chương trình</w:t>
            </w:r>
          </w:p>
        </w:tc>
        <w:tc>
          <w:tcPr>
            <w:tcW w:w="133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F65F5C" w:rsidRPr="00B1469A" w:rsidRDefault="00F65F5C" w:rsidP="00122D30">
            <w:pPr>
              <w:rPr>
                <w:sz w:val="26"/>
                <w:szCs w:val="26"/>
              </w:rPr>
            </w:pPr>
            <w:r w:rsidRPr="00B1469A">
              <w:rPr>
                <w:sz w:val="26"/>
                <w:szCs w:val="26"/>
              </w:rPr>
              <w:t>Câu 2</w:t>
            </w:r>
          </w:p>
          <w:p w:rsidR="00F65F5C" w:rsidRPr="00B1469A" w:rsidRDefault="00F65F5C" w:rsidP="00122D30">
            <w:pPr>
              <w:rPr>
                <w:sz w:val="26"/>
                <w:szCs w:val="26"/>
              </w:rPr>
            </w:pPr>
            <w:r w:rsidRPr="00B1469A">
              <w:rPr>
                <w:sz w:val="26"/>
                <w:szCs w:val="26"/>
              </w:rPr>
              <w:t xml:space="preserve">           3đ</w:t>
            </w: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3 điểm</w:t>
            </w:r>
          </w:p>
        </w:tc>
      </w:tr>
      <w:tr w:rsidR="00F65F5C" w:rsidRPr="00B1469A">
        <w:tc>
          <w:tcPr>
            <w:tcW w:w="2670"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rPr>
                <w:sz w:val="26"/>
                <w:szCs w:val="26"/>
              </w:rPr>
            </w:pPr>
            <w:r w:rsidRPr="00B1469A">
              <w:rPr>
                <w:sz w:val="26"/>
                <w:szCs w:val="26"/>
              </w:rPr>
              <w:t xml:space="preserve">Tổng </w:t>
            </w:r>
          </w:p>
        </w:tc>
        <w:tc>
          <w:tcPr>
            <w:tcW w:w="133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1,5 điểm</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1,5 điểm</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1 điểm</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6 điểm</w:t>
            </w:r>
          </w:p>
        </w:tc>
        <w:tc>
          <w:tcPr>
            <w:tcW w:w="1256" w:type="dxa"/>
            <w:tcBorders>
              <w:top w:val="single" w:sz="4" w:space="0" w:color="auto"/>
              <w:left w:val="single" w:sz="4" w:space="0" w:color="auto"/>
              <w:bottom w:val="single" w:sz="4" w:space="0" w:color="auto"/>
              <w:right w:val="single" w:sz="4" w:space="0" w:color="auto"/>
            </w:tcBorders>
            <w:shd w:val="clear" w:color="auto" w:fill="auto"/>
            <w:vAlign w:val="center"/>
          </w:tcPr>
          <w:p w:rsidR="00F65F5C" w:rsidRPr="00B1469A" w:rsidRDefault="00F65F5C" w:rsidP="00122D30">
            <w:pPr>
              <w:jc w:val="center"/>
              <w:rPr>
                <w:sz w:val="26"/>
                <w:szCs w:val="26"/>
              </w:rPr>
            </w:pPr>
            <w:r w:rsidRPr="00B1469A">
              <w:rPr>
                <w:sz w:val="26"/>
                <w:szCs w:val="26"/>
              </w:rPr>
              <w:t>10 điểm</w:t>
            </w:r>
          </w:p>
        </w:tc>
      </w:tr>
    </w:tbl>
    <w:p w:rsidR="00F65F5C" w:rsidRPr="00B1469A" w:rsidRDefault="00F65F5C" w:rsidP="00F65F5C">
      <w:pPr>
        <w:tabs>
          <w:tab w:val="center" w:pos="1980"/>
          <w:tab w:val="decimal" w:pos="7920"/>
        </w:tabs>
      </w:pPr>
    </w:p>
    <w:p w:rsidR="00F65F5C" w:rsidRPr="00B1469A" w:rsidRDefault="00F65F5C" w:rsidP="00F65F5C">
      <w:pPr>
        <w:tabs>
          <w:tab w:val="center" w:pos="1980"/>
          <w:tab w:val="decimal" w:pos="7920"/>
        </w:tabs>
        <w:rPr>
          <w:b/>
        </w:rPr>
      </w:pPr>
      <w:r w:rsidRPr="00B1469A">
        <w:rPr>
          <w:b/>
        </w:rPr>
        <w:t>*  ĐỀ THI</w:t>
      </w:r>
    </w:p>
    <w:p w:rsidR="00F65F5C" w:rsidRPr="00B1469A" w:rsidRDefault="00F65F5C" w:rsidP="00F65F5C">
      <w:pPr>
        <w:tabs>
          <w:tab w:val="center" w:pos="1980"/>
          <w:tab w:val="decimal" w:pos="7920"/>
        </w:tabs>
      </w:pPr>
    </w:p>
    <w:p w:rsidR="00F65F5C" w:rsidRPr="00B1469A" w:rsidRDefault="00F65F5C" w:rsidP="00F65F5C">
      <w:pPr>
        <w:tabs>
          <w:tab w:val="center" w:pos="1980"/>
          <w:tab w:val="decimal" w:pos="7920"/>
        </w:tabs>
      </w:pPr>
      <w:r w:rsidRPr="00B1469A">
        <w:t xml:space="preserve">I/ </w:t>
      </w:r>
      <w:r w:rsidRPr="00B1469A">
        <w:rPr>
          <w:b/>
          <w:bCs/>
        </w:rPr>
        <w:t>TRẮC NGHIỆM</w:t>
      </w:r>
      <w:r w:rsidRPr="00B1469A">
        <w:t>: (3điểm)</w:t>
      </w:r>
    </w:p>
    <w:p w:rsidR="00F65F5C" w:rsidRPr="00B1469A" w:rsidRDefault="00F65F5C" w:rsidP="00F65F5C">
      <w:r w:rsidRPr="00B1469A">
        <w:t>(Khoanh tròn vào 1 chữ cái đứng đầu mỗi ý mà em cho là đúng nhất)</w:t>
      </w:r>
    </w:p>
    <w:p w:rsidR="00F65F5C" w:rsidRPr="00B1469A" w:rsidRDefault="00F65F5C" w:rsidP="00F65F5C">
      <w:pPr>
        <w:tabs>
          <w:tab w:val="center" w:pos="1980"/>
          <w:tab w:val="decimal" w:pos="7920"/>
        </w:tabs>
      </w:pPr>
    </w:p>
    <w:p w:rsidR="00F65F5C" w:rsidRPr="00B1469A" w:rsidRDefault="00F65F5C" w:rsidP="00F65F5C">
      <w:pPr>
        <w:tabs>
          <w:tab w:val="center" w:pos="1980"/>
          <w:tab w:val="decimal" w:pos="7920"/>
        </w:tabs>
      </w:pPr>
      <w:r w:rsidRPr="00B1469A">
        <w:rPr>
          <w:b/>
          <w:bCs/>
        </w:rPr>
        <w:t>Câu 1:</w:t>
      </w:r>
      <w:r w:rsidRPr="00B1469A">
        <w:t xml:space="preserve"> Cho biểu thức toán học sau: ax</w:t>
      </w:r>
      <w:r w:rsidRPr="00B1469A">
        <w:rPr>
          <w:vertAlign w:val="superscript"/>
        </w:rPr>
        <w:t>3</w:t>
      </w:r>
      <w:r w:rsidRPr="00B1469A">
        <w:t xml:space="preserve"> + bx</w:t>
      </w:r>
      <w:r w:rsidRPr="00B1469A">
        <w:rPr>
          <w:vertAlign w:val="superscript"/>
        </w:rPr>
        <w:t>2</w:t>
      </w:r>
      <w:r w:rsidRPr="00B1469A">
        <w:t xml:space="preserve"> + c. Viết biểu thức toán học trên bằng các kí hiệu trong Pascal. </w:t>
      </w:r>
    </w:p>
    <w:p w:rsidR="00F65F5C" w:rsidRPr="00B1469A" w:rsidRDefault="00F65F5C" w:rsidP="00F65F5C">
      <w:pPr>
        <w:tabs>
          <w:tab w:val="center" w:pos="3600"/>
          <w:tab w:val="decimal" w:pos="6120"/>
          <w:tab w:val="decimal" w:pos="8460"/>
        </w:tabs>
      </w:pPr>
      <w:r w:rsidRPr="00B1469A">
        <w:t>A. a.x</w:t>
      </w:r>
      <w:r w:rsidRPr="00B1469A">
        <w:rPr>
          <w:vertAlign w:val="superscript"/>
        </w:rPr>
        <w:t>^</w:t>
      </w:r>
      <w:r w:rsidRPr="00B1469A">
        <w:t>3+b.x</w:t>
      </w:r>
      <w:r w:rsidRPr="00B1469A">
        <w:rPr>
          <w:vertAlign w:val="superscript"/>
        </w:rPr>
        <w:t>2</w:t>
      </w:r>
      <w:r w:rsidRPr="00B1469A">
        <w:t>+c.</w:t>
      </w:r>
      <w:r w:rsidRPr="00B1469A">
        <w:tab/>
      </w:r>
      <w:r w:rsidRPr="00B1469A">
        <w:tab/>
        <w:t>B. a.x.x.x+b.x.x+c.</w:t>
      </w:r>
      <w:r w:rsidRPr="00B1469A">
        <w:tab/>
      </w:r>
    </w:p>
    <w:p w:rsidR="00F65F5C" w:rsidRPr="00B1469A" w:rsidRDefault="00F65F5C" w:rsidP="00F65F5C">
      <w:pPr>
        <w:tabs>
          <w:tab w:val="center" w:pos="3600"/>
          <w:tab w:val="decimal" w:pos="6120"/>
          <w:tab w:val="decimal" w:pos="8460"/>
        </w:tabs>
        <w:rPr>
          <w:vertAlign w:val="superscript"/>
          <w:lang w:val="pt-BR"/>
        </w:rPr>
      </w:pPr>
      <w:r w:rsidRPr="00B1469A">
        <w:rPr>
          <w:lang w:val="pt-BR"/>
        </w:rPr>
        <w:t>C. a*x</w:t>
      </w:r>
      <w:r w:rsidRPr="00B1469A">
        <w:rPr>
          <w:vertAlign w:val="superscript"/>
          <w:lang w:val="pt-BR"/>
        </w:rPr>
        <w:t>^</w:t>
      </w:r>
      <w:r w:rsidRPr="00B1469A">
        <w:rPr>
          <w:lang w:val="pt-BR"/>
        </w:rPr>
        <w:t>3+b*x</w:t>
      </w:r>
      <w:r w:rsidRPr="00B1469A">
        <w:rPr>
          <w:vertAlign w:val="superscript"/>
          <w:lang w:val="pt-BR"/>
        </w:rPr>
        <w:t>^</w:t>
      </w:r>
      <w:r w:rsidRPr="00B1469A">
        <w:rPr>
          <w:lang w:val="pt-BR"/>
        </w:rPr>
        <w:t>2+c.</w:t>
      </w:r>
      <w:r w:rsidRPr="00B1469A">
        <w:rPr>
          <w:lang w:val="pt-BR"/>
        </w:rPr>
        <w:tab/>
      </w:r>
      <w:r w:rsidRPr="00B1469A">
        <w:rPr>
          <w:lang w:val="pt-BR"/>
        </w:rPr>
        <w:tab/>
        <w:t>D. a*x*x*x+b*x*x+c.</w:t>
      </w:r>
    </w:p>
    <w:p w:rsidR="00F65F5C" w:rsidRPr="00B1469A" w:rsidRDefault="00F65F5C" w:rsidP="00F65F5C">
      <w:pPr>
        <w:tabs>
          <w:tab w:val="center" w:pos="3600"/>
          <w:tab w:val="decimal" w:pos="6120"/>
          <w:tab w:val="decimal" w:pos="8460"/>
        </w:tabs>
        <w:rPr>
          <w:lang w:val="pt-BR"/>
        </w:rPr>
      </w:pPr>
      <w:r w:rsidRPr="00B1469A">
        <w:rPr>
          <w:b/>
          <w:bCs/>
          <w:lang w:val="pt-BR"/>
        </w:rPr>
        <w:t>Câu 2:</w:t>
      </w:r>
      <w:r w:rsidRPr="00B1469A">
        <w:rPr>
          <w:lang w:val="pt-BR"/>
        </w:rPr>
        <w:t xml:space="preserve"> Để chạy chương trình sau khi đã biên dịch xong người ta dùng tổ hợp phím nào?</w:t>
      </w:r>
    </w:p>
    <w:p w:rsidR="00F65F5C" w:rsidRPr="00B1469A" w:rsidRDefault="00F65F5C" w:rsidP="00F65F5C">
      <w:pPr>
        <w:tabs>
          <w:tab w:val="center" w:pos="3600"/>
          <w:tab w:val="decimal" w:pos="6120"/>
          <w:tab w:val="decimal" w:pos="8460"/>
        </w:tabs>
        <w:rPr>
          <w:lang w:val="pt-BR"/>
        </w:rPr>
      </w:pPr>
      <w:r w:rsidRPr="00B1469A">
        <w:rPr>
          <w:lang w:val="pt-BR"/>
        </w:rPr>
        <w:t>A. Ctrl+F8.</w:t>
      </w:r>
      <w:r w:rsidRPr="00B1469A">
        <w:rPr>
          <w:lang w:val="pt-BR"/>
        </w:rPr>
        <w:tab/>
        <w:t xml:space="preserve">       B. Ctrl+F9.</w:t>
      </w:r>
      <w:r w:rsidRPr="00B1469A">
        <w:rPr>
          <w:lang w:val="pt-BR"/>
        </w:rPr>
        <w:tab/>
        <w:t>C. Ctrl+F10.</w:t>
      </w:r>
      <w:r w:rsidRPr="00B1469A">
        <w:rPr>
          <w:lang w:val="pt-BR"/>
        </w:rPr>
        <w:tab/>
        <w:t>D. Alt+F9.</w:t>
      </w:r>
    </w:p>
    <w:p w:rsidR="00F65F5C" w:rsidRPr="00B1469A" w:rsidRDefault="00F65F5C" w:rsidP="00F65F5C">
      <w:pPr>
        <w:tabs>
          <w:tab w:val="center" w:pos="3600"/>
          <w:tab w:val="decimal" w:pos="6120"/>
          <w:tab w:val="decimal" w:pos="8460"/>
        </w:tabs>
        <w:rPr>
          <w:lang w:val="pt-BR"/>
        </w:rPr>
      </w:pPr>
      <w:r w:rsidRPr="00B1469A">
        <w:rPr>
          <w:b/>
          <w:bCs/>
          <w:lang w:val="pt-BR"/>
        </w:rPr>
        <w:t>Câu 3:</w:t>
      </w:r>
      <w:r w:rsidRPr="00B1469A">
        <w:rPr>
          <w:lang w:val="pt-BR"/>
        </w:rPr>
        <w:t xml:space="preserve"> Chương trình dịch dùng để làm gì?</w:t>
      </w:r>
    </w:p>
    <w:p w:rsidR="00F65F5C" w:rsidRPr="00B1469A" w:rsidRDefault="00F65F5C" w:rsidP="00F65F5C">
      <w:pPr>
        <w:tabs>
          <w:tab w:val="center" w:pos="3600"/>
          <w:tab w:val="decimal" w:pos="6120"/>
          <w:tab w:val="decimal" w:pos="8460"/>
        </w:tabs>
        <w:rPr>
          <w:lang w:val="pt-BR"/>
        </w:rPr>
      </w:pPr>
      <w:r w:rsidRPr="00B1469A">
        <w:rPr>
          <w:lang w:val="pt-BR"/>
        </w:rPr>
        <w:t xml:space="preserve">A. Dịch từ ngôn ngữ máy sang ngôn ngữ lập trình                 </w:t>
      </w:r>
    </w:p>
    <w:p w:rsidR="00F65F5C" w:rsidRPr="00B1469A" w:rsidRDefault="00F65F5C" w:rsidP="00F65F5C">
      <w:pPr>
        <w:tabs>
          <w:tab w:val="center" w:pos="3600"/>
          <w:tab w:val="decimal" w:pos="6120"/>
          <w:tab w:val="decimal" w:pos="8460"/>
        </w:tabs>
        <w:rPr>
          <w:lang w:val="pt-BR"/>
        </w:rPr>
      </w:pPr>
      <w:r w:rsidRPr="00B1469A">
        <w:rPr>
          <w:lang w:val="pt-BR"/>
        </w:rPr>
        <w:t>B. Dịch từ ngôn ngữ lập trình qua ngôn ngữ máy</w:t>
      </w:r>
    </w:p>
    <w:p w:rsidR="00F65F5C" w:rsidRPr="00B1469A" w:rsidRDefault="00F65F5C" w:rsidP="00F65F5C">
      <w:pPr>
        <w:tabs>
          <w:tab w:val="center" w:pos="3600"/>
          <w:tab w:val="decimal" w:pos="6120"/>
          <w:tab w:val="decimal" w:pos="8460"/>
        </w:tabs>
        <w:rPr>
          <w:lang w:val="pt-BR"/>
        </w:rPr>
      </w:pPr>
      <w:r w:rsidRPr="00B1469A">
        <w:rPr>
          <w:lang w:val="pt-BR"/>
        </w:rPr>
        <w:t>C. Dịch từ ngôn ngữ tự nhiên qua ngôn ngữ máy</w:t>
      </w:r>
      <w:r w:rsidRPr="00B1469A">
        <w:rPr>
          <w:lang w:val="pt-BR"/>
        </w:rPr>
        <w:tab/>
      </w:r>
    </w:p>
    <w:p w:rsidR="00F65F5C" w:rsidRPr="00B1469A" w:rsidRDefault="00F65F5C" w:rsidP="00F65F5C">
      <w:pPr>
        <w:tabs>
          <w:tab w:val="center" w:pos="3600"/>
          <w:tab w:val="decimal" w:pos="6120"/>
          <w:tab w:val="decimal" w:pos="8460"/>
        </w:tabs>
        <w:rPr>
          <w:lang w:val="pt-BR"/>
        </w:rPr>
      </w:pPr>
      <w:r w:rsidRPr="00B1469A">
        <w:rPr>
          <w:lang w:val="pt-BR"/>
        </w:rPr>
        <w:t>D. Dịch từ ngôn ngữ tự nhiên sang ngôn ngữ lập trình</w:t>
      </w:r>
    </w:p>
    <w:p w:rsidR="00F65F5C" w:rsidRPr="00B1469A" w:rsidRDefault="00F65F5C" w:rsidP="00F65F5C">
      <w:pPr>
        <w:tabs>
          <w:tab w:val="center" w:pos="3600"/>
          <w:tab w:val="decimal" w:pos="6120"/>
          <w:tab w:val="decimal" w:pos="8460"/>
        </w:tabs>
        <w:rPr>
          <w:lang w:val="pt-BR"/>
        </w:rPr>
      </w:pPr>
      <w:r w:rsidRPr="00B1469A">
        <w:rPr>
          <w:b/>
          <w:bCs/>
          <w:lang w:val="pt-BR"/>
        </w:rPr>
        <w:t>Câu 4:</w:t>
      </w:r>
      <w:r w:rsidRPr="00B1469A">
        <w:rPr>
          <w:lang w:val="pt-BR"/>
        </w:rPr>
        <w:t xml:space="preserve"> Trong Pascal, khai báo nào sau đây là đúng?</w:t>
      </w:r>
    </w:p>
    <w:p w:rsidR="00F65F5C" w:rsidRPr="00B1469A" w:rsidRDefault="00F65F5C" w:rsidP="00F65F5C">
      <w:pPr>
        <w:tabs>
          <w:tab w:val="center" w:pos="3600"/>
          <w:tab w:val="decimal" w:pos="6120"/>
          <w:tab w:val="decimal" w:pos="8460"/>
        </w:tabs>
        <w:rPr>
          <w:lang w:val="sv-SE"/>
        </w:rPr>
      </w:pPr>
      <w:r w:rsidRPr="00B1469A">
        <w:rPr>
          <w:lang w:val="sv-SE"/>
        </w:rPr>
        <w:t>A. Var    tb: Real;</w:t>
      </w:r>
      <w:r w:rsidRPr="00B1469A">
        <w:rPr>
          <w:lang w:val="sv-SE"/>
        </w:rPr>
        <w:tab/>
        <w:t xml:space="preserve">                B. Var   4hs:Interger;      C. Const x: Real;</w:t>
      </w:r>
      <w:r w:rsidRPr="00B1469A">
        <w:rPr>
          <w:lang w:val="sv-SE"/>
        </w:rPr>
        <w:tab/>
        <w:t>D. Var   R=30;</w:t>
      </w:r>
    </w:p>
    <w:p w:rsidR="00F65F5C" w:rsidRPr="00B1469A" w:rsidRDefault="00F65F5C" w:rsidP="00F65F5C">
      <w:pPr>
        <w:tabs>
          <w:tab w:val="center" w:pos="3600"/>
          <w:tab w:val="decimal" w:pos="6120"/>
          <w:tab w:val="decimal" w:pos="8460"/>
        </w:tabs>
        <w:rPr>
          <w:lang w:val="sv-SE"/>
        </w:rPr>
      </w:pPr>
      <w:r w:rsidRPr="00B1469A">
        <w:rPr>
          <w:b/>
          <w:lang w:val="sv-SE"/>
        </w:rPr>
        <w:t>Câu 5</w:t>
      </w:r>
      <w:r w:rsidRPr="00B1469A">
        <w:rPr>
          <w:lang w:val="sv-SE"/>
        </w:rPr>
        <w:t>: Để tăng biến X lên 1 đơn vị, ta thực hiện lệnh:</w:t>
      </w:r>
    </w:p>
    <w:p w:rsidR="00F65F5C" w:rsidRPr="00B1469A" w:rsidRDefault="00F65F5C" w:rsidP="00F65F5C">
      <w:pPr>
        <w:tabs>
          <w:tab w:val="center" w:pos="3600"/>
          <w:tab w:val="decimal" w:pos="6120"/>
          <w:tab w:val="decimal" w:pos="8460"/>
        </w:tabs>
        <w:rPr>
          <w:lang w:val="sv-SE"/>
        </w:rPr>
      </w:pPr>
      <w:r w:rsidRPr="00B1469A">
        <w:rPr>
          <w:lang w:val="sv-SE"/>
        </w:rPr>
        <w:t xml:space="preserve">A.  X=X+1;             </w:t>
      </w:r>
      <w:r w:rsidRPr="00B1469A">
        <w:rPr>
          <w:lang w:val="sv-SE"/>
        </w:rPr>
        <w:tab/>
        <w:t xml:space="preserve">  B.  X=X+1;</w:t>
      </w:r>
      <w:r w:rsidRPr="00B1469A">
        <w:rPr>
          <w:lang w:val="sv-SE"/>
        </w:rPr>
        <w:tab/>
        <w:t xml:space="preserve">                    C.  X:=X+1;</w:t>
      </w:r>
      <w:r w:rsidRPr="00B1469A">
        <w:rPr>
          <w:lang w:val="sv-SE"/>
        </w:rPr>
        <w:tab/>
        <w:t xml:space="preserve">             D.  X:=Y+1;</w:t>
      </w:r>
    </w:p>
    <w:p w:rsidR="00F65F5C" w:rsidRPr="00B1469A" w:rsidRDefault="00F65F5C" w:rsidP="00F65F5C">
      <w:pPr>
        <w:tabs>
          <w:tab w:val="center" w:pos="3600"/>
          <w:tab w:val="decimal" w:pos="6120"/>
          <w:tab w:val="decimal" w:pos="8460"/>
        </w:tabs>
        <w:rPr>
          <w:lang w:val="sv-SE"/>
        </w:rPr>
      </w:pPr>
      <w:r w:rsidRPr="00B1469A">
        <w:rPr>
          <w:b/>
          <w:lang w:val="sv-SE"/>
        </w:rPr>
        <w:t>Câu 6</w:t>
      </w:r>
      <w:r w:rsidRPr="00B1469A">
        <w:rPr>
          <w:lang w:val="sv-SE"/>
        </w:rPr>
        <w:t>: ‘43508’ thuộc dữ liệu kiểu nào dưới đây?</w:t>
      </w:r>
    </w:p>
    <w:p w:rsidR="00F65F5C" w:rsidRPr="00B1469A" w:rsidRDefault="00F65F5C" w:rsidP="00F65F5C">
      <w:pPr>
        <w:rPr>
          <w:lang w:val="sv-SE"/>
        </w:rPr>
      </w:pPr>
      <w:r w:rsidRPr="00B1469A">
        <w:rPr>
          <w:lang w:val="sv-SE"/>
        </w:rPr>
        <w:t>A. Số nguyên.</w:t>
      </w:r>
      <w:r w:rsidRPr="00B1469A">
        <w:rPr>
          <w:lang w:val="sv-SE"/>
        </w:rPr>
        <w:tab/>
      </w:r>
      <w:r w:rsidRPr="00B1469A">
        <w:rPr>
          <w:lang w:val="sv-SE"/>
        </w:rPr>
        <w:tab/>
        <w:t xml:space="preserve"> B. Số thực.</w:t>
      </w:r>
      <w:r w:rsidRPr="00B1469A">
        <w:rPr>
          <w:lang w:val="sv-SE"/>
        </w:rPr>
        <w:tab/>
      </w:r>
      <w:r w:rsidRPr="00B1469A">
        <w:rPr>
          <w:lang w:val="sv-SE"/>
        </w:rPr>
        <w:tab/>
      </w:r>
      <w:r w:rsidRPr="00B1469A">
        <w:rPr>
          <w:lang w:val="sv-SE"/>
        </w:rPr>
        <w:tab/>
        <w:t xml:space="preserve">  C.  Kí tự.</w:t>
      </w:r>
      <w:r w:rsidRPr="00B1469A">
        <w:rPr>
          <w:lang w:val="sv-SE"/>
        </w:rPr>
        <w:tab/>
        <w:t xml:space="preserve">     D. Xâu kí tự.</w:t>
      </w:r>
    </w:p>
    <w:p w:rsidR="00F65F5C" w:rsidRPr="00B1469A" w:rsidRDefault="00F65F5C" w:rsidP="00F65F5C">
      <w:pPr>
        <w:tabs>
          <w:tab w:val="center" w:pos="3600"/>
          <w:tab w:val="decimal" w:pos="6120"/>
          <w:tab w:val="decimal" w:pos="8460"/>
        </w:tabs>
        <w:rPr>
          <w:lang w:val="sv-SE"/>
        </w:rPr>
      </w:pPr>
    </w:p>
    <w:p w:rsidR="00F65F5C" w:rsidRPr="00B1469A" w:rsidRDefault="00F65F5C" w:rsidP="00F65F5C">
      <w:pPr>
        <w:tabs>
          <w:tab w:val="center" w:pos="3600"/>
          <w:tab w:val="decimal" w:pos="6120"/>
          <w:tab w:val="decimal" w:pos="8460"/>
        </w:tabs>
        <w:rPr>
          <w:lang w:val="sv-SE"/>
        </w:rPr>
      </w:pPr>
      <w:r w:rsidRPr="00B1469A">
        <w:rPr>
          <w:b/>
          <w:bCs/>
          <w:lang w:val="sv-SE"/>
        </w:rPr>
        <w:t>II/ PHẦN TỰ LUẬN</w:t>
      </w:r>
      <w:r w:rsidRPr="00B1469A">
        <w:rPr>
          <w:lang w:val="sv-SE"/>
        </w:rPr>
        <w:t xml:space="preserve"> (7 điểm)</w:t>
      </w:r>
    </w:p>
    <w:p w:rsidR="00F65F5C" w:rsidRPr="00B1469A" w:rsidRDefault="00F65F5C" w:rsidP="00F65F5C">
      <w:pPr>
        <w:tabs>
          <w:tab w:val="center" w:pos="3600"/>
          <w:tab w:val="decimal" w:pos="6120"/>
          <w:tab w:val="decimal" w:pos="8460"/>
        </w:tabs>
        <w:rPr>
          <w:lang w:val="sv-SE"/>
        </w:rPr>
      </w:pPr>
      <w:r w:rsidRPr="00B1469A">
        <w:rPr>
          <w:b/>
          <w:bCs/>
          <w:lang w:val="sv-SE"/>
        </w:rPr>
        <w:t>Câu 1 (1đ):</w:t>
      </w:r>
      <w:r w:rsidRPr="00B1469A">
        <w:rPr>
          <w:lang w:val="sv-SE"/>
        </w:rPr>
        <w:t xml:space="preserve"> Hãy liệt kê và giải thích các lỗi nếu có trong chương trình dưới đây.</w:t>
      </w:r>
    </w:p>
    <w:p w:rsidR="00F65F5C" w:rsidRPr="00B1469A" w:rsidRDefault="00F65F5C" w:rsidP="00F65F5C">
      <w:pPr>
        <w:tabs>
          <w:tab w:val="center" w:pos="3600"/>
          <w:tab w:val="decimal" w:pos="6120"/>
          <w:tab w:val="decimal" w:pos="8460"/>
        </w:tabs>
        <w:rPr>
          <w:lang w:val="es-ES"/>
        </w:rPr>
      </w:pPr>
      <w:r w:rsidRPr="00B1469A">
        <w:rPr>
          <w:lang w:val="es-ES"/>
        </w:rPr>
        <w:t>Var X,Y : interger;</w:t>
      </w:r>
    </w:p>
    <w:p w:rsidR="00F65F5C" w:rsidRPr="00B1469A" w:rsidRDefault="00F65F5C" w:rsidP="00F65F5C">
      <w:pPr>
        <w:tabs>
          <w:tab w:val="center" w:pos="3600"/>
          <w:tab w:val="decimal" w:pos="6120"/>
          <w:tab w:val="decimal" w:pos="8460"/>
        </w:tabs>
        <w:rPr>
          <w:lang w:val="es-ES"/>
        </w:rPr>
      </w:pPr>
      <w:r w:rsidRPr="00B1469A">
        <w:rPr>
          <w:lang w:val="es-ES"/>
        </w:rPr>
        <w:t>Const Z = 60;</w:t>
      </w:r>
    </w:p>
    <w:p w:rsidR="00F65F5C" w:rsidRPr="00B1469A" w:rsidRDefault="00F65F5C" w:rsidP="00F65F5C">
      <w:pPr>
        <w:tabs>
          <w:tab w:val="center" w:pos="3600"/>
          <w:tab w:val="decimal" w:pos="6120"/>
          <w:tab w:val="decimal" w:pos="8460"/>
        </w:tabs>
        <w:rPr>
          <w:lang w:val="es-ES"/>
        </w:rPr>
      </w:pPr>
      <w:r w:rsidRPr="00B1469A">
        <w:rPr>
          <w:lang w:val="es-ES"/>
        </w:rPr>
        <w:t>Begin</w:t>
      </w:r>
    </w:p>
    <w:p w:rsidR="00F65F5C" w:rsidRPr="00B1469A" w:rsidRDefault="00F65F5C" w:rsidP="00F65F5C">
      <w:pPr>
        <w:ind w:firstLine="720"/>
        <w:rPr>
          <w:lang w:val="es-ES"/>
        </w:rPr>
      </w:pPr>
      <w:r w:rsidRPr="00B1469A">
        <w:rPr>
          <w:lang w:val="es-ES"/>
        </w:rPr>
        <w:t>X:=5;</w:t>
      </w:r>
    </w:p>
    <w:p w:rsidR="00F65F5C" w:rsidRPr="00B1469A" w:rsidRDefault="00F65F5C" w:rsidP="00F65F5C">
      <w:pPr>
        <w:ind w:left="720"/>
        <w:rPr>
          <w:lang w:val="es-ES"/>
        </w:rPr>
      </w:pPr>
      <w:r w:rsidRPr="00B1469A">
        <w:rPr>
          <w:lang w:val="es-ES"/>
        </w:rPr>
        <w:t>Y:= 20,5;</w:t>
      </w:r>
    </w:p>
    <w:p w:rsidR="00F65F5C" w:rsidRPr="00B1469A" w:rsidRDefault="00F65F5C" w:rsidP="00F65F5C">
      <w:pPr>
        <w:ind w:left="720"/>
        <w:rPr>
          <w:lang w:val="es-ES"/>
        </w:rPr>
      </w:pPr>
      <w:r w:rsidRPr="00B1469A">
        <w:rPr>
          <w:lang w:val="es-ES"/>
        </w:rPr>
        <w:t>Z:=X/Y;</w:t>
      </w:r>
    </w:p>
    <w:p w:rsidR="00F65F5C" w:rsidRPr="00B1469A" w:rsidRDefault="00F65F5C" w:rsidP="00F65F5C">
      <w:pPr>
        <w:ind w:left="720"/>
      </w:pPr>
      <w:r w:rsidRPr="00B1469A">
        <w:t>Writeln(Z);</w:t>
      </w:r>
    </w:p>
    <w:p w:rsidR="00F65F5C" w:rsidRPr="00B1469A" w:rsidRDefault="00F65F5C" w:rsidP="00F65F5C">
      <w:pPr>
        <w:tabs>
          <w:tab w:val="center" w:pos="3600"/>
          <w:tab w:val="decimal" w:pos="6120"/>
          <w:tab w:val="decimal" w:pos="8460"/>
        </w:tabs>
      </w:pPr>
      <w:r w:rsidRPr="00B1469A">
        <w:t>End.</w:t>
      </w:r>
    </w:p>
    <w:p w:rsidR="00F65F5C" w:rsidRPr="00B1469A" w:rsidRDefault="00F65F5C" w:rsidP="00F65F5C">
      <w:pPr>
        <w:tabs>
          <w:tab w:val="left" w:pos="3420"/>
        </w:tabs>
      </w:pPr>
      <w:r w:rsidRPr="00B1469A">
        <w:rPr>
          <w:b/>
          <w:bCs/>
        </w:rPr>
        <w:t>Câu 2 (3đ)</w:t>
      </w:r>
      <w:r w:rsidRPr="00B1469A">
        <w:t>: Tìm giá trị nhỏ nhất trong dãy số A={a</w:t>
      </w:r>
      <w:r w:rsidRPr="00B1469A">
        <w:softHyphen/>
      </w:r>
      <w:r w:rsidRPr="00B1469A">
        <w:rPr>
          <w:vertAlign w:val="subscript"/>
        </w:rPr>
        <w:t xml:space="preserve">1, </w:t>
      </w:r>
      <w:r w:rsidRPr="00B1469A">
        <w:t>a</w:t>
      </w:r>
      <w:r w:rsidRPr="00B1469A">
        <w:rPr>
          <w:vertAlign w:val="subscript"/>
        </w:rPr>
        <w:t>2</w:t>
      </w:r>
      <w:r w:rsidRPr="00B1469A">
        <w:t>, a</w:t>
      </w:r>
      <w:r w:rsidRPr="00B1469A">
        <w:rPr>
          <w:vertAlign w:val="subscript"/>
        </w:rPr>
        <w:t>3</w:t>
      </w:r>
      <w:r w:rsidRPr="00B1469A">
        <w:t>,...,a</w:t>
      </w:r>
      <w:r w:rsidRPr="00B1469A">
        <w:rPr>
          <w:vertAlign w:val="subscript"/>
        </w:rPr>
        <w:t>n</w:t>
      </w:r>
      <w:r w:rsidRPr="00B1469A">
        <w:t>}</w:t>
      </w:r>
    </w:p>
    <w:p w:rsidR="00F65F5C" w:rsidRPr="00B1469A" w:rsidRDefault="00F65F5C" w:rsidP="008E6C0E">
      <w:pPr>
        <w:numPr>
          <w:ilvl w:val="0"/>
          <w:numId w:val="55"/>
        </w:numPr>
        <w:tabs>
          <w:tab w:val="left" w:pos="3420"/>
        </w:tabs>
        <w:rPr>
          <w:lang w:val="es-ES"/>
        </w:rPr>
      </w:pPr>
      <w:r w:rsidRPr="00B1469A">
        <w:rPr>
          <w:lang w:val="es-ES"/>
        </w:rPr>
        <w:t>Xác định bài toán</w:t>
      </w:r>
    </w:p>
    <w:p w:rsidR="00F65F5C" w:rsidRPr="00B1469A" w:rsidRDefault="00F65F5C" w:rsidP="008E6C0E">
      <w:pPr>
        <w:numPr>
          <w:ilvl w:val="0"/>
          <w:numId w:val="55"/>
        </w:numPr>
        <w:tabs>
          <w:tab w:val="left" w:pos="3420"/>
        </w:tabs>
        <w:rPr>
          <w:lang w:val="es-ES"/>
        </w:rPr>
      </w:pPr>
      <w:r w:rsidRPr="00B1469A">
        <w:rPr>
          <w:lang w:val="es-ES"/>
        </w:rPr>
        <w:t>Mô tả thuật toán.</w:t>
      </w:r>
    </w:p>
    <w:p w:rsidR="00F65F5C" w:rsidRPr="00B1469A" w:rsidRDefault="00F65F5C" w:rsidP="00F65F5C">
      <w:pPr>
        <w:tabs>
          <w:tab w:val="left" w:pos="1620"/>
        </w:tabs>
        <w:rPr>
          <w:lang w:val="es-ES"/>
        </w:rPr>
      </w:pPr>
      <w:r w:rsidRPr="00B1469A">
        <w:rPr>
          <w:b/>
          <w:lang w:val="es-ES"/>
        </w:rPr>
        <w:t>Câu 3 (3đ):</w:t>
      </w:r>
      <w:r w:rsidRPr="00B1469A">
        <w:rPr>
          <w:lang w:val="es-ES"/>
        </w:rPr>
        <w:t xml:space="preserve"> Viết chương trình Pascal tính tổng của hai số a và b.</w:t>
      </w:r>
    </w:p>
    <w:p w:rsidR="00F65F5C" w:rsidRPr="00B1469A" w:rsidRDefault="00F65F5C" w:rsidP="00F65F5C">
      <w:pPr>
        <w:tabs>
          <w:tab w:val="left" w:pos="1620"/>
        </w:tabs>
        <w:rPr>
          <w:lang w:val="es-ES"/>
        </w:rPr>
      </w:pPr>
      <w:r w:rsidRPr="00B1469A">
        <w:rPr>
          <w:lang w:val="es-ES"/>
        </w:rPr>
        <w:t>(Biết a và b là hai số tự nhiên bất kỳ được nhập từ bàn phím)</w:t>
      </w:r>
    </w:p>
    <w:p w:rsidR="00F65F5C" w:rsidRPr="00B1469A" w:rsidRDefault="00F65F5C" w:rsidP="00F65F5C">
      <w:pPr>
        <w:tabs>
          <w:tab w:val="left" w:pos="1620"/>
        </w:tabs>
        <w:rPr>
          <w:lang w:val="es-ES"/>
        </w:rPr>
      </w:pPr>
    </w:p>
    <w:p w:rsidR="00F65F5C" w:rsidRPr="00B1469A" w:rsidRDefault="00F65F5C" w:rsidP="00F65F5C">
      <w:pPr>
        <w:tabs>
          <w:tab w:val="left" w:pos="1620"/>
        </w:tabs>
        <w:rPr>
          <w:lang w:val="es-ES"/>
        </w:rPr>
      </w:pPr>
    </w:p>
    <w:p w:rsidR="00F65F5C" w:rsidRPr="00B1469A" w:rsidRDefault="00F65F5C" w:rsidP="00F65F5C">
      <w:pPr>
        <w:tabs>
          <w:tab w:val="left" w:pos="1620"/>
        </w:tabs>
        <w:rPr>
          <w:lang w:val="es-ES"/>
        </w:rPr>
      </w:pPr>
    </w:p>
    <w:p w:rsidR="00F65F5C" w:rsidRPr="00B1469A" w:rsidRDefault="00F65F5C" w:rsidP="00F65F5C">
      <w:pPr>
        <w:tabs>
          <w:tab w:val="left" w:pos="1620"/>
        </w:tabs>
        <w:rPr>
          <w:b/>
          <w:bCs/>
          <w:u w:val="single"/>
          <w:lang w:val="es-ES"/>
        </w:rPr>
      </w:pPr>
      <w:r w:rsidRPr="00B1469A">
        <w:rPr>
          <w:b/>
          <w:bCs/>
          <w:u w:val="single"/>
          <w:lang w:val="es-ES"/>
        </w:rPr>
        <w:t>III. ĐÁP ÁN</w:t>
      </w:r>
    </w:p>
    <w:p w:rsidR="00F65F5C" w:rsidRPr="00B1469A" w:rsidRDefault="00F65F5C" w:rsidP="00F65F5C">
      <w:pPr>
        <w:tabs>
          <w:tab w:val="left" w:pos="1620"/>
        </w:tabs>
        <w:rPr>
          <w:b/>
          <w:bCs/>
          <w:u w:val="single"/>
          <w:lang w:val="es-ES"/>
        </w:rPr>
      </w:pPr>
      <w:r w:rsidRPr="00B1469A">
        <w:rPr>
          <w:b/>
          <w:bCs/>
          <w:u w:val="single"/>
          <w:lang w:val="es-ES"/>
        </w:rPr>
        <w:t>I/ Trắc nghiệm (4 điểm)</w:t>
      </w:r>
    </w:p>
    <w:p w:rsidR="00F65F5C" w:rsidRPr="00B1469A" w:rsidRDefault="00F65F5C" w:rsidP="00F65F5C">
      <w:pPr>
        <w:tabs>
          <w:tab w:val="left" w:pos="1620"/>
        </w:tabs>
        <w:rPr>
          <w:b/>
          <w:bCs/>
          <w:u w:val="single"/>
          <w:lang w:val="es-ES"/>
        </w:rPr>
      </w:pPr>
    </w:p>
    <w:tbl>
      <w:tblPr>
        <w:tblW w:w="0" w:type="auto"/>
        <w:tblInd w:w="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1147"/>
        <w:gridCol w:w="1147"/>
        <w:gridCol w:w="1147"/>
        <w:gridCol w:w="1147"/>
        <w:gridCol w:w="1148"/>
        <w:gridCol w:w="1148"/>
      </w:tblGrid>
      <w:tr w:rsidR="00F65F5C" w:rsidRPr="00B1469A">
        <w:tc>
          <w:tcPr>
            <w:tcW w:w="1178" w:type="dxa"/>
            <w:shd w:val="clear" w:color="auto" w:fill="auto"/>
          </w:tcPr>
          <w:p w:rsidR="00F65F5C" w:rsidRPr="00B1469A" w:rsidRDefault="00F65F5C" w:rsidP="00122D30">
            <w:pPr>
              <w:tabs>
                <w:tab w:val="left" w:pos="1620"/>
              </w:tabs>
              <w:jc w:val="center"/>
              <w:rPr>
                <w:b/>
                <w:bCs/>
              </w:rPr>
            </w:pPr>
            <w:r w:rsidRPr="00B1469A">
              <w:rPr>
                <w:b/>
                <w:bCs/>
              </w:rPr>
              <w:t>Câu</w:t>
            </w:r>
          </w:p>
        </w:tc>
        <w:tc>
          <w:tcPr>
            <w:tcW w:w="1147" w:type="dxa"/>
            <w:shd w:val="clear" w:color="auto" w:fill="auto"/>
          </w:tcPr>
          <w:p w:rsidR="00F65F5C" w:rsidRPr="00B1469A" w:rsidRDefault="00F65F5C" w:rsidP="00122D30">
            <w:pPr>
              <w:tabs>
                <w:tab w:val="left" w:pos="1620"/>
              </w:tabs>
              <w:jc w:val="center"/>
              <w:rPr>
                <w:bCs/>
              </w:rPr>
            </w:pPr>
            <w:r w:rsidRPr="00B1469A">
              <w:rPr>
                <w:bCs/>
              </w:rPr>
              <w:t>Câu 1</w:t>
            </w:r>
          </w:p>
        </w:tc>
        <w:tc>
          <w:tcPr>
            <w:tcW w:w="1147" w:type="dxa"/>
            <w:shd w:val="clear" w:color="auto" w:fill="auto"/>
          </w:tcPr>
          <w:p w:rsidR="00F65F5C" w:rsidRPr="00B1469A" w:rsidRDefault="00F65F5C" w:rsidP="00122D30">
            <w:pPr>
              <w:tabs>
                <w:tab w:val="left" w:pos="1620"/>
              </w:tabs>
              <w:jc w:val="center"/>
              <w:rPr>
                <w:bCs/>
              </w:rPr>
            </w:pPr>
            <w:r w:rsidRPr="00B1469A">
              <w:rPr>
                <w:bCs/>
              </w:rPr>
              <w:t>Câu 2</w:t>
            </w:r>
          </w:p>
        </w:tc>
        <w:tc>
          <w:tcPr>
            <w:tcW w:w="1147" w:type="dxa"/>
            <w:shd w:val="clear" w:color="auto" w:fill="auto"/>
          </w:tcPr>
          <w:p w:rsidR="00F65F5C" w:rsidRPr="00B1469A" w:rsidRDefault="00F65F5C" w:rsidP="00122D30">
            <w:pPr>
              <w:tabs>
                <w:tab w:val="left" w:pos="1620"/>
              </w:tabs>
              <w:jc w:val="center"/>
              <w:rPr>
                <w:bCs/>
              </w:rPr>
            </w:pPr>
            <w:r w:rsidRPr="00B1469A">
              <w:rPr>
                <w:bCs/>
              </w:rPr>
              <w:t>Câu 3</w:t>
            </w:r>
          </w:p>
        </w:tc>
        <w:tc>
          <w:tcPr>
            <w:tcW w:w="1147" w:type="dxa"/>
            <w:shd w:val="clear" w:color="auto" w:fill="auto"/>
          </w:tcPr>
          <w:p w:rsidR="00F65F5C" w:rsidRPr="00B1469A" w:rsidRDefault="00F65F5C" w:rsidP="00122D30">
            <w:pPr>
              <w:tabs>
                <w:tab w:val="left" w:pos="1620"/>
              </w:tabs>
              <w:jc w:val="center"/>
              <w:rPr>
                <w:bCs/>
              </w:rPr>
            </w:pPr>
            <w:r w:rsidRPr="00B1469A">
              <w:rPr>
                <w:bCs/>
              </w:rPr>
              <w:t>Câu 4</w:t>
            </w:r>
          </w:p>
        </w:tc>
        <w:tc>
          <w:tcPr>
            <w:tcW w:w="1148" w:type="dxa"/>
            <w:shd w:val="clear" w:color="auto" w:fill="auto"/>
          </w:tcPr>
          <w:p w:rsidR="00F65F5C" w:rsidRPr="00B1469A" w:rsidRDefault="00F65F5C" w:rsidP="00122D30">
            <w:pPr>
              <w:tabs>
                <w:tab w:val="left" w:pos="1620"/>
              </w:tabs>
              <w:jc w:val="center"/>
              <w:rPr>
                <w:bCs/>
              </w:rPr>
            </w:pPr>
            <w:r w:rsidRPr="00B1469A">
              <w:rPr>
                <w:bCs/>
              </w:rPr>
              <w:t>Câu 5</w:t>
            </w:r>
          </w:p>
        </w:tc>
        <w:tc>
          <w:tcPr>
            <w:tcW w:w="1148" w:type="dxa"/>
            <w:shd w:val="clear" w:color="auto" w:fill="auto"/>
          </w:tcPr>
          <w:p w:rsidR="00F65F5C" w:rsidRPr="00B1469A" w:rsidRDefault="00F65F5C" w:rsidP="00122D30">
            <w:pPr>
              <w:tabs>
                <w:tab w:val="left" w:pos="1620"/>
              </w:tabs>
              <w:jc w:val="center"/>
              <w:rPr>
                <w:bCs/>
              </w:rPr>
            </w:pPr>
            <w:r w:rsidRPr="00B1469A">
              <w:rPr>
                <w:bCs/>
              </w:rPr>
              <w:t>Câu 6</w:t>
            </w:r>
          </w:p>
        </w:tc>
      </w:tr>
      <w:tr w:rsidR="00F65F5C" w:rsidRPr="00B1469A">
        <w:trPr>
          <w:trHeight w:val="70"/>
        </w:trPr>
        <w:tc>
          <w:tcPr>
            <w:tcW w:w="1178" w:type="dxa"/>
            <w:shd w:val="clear" w:color="auto" w:fill="auto"/>
          </w:tcPr>
          <w:p w:rsidR="00F65F5C" w:rsidRPr="00B1469A" w:rsidRDefault="00F65F5C" w:rsidP="00122D30">
            <w:pPr>
              <w:tabs>
                <w:tab w:val="left" w:pos="1620"/>
              </w:tabs>
              <w:jc w:val="center"/>
              <w:rPr>
                <w:b/>
                <w:bCs/>
                <w:u w:val="single"/>
              </w:rPr>
            </w:pPr>
            <w:r w:rsidRPr="00B1469A">
              <w:rPr>
                <w:b/>
                <w:bCs/>
                <w:u w:val="single"/>
              </w:rPr>
              <w:t>Đáp án</w:t>
            </w:r>
          </w:p>
        </w:tc>
        <w:tc>
          <w:tcPr>
            <w:tcW w:w="1147" w:type="dxa"/>
            <w:shd w:val="clear" w:color="auto" w:fill="auto"/>
          </w:tcPr>
          <w:p w:rsidR="00F65F5C" w:rsidRPr="00B1469A" w:rsidRDefault="00F65F5C" w:rsidP="00122D30">
            <w:pPr>
              <w:tabs>
                <w:tab w:val="left" w:pos="1620"/>
              </w:tabs>
              <w:jc w:val="center"/>
              <w:rPr>
                <w:bCs/>
              </w:rPr>
            </w:pPr>
            <w:r w:rsidRPr="00B1469A">
              <w:rPr>
                <w:bCs/>
              </w:rPr>
              <w:t>D</w:t>
            </w:r>
          </w:p>
        </w:tc>
        <w:tc>
          <w:tcPr>
            <w:tcW w:w="1147" w:type="dxa"/>
            <w:shd w:val="clear" w:color="auto" w:fill="auto"/>
          </w:tcPr>
          <w:p w:rsidR="00F65F5C" w:rsidRPr="00B1469A" w:rsidRDefault="00F65F5C" w:rsidP="00122D30">
            <w:pPr>
              <w:tabs>
                <w:tab w:val="left" w:pos="1620"/>
              </w:tabs>
              <w:jc w:val="center"/>
              <w:rPr>
                <w:bCs/>
              </w:rPr>
            </w:pPr>
            <w:r w:rsidRPr="00B1469A">
              <w:rPr>
                <w:bCs/>
              </w:rPr>
              <w:t>B</w:t>
            </w:r>
          </w:p>
        </w:tc>
        <w:tc>
          <w:tcPr>
            <w:tcW w:w="1147" w:type="dxa"/>
            <w:shd w:val="clear" w:color="auto" w:fill="auto"/>
          </w:tcPr>
          <w:p w:rsidR="00F65F5C" w:rsidRPr="00B1469A" w:rsidRDefault="00F65F5C" w:rsidP="00122D30">
            <w:pPr>
              <w:tabs>
                <w:tab w:val="left" w:pos="1620"/>
              </w:tabs>
              <w:jc w:val="center"/>
              <w:rPr>
                <w:bCs/>
              </w:rPr>
            </w:pPr>
            <w:r w:rsidRPr="00B1469A">
              <w:rPr>
                <w:bCs/>
              </w:rPr>
              <w:t>B</w:t>
            </w:r>
          </w:p>
        </w:tc>
        <w:tc>
          <w:tcPr>
            <w:tcW w:w="1147" w:type="dxa"/>
            <w:shd w:val="clear" w:color="auto" w:fill="auto"/>
          </w:tcPr>
          <w:p w:rsidR="00F65F5C" w:rsidRPr="00B1469A" w:rsidRDefault="00F65F5C" w:rsidP="00122D30">
            <w:pPr>
              <w:tabs>
                <w:tab w:val="left" w:pos="1620"/>
              </w:tabs>
              <w:jc w:val="center"/>
              <w:rPr>
                <w:bCs/>
              </w:rPr>
            </w:pPr>
            <w:r w:rsidRPr="00B1469A">
              <w:rPr>
                <w:bCs/>
              </w:rPr>
              <w:t>A</w:t>
            </w:r>
          </w:p>
        </w:tc>
        <w:tc>
          <w:tcPr>
            <w:tcW w:w="1148" w:type="dxa"/>
            <w:shd w:val="clear" w:color="auto" w:fill="auto"/>
          </w:tcPr>
          <w:p w:rsidR="00F65F5C" w:rsidRPr="00B1469A" w:rsidRDefault="00F65F5C" w:rsidP="00122D30">
            <w:pPr>
              <w:tabs>
                <w:tab w:val="left" w:pos="1620"/>
              </w:tabs>
              <w:jc w:val="center"/>
              <w:rPr>
                <w:bCs/>
              </w:rPr>
            </w:pPr>
            <w:r w:rsidRPr="00B1469A">
              <w:rPr>
                <w:bCs/>
              </w:rPr>
              <w:t>C</w:t>
            </w:r>
          </w:p>
        </w:tc>
        <w:tc>
          <w:tcPr>
            <w:tcW w:w="1148" w:type="dxa"/>
            <w:shd w:val="clear" w:color="auto" w:fill="auto"/>
          </w:tcPr>
          <w:p w:rsidR="00F65F5C" w:rsidRPr="00B1469A" w:rsidRDefault="00F65F5C" w:rsidP="00122D30">
            <w:pPr>
              <w:tabs>
                <w:tab w:val="left" w:pos="1620"/>
              </w:tabs>
              <w:jc w:val="center"/>
              <w:rPr>
                <w:bCs/>
              </w:rPr>
            </w:pPr>
            <w:r w:rsidRPr="00B1469A">
              <w:rPr>
                <w:bCs/>
              </w:rPr>
              <w:t>D</w:t>
            </w:r>
          </w:p>
        </w:tc>
      </w:tr>
    </w:tbl>
    <w:p w:rsidR="00F65F5C" w:rsidRPr="00B1469A" w:rsidRDefault="00F65F5C" w:rsidP="00F65F5C">
      <w:pPr>
        <w:tabs>
          <w:tab w:val="left" w:pos="1620"/>
        </w:tabs>
        <w:rPr>
          <w:b/>
          <w:bCs/>
          <w:u w:val="single"/>
        </w:rPr>
      </w:pPr>
      <w:r w:rsidRPr="00B1469A">
        <w:rPr>
          <w:b/>
          <w:bCs/>
          <w:u w:val="single"/>
        </w:rPr>
        <w:t>II. Tự luận</w:t>
      </w:r>
    </w:p>
    <w:p w:rsidR="00F65F5C" w:rsidRPr="00B1469A" w:rsidRDefault="00F65F5C" w:rsidP="00F65F5C">
      <w:pPr>
        <w:tabs>
          <w:tab w:val="left" w:pos="1620"/>
        </w:tabs>
        <w:rPr>
          <w:bCs/>
        </w:rPr>
      </w:pPr>
      <w:r w:rsidRPr="00B1469A">
        <w:rPr>
          <w:b/>
          <w:bCs/>
          <w:u w:val="single"/>
          <w:lang w:val="pt-BR"/>
        </w:rPr>
        <w:t xml:space="preserve">Câu 1: </w:t>
      </w:r>
      <w:r w:rsidRPr="00B1469A">
        <w:rPr>
          <w:bCs/>
        </w:rPr>
        <w:t>(1 đ)</w:t>
      </w:r>
    </w:p>
    <w:p w:rsidR="00F65F5C" w:rsidRPr="00B1469A" w:rsidRDefault="00F65F5C" w:rsidP="00F65F5C">
      <w:pPr>
        <w:tabs>
          <w:tab w:val="center" w:pos="3600"/>
          <w:tab w:val="decimal" w:pos="6120"/>
          <w:tab w:val="decimal" w:pos="8460"/>
        </w:tabs>
        <w:rPr>
          <w:lang w:val="es-ES"/>
        </w:rPr>
      </w:pPr>
      <w:r w:rsidRPr="00B1469A">
        <w:rPr>
          <w:lang w:val="es-ES"/>
        </w:rPr>
        <w:t>Var X,Y : integer;</w:t>
      </w:r>
    </w:p>
    <w:p w:rsidR="00F65F5C" w:rsidRPr="00B1469A" w:rsidRDefault="00F65F5C" w:rsidP="00F65F5C">
      <w:pPr>
        <w:tabs>
          <w:tab w:val="center" w:pos="3600"/>
          <w:tab w:val="decimal" w:pos="6120"/>
          <w:tab w:val="decimal" w:pos="8460"/>
        </w:tabs>
        <w:rPr>
          <w:lang w:val="es-ES"/>
        </w:rPr>
      </w:pPr>
      <w:r w:rsidRPr="00B1469A">
        <w:rPr>
          <w:lang w:val="es-ES"/>
        </w:rPr>
        <w:t>Const Z= 60;</w:t>
      </w:r>
    </w:p>
    <w:p w:rsidR="00F65F5C" w:rsidRPr="00B1469A" w:rsidRDefault="00F65F5C" w:rsidP="00F65F5C">
      <w:pPr>
        <w:tabs>
          <w:tab w:val="center" w:pos="3600"/>
          <w:tab w:val="decimal" w:pos="6120"/>
          <w:tab w:val="decimal" w:pos="8460"/>
        </w:tabs>
        <w:rPr>
          <w:lang w:val="es-ES"/>
        </w:rPr>
      </w:pPr>
      <w:r w:rsidRPr="00B1469A">
        <w:rPr>
          <w:lang w:val="es-ES"/>
        </w:rPr>
        <w:t>Begin</w:t>
      </w:r>
    </w:p>
    <w:p w:rsidR="00F65F5C" w:rsidRPr="00B1469A" w:rsidRDefault="00F65F5C" w:rsidP="00F65F5C">
      <w:pPr>
        <w:ind w:firstLine="720"/>
        <w:rPr>
          <w:lang w:val="es-ES"/>
        </w:rPr>
      </w:pPr>
      <w:r w:rsidRPr="00B1469A">
        <w:rPr>
          <w:lang w:val="es-ES"/>
        </w:rPr>
        <w:t>X:=5;</w:t>
      </w:r>
    </w:p>
    <w:p w:rsidR="00F65F5C" w:rsidRPr="00B1469A" w:rsidRDefault="00F65F5C" w:rsidP="00F65F5C">
      <w:pPr>
        <w:ind w:left="720"/>
        <w:rPr>
          <w:lang w:val="es-ES"/>
        </w:rPr>
      </w:pPr>
      <w:r w:rsidRPr="00B1469A">
        <w:rPr>
          <w:lang w:val="es-ES"/>
        </w:rPr>
        <w:t>Y:= 20,5;  // sai vì 20,5 là số thực mà Y được khai báo kiểu nguyên.</w:t>
      </w:r>
    </w:p>
    <w:p w:rsidR="00F65F5C" w:rsidRPr="00B1469A" w:rsidRDefault="00F65F5C" w:rsidP="00F65F5C">
      <w:pPr>
        <w:ind w:left="720"/>
        <w:rPr>
          <w:lang w:val="es-ES"/>
        </w:rPr>
      </w:pPr>
      <w:r w:rsidRPr="00B1469A">
        <w:rPr>
          <w:lang w:val="es-ES"/>
        </w:rPr>
        <w:t>Z:=X/Y;   //sai vì Z là hằng mà giá trị của hằng thì không được thay đổi.</w:t>
      </w:r>
    </w:p>
    <w:p w:rsidR="00F65F5C" w:rsidRPr="00B1469A" w:rsidRDefault="00F65F5C" w:rsidP="00F65F5C">
      <w:pPr>
        <w:ind w:left="720"/>
      </w:pPr>
      <w:r w:rsidRPr="00B1469A">
        <w:t>Writeln(Z);</w:t>
      </w:r>
    </w:p>
    <w:p w:rsidR="00F65F5C" w:rsidRPr="00B1469A" w:rsidRDefault="00F65F5C" w:rsidP="00F65F5C">
      <w:pPr>
        <w:tabs>
          <w:tab w:val="center" w:pos="3600"/>
          <w:tab w:val="decimal" w:pos="6120"/>
          <w:tab w:val="decimal" w:pos="8460"/>
        </w:tabs>
      </w:pPr>
      <w:r w:rsidRPr="00B1469A">
        <w:t>End.</w:t>
      </w:r>
    </w:p>
    <w:p w:rsidR="00F65F5C" w:rsidRPr="00B1469A" w:rsidRDefault="00F65F5C" w:rsidP="00F65F5C">
      <w:pPr>
        <w:tabs>
          <w:tab w:val="left" w:pos="1620"/>
        </w:tabs>
        <w:jc w:val="both"/>
        <w:rPr>
          <w:bCs/>
        </w:rPr>
      </w:pPr>
      <w:r w:rsidRPr="00B1469A">
        <w:rPr>
          <w:bCs/>
        </w:rPr>
        <w:tab/>
      </w:r>
    </w:p>
    <w:p w:rsidR="00F65F5C" w:rsidRPr="00B1469A" w:rsidRDefault="00F65F5C" w:rsidP="00F65F5C">
      <w:pPr>
        <w:tabs>
          <w:tab w:val="left" w:pos="1620"/>
        </w:tabs>
        <w:rPr>
          <w:bCs/>
        </w:rPr>
      </w:pPr>
      <w:r w:rsidRPr="00B1469A">
        <w:rPr>
          <w:b/>
          <w:bCs/>
          <w:u w:val="single"/>
        </w:rPr>
        <w:t>Câu 2: (3 điểm)</w:t>
      </w:r>
    </w:p>
    <w:p w:rsidR="00F65F5C" w:rsidRPr="00B1469A" w:rsidRDefault="00F65F5C" w:rsidP="00F65F5C">
      <w:pPr>
        <w:tabs>
          <w:tab w:val="left" w:pos="1620"/>
        </w:tabs>
        <w:rPr>
          <w:b/>
          <w:bCs/>
        </w:rPr>
      </w:pPr>
      <w:r w:rsidRPr="00B1469A">
        <w:rPr>
          <w:b/>
          <w:bCs/>
        </w:rPr>
        <w:t>1. Xác định bài toán</w:t>
      </w:r>
    </w:p>
    <w:p w:rsidR="00F65F5C" w:rsidRPr="00B1469A" w:rsidRDefault="00F65F5C" w:rsidP="00F65F5C">
      <w:pPr>
        <w:ind w:firstLine="720"/>
        <w:rPr>
          <w:vertAlign w:val="subscript"/>
        </w:rPr>
      </w:pPr>
      <w:r w:rsidRPr="00B1469A">
        <w:t>Input: Dãy số a</w:t>
      </w:r>
      <w:r w:rsidRPr="00B1469A">
        <w:rPr>
          <w:vertAlign w:val="subscript"/>
        </w:rPr>
        <w:t>1</w:t>
      </w:r>
      <w:r w:rsidRPr="00B1469A">
        <w:t>,a</w:t>
      </w:r>
      <w:r w:rsidRPr="00B1469A">
        <w:rPr>
          <w:vertAlign w:val="subscript"/>
        </w:rPr>
        <w:t>2</w:t>
      </w:r>
      <w:r w:rsidRPr="00B1469A">
        <w:t>,…a</w:t>
      </w:r>
      <w:r w:rsidRPr="00B1469A">
        <w:rPr>
          <w:vertAlign w:val="subscript"/>
        </w:rPr>
        <w:t>n.</w:t>
      </w:r>
    </w:p>
    <w:p w:rsidR="00F65F5C" w:rsidRPr="00B1469A" w:rsidRDefault="00F65F5C" w:rsidP="00F65F5C">
      <w:pPr>
        <w:ind w:firstLine="720"/>
      </w:pPr>
      <w:r w:rsidRPr="00B1469A">
        <w:t>Output: Giá trị nhỏ nhất trong dãy số.</w:t>
      </w:r>
    </w:p>
    <w:p w:rsidR="00F65F5C" w:rsidRPr="00B1469A" w:rsidRDefault="00F65F5C" w:rsidP="00F65F5C">
      <w:pPr>
        <w:rPr>
          <w:b/>
          <w:lang w:val="sv-SE"/>
        </w:rPr>
      </w:pPr>
      <w:r w:rsidRPr="00B1469A">
        <w:rPr>
          <w:b/>
          <w:lang w:val="sv-SE"/>
        </w:rPr>
        <w:t>2. Mô tả thuật toán</w:t>
      </w:r>
    </w:p>
    <w:p w:rsidR="00F65F5C" w:rsidRPr="00B1469A" w:rsidRDefault="00F65F5C" w:rsidP="00F65F5C">
      <w:pPr>
        <w:ind w:firstLine="720"/>
        <w:rPr>
          <w:lang w:val="sv-SE"/>
        </w:rPr>
      </w:pPr>
      <w:r w:rsidRPr="00B1469A">
        <w:rPr>
          <w:lang w:val="sv-SE"/>
        </w:rPr>
        <w:t>B1: Min</w:t>
      </w:r>
      <w:r w:rsidRPr="00B1469A">
        <w:sym w:font="Wingdings" w:char="F0DF"/>
      </w:r>
      <w:r w:rsidRPr="00B1469A">
        <w:rPr>
          <w:lang w:val="sv-SE"/>
        </w:rPr>
        <w:t>a</w:t>
      </w:r>
      <w:r w:rsidRPr="00B1469A">
        <w:rPr>
          <w:vertAlign w:val="subscript"/>
          <w:lang w:val="sv-SE"/>
        </w:rPr>
        <w:t>1</w:t>
      </w:r>
      <w:r w:rsidRPr="00B1469A">
        <w:rPr>
          <w:lang w:val="sv-SE"/>
        </w:rPr>
        <w:t>; i</w:t>
      </w:r>
      <w:r w:rsidRPr="00B1469A">
        <w:sym w:font="Wingdings" w:char="F0DF"/>
      </w:r>
      <w:r w:rsidRPr="00B1469A">
        <w:rPr>
          <w:lang w:val="sv-SE"/>
        </w:rPr>
        <w:t>1;</w:t>
      </w:r>
    </w:p>
    <w:p w:rsidR="00F65F5C" w:rsidRPr="00B1469A" w:rsidRDefault="00F65F5C" w:rsidP="00F65F5C">
      <w:pPr>
        <w:ind w:firstLine="720"/>
        <w:rPr>
          <w:lang w:val="it-IT"/>
        </w:rPr>
      </w:pPr>
      <w:r w:rsidRPr="00B1469A">
        <w:rPr>
          <w:lang w:val="it-IT"/>
        </w:rPr>
        <w:t>B2: i</w:t>
      </w:r>
      <w:r w:rsidRPr="00B1469A">
        <w:sym w:font="Wingdings" w:char="F0DF"/>
      </w:r>
      <w:r w:rsidRPr="00B1469A">
        <w:rPr>
          <w:lang w:val="it-IT"/>
        </w:rPr>
        <w:t>i+1;</w:t>
      </w:r>
    </w:p>
    <w:p w:rsidR="00F65F5C" w:rsidRPr="00B1469A" w:rsidRDefault="00F65F5C" w:rsidP="00F65F5C">
      <w:pPr>
        <w:ind w:firstLine="720"/>
        <w:rPr>
          <w:lang w:val="it-IT"/>
        </w:rPr>
      </w:pPr>
      <w:r w:rsidRPr="00B1469A">
        <w:rPr>
          <w:lang w:val="it-IT"/>
        </w:rPr>
        <w:t>B3: Nếu i&gt;n thì chuyển đến B5;</w:t>
      </w:r>
    </w:p>
    <w:p w:rsidR="00F65F5C" w:rsidRPr="00B1469A" w:rsidRDefault="00F65F5C" w:rsidP="00F65F5C">
      <w:pPr>
        <w:ind w:firstLine="720"/>
        <w:rPr>
          <w:lang w:val="it-IT"/>
        </w:rPr>
      </w:pPr>
      <w:r w:rsidRPr="00B1469A">
        <w:rPr>
          <w:lang w:val="it-IT"/>
        </w:rPr>
        <w:t>B4: Nếu a</w:t>
      </w:r>
      <w:r w:rsidRPr="00B1469A">
        <w:rPr>
          <w:vertAlign w:val="subscript"/>
          <w:lang w:val="it-IT"/>
        </w:rPr>
        <w:t>i</w:t>
      </w:r>
      <w:r w:rsidRPr="00B1469A">
        <w:rPr>
          <w:lang w:val="it-IT"/>
        </w:rPr>
        <w:t xml:space="preserve"> &lt;Min, Min</w:t>
      </w:r>
      <w:r w:rsidRPr="00B1469A">
        <w:sym w:font="Wingdings" w:char="F0DF"/>
      </w:r>
      <w:r w:rsidRPr="00B1469A">
        <w:rPr>
          <w:lang w:val="it-IT"/>
        </w:rPr>
        <w:t>a</w:t>
      </w:r>
      <w:r w:rsidRPr="00B1469A">
        <w:rPr>
          <w:vertAlign w:val="subscript"/>
          <w:lang w:val="it-IT"/>
        </w:rPr>
        <w:t>i</w:t>
      </w:r>
      <w:r w:rsidRPr="00B1469A">
        <w:rPr>
          <w:lang w:val="it-IT"/>
        </w:rPr>
        <w:t>. Quay lại B2.</w:t>
      </w:r>
    </w:p>
    <w:p w:rsidR="00F65F5C" w:rsidRPr="00B1469A" w:rsidRDefault="00F65F5C" w:rsidP="00F65F5C">
      <w:pPr>
        <w:ind w:firstLine="720"/>
        <w:rPr>
          <w:lang w:val="it-IT"/>
        </w:rPr>
      </w:pPr>
      <w:r w:rsidRPr="00B1469A">
        <w:rPr>
          <w:lang w:val="it-IT"/>
        </w:rPr>
        <w:t>B5: Kết thúc thuật toán.</w:t>
      </w:r>
    </w:p>
    <w:p w:rsidR="00F65F5C" w:rsidRPr="00B1469A" w:rsidRDefault="00F65F5C" w:rsidP="00F65F5C">
      <w:pPr>
        <w:rPr>
          <w:b/>
          <w:u w:val="single"/>
          <w:lang w:val="it-IT"/>
        </w:rPr>
      </w:pPr>
      <w:r w:rsidRPr="00B1469A">
        <w:rPr>
          <w:b/>
          <w:u w:val="single"/>
          <w:lang w:val="it-IT"/>
        </w:rPr>
        <w:t>Câu 3: (3 điểm)</w:t>
      </w:r>
    </w:p>
    <w:p w:rsidR="00F65F5C" w:rsidRPr="00B1469A" w:rsidRDefault="00F65F5C" w:rsidP="00F65F5C">
      <w:pPr>
        <w:jc w:val="both"/>
        <w:rPr>
          <w:bCs/>
          <w:lang w:val="it-IT"/>
        </w:rPr>
      </w:pPr>
      <w:r w:rsidRPr="00B1469A">
        <w:rPr>
          <w:bCs/>
          <w:lang w:val="it-IT"/>
        </w:rPr>
        <w:tab/>
        <w:t xml:space="preserve">Program </w:t>
      </w:r>
      <w:r w:rsidRPr="00B1469A">
        <w:rPr>
          <w:bCs/>
          <w:lang w:val="it-IT"/>
        </w:rPr>
        <w:tab/>
        <w:t>tong2so;</w:t>
      </w:r>
    </w:p>
    <w:p w:rsidR="00F65F5C" w:rsidRPr="00B1469A" w:rsidRDefault="00F65F5C" w:rsidP="00F65F5C">
      <w:pPr>
        <w:jc w:val="both"/>
        <w:rPr>
          <w:bCs/>
          <w:lang w:val="it-IT"/>
        </w:rPr>
      </w:pPr>
      <w:r w:rsidRPr="00B1469A">
        <w:rPr>
          <w:bCs/>
          <w:lang w:val="it-IT"/>
        </w:rPr>
        <w:tab/>
        <w:t>uses</w:t>
      </w:r>
      <w:r w:rsidRPr="00B1469A">
        <w:rPr>
          <w:bCs/>
          <w:lang w:val="it-IT"/>
        </w:rPr>
        <w:tab/>
      </w:r>
      <w:r w:rsidRPr="00B1469A">
        <w:rPr>
          <w:bCs/>
          <w:lang w:val="it-IT"/>
        </w:rPr>
        <w:tab/>
        <w:t>crt;</w:t>
      </w:r>
    </w:p>
    <w:p w:rsidR="00F65F5C" w:rsidRPr="00B1469A" w:rsidRDefault="00F65F5C" w:rsidP="00F65F5C">
      <w:pPr>
        <w:jc w:val="both"/>
        <w:rPr>
          <w:bCs/>
          <w:lang w:val="it-IT"/>
        </w:rPr>
      </w:pPr>
      <w:r w:rsidRPr="00B1469A">
        <w:rPr>
          <w:bCs/>
          <w:lang w:val="it-IT"/>
        </w:rPr>
        <w:tab/>
        <w:t xml:space="preserve">var </w:t>
      </w:r>
      <w:r w:rsidRPr="00B1469A">
        <w:rPr>
          <w:bCs/>
          <w:lang w:val="it-IT"/>
        </w:rPr>
        <w:tab/>
      </w:r>
      <w:r w:rsidRPr="00B1469A">
        <w:rPr>
          <w:bCs/>
          <w:lang w:val="it-IT"/>
        </w:rPr>
        <w:tab/>
        <w:t>s, a, b : integer;</w:t>
      </w:r>
    </w:p>
    <w:p w:rsidR="00F65F5C" w:rsidRPr="00B1469A" w:rsidRDefault="00F65F5C" w:rsidP="00F65F5C">
      <w:pPr>
        <w:jc w:val="both"/>
        <w:rPr>
          <w:bCs/>
          <w:lang w:val="it-IT"/>
        </w:rPr>
      </w:pPr>
      <w:r w:rsidRPr="00B1469A">
        <w:rPr>
          <w:bCs/>
          <w:lang w:val="it-IT"/>
        </w:rPr>
        <w:tab/>
        <w:t>Begin</w:t>
      </w:r>
      <w:r w:rsidRPr="00B1469A">
        <w:rPr>
          <w:bCs/>
          <w:lang w:val="it-IT"/>
        </w:rPr>
        <w:tab/>
      </w:r>
      <w:r w:rsidRPr="00B1469A">
        <w:rPr>
          <w:bCs/>
          <w:lang w:val="it-IT"/>
        </w:rPr>
        <w:tab/>
      </w:r>
    </w:p>
    <w:p w:rsidR="00F65F5C" w:rsidRPr="00B1469A" w:rsidRDefault="00F65F5C" w:rsidP="00F65F5C">
      <w:pPr>
        <w:jc w:val="both"/>
        <w:rPr>
          <w:bCs/>
          <w:lang w:val="it-IT"/>
        </w:rPr>
      </w:pPr>
      <w:r w:rsidRPr="00B1469A">
        <w:rPr>
          <w:bCs/>
          <w:lang w:val="it-IT"/>
        </w:rPr>
        <w:tab/>
      </w:r>
      <w:r w:rsidRPr="00B1469A">
        <w:rPr>
          <w:bCs/>
          <w:lang w:val="it-IT"/>
        </w:rPr>
        <w:tab/>
        <w:t>Clrscr;</w:t>
      </w:r>
    </w:p>
    <w:p w:rsidR="00F65F5C" w:rsidRPr="00B1469A" w:rsidRDefault="00F65F5C" w:rsidP="00F65F5C">
      <w:pPr>
        <w:jc w:val="both"/>
        <w:rPr>
          <w:bCs/>
          <w:lang w:val="it-IT"/>
        </w:rPr>
      </w:pPr>
      <w:r w:rsidRPr="00B1469A">
        <w:rPr>
          <w:bCs/>
          <w:lang w:val="it-IT"/>
        </w:rPr>
        <w:tab/>
      </w:r>
      <w:r w:rsidRPr="00B1469A">
        <w:rPr>
          <w:bCs/>
          <w:lang w:val="it-IT"/>
        </w:rPr>
        <w:tab/>
        <w:t>Write(‘nhap gia tri cho a = ‘); readln(a);</w:t>
      </w:r>
    </w:p>
    <w:p w:rsidR="00F65F5C" w:rsidRPr="00B1469A" w:rsidRDefault="00F65F5C" w:rsidP="00F65F5C">
      <w:pPr>
        <w:jc w:val="both"/>
        <w:rPr>
          <w:bCs/>
          <w:lang w:val="it-IT"/>
        </w:rPr>
      </w:pPr>
      <w:r w:rsidRPr="00B1469A">
        <w:rPr>
          <w:bCs/>
          <w:lang w:val="it-IT"/>
        </w:rPr>
        <w:tab/>
      </w:r>
      <w:r w:rsidRPr="00B1469A">
        <w:rPr>
          <w:bCs/>
          <w:lang w:val="it-IT"/>
        </w:rPr>
        <w:tab/>
        <w:t>Write(‘nhap gia tri cho b = ‘); readln(b);</w:t>
      </w:r>
    </w:p>
    <w:p w:rsidR="00F65F5C" w:rsidRPr="00B1469A" w:rsidRDefault="00F65F5C" w:rsidP="00F65F5C">
      <w:pPr>
        <w:jc w:val="both"/>
        <w:rPr>
          <w:bCs/>
          <w:lang w:val="it-IT"/>
        </w:rPr>
      </w:pPr>
      <w:r w:rsidRPr="00B1469A">
        <w:rPr>
          <w:bCs/>
          <w:lang w:val="it-IT"/>
        </w:rPr>
        <w:tab/>
      </w:r>
      <w:r w:rsidRPr="00B1469A">
        <w:rPr>
          <w:bCs/>
          <w:lang w:val="it-IT"/>
        </w:rPr>
        <w:tab/>
        <w:t>s:=a+b;</w:t>
      </w:r>
    </w:p>
    <w:p w:rsidR="00F65F5C" w:rsidRPr="00B1469A" w:rsidRDefault="00F65F5C" w:rsidP="00F65F5C">
      <w:pPr>
        <w:jc w:val="both"/>
        <w:rPr>
          <w:bCs/>
          <w:lang w:val="it-IT"/>
        </w:rPr>
      </w:pPr>
      <w:r w:rsidRPr="00B1469A">
        <w:rPr>
          <w:bCs/>
          <w:lang w:val="it-IT"/>
        </w:rPr>
        <w:tab/>
      </w:r>
      <w:r w:rsidRPr="00B1469A">
        <w:rPr>
          <w:bCs/>
          <w:lang w:val="it-IT"/>
        </w:rPr>
        <w:tab/>
        <w:t>Writeln(‘tong 2 so a va b la  ‘ , s);</w:t>
      </w:r>
    </w:p>
    <w:p w:rsidR="00F65F5C" w:rsidRPr="00B1469A" w:rsidRDefault="00F65F5C" w:rsidP="00F65F5C">
      <w:pPr>
        <w:jc w:val="both"/>
        <w:rPr>
          <w:bCs/>
          <w:lang w:val="it-IT"/>
        </w:rPr>
      </w:pPr>
      <w:r w:rsidRPr="00B1469A">
        <w:rPr>
          <w:bCs/>
          <w:lang w:val="it-IT"/>
        </w:rPr>
        <w:tab/>
        <w:t>End.</w:t>
      </w:r>
    </w:p>
    <w:p w:rsidR="00F65F5C" w:rsidRPr="00B1469A" w:rsidRDefault="00F65F5C" w:rsidP="00F65F5C">
      <w:pPr>
        <w:jc w:val="both"/>
        <w:rPr>
          <w:bCs/>
          <w:lang w:val="it-IT"/>
        </w:rPr>
      </w:pPr>
    </w:p>
    <w:p w:rsidR="00F65F5C" w:rsidRPr="00B1469A" w:rsidRDefault="00F65F5C" w:rsidP="00F65F5C">
      <w:pPr>
        <w:jc w:val="both"/>
        <w:rPr>
          <w:bCs/>
          <w:lang w:val="it-IT"/>
        </w:rPr>
      </w:pPr>
      <w:r w:rsidRPr="00B1469A">
        <w:rPr>
          <w:bCs/>
          <w:lang w:val="it-IT"/>
        </w:rPr>
        <w:t>************************************************************************</w:t>
      </w:r>
    </w:p>
    <w:p w:rsidR="00F65F5C" w:rsidRPr="00B1469A" w:rsidRDefault="00F65F5C" w:rsidP="00F65F5C">
      <w:pPr>
        <w:jc w:val="both"/>
        <w:rPr>
          <w:b/>
          <w:bCs/>
          <w:lang w:val="it-IT"/>
        </w:rPr>
      </w:pPr>
    </w:p>
    <w:p w:rsidR="00F65F5C" w:rsidRPr="00B1469A" w:rsidRDefault="00F65F5C" w:rsidP="00F65F5C">
      <w:pPr>
        <w:jc w:val="both"/>
        <w:rPr>
          <w:b/>
          <w:bCs/>
          <w:lang w:val="nl-NL"/>
        </w:rPr>
      </w:pPr>
      <w:r w:rsidRPr="00B1469A">
        <w:rPr>
          <w:b/>
          <w:bCs/>
          <w:lang w:val="nl-NL"/>
        </w:rPr>
        <w:t>Tuần: 14</w:t>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t>Ngày soạn:  18 /11 /2013</w:t>
      </w:r>
    </w:p>
    <w:p w:rsidR="00F65F5C" w:rsidRPr="00B1469A" w:rsidRDefault="00F65F5C" w:rsidP="00F65F5C">
      <w:pPr>
        <w:jc w:val="both"/>
        <w:rPr>
          <w:b/>
          <w:bCs/>
          <w:lang w:val="nl-NL"/>
        </w:rPr>
      </w:pPr>
      <w:r w:rsidRPr="00B1469A">
        <w:rPr>
          <w:b/>
          <w:bCs/>
          <w:lang w:val="nl-NL"/>
        </w:rPr>
        <w:t>Tiết:28</w:t>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001A3737" w:rsidRPr="00B1469A">
        <w:rPr>
          <w:b/>
          <w:bCs/>
          <w:lang w:val="nl-NL"/>
        </w:rPr>
        <w:t xml:space="preserve">Ngày dạy:    /   </w:t>
      </w:r>
      <w:r w:rsidR="006D6221" w:rsidRPr="00B1469A">
        <w:rPr>
          <w:b/>
          <w:bCs/>
          <w:lang w:val="nl-NL"/>
        </w:rPr>
        <w:t>/</w:t>
      </w:r>
      <w:r w:rsidR="00E61A3C">
        <w:rPr>
          <w:b/>
          <w:bCs/>
          <w:lang w:val="nl-NL"/>
        </w:rPr>
        <w:t>2020</w:t>
      </w:r>
      <w:r w:rsidRPr="00B1469A">
        <w:rPr>
          <w:b/>
          <w:bCs/>
          <w:lang w:val="nl-NL"/>
        </w:rPr>
        <w:t xml:space="preserve"> 22/11 /2013</w:t>
      </w:r>
    </w:p>
    <w:p w:rsidR="00F65F5C" w:rsidRPr="00B1469A" w:rsidRDefault="00F65F5C" w:rsidP="00F65F5C">
      <w:pPr>
        <w:jc w:val="both"/>
        <w:rPr>
          <w:b/>
          <w:bCs/>
          <w:lang w:val="nl-NL"/>
        </w:rPr>
      </w:pPr>
    </w:p>
    <w:p w:rsidR="00F65F5C" w:rsidRPr="00B1469A" w:rsidRDefault="00F65F5C" w:rsidP="00F65F5C">
      <w:pPr>
        <w:spacing w:line="360" w:lineRule="auto"/>
        <w:jc w:val="center"/>
        <w:rPr>
          <w:b/>
          <w:bCs/>
          <w:lang w:val="nl-NL"/>
        </w:rPr>
      </w:pPr>
      <w:r w:rsidRPr="00B1469A">
        <w:rPr>
          <w:b/>
          <w:bCs/>
          <w:lang w:val="nl-NL"/>
        </w:rPr>
        <w:t>BÀI TẬP</w:t>
      </w:r>
    </w:p>
    <w:p w:rsidR="00F65F5C" w:rsidRPr="00B1469A" w:rsidRDefault="00AC1F97" w:rsidP="00F65F5C">
      <w:pPr>
        <w:jc w:val="both"/>
        <w:rPr>
          <w:b/>
          <w:bCs/>
          <w:u w:val="single"/>
          <w:lang w:val="nl-NL"/>
        </w:rPr>
      </w:pPr>
      <w:r w:rsidRPr="00B1469A">
        <w:rPr>
          <w:b/>
          <w:bCs/>
          <w:lang w:val="nl-NL"/>
        </w:rPr>
        <w:t xml:space="preserve">I.MỤC TIÊU :  </w:t>
      </w:r>
    </w:p>
    <w:p w:rsidR="00F65F5C" w:rsidRPr="00B1469A" w:rsidRDefault="00F65F5C" w:rsidP="00F65F5C">
      <w:pPr>
        <w:jc w:val="both"/>
        <w:rPr>
          <w:b/>
          <w:lang w:val="pt-BR"/>
        </w:rPr>
      </w:pPr>
      <w:r w:rsidRPr="00B1469A">
        <w:rPr>
          <w:b/>
          <w:lang w:val="pt-BR"/>
        </w:rPr>
        <w:t>1. Kiến thức:</w:t>
      </w:r>
    </w:p>
    <w:p w:rsidR="00F65F5C" w:rsidRPr="00B1469A" w:rsidRDefault="00F65F5C" w:rsidP="008E6C0E">
      <w:pPr>
        <w:numPr>
          <w:ilvl w:val="0"/>
          <w:numId w:val="34"/>
        </w:numPr>
        <w:spacing w:line="276" w:lineRule="auto"/>
        <w:rPr>
          <w:bCs/>
          <w:lang w:val="pt-BR"/>
        </w:rPr>
      </w:pPr>
      <w:r w:rsidRPr="00B1469A">
        <w:rPr>
          <w:bCs/>
          <w:lang w:val="pt-BR"/>
        </w:rPr>
        <w:t>Củng cố kiến thức bài 6.</w:t>
      </w:r>
    </w:p>
    <w:p w:rsidR="00F65F5C" w:rsidRPr="00B1469A" w:rsidRDefault="00F65F5C" w:rsidP="00F65F5C">
      <w:pPr>
        <w:jc w:val="both"/>
        <w:rPr>
          <w:b/>
          <w:color w:val="000000"/>
        </w:rPr>
      </w:pPr>
      <w:r w:rsidRPr="00B1469A">
        <w:rPr>
          <w:b/>
          <w:color w:val="000000"/>
        </w:rPr>
        <w:t>2. Kỹ năng</w:t>
      </w:r>
    </w:p>
    <w:p w:rsidR="00F65F5C" w:rsidRPr="00B1469A" w:rsidRDefault="00F65F5C" w:rsidP="008E6C0E">
      <w:pPr>
        <w:numPr>
          <w:ilvl w:val="0"/>
          <w:numId w:val="33"/>
        </w:numPr>
      </w:pPr>
      <w:r w:rsidRPr="00B1469A">
        <w:t>Vận dụng vào lý thuyết để làm bài tập.</w:t>
      </w:r>
    </w:p>
    <w:p w:rsidR="00F65F5C" w:rsidRPr="00B1469A" w:rsidRDefault="00F65F5C" w:rsidP="00F65F5C">
      <w:pPr>
        <w:jc w:val="both"/>
        <w:rPr>
          <w:b/>
          <w:color w:val="000000"/>
        </w:rPr>
      </w:pPr>
      <w:r w:rsidRPr="00B1469A">
        <w:rPr>
          <w:b/>
          <w:color w:val="000000"/>
        </w:rPr>
        <w:t>3. Thái độ</w:t>
      </w:r>
    </w:p>
    <w:p w:rsidR="00F65F5C" w:rsidRPr="00B1469A" w:rsidRDefault="00F65F5C" w:rsidP="00F65F5C">
      <w:pPr>
        <w:numPr>
          <w:ilvl w:val="0"/>
          <w:numId w:val="19"/>
        </w:numPr>
      </w:pPr>
      <w:r w:rsidRPr="00B1469A">
        <w:t>Có ý thức cao trong học tập, sáng tạo và tư duy.</w:t>
      </w:r>
    </w:p>
    <w:p w:rsidR="00F65F5C" w:rsidRPr="00B1469A" w:rsidRDefault="004726F4" w:rsidP="00F65F5C">
      <w:pPr>
        <w:jc w:val="both"/>
        <w:rPr>
          <w:b/>
          <w:u w:val="single"/>
          <w:lang w:val="pt-BR"/>
        </w:rPr>
      </w:pPr>
      <w:r w:rsidRPr="00B1469A">
        <w:rPr>
          <w:b/>
          <w:lang w:val="pt-BR"/>
        </w:rPr>
        <w:t>4. Định hướng phát triển năng lực:</w:t>
      </w:r>
      <w:r w:rsidRPr="00B1469A">
        <w:rPr>
          <w:lang w:val="pt-BR"/>
        </w:rPr>
        <w:t xml:space="preserve"> năng lực sử dụng máy tính, năng lực giải quyết vấn đề, năng lực sáng tạo, ứng dụng KHKT, năng lực tự học, năng lực hợp tác, </w:t>
      </w:r>
      <w:r w:rsidR="00760AA7" w:rsidRPr="00B1469A">
        <w:rPr>
          <w:lang w:val="pt-BR"/>
        </w:rPr>
        <w:t xml:space="preserve">làm việc nhóm.                </w:t>
      </w:r>
      <w:r w:rsidR="00850E21" w:rsidRPr="00B1469A">
        <w:rPr>
          <w:b/>
          <w:lang w:val="pt-BR"/>
        </w:rPr>
        <w:t>PHƯƠNG PHÁP</w:t>
      </w:r>
      <w:r w:rsidR="00AC1F97" w:rsidRPr="00B1469A">
        <w:rPr>
          <w:b/>
          <w:lang w:val="pt-BR"/>
        </w:rPr>
        <w:t>:</w:t>
      </w:r>
    </w:p>
    <w:p w:rsidR="00F65F5C" w:rsidRPr="00B1469A" w:rsidRDefault="00F65F5C" w:rsidP="00F65F5C">
      <w:pPr>
        <w:numPr>
          <w:ilvl w:val="0"/>
          <w:numId w:val="19"/>
        </w:numPr>
        <w:jc w:val="both"/>
        <w:rPr>
          <w:bCs/>
          <w:lang w:val="pt-BR"/>
        </w:rPr>
      </w:pPr>
      <w:r w:rsidRPr="00B1469A">
        <w:rPr>
          <w:lang w:val="pt-BR"/>
        </w:rPr>
        <w:t>Luyện tập.</w:t>
      </w:r>
    </w:p>
    <w:p w:rsidR="00F65F5C" w:rsidRPr="00B1469A" w:rsidRDefault="00850E21" w:rsidP="00F65F5C">
      <w:pPr>
        <w:jc w:val="both"/>
        <w:rPr>
          <w:b/>
          <w:bCs/>
          <w:u w:val="single"/>
          <w:lang w:val="pt-BR"/>
        </w:rPr>
      </w:pPr>
      <w:r w:rsidRPr="00B1469A">
        <w:rPr>
          <w:b/>
          <w:bCs/>
          <w:lang w:val="pt-BR"/>
        </w:rPr>
        <w:t>II. CHUẨN BỊ BÀI HỌC:</w:t>
      </w:r>
    </w:p>
    <w:p w:rsidR="00F65F5C" w:rsidRPr="00B1469A" w:rsidRDefault="00F65F5C" w:rsidP="00F65F5C">
      <w:pPr>
        <w:jc w:val="both"/>
        <w:rPr>
          <w:b/>
          <w:bCs/>
          <w:lang w:val="pt-BR"/>
        </w:rPr>
      </w:pPr>
      <w:r w:rsidRPr="00B1469A">
        <w:rPr>
          <w:b/>
          <w:bCs/>
          <w:lang w:val="pt-BR"/>
        </w:rPr>
        <w:t xml:space="preserve">1. Giáo viên:  </w:t>
      </w:r>
    </w:p>
    <w:p w:rsidR="00F65F5C" w:rsidRPr="00B1469A" w:rsidRDefault="00F65F5C" w:rsidP="00F65F5C">
      <w:pPr>
        <w:ind w:left="720" w:firstLine="720"/>
        <w:jc w:val="both"/>
        <w:rPr>
          <w:lang w:val="pt-BR"/>
        </w:rPr>
      </w:pPr>
      <w:r w:rsidRPr="00B1469A">
        <w:rPr>
          <w:lang w:val="pt-BR"/>
        </w:rPr>
        <w:t>- SGK, SGV, tài liệu, Giáo án</w:t>
      </w:r>
    </w:p>
    <w:p w:rsidR="00F65F5C" w:rsidRPr="00B1469A" w:rsidRDefault="00F65F5C" w:rsidP="00F65F5C">
      <w:pPr>
        <w:jc w:val="both"/>
        <w:rPr>
          <w:lang w:val="pt-BR"/>
        </w:rPr>
      </w:pPr>
      <w:r w:rsidRPr="00B1469A">
        <w:rPr>
          <w:b/>
          <w:bCs/>
          <w:lang w:val="pt-BR"/>
        </w:rPr>
        <w:t>2. Học sinh</w:t>
      </w:r>
      <w:r w:rsidRPr="00B1469A">
        <w:rPr>
          <w:lang w:val="pt-BR"/>
        </w:rPr>
        <w:t xml:space="preserve"> :</w:t>
      </w:r>
    </w:p>
    <w:p w:rsidR="00F65F5C" w:rsidRPr="00B1469A" w:rsidRDefault="00F65F5C" w:rsidP="00F65F5C">
      <w:pPr>
        <w:ind w:left="1440"/>
        <w:jc w:val="both"/>
        <w:rPr>
          <w:b/>
          <w:bCs/>
          <w:lang w:val="pt-BR"/>
        </w:rPr>
      </w:pPr>
      <w:r w:rsidRPr="00B1469A">
        <w:rPr>
          <w:lang w:val="pt-BR"/>
        </w:rPr>
        <w:t>- SGK, Đồ dùng học tập</w:t>
      </w:r>
    </w:p>
    <w:p w:rsidR="00F65F5C" w:rsidRPr="00B1469A" w:rsidRDefault="00850E21" w:rsidP="00F65F5C">
      <w:pPr>
        <w:jc w:val="both"/>
        <w:rPr>
          <w:b/>
          <w:bCs/>
          <w:u w:val="single"/>
          <w:lang w:val="pt-BR"/>
        </w:rPr>
      </w:pPr>
      <w:r w:rsidRPr="00B1469A">
        <w:rPr>
          <w:b/>
          <w:bCs/>
          <w:lang w:val="pt-BR"/>
        </w:rPr>
        <w:t>III. TIẾN TRÌNH BÀI HỌC:</w:t>
      </w:r>
      <w:r w:rsidR="00AC1F97" w:rsidRPr="00B1469A">
        <w:rPr>
          <w:b/>
          <w:bCs/>
          <w:lang w:val="pt-BR"/>
        </w:rPr>
        <w:t xml:space="preserve"> </w:t>
      </w:r>
    </w:p>
    <w:p w:rsidR="00F65F5C" w:rsidRPr="00B1469A" w:rsidRDefault="00F65F5C" w:rsidP="00F65F5C">
      <w:pPr>
        <w:pStyle w:val="BodyText"/>
        <w:spacing w:before="0" w:line="240" w:lineRule="auto"/>
        <w:rPr>
          <w:rFonts w:ascii="Times New Roman" w:hAnsi="Times New Roman"/>
          <w:bCs/>
          <w:lang w:val="pt-BR"/>
        </w:rPr>
      </w:pPr>
      <w:r w:rsidRPr="00B1469A">
        <w:rPr>
          <w:rFonts w:ascii="Times New Roman" w:hAnsi="Times New Roman"/>
          <w:b/>
          <w:bCs/>
          <w:lang w:val="pt-BR"/>
        </w:rPr>
        <w:t xml:space="preserve">1. </w:t>
      </w:r>
      <w:r w:rsidR="009923CF" w:rsidRPr="00B1469A">
        <w:rPr>
          <w:rFonts w:ascii="Times New Roman" w:hAnsi="Times New Roman"/>
          <w:b/>
          <w:bCs/>
          <w:lang w:val="pt-BR"/>
        </w:rPr>
        <w:t xml:space="preserve">Hoạt động 1: Khởi động </w:t>
      </w:r>
      <w:r w:rsidRPr="00B1469A">
        <w:rPr>
          <w:rFonts w:ascii="Times New Roman" w:hAnsi="Times New Roman"/>
          <w:bCs/>
          <w:lang w:val="pt-BR"/>
        </w:rPr>
        <w:t>(1phút)</w:t>
      </w:r>
    </w:p>
    <w:p w:rsidR="00F65F5C" w:rsidRPr="00B1469A" w:rsidRDefault="00F65F5C" w:rsidP="00F65F5C">
      <w:pPr>
        <w:ind w:firstLine="360"/>
        <w:jc w:val="both"/>
        <w:rPr>
          <w:bCs/>
          <w:lang w:val="pt-BR"/>
        </w:rPr>
      </w:pPr>
      <w:r w:rsidRPr="00B1469A">
        <w:rPr>
          <w:bCs/>
          <w:lang w:val="pt-BR"/>
        </w:rPr>
        <w:t>- Kiểm tra sĩ số:</w:t>
      </w:r>
    </w:p>
    <w:p w:rsidR="00F65F5C" w:rsidRPr="00B1469A" w:rsidRDefault="00F65F5C" w:rsidP="00F65F5C">
      <w:pPr>
        <w:ind w:firstLine="360"/>
        <w:jc w:val="both"/>
        <w:rPr>
          <w:bCs/>
          <w:lang w:val="pt-BR"/>
        </w:rPr>
      </w:pPr>
      <w:r w:rsidRPr="00B1469A">
        <w:rPr>
          <w:lang w:val="pt-BR"/>
        </w:rPr>
        <w:t>- Ổn định trật tự, tạo không khi thoải mái để bắt đầu tiết học.</w:t>
      </w:r>
    </w:p>
    <w:p w:rsidR="00F65F5C" w:rsidRPr="00B1469A" w:rsidRDefault="00F65F5C" w:rsidP="00F65F5C">
      <w:pPr>
        <w:jc w:val="both"/>
        <w:rPr>
          <w:b/>
          <w:bCs/>
          <w:lang w:val="pt-BR"/>
        </w:rPr>
      </w:pPr>
      <w:r w:rsidRPr="00B1469A">
        <w:rPr>
          <w:b/>
          <w:bCs/>
          <w:lang w:val="pt-BR"/>
        </w:rPr>
        <w:t>2. Kiểm tra bài cũ :</w:t>
      </w:r>
    </w:p>
    <w:p w:rsidR="00F65F5C" w:rsidRPr="00B1469A" w:rsidRDefault="00F65F5C" w:rsidP="00F65F5C">
      <w:pPr>
        <w:ind w:firstLine="720"/>
        <w:jc w:val="both"/>
        <w:rPr>
          <w:bCs/>
          <w:lang w:val="pt-BR"/>
        </w:rPr>
      </w:pPr>
      <w:r w:rsidRPr="00B1469A">
        <w:rPr>
          <w:bCs/>
          <w:lang w:val="pt-BR"/>
        </w:rPr>
        <w:t>(Kiểm tra trong quá trình làm bài tập)</w:t>
      </w:r>
    </w:p>
    <w:p w:rsidR="00F65F5C" w:rsidRPr="00B1469A" w:rsidRDefault="00F65F5C" w:rsidP="00F65F5C">
      <w:pPr>
        <w:rPr>
          <w:b/>
          <w:bCs/>
        </w:rPr>
      </w:pPr>
      <w:r w:rsidRPr="00B1469A">
        <w:rPr>
          <w:b/>
          <w:bCs/>
        </w:rPr>
        <w:t xml:space="preserve">3. </w:t>
      </w:r>
      <w:r w:rsidR="009923CF" w:rsidRPr="00B1469A">
        <w:rPr>
          <w:b/>
          <w:bCs/>
        </w:rPr>
        <w:t>Hoạt động 2: Hình thành kiến thức (30 phút)</w:t>
      </w:r>
      <w:r w:rsidRPr="00B1469A">
        <w:rPr>
          <w:b/>
          <w:bCs/>
        </w:rPr>
        <w:t xml:space="preserve">: </w:t>
      </w:r>
    </w:p>
    <w:tbl>
      <w:tblPr>
        <w:tblW w:w="1013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5580"/>
        <w:gridCol w:w="4556"/>
      </w:tblGrid>
      <w:tr w:rsidR="00F65F5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F65F5C" w:rsidRPr="00B1469A" w:rsidRDefault="009923CF" w:rsidP="00122D30">
            <w:pPr>
              <w:jc w:val="center"/>
              <w:rPr>
                <w:b/>
                <w:bCs/>
              </w:rPr>
            </w:pPr>
            <w:r w:rsidRPr="00B1469A">
              <w:rPr>
                <w:b/>
                <w:bCs/>
              </w:rPr>
              <w:t>Hoạt động của giáo viên và học sinh</w:t>
            </w:r>
          </w:p>
        </w:tc>
        <w:tc>
          <w:tcPr>
            <w:tcW w:w="4556" w:type="dxa"/>
            <w:tcBorders>
              <w:top w:val="single" w:sz="2" w:space="0" w:color="auto"/>
              <w:left w:val="single" w:sz="2" w:space="0" w:color="auto"/>
              <w:bottom w:val="single" w:sz="2" w:space="0" w:color="auto"/>
              <w:right w:val="single" w:sz="2" w:space="0" w:color="auto"/>
            </w:tcBorders>
          </w:tcPr>
          <w:p w:rsidR="00F65F5C" w:rsidRPr="00B1469A" w:rsidRDefault="009923CF" w:rsidP="00122D30">
            <w:pPr>
              <w:jc w:val="center"/>
              <w:rPr>
                <w:b/>
                <w:bCs/>
              </w:rPr>
            </w:pPr>
            <w:r w:rsidRPr="00B1469A">
              <w:rPr>
                <w:b/>
                <w:bCs/>
              </w:rPr>
              <w:t>Nội dung, yêu cầu cần đạt</w:t>
            </w:r>
          </w:p>
        </w:tc>
      </w:tr>
      <w:tr w:rsidR="00F65F5C" w:rsidRPr="00B1469A">
        <w:trPr>
          <w:trHeight w:val="403"/>
        </w:trPr>
        <w:tc>
          <w:tcPr>
            <w:tcW w:w="10136" w:type="dxa"/>
            <w:gridSpan w:val="2"/>
            <w:tcBorders>
              <w:top w:val="single" w:sz="2" w:space="0" w:color="auto"/>
              <w:left w:val="single" w:sz="2" w:space="0" w:color="auto"/>
              <w:bottom w:val="single" w:sz="2" w:space="0" w:color="auto"/>
              <w:right w:val="single" w:sz="2" w:space="0" w:color="auto"/>
            </w:tcBorders>
          </w:tcPr>
          <w:p w:rsidR="00F65F5C" w:rsidRPr="00B1469A" w:rsidRDefault="00F65F5C" w:rsidP="00122D30">
            <w:pPr>
              <w:pStyle w:val="Heading3"/>
              <w:jc w:val="center"/>
              <w:rPr>
                <w:rFonts w:ascii="Times New Roman" w:hAnsi="Times New Roman"/>
                <w:b w:val="0"/>
              </w:rPr>
            </w:pPr>
            <w:r w:rsidRPr="00B1469A">
              <w:rPr>
                <w:rFonts w:ascii="Times New Roman" w:hAnsi="Times New Roman"/>
              </w:rPr>
              <w:t xml:space="preserve">Hoạt động 1: Nhắc lại kiến thức cũ </w:t>
            </w:r>
            <w:r w:rsidRPr="00B1469A">
              <w:rPr>
                <w:rFonts w:ascii="Times New Roman" w:hAnsi="Times New Roman"/>
                <w:b w:val="0"/>
              </w:rPr>
              <w:t>(5 phút)</w:t>
            </w:r>
          </w:p>
        </w:tc>
      </w:tr>
      <w:tr w:rsidR="00F65F5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F65F5C" w:rsidRPr="00B1469A" w:rsidRDefault="00F65F5C" w:rsidP="00122D3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Câu lệnh điều kiện dạng thiếu:</w:t>
            </w:r>
          </w:p>
          <w:p w:rsidR="00F65F5C" w:rsidRPr="00B1469A" w:rsidRDefault="00F65F5C" w:rsidP="00122D3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Câu lệnh điều kiện dạng đủ:</w:t>
            </w:r>
          </w:p>
          <w:p w:rsidR="00F65F5C" w:rsidRPr="00B1469A" w:rsidRDefault="00F65F5C" w:rsidP="00122D30">
            <w:pPr>
              <w:pStyle w:val="Header"/>
              <w:tabs>
                <w:tab w:val="clear" w:pos="4320"/>
                <w:tab w:val="clear" w:pos="8640"/>
              </w:tabs>
              <w:rPr>
                <w:rFonts w:ascii="Times New Roman" w:hAnsi="Times New Roman" w:cs="Times New Roman"/>
                <w:sz w:val="28"/>
                <w:szCs w:val="28"/>
              </w:rPr>
            </w:pPr>
          </w:p>
        </w:tc>
        <w:tc>
          <w:tcPr>
            <w:tcW w:w="4556" w:type="dxa"/>
            <w:tcBorders>
              <w:top w:val="single" w:sz="2" w:space="0" w:color="auto"/>
              <w:left w:val="single" w:sz="2" w:space="0" w:color="auto"/>
              <w:bottom w:val="single" w:sz="2" w:space="0" w:color="auto"/>
              <w:right w:val="single" w:sz="2" w:space="0" w:color="auto"/>
            </w:tcBorders>
          </w:tcPr>
          <w:p w:rsidR="00F65F5C" w:rsidRPr="00B1469A" w:rsidRDefault="00F65F5C" w:rsidP="00122D3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IF&lt;điều kiện&gt; then &lt;câu lệnh1&gt;</w:t>
            </w:r>
          </w:p>
          <w:p w:rsidR="00F65F5C" w:rsidRPr="00B1469A" w:rsidRDefault="00F65F5C" w:rsidP="00122D30">
            <w:pPr>
              <w:pStyle w:val="Header"/>
              <w:tabs>
                <w:tab w:val="clear" w:pos="4320"/>
                <w:tab w:val="clear" w:pos="8640"/>
              </w:tabs>
              <w:rPr>
                <w:rFonts w:ascii="Times New Roman" w:hAnsi="Times New Roman" w:cs="Times New Roman"/>
                <w:sz w:val="28"/>
                <w:szCs w:val="28"/>
              </w:rPr>
            </w:pPr>
            <w:r w:rsidRPr="00B1469A">
              <w:rPr>
                <w:rFonts w:ascii="Times New Roman" w:hAnsi="Times New Roman" w:cs="Times New Roman"/>
                <w:sz w:val="28"/>
                <w:szCs w:val="28"/>
              </w:rPr>
              <w:t>IF&lt;điều kiện&gt; then &lt;câu lệnh1&gt; else &lt;câu lệnh 2&gt;</w:t>
            </w:r>
          </w:p>
          <w:p w:rsidR="00F65F5C" w:rsidRPr="00B1469A" w:rsidRDefault="00F65F5C" w:rsidP="00122D30"/>
        </w:tc>
      </w:tr>
      <w:tr w:rsidR="00F65F5C" w:rsidRPr="00B1469A">
        <w:trPr>
          <w:trHeight w:val="323"/>
        </w:trPr>
        <w:tc>
          <w:tcPr>
            <w:tcW w:w="10136" w:type="dxa"/>
            <w:gridSpan w:val="2"/>
            <w:tcBorders>
              <w:top w:val="single" w:sz="2" w:space="0" w:color="auto"/>
              <w:left w:val="single" w:sz="2" w:space="0" w:color="auto"/>
              <w:bottom w:val="single" w:sz="2" w:space="0" w:color="auto"/>
              <w:right w:val="single" w:sz="2" w:space="0" w:color="auto"/>
            </w:tcBorders>
          </w:tcPr>
          <w:p w:rsidR="00F65F5C" w:rsidRPr="00B1469A" w:rsidRDefault="00F65F5C" w:rsidP="00122D30">
            <w:pPr>
              <w:jc w:val="center"/>
            </w:pPr>
            <w:r w:rsidRPr="00B1469A">
              <w:rPr>
                <w:b/>
              </w:rPr>
              <w:t xml:space="preserve">Hoạt động 1: Bài tập </w:t>
            </w:r>
            <w:r w:rsidRPr="00B1469A">
              <w:t>(35 phút)</w:t>
            </w:r>
          </w:p>
        </w:tc>
      </w:tr>
      <w:tr w:rsidR="00F65F5C" w:rsidRPr="00B1469A">
        <w:trPr>
          <w:trHeight w:val="323"/>
        </w:trPr>
        <w:tc>
          <w:tcPr>
            <w:tcW w:w="5580" w:type="dxa"/>
            <w:tcBorders>
              <w:top w:val="single" w:sz="2" w:space="0" w:color="auto"/>
              <w:left w:val="single" w:sz="2" w:space="0" w:color="auto"/>
              <w:bottom w:val="single" w:sz="2" w:space="0" w:color="auto"/>
              <w:right w:val="single" w:sz="2" w:space="0" w:color="auto"/>
            </w:tcBorders>
          </w:tcPr>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2/SGK trang 50</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123 là số chia hết cho 3</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Nếu ba cạnh a,b và c của một tam giác thỏa mãn c</w:t>
            </w:r>
            <w:r w:rsidRPr="00B1469A">
              <w:rPr>
                <w:rFonts w:ascii="Times New Roman" w:hAnsi="Times New Roman" w:cs="Times New Roman"/>
                <w:sz w:val="28"/>
                <w:szCs w:val="28"/>
                <w:vertAlign w:val="superscript"/>
                <w:lang w:val="fr-FR"/>
              </w:rPr>
              <w:t>2</w:t>
            </w:r>
            <w:r w:rsidRPr="00B1469A">
              <w:rPr>
                <w:rFonts w:ascii="Times New Roman" w:hAnsi="Times New Roman" w:cs="Times New Roman"/>
                <w:sz w:val="28"/>
                <w:szCs w:val="28"/>
                <w:lang w:val="fr-FR"/>
              </w:rPr>
              <w:t xml:space="preserve"> = a</w:t>
            </w:r>
            <w:r w:rsidRPr="00B1469A">
              <w:rPr>
                <w:rFonts w:ascii="Times New Roman" w:hAnsi="Times New Roman" w:cs="Times New Roman"/>
                <w:sz w:val="28"/>
                <w:szCs w:val="28"/>
                <w:vertAlign w:val="superscript"/>
                <w:lang w:val="fr-FR"/>
              </w:rPr>
              <w:t>2</w:t>
            </w:r>
            <w:r w:rsidRPr="00B1469A">
              <w:rPr>
                <w:rFonts w:ascii="Times New Roman" w:hAnsi="Times New Roman" w:cs="Times New Roman"/>
                <w:sz w:val="28"/>
                <w:szCs w:val="28"/>
                <w:lang w:val="fr-FR"/>
              </w:rPr>
              <w:t xml:space="preserve"> + b</w:t>
            </w:r>
            <w:r w:rsidRPr="00B1469A">
              <w:rPr>
                <w:rFonts w:ascii="Times New Roman" w:hAnsi="Times New Roman" w:cs="Times New Roman"/>
                <w:sz w:val="28"/>
                <w:szCs w:val="28"/>
                <w:vertAlign w:val="superscript"/>
                <w:lang w:val="fr-FR"/>
              </w:rPr>
              <w:t>2</w:t>
            </w:r>
            <w:r w:rsidRPr="00B1469A">
              <w:rPr>
                <w:rFonts w:ascii="Times New Roman" w:hAnsi="Times New Roman" w:cs="Times New Roman"/>
                <w:sz w:val="28"/>
                <w:szCs w:val="28"/>
                <w:lang w:val="fr-FR"/>
              </w:rPr>
              <w:t xml:space="preserve">  thì tam giác đó có một góc vuông.</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15</w:t>
            </w:r>
            <w:r w:rsidRPr="00B1469A">
              <w:rPr>
                <w:rFonts w:ascii="Times New Roman" w:hAnsi="Times New Roman" w:cs="Times New Roman"/>
                <w:sz w:val="28"/>
                <w:szCs w:val="28"/>
                <w:vertAlign w:val="superscript"/>
                <w:lang w:val="fr-FR"/>
              </w:rPr>
              <w:t>2</w:t>
            </w:r>
            <w:r w:rsidRPr="00B1469A">
              <w:rPr>
                <w:rFonts w:ascii="Times New Roman" w:hAnsi="Times New Roman" w:cs="Times New Roman"/>
                <w:sz w:val="28"/>
                <w:szCs w:val="28"/>
                <w:lang w:val="fr-FR"/>
              </w:rPr>
              <w:t xml:space="preserve"> &gt;200</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x</w:t>
            </w:r>
            <w:r w:rsidRPr="00B1469A">
              <w:rPr>
                <w:rFonts w:ascii="Times New Roman" w:hAnsi="Times New Roman" w:cs="Times New Roman"/>
                <w:sz w:val="28"/>
                <w:szCs w:val="28"/>
                <w:vertAlign w:val="superscript"/>
                <w:lang w:val="fr-FR"/>
              </w:rPr>
              <w:t>2</w:t>
            </w:r>
            <w:r w:rsidRPr="00B1469A">
              <w:rPr>
                <w:rFonts w:ascii="Times New Roman" w:hAnsi="Times New Roman" w:cs="Times New Roman"/>
                <w:sz w:val="28"/>
                <w:szCs w:val="28"/>
                <w:lang w:val="fr-FR"/>
              </w:rPr>
              <w:t>&lt;1.</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3 : SGK trang 51.</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Gv : Phân tích bài toán</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Yêu cầu học sinh đưa ra điều kiện :</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4 : SGK trang 51.</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Phân tích bài toán</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Điều kiện để điều khiển chiếc khay là gì ?</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 Hoạt động nào sẽ được thực hiện nếu điều kiện thỏa mãn và điều kiện nào hoạt động nếu điều kiện không được thỏa mãn ?</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5/SGK trang 51.</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ác câu lệnh trong Pascal sau đây được viết đúng hay sai ?</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a</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c</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d</w:t>
            </w:r>
          </w:p>
          <w:p w:rsidR="00F65F5C" w:rsidRPr="00B1469A" w:rsidRDefault="00F65F5C" w:rsidP="00122D30">
            <w:pPr>
              <w:pStyle w:val="Header"/>
              <w:tabs>
                <w:tab w:val="clear" w:pos="4320"/>
                <w:tab w:val="clear" w:pos="8640"/>
              </w:tabs>
              <w:rPr>
                <w:rFonts w:ascii="Times New Roman" w:hAnsi="Times New Roman" w:cs="Times New Roman"/>
                <w:sz w:val="28"/>
                <w:szCs w:val="28"/>
                <w:lang w:val="fr-FR"/>
              </w:rPr>
            </w:pPr>
            <w:r w:rsidRPr="00B1469A">
              <w:rPr>
                <w:rFonts w:ascii="Times New Roman" w:hAnsi="Times New Roman" w:cs="Times New Roman"/>
                <w:sz w:val="28"/>
                <w:szCs w:val="28"/>
                <w:lang w:val="fr-FR"/>
              </w:rPr>
              <w:t>Bài 6/SGK trang 51</w:t>
            </w:r>
          </w:p>
        </w:tc>
        <w:tc>
          <w:tcPr>
            <w:tcW w:w="4556" w:type="dxa"/>
            <w:tcBorders>
              <w:top w:val="single" w:sz="2" w:space="0" w:color="auto"/>
              <w:left w:val="single" w:sz="2" w:space="0" w:color="auto"/>
              <w:bottom w:val="single" w:sz="2" w:space="0" w:color="auto"/>
              <w:right w:val="single" w:sz="2" w:space="0" w:color="auto"/>
            </w:tcBorders>
          </w:tcPr>
          <w:p w:rsidR="00F65F5C" w:rsidRPr="00B1469A" w:rsidRDefault="00F65F5C" w:rsidP="00122D30">
            <w:pPr>
              <w:rPr>
                <w:lang w:val="fr-FR"/>
              </w:rPr>
            </w:pPr>
          </w:p>
          <w:p w:rsidR="00F65F5C" w:rsidRPr="00B1469A" w:rsidRDefault="00F65F5C" w:rsidP="00122D30">
            <w:pPr>
              <w:rPr>
                <w:lang w:val="fr-FR"/>
              </w:rPr>
            </w:pPr>
            <w:r w:rsidRPr="00B1469A">
              <w:rPr>
                <w:lang w:val="fr-FR"/>
              </w:rPr>
              <w:t>HS : Đúng</w:t>
            </w:r>
          </w:p>
          <w:p w:rsidR="00F65F5C" w:rsidRPr="00B1469A" w:rsidRDefault="00F65F5C" w:rsidP="00122D30">
            <w:pPr>
              <w:rPr>
                <w:lang w:val="fr-FR"/>
              </w:rPr>
            </w:pPr>
            <w:r w:rsidRPr="00B1469A">
              <w:rPr>
                <w:lang w:val="fr-FR"/>
              </w:rPr>
              <w:t>HS : Đúng</w:t>
            </w:r>
          </w:p>
          <w:p w:rsidR="00F65F5C" w:rsidRPr="00B1469A" w:rsidRDefault="00F65F5C" w:rsidP="00122D30">
            <w:pPr>
              <w:rPr>
                <w:lang w:val="fr-FR"/>
              </w:rPr>
            </w:pPr>
          </w:p>
          <w:p w:rsidR="00F65F5C" w:rsidRPr="00B1469A" w:rsidRDefault="00F65F5C" w:rsidP="00122D30">
            <w:pPr>
              <w:rPr>
                <w:lang w:val="fr-FR"/>
              </w:rPr>
            </w:pPr>
            <w:r w:rsidRPr="00B1469A">
              <w:rPr>
                <w:lang w:val="fr-FR"/>
              </w:rPr>
              <w:t>HS : Đúng</w:t>
            </w:r>
          </w:p>
          <w:p w:rsidR="00F65F5C" w:rsidRPr="00B1469A" w:rsidRDefault="00F65F5C" w:rsidP="00122D30">
            <w:pPr>
              <w:rPr>
                <w:lang w:val="fr-FR"/>
              </w:rPr>
            </w:pPr>
            <w:r w:rsidRPr="00B1469A">
              <w:rPr>
                <w:lang w:val="fr-FR"/>
              </w:rPr>
              <w:t>Hs : Trả lời</w:t>
            </w:r>
          </w:p>
          <w:p w:rsidR="00F65F5C" w:rsidRPr="00B1469A" w:rsidRDefault="00F65F5C" w:rsidP="00122D30">
            <w:pPr>
              <w:rPr>
                <w:lang w:val="fr-FR"/>
              </w:rPr>
            </w:pPr>
          </w:p>
          <w:p w:rsidR="00F65F5C" w:rsidRPr="00B1469A" w:rsidRDefault="00F65F5C" w:rsidP="00122D30">
            <w:pPr>
              <w:rPr>
                <w:lang w:val="fr-FR"/>
              </w:rPr>
            </w:pPr>
          </w:p>
          <w:p w:rsidR="00F65F5C" w:rsidRPr="00B1469A" w:rsidRDefault="00F65F5C" w:rsidP="00122D30">
            <w:pPr>
              <w:rPr>
                <w:lang w:val="fr-FR"/>
              </w:rPr>
            </w:pPr>
            <w:r w:rsidRPr="00B1469A">
              <w:rPr>
                <w:lang w:val="fr-FR"/>
              </w:rPr>
              <w:t>Nếu đoán đúng thì cộng 1 điểm ngược lại không được cộng điểm nào.</w:t>
            </w:r>
          </w:p>
          <w:p w:rsidR="00F65F5C" w:rsidRPr="00B1469A" w:rsidRDefault="00F65F5C" w:rsidP="00122D30">
            <w:pPr>
              <w:rPr>
                <w:lang w:val="fr-FR"/>
              </w:rPr>
            </w:pPr>
          </w:p>
          <w:p w:rsidR="00F65F5C" w:rsidRPr="00B1469A" w:rsidRDefault="00F65F5C" w:rsidP="00122D30">
            <w:pPr>
              <w:rPr>
                <w:lang w:val="fr-FR"/>
              </w:rPr>
            </w:pPr>
          </w:p>
          <w:p w:rsidR="00F65F5C" w:rsidRPr="00B1469A" w:rsidRDefault="00F65F5C" w:rsidP="00122D30">
            <w:pPr>
              <w:rPr>
                <w:lang w:val="fr-FR"/>
              </w:rPr>
            </w:pPr>
            <w:r w:rsidRPr="00B1469A">
              <w:rPr>
                <w:lang w:val="fr-FR"/>
              </w:rPr>
              <w:t xml:space="preserve">Hs : Bấm phím </w:t>
            </w:r>
            <w:r w:rsidRPr="00B1469A">
              <w:rPr>
                <w:lang w:val="fr-FR"/>
              </w:rPr>
              <w:sym w:font="Wingdings" w:char="F0E0"/>
            </w:r>
            <w:r w:rsidRPr="00B1469A">
              <w:rPr>
                <w:lang w:val="fr-FR"/>
              </w:rPr>
              <w:t xml:space="preserve"> hoặc </w:t>
            </w:r>
            <w:r w:rsidRPr="00B1469A">
              <w:rPr>
                <w:lang w:val="fr-FR"/>
              </w:rPr>
              <w:sym w:font="Wingdings" w:char="F0DF"/>
            </w:r>
            <w:r w:rsidRPr="00B1469A">
              <w:rPr>
                <w:lang w:val="fr-FR"/>
              </w:rPr>
              <w:t xml:space="preserve"> </w:t>
            </w:r>
          </w:p>
          <w:p w:rsidR="00F65F5C" w:rsidRPr="00B1469A" w:rsidRDefault="00F65F5C" w:rsidP="00122D30">
            <w:pPr>
              <w:rPr>
                <w:lang w:val="fr-FR"/>
              </w:rPr>
            </w:pPr>
            <w:r w:rsidRPr="00B1469A">
              <w:rPr>
                <w:lang w:val="fr-FR"/>
              </w:rPr>
              <w:t>Hs : Chiếc khay sẽ dịch chuyển sạng  phải hoặc sang trái</w:t>
            </w:r>
          </w:p>
          <w:p w:rsidR="00F65F5C" w:rsidRPr="00B1469A" w:rsidRDefault="00F65F5C" w:rsidP="00122D30">
            <w:pPr>
              <w:rPr>
                <w:lang w:val="fr-FR"/>
              </w:rPr>
            </w:pPr>
            <w:r w:rsidRPr="00B1469A">
              <w:rPr>
                <w:lang w:val="fr-FR"/>
              </w:rPr>
              <w:t>Hs : Nếu hoạt động không thực hiện chiếc khay sẽ đứng yên.</w:t>
            </w:r>
          </w:p>
          <w:p w:rsidR="00F65F5C" w:rsidRPr="00B1469A" w:rsidRDefault="00F65F5C" w:rsidP="00122D30">
            <w:pPr>
              <w:rPr>
                <w:lang w:val="fr-FR"/>
              </w:rPr>
            </w:pPr>
          </w:p>
          <w:p w:rsidR="00F65F5C" w:rsidRPr="00B1469A" w:rsidRDefault="00F65F5C" w:rsidP="00122D30">
            <w:pPr>
              <w:rPr>
                <w:lang w:val="fr-FR"/>
              </w:rPr>
            </w:pPr>
          </w:p>
          <w:p w:rsidR="00F65F5C" w:rsidRPr="00B1469A" w:rsidRDefault="00F65F5C" w:rsidP="00122D30">
            <w:pPr>
              <w:rPr>
                <w:lang w:val="fr-FR"/>
              </w:rPr>
            </w:pPr>
          </w:p>
          <w:p w:rsidR="00F65F5C" w:rsidRPr="00B1469A" w:rsidRDefault="00F65F5C" w:rsidP="008E6C0E">
            <w:pPr>
              <w:numPr>
                <w:ilvl w:val="0"/>
                <w:numId w:val="48"/>
              </w:numPr>
              <w:rPr>
                <w:lang w:val="fr-FR"/>
              </w:rPr>
            </w:pPr>
            <w:r w:rsidRPr="00B1469A">
              <w:rPr>
                <w:lang w:val="fr-FR"/>
              </w:rPr>
              <w:t>Sai x :=7</w:t>
            </w:r>
          </w:p>
          <w:p w:rsidR="00F65F5C" w:rsidRPr="00B1469A" w:rsidRDefault="00F65F5C" w:rsidP="008E6C0E">
            <w:pPr>
              <w:numPr>
                <w:ilvl w:val="0"/>
                <w:numId w:val="48"/>
              </w:numPr>
              <w:rPr>
                <w:lang w:val="fr-FR"/>
              </w:rPr>
            </w:pPr>
            <w:r w:rsidRPr="00B1469A">
              <w:rPr>
                <w:lang w:val="fr-FR"/>
              </w:rPr>
              <w:t>Sai ;</w:t>
            </w:r>
          </w:p>
          <w:p w:rsidR="00F65F5C" w:rsidRPr="00B1469A" w:rsidRDefault="00F65F5C" w:rsidP="008E6C0E">
            <w:pPr>
              <w:numPr>
                <w:ilvl w:val="0"/>
                <w:numId w:val="48"/>
              </w:numPr>
              <w:rPr>
                <w:lang w:val="fr-FR"/>
              </w:rPr>
            </w:pPr>
            <w:r w:rsidRPr="00B1469A">
              <w:rPr>
                <w:lang w:val="fr-FR"/>
              </w:rPr>
              <w:t>A :=b ; m :=n ;</w:t>
            </w:r>
          </w:p>
          <w:p w:rsidR="00F65F5C" w:rsidRPr="00B1469A" w:rsidRDefault="00F65F5C" w:rsidP="008E6C0E">
            <w:pPr>
              <w:numPr>
                <w:ilvl w:val="0"/>
                <w:numId w:val="48"/>
              </w:numPr>
              <w:rPr>
                <w:lang w:val="fr-FR"/>
              </w:rPr>
            </w:pPr>
            <w:r w:rsidRPr="00B1469A">
              <w:rPr>
                <w:lang w:val="fr-FR"/>
              </w:rPr>
              <w:t>Sai ; else</w:t>
            </w:r>
          </w:p>
          <w:p w:rsidR="00F65F5C" w:rsidRPr="00B1469A" w:rsidRDefault="00F65F5C" w:rsidP="008E6C0E">
            <w:pPr>
              <w:numPr>
                <w:ilvl w:val="0"/>
                <w:numId w:val="49"/>
              </w:numPr>
              <w:rPr>
                <w:lang w:val="fr-FR"/>
              </w:rPr>
            </w:pPr>
            <w:r w:rsidRPr="00B1469A">
              <w:rPr>
                <w:lang w:val="fr-FR"/>
              </w:rPr>
              <w:t>x=6 ;</w:t>
            </w:r>
          </w:p>
          <w:p w:rsidR="00F65F5C" w:rsidRPr="00B1469A" w:rsidRDefault="00F65F5C" w:rsidP="008E6C0E">
            <w:pPr>
              <w:numPr>
                <w:ilvl w:val="0"/>
                <w:numId w:val="49"/>
              </w:numPr>
              <w:rPr>
                <w:lang w:val="fr-FR"/>
              </w:rPr>
            </w:pPr>
            <w:r w:rsidRPr="00B1469A">
              <w:rPr>
                <w:lang w:val="fr-FR"/>
              </w:rPr>
              <w:t>Vòng lặp vô hạn vì x luôn &lt;10</w:t>
            </w:r>
          </w:p>
        </w:tc>
      </w:tr>
    </w:tbl>
    <w:p w:rsidR="00F65F5C" w:rsidRPr="00B1469A" w:rsidRDefault="00ED4D81" w:rsidP="00F65F5C">
      <w:pPr>
        <w:rPr>
          <w:lang w:val="fr-FR"/>
        </w:rPr>
      </w:pPr>
      <w:r w:rsidRPr="00B1469A">
        <w:rPr>
          <w:b/>
          <w:lang w:val="fr-FR"/>
        </w:rPr>
        <w:t>3. Hoạt động 3: Luyện tập, vận dụng, mở rộng (10 phút):</w:t>
      </w:r>
    </w:p>
    <w:p w:rsidR="00F65F5C" w:rsidRPr="00B1469A" w:rsidRDefault="00F65F5C" w:rsidP="00F65F5C">
      <w:pPr>
        <w:rPr>
          <w:lang w:val="fr-FR"/>
        </w:rPr>
      </w:pPr>
      <w:r w:rsidRPr="00B1469A">
        <w:rPr>
          <w:lang w:val="fr-FR"/>
        </w:rPr>
        <w:t xml:space="preserve"> -Nhắc lại câu lệnh điều kiện, tính đúng sai của câu lệnh điều kiện</w:t>
      </w:r>
    </w:p>
    <w:p w:rsidR="00F65F5C" w:rsidRPr="00B1469A" w:rsidRDefault="00F65F5C" w:rsidP="00F65F5C">
      <w:pPr>
        <w:rPr>
          <w:lang w:val="fr-FR"/>
        </w:rPr>
      </w:pPr>
      <w:r w:rsidRPr="00B1469A">
        <w:rPr>
          <w:b/>
          <w:lang w:val="fr-FR"/>
        </w:rPr>
        <w:t xml:space="preserve">5. Dặn dò: </w:t>
      </w:r>
      <w:r w:rsidRPr="00B1469A">
        <w:rPr>
          <w:lang w:val="fr-FR"/>
        </w:rPr>
        <w:t>(1 phút)</w:t>
      </w:r>
    </w:p>
    <w:p w:rsidR="00F65F5C" w:rsidRPr="00B1469A" w:rsidRDefault="00F65F5C" w:rsidP="00F65F5C">
      <w:pPr>
        <w:rPr>
          <w:lang w:val="fr-FR"/>
        </w:rPr>
      </w:pPr>
      <w:r w:rsidRPr="00B1469A">
        <w:rPr>
          <w:lang w:val="fr-FR"/>
        </w:rPr>
        <w:t xml:space="preserve"> - Về nhà học bài và xem trước bài TH4</w:t>
      </w:r>
    </w:p>
    <w:p w:rsidR="00F65F5C" w:rsidRPr="00B1469A" w:rsidRDefault="00F65F5C" w:rsidP="00F65F5C">
      <w:pPr>
        <w:rPr>
          <w:lang w:val="fr-FR"/>
        </w:rPr>
      </w:pPr>
    </w:p>
    <w:p w:rsidR="00F65F5C" w:rsidRPr="00B1469A" w:rsidRDefault="00F65F5C" w:rsidP="00F65F5C">
      <w:pPr>
        <w:jc w:val="both"/>
        <w:rPr>
          <w:bCs/>
          <w:lang w:val="fr-FR"/>
        </w:rPr>
      </w:pPr>
      <w:r w:rsidRPr="00B1469A">
        <w:rPr>
          <w:bCs/>
          <w:lang w:val="fr-FR"/>
        </w:rPr>
        <w:t>************************************************************************</w:t>
      </w:r>
    </w:p>
    <w:p w:rsidR="00F65F5C" w:rsidRPr="00B1469A" w:rsidRDefault="00F65F5C" w:rsidP="00F65F5C">
      <w:pPr>
        <w:jc w:val="both"/>
        <w:rPr>
          <w:b/>
          <w:bCs/>
          <w:lang w:val="fr-FR"/>
        </w:rPr>
      </w:pPr>
    </w:p>
    <w:p w:rsidR="00F65F5C" w:rsidRPr="00B1469A" w:rsidRDefault="00F65F5C" w:rsidP="00F65F5C">
      <w:pPr>
        <w:jc w:val="both"/>
        <w:rPr>
          <w:b/>
          <w:bCs/>
          <w:lang w:val="fr-FR"/>
        </w:rPr>
      </w:pPr>
    </w:p>
    <w:p w:rsidR="00F65F5C" w:rsidRPr="00B1469A" w:rsidRDefault="00F65F5C" w:rsidP="00F65F5C">
      <w:pPr>
        <w:jc w:val="both"/>
        <w:rPr>
          <w:b/>
          <w:bCs/>
          <w:lang w:val="fr-FR"/>
        </w:rPr>
      </w:pPr>
    </w:p>
    <w:p w:rsidR="00F65F5C" w:rsidRPr="00B1469A" w:rsidRDefault="00F65F5C" w:rsidP="00F65F5C">
      <w:pPr>
        <w:jc w:val="both"/>
        <w:rPr>
          <w:b/>
          <w:bCs/>
          <w:lang w:val="fr-FR"/>
        </w:rPr>
      </w:pPr>
    </w:p>
    <w:p w:rsidR="00F65F5C" w:rsidRPr="00B1469A" w:rsidRDefault="00F65F5C" w:rsidP="00F65F5C">
      <w:pPr>
        <w:jc w:val="both"/>
        <w:rPr>
          <w:b/>
          <w:bCs/>
          <w:lang w:val="fr-FR"/>
        </w:rPr>
      </w:pPr>
    </w:p>
    <w:p w:rsidR="00F65F5C" w:rsidRPr="00B1469A" w:rsidRDefault="00F65F5C" w:rsidP="00F65F5C">
      <w:pPr>
        <w:jc w:val="both"/>
        <w:rPr>
          <w:b/>
          <w:bCs/>
          <w:lang w:val="fr-FR"/>
        </w:rPr>
      </w:pPr>
    </w:p>
    <w:p w:rsidR="00597368" w:rsidRPr="00B1469A" w:rsidRDefault="001301BF" w:rsidP="001301BF">
      <w:pPr>
        <w:jc w:val="center"/>
        <w:rPr>
          <w:b/>
          <w:bCs/>
          <w:sz w:val="26"/>
          <w:szCs w:val="26"/>
        </w:rPr>
      </w:pP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 xml:space="preserve">           </w:t>
      </w:r>
      <w:r w:rsidRPr="00B1469A">
        <w:rPr>
          <w:b/>
          <w:bCs/>
          <w:sz w:val="26"/>
          <w:szCs w:val="26"/>
        </w:rPr>
        <w:tab/>
      </w:r>
      <w:r w:rsidRPr="00B1469A">
        <w:rPr>
          <w:b/>
          <w:bCs/>
          <w:sz w:val="26"/>
          <w:szCs w:val="26"/>
        </w:rPr>
        <w:tab/>
      </w:r>
      <w:r w:rsidRPr="00B1469A">
        <w:rPr>
          <w:b/>
          <w:bCs/>
          <w:sz w:val="26"/>
          <w:szCs w:val="26"/>
        </w:rPr>
        <w:tab/>
      </w:r>
      <w:r w:rsidRPr="00B1469A">
        <w:rPr>
          <w:b/>
          <w:bCs/>
          <w:sz w:val="26"/>
          <w:szCs w:val="26"/>
        </w:rPr>
        <w:tab/>
        <w:t>Ngày dạy</w:t>
      </w:r>
    </w:p>
    <w:p w:rsidR="00597368" w:rsidRPr="00B1469A" w:rsidRDefault="00597368" w:rsidP="00597368">
      <w:pPr>
        <w:jc w:val="center"/>
        <w:rPr>
          <w:b/>
          <w:bCs/>
        </w:rPr>
      </w:pPr>
      <w:r w:rsidRPr="00B1469A">
        <w:rPr>
          <w:b/>
          <w:bCs/>
          <w:sz w:val="26"/>
          <w:szCs w:val="26"/>
        </w:rPr>
        <w:br w:type="page"/>
      </w:r>
      <w:r w:rsidRPr="00B1469A">
        <w:rPr>
          <w:b/>
          <w:bCs/>
        </w:rPr>
        <w:t>Bài thực hành 5:    SỬ DỤNG LỆNH LẶP FOR…DO</w:t>
      </w:r>
    </w:p>
    <w:p w:rsidR="00597368" w:rsidRPr="00B1469A" w:rsidRDefault="00597368" w:rsidP="00597368">
      <w:pPr>
        <w:rPr>
          <w:b/>
          <w:bCs/>
          <w:u w:val="single"/>
        </w:rPr>
      </w:pPr>
      <w:r w:rsidRPr="00B1469A">
        <w:rPr>
          <w:b/>
          <w:bCs/>
          <w:u w:val="single"/>
        </w:rPr>
        <w:t>I.Mục đích</w:t>
      </w:r>
    </w:p>
    <w:p w:rsidR="00597368" w:rsidRPr="00B1469A" w:rsidRDefault="00597368" w:rsidP="00597368">
      <w:pPr>
        <w:ind w:left="360"/>
        <w:rPr>
          <w:b/>
          <w:bCs/>
        </w:rPr>
      </w:pPr>
      <w:r w:rsidRPr="00B1469A">
        <w:rPr>
          <w:b/>
          <w:bCs/>
        </w:rPr>
        <w:t>1. Kiến thức</w:t>
      </w:r>
    </w:p>
    <w:p w:rsidR="00597368" w:rsidRPr="00B1469A" w:rsidRDefault="00597368" w:rsidP="00597368">
      <w:pPr>
        <w:numPr>
          <w:ilvl w:val="0"/>
          <w:numId w:val="8"/>
        </w:numPr>
        <w:rPr>
          <w:bCs/>
        </w:rPr>
      </w:pPr>
      <w:r w:rsidRPr="00B1469A">
        <w:rPr>
          <w:bCs/>
        </w:rPr>
        <w:t>Viết được chương trình có sử dụng vòng lặp For…Do</w:t>
      </w:r>
    </w:p>
    <w:p w:rsidR="00597368" w:rsidRPr="00B1469A" w:rsidRDefault="00597368" w:rsidP="00597368">
      <w:pPr>
        <w:numPr>
          <w:ilvl w:val="0"/>
          <w:numId w:val="8"/>
        </w:numPr>
        <w:rPr>
          <w:bCs/>
        </w:rPr>
      </w:pPr>
      <w:r w:rsidRPr="00B1469A">
        <w:rPr>
          <w:bCs/>
        </w:rPr>
        <w:t>Sử dụng được câu lệnh ghép</w:t>
      </w:r>
    </w:p>
    <w:p w:rsidR="00597368" w:rsidRPr="00B1469A" w:rsidRDefault="00597368" w:rsidP="00597368">
      <w:pPr>
        <w:rPr>
          <w:b/>
          <w:bCs/>
        </w:rPr>
      </w:pPr>
      <w:r w:rsidRPr="00B1469A">
        <w:rPr>
          <w:b/>
          <w:bCs/>
        </w:rPr>
        <w:t xml:space="preserve">      2.Kĩ năng</w:t>
      </w:r>
    </w:p>
    <w:p w:rsidR="00597368" w:rsidRPr="00B1469A" w:rsidRDefault="00597368" w:rsidP="00597368">
      <w:pPr>
        <w:numPr>
          <w:ilvl w:val="0"/>
          <w:numId w:val="3"/>
        </w:numPr>
        <w:rPr>
          <w:bCs/>
        </w:rPr>
      </w:pPr>
      <w:r w:rsidRPr="00B1469A">
        <w:rPr>
          <w:bCs/>
        </w:rPr>
        <w:t>Đọc hiểu chương trình có vòng lặp For…Do</w:t>
      </w:r>
    </w:p>
    <w:p w:rsidR="00597368" w:rsidRPr="00B1469A" w:rsidRDefault="00597368" w:rsidP="00597368">
      <w:pPr>
        <w:ind w:left="360"/>
        <w:rPr>
          <w:b/>
          <w:bCs/>
        </w:rPr>
      </w:pPr>
      <w:r w:rsidRPr="00B1469A">
        <w:rPr>
          <w:b/>
          <w:bCs/>
        </w:rPr>
        <w:t>3.Thái độ</w:t>
      </w:r>
    </w:p>
    <w:p w:rsidR="00597368" w:rsidRPr="00B1469A" w:rsidRDefault="00597368" w:rsidP="00597368">
      <w:pPr>
        <w:numPr>
          <w:ilvl w:val="0"/>
          <w:numId w:val="1"/>
        </w:numPr>
        <w:rPr>
          <w:bCs/>
        </w:rPr>
      </w:pPr>
      <w:r w:rsidRPr="00B1469A">
        <w:rPr>
          <w:bCs/>
        </w:rPr>
        <w:t>Có ý thức tư duy, có thái độ ham học hỏi, tác phong làm việc nghiêm túc.</w:t>
      </w:r>
    </w:p>
    <w:p w:rsidR="00597368" w:rsidRPr="00B1469A" w:rsidRDefault="00597368" w:rsidP="00597368">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làm việc nhóm.                </w:t>
      </w:r>
      <w:r w:rsidR="00850E21" w:rsidRPr="00B1469A">
        <w:rPr>
          <w:b/>
          <w:bCs/>
        </w:rPr>
        <w:t>PHƯƠNG PHÁP</w:t>
      </w:r>
      <w:r w:rsidRPr="00B1469A">
        <w:rPr>
          <w:b/>
          <w:bCs/>
        </w:rPr>
        <w:t>:</w:t>
      </w:r>
    </w:p>
    <w:p w:rsidR="00597368" w:rsidRPr="00B1469A" w:rsidRDefault="00597368" w:rsidP="00597368">
      <w:pPr>
        <w:numPr>
          <w:ilvl w:val="0"/>
          <w:numId w:val="1"/>
        </w:numPr>
        <w:rPr>
          <w:bCs/>
        </w:rPr>
      </w:pPr>
      <w:r w:rsidRPr="00B1469A">
        <w:rPr>
          <w:bCs/>
        </w:rPr>
        <w:t>Luyện tập thực hành.</w:t>
      </w:r>
    </w:p>
    <w:p w:rsidR="00597368" w:rsidRPr="00B1469A" w:rsidRDefault="00850E21" w:rsidP="00597368">
      <w:pPr>
        <w:spacing w:before="60" w:after="60"/>
        <w:jc w:val="both"/>
        <w:rPr>
          <w:b/>
          <w:bCs/>
          <w:u w:val="single"/>
          <w:lang w:val="pt-BR"/>
        </w:rPr>
      </w:pPr>
      <w:r w:rsidRPr="00B1469A">
        <w:rPr>
          <w:b/>
          <w:bCs/>
          <w:lang w:val="pt-BR"/>
        </w:rPr>
        <w:t>II. CHUẨN BỊ BÀI HỌC:</w:t>
      </w:r>
      <w:r w:rsidR="00597368" w:rsidRPr="00B1469A">
        <w:rPr>
          <w:b/>
          <w:bCs/>
          <w:u w:val="single"/>
          <w:lang w:val="pt-BR"/>
        </w:rPr>
        <w:t xml:space="preserve"> </w:t>
      </w:r>
    </w:p>
    <w:p w:rsidR="00597368" w:rsidRPr="00B1469A" w:rsidRDefault="00597368" w:rsidP="00597368">
      <w:pPr>
        <w:spacing w:before="60" w:after="60"/>
        <w:jc w:val="both"/>
        <w:rPr>
          <w:lang w:val="pt-BR"/>
        </w:rPr>
      </w:pPr>
      <w:r w:rsidRPr="00B1469A">
        <w:rPr>
          <w:b/>
          <w:bCs/>
          <w:lang w:val="pt-BR"/>
        </w:rPr>
        <w:t xml:space="preserve">1. Giáo viên </w:t>
      </w:r>
      <w:r w:rsidRPr="00B1469A">
        <w:rPr>
          <w:lang w:val="pt-BR"/>
        </w:rPr>
        <w:t xml:space="preserve"> : </w:t>
      </w:r>
    </w:p>
    <w:p w:rsidR="00597368" w:rsidRPr="00B1469A" w:rsidRDefault="00597368" w:rsidP="00597368">
      <w:pPr>
        <w:spacing w:before="60" w:after="60"/>
        <w:ind w:left="1440"/>
        <w:jc w:val="both"/>
        <w:rPr>
          <w:lang w:val="pt-BR"/>
        </w:rPr>
      </w:pPr>
      <w:r w:rsidRPr="00B1469A">
        <w:rPr>
          <w:lang w:val="pt-BR"/>
        </w:rPr>
        <w:t>- SGK, tài liệu, Giáo án, Phòng máy</w:t>
      </w:r>
    </w:p>
    <w:p w:rsidR="00597368" w:rsidRPr="00B1469A" w:rsidRDefault="00597368" w:rsidP="00597368">
      <w:pPr>
        <w:spacing w:before="60" w:after="60"/>
        <w:ind w:left="1440"/>
        <w:jc w:val="both"/>
        <w:rPr>
          <w:lang w:val="pt-BR"/>
        </w:rPr>
      </w:pPr>
      <w:r w:rsidRPr="00B1469A">
        <w:rPr>
          <w:lang w:val="pt-BR"/>
        </w:rPr>
        <w:t>- Đồ dùng dạy học.</w:t>
      </w:r>
    </w:p>
    <w:p w:rsidR="00597368" w:rsidRPr="00B1469A" w:rsidRDefault="00597368" w:rsidP="00597368">
      <w:pPr>
        <w:spacing w:before="60" w:after="60"/>
        <w:jc w:val="both"/>
        <w:rPr>
          <w:lang w:val="pt-BR"/>
        </w:rPr>
      </w:pPr>
      <w:r w:rsidRPr="00B1469A">
        <w:rPr>
          <w:b/>
          <w:bCs/>
          <w:lang w:val="pt-BR"/>
        </w:rPr>
        <w:t>2. Học sinh</w:t>
      </w:r>
      <w:r w:rsidRPr="00B1469A">
        <w:rPr>
          <w:lang w:val="pt-BR"/>
        </w:rPr>
        <w:t xml:space="preserve"> :</w:t>
      </w:r>
    </w:p>
    <w:p w:rsidR="00597368" w:rsidRPr="00B1469A" w:rsidRDefault="00597368" w:rsidP="00597368">
      <w:pPr>
        <w:spacing w:before="60" w:after="60"/>
        <w:ind w:left="1440"/>
        <w:jc w:val="both"/>
        <w:rPr>
          <w:lang w:val="pt-BR"/>
        </w:rPr>
      </w:pPr>
      <w:r w:rsidRPr="00B1469A">
        <w:rPr>
          <w:lang w:val="pt-BR"/>
        </w:rPr>
        <w:t>- Đọc trước bài Thực hành 5.</w:t>
      </w:r>
    </w:p>
    <w:p w:rsidR="00597368" w:rsidRPr="00B1469A" w:rsidRDefault="00850E21" w:rsidP="00597368">
      <w:pPr>
        <w:spacing w:before="60" w:after="60"/>
        <w:jc w:val="both"/>
        <w:rPr>
          <w:b/>
          <w:bCs/>
          <w:lang w:val="pt-BR"/>
        </w:rPr>
      </w:pPr>
      <w:r w:rsidRPr="00B1469A">
        <w:rPr>
          <w:b/>
          <w:bCs/>
          <w:lang w:val="pt-BR"/>
        </w:rPr>
        <w:t>III. TIẾN TRÌNH BÀI HỌC:</w:t>
      </w:r>
      <w:r w:rsidR="00597368" w:rsidRPr="00B1469A">
        <w:rPr>
          <w:b/>
          <w:bCs/>
          <w:lang w:val="pt-BR"/>
        </w:rPr>
        <w:t xml:space="preserve"> </w:t>
      </w:r>
    </w:p>
    <w:p w:rsidR="00597368" w:rsidRPr="00B1469A" w:rsidRDefault="00597368" w:rsidP="00597368">
      <w:pPr>
        <w:pStyle w:val="BodyText"/>
        <w:spacing w:before="60" w:after="60" w:line="240" w:lineRule="auto"/>
        <w:ind w:left="360"/>
        <w:rPr>
          <w:rFonts w:ascii="Times New Roman" w:hAnsi="Times New Roman"/>
          <w:b/>
          <w:bCs/>
          <w:lang w:val="pt-BR"/>
        </w:rPr>
      </w:pPr>
      <w:r w:rsidRPr="00B1469A">
        <w:rPr>
          <w:rFonts w:ascii="Times New Roman" w:hAnsi="Times New Roman"/>
          <w:b/>
          <w:bCs/>
          <w:lang w:val="pt-BR"/>
        </w:rPr>
        <w:t>1</w:t>
      </w:r>
      <w:r w:rsidR="000908AA" w:rsidRPr="00B1469A">
        <w:rPr>
          <w:rFonts w:ascii="Times New Roman" w:hAnsi="Times New Roman"/>
          <w:b/>
          <w:bCs/>
          <w:lang w:val="pt-BR"/>
        </w:rPr>
        <w:t>Ổn định tổ chức lớp</w:t>
      </w:r>
      <w:r w:rsidRPr="00B1469A">
        <w:rPr>
          <w:rFonts w:ascii="Times New Roman" w:hAnsi="Times New Roman"/>
          <w:b/>
          <w:bCs/>
          <w:lang w:val="pt-BR"/>
        </w:rPr>
        <w:t>.</w:t>
      </w:r>
    </w:p>
    <w:p w:rsidR="00597368" w:rsidRPr="00B1469A" w:rsidRDefault="00597368" w:rsidP="00597368">
      <w:pPr>
        <w:pStyle w:val="BodyText"/>
        <w:spacing w:before="60" w:after="60" w:line="240" w:lineRule="auto"/>
        <w:ind w:left="360"/>
        <w:rPr>
          <w:rFonts w:ascii="Times New Roman" w:hAnsi="Times New Roman"/>
          <w:b/>
          <w:bCs/>
          <w:lang w:val="pt-BR"/>
        </w:rPr>
      </w:pPr>
      <w:r w:rsidRPr="00B1469A">
        <w:rPr>
          <w:rFonts w:ascii="Times New Roman" w:hAnsi="Times New Roman"/>
          <w:b/>
          <w:bCs/>
          <w:lang w:val="pt-BR"/>
        </w:rPr>
        <w:t>2.Kiểm tra bài cũ (5phút)</w:t>
      </w:r>
    </w:p>
    <w:p w:rsidR="00597368" w:rsidRPr="00B1469A" w:rsidRDefault="00597368" w:rsidP="00597368">
      <w:pPr>
        <w:pStyle w:val="BodyText"/>
        <w:spacing w:before="60" w:after="60" w:line="240" w:lineRule="auto"/>
        <w:ind w:left="360"/>
        <w:rPr>
          <w:rFonts w:ascii="Times New Roman" w:hAnsi="Times New Roman"/>
          <w:bCs/>
          <w:lang w:val="pt-BR"/>
        </w:rPr>
      </w:pPr>
      <w:r w:rsidRPr="00B1469A">
        <w:rPr>
          <w:rFonts w:ascii="Times New Roman" w:hAnsi="Times New Roman"/>
          <w:bCs/>
          <w:lang w:val="pt-BR"/>
        </w:rPr>
        <w:t>Cho một vài ví dụ về hoạt động được thực hiện lặp lại trong cuộc sống hằng ngày?</w:t>
      </w:r>
    </w:p>
    <w:p w:rsidR="00597368" w:rsidRPr="00B1469A" w:rsidRDefault="00597368" w:rsidP="00597368">
      <w:pPr>
        <w:pStyle w:val="BodyText"/>
        <w:spacing w:before="60" w:after="60" w:line="240" w:lineRule="auto"/>
        <w:ind w:left="360"/>
        <w:rPr>
          <w:rFonts w:ascii="Times New Roman" w:hAnsi="Times New Roman"/>
          <w:b/>
          <w:bCs/>
          <w:lang w:val="fr-FR"/>
        </w:rPr>
      </w:pPr>
      <w:r w:rsidRPr="00B1469A">
        <w:rPr>
          <w:rFonts w:ascii="Times New Roman" w:hAnsi="Times New Roman"/>
          <w:b/>
          <w:bCs/>
          <w:lang w:val="fr-FR"/>
        </w:rPr>
        <w:t>3.</w:t>
      </w:r>
      <w:r w:rsidR="000908AA" w:rsidRPr="00B1469A">
        <w:rPr>
          <w:rFonts w:ascii="Times New Roman" w:hAnsi="Times New Roman"/>
          <w:b/>
          <w:bCs/>
          <w:lang w:val="fr-FR"/>
        </w:rPr>
        <w:t>2. Hoạt động 2: Hình thành kiến thức (30 phú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302"/>
        <w:gridCol w:w="5579"/>
      </w:tblGrid>
      <w:tr w:rsidR="00597368" w:rsidRPr="00B1469A" w:rsidTr="005D20FA">
        <w:tc>
          <w:tcPr>
            <w:tcW w:w="5302" w:type="dxa"/>
          </w:tcPr>
          <w:p w:rsidR="00597368" w:rsidRPr="00B1469A" w:rsidRDefault="009923CF" w:rsidP="005D20FA">
            <w:pPr>
              <w:jc w:val="center"/>
              <w:rPr>
                <w:b/>
                <w:lang w:val="fr-FR"/>
              </w:rPr>
            </w:pPr>
            <w:r w:rsidRPr="00B1469A">
              <w:rPr>
                <w:b/>
                <w:lang w:val="fr-FR"/>
              </w:rPr>
              <w:t>HOẠT ĐỘNG CỦA GIÁO VIÊN VÀ HỌC SINH</w:t>
            </w:r>
          </w:p>
        </w:tc>
        <w:tc>
          <w:tcPr>
            <w:tcW w:w="5579" w:type="dxa"/>
          </w:tcPr>
          <w:p w:rsidR="00597368" w:rsidRPr="00B1469A" w:rsidRDefault="009923CF" w:rsidP="005D20FA">
            <w:pPr>
              <w:jc w:val="center"/>
              <w:rPr>
                <w:b/>
                <w:lang w:val="fr-FR"/>
              </w:rPr>
            </w:pPr>
            <w:r w:rsidRPr="00B1469A">
              <w:rPr>
                <w:b/>
                <w:lang w:val="fr-FR"/>
              </w:rPr>
              <w:t>NỘI DUNG, YÊU CẦU CẦN ĐẠT</w:t>
            </w:r>
          </w:p>
        </w:tc>
      </w:tr>
      <w:tr w:rsidR="00597368" w:rsidRPr="00B1469A" w:rsidTr="005D20FA">
        <w:tc>
          <w:tcPr>
            <w:tcW w:w="10881" w:type="dxa"/>
            <w:gridSpan w:val="2"/>
          </w:tcPr>
          <w:p w:rsidR="00597368" w:rsidRPr="00B1469A" w:rsidRDefault="00597368" w:rsidP="005D20FA">
            <w:pPr>
              <w:jc w:val="center"/>
              <w:rPr>
                <w:b/>
              </w:rPr>
            </w:pPr>
            <w:r w:rsidRPr="00B1469A">
              <w:rPr>
                <w:b/>
              </w:rPr>
              <w:t>Hoạt động 1:  Hướng dẫn</w:t>
            </w:r>
          </w:p>
        </w:tc>
      </w:tr>
      <w:tr w:rsidR="00597368" w:rsidRPr="00B1469A" w:rsidTr="005D20FA">
        <w:trPr>
          <w:trHeight w:val="5201"/>
        </w:trPr>
        <w:tc>
          <w:tcPr>
            <w:tcW w:w="5302" w:type="dxa"/>
          </w:tcPr>
          <w:p w:rsidR="00597368" w:rsidRPr="00B1469A" w:rsidRDefault="00597368" w:rsidP="005D20FA">
            <w:r w:rsidRPr="00B1469A">
              <w:rPr>
                <w:b/>
              </w:rPr>
              <w:t>BÀI 1</w:t>
            </w:r>
            <w:r w:rsidRPr="00B1469A">
              <w:t>: Viết chương trình  in ra màn hình bảng nhân của một số từ 1 đến 9 được nhập từ bàn phím và dừng màn hình để  quan sát kết quả.</w:t>
            </w:r>
          </w:p>
          <w:p w:rsidR="00597368" w:rsidRPr="00B1469A" w:rsidRDefault="00597368" w:rsidP="005D20FA"/>
          <w:p w:rsidR="00597368" w:rsidRPr="00B1469A" w:rsidRDefault="00597368" w:rsidP="005D20FA"/>
          <w:p w:rsidR="00597368" w:rsidRPr="00B1469A" w:rsidRDefault="00597368" w:rsidP="005D20FA">
            <w:r w:rsidRPr="00B1469A">
              <w:t>G: Yêu cầu học sinh khai báo.</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r w:rsidRPr="00B1469A">
              <w:t>G: Nhập n?</w:t>
            </w:r>
          </w:p>
          <w:p w:rsidR="00597368" w:rsidRPr="00B1469A" w:rsidRDefault="00597368" w:rsidP="005D20FA">
            <w:r w:rsidRPr="00B1469A">
              <w:t>G: Writeln dùng để làm gì?</w:t>
            </w:r>
          </w:p>
          <w:p w:rsidR="00597368" w:rsidRPr="00B1469A" w:rsidRDefault="00597368" w:rsidP="005D20FA"/>
          <w:p w:rsidR="00597368" w:rsidRPr="00B1469A" w:rsidRDefault="00597368" w:rsidP="005D20FA"/>
          <w:p w:rsidR="00597368" w:rsidRPr="00B1469A" w:rsidRDefault="00597368" w:rsidP="005D20FA">
            <w:r w:rsidRPr="00B1469A">
              <w:t>G: Giải thích vòng lặp For và in ra kết quả bảng nhân.</w:t>
            </w:r>
          </w:p>
          <w:p w:rsidR="00597368" w:rsidRPr="00B1469A" w:rsidRDefault="00597368" w:rsidP="005D20FA"/>
          <w:p w:rsidR="00597368" w:rsidRPr="00B1469A" w:rsidRDefault="00597368" w:rsidP="005D20FA"/>
          <w:p w:rsidR="00597368" w:rsidRPr="00B1469A" w:rsidRDefault="00597368" w:rsidP="005D20FA"/>
          <w:tbl>
            <w:tblPr>
              <w:tblW w:w="0" w:type="auto"/>
              <w:tblLook w:val="01E0" w:firstRow="1" w:lastRow="1" w:firstColumn="1" w:lastColumn="1" w:noHBand="0" w:noVBand="0"/>
            </w:tblPr>
            <w:tblGrid>
              <w:gridCol w:w="827"/>
              <w:gridCol w:w="496"/>
              <w:gridCol w:w="839"/>
              <w:gridCol w:w="2924"/>
            </w:tblGrid>
            <w:tr w:rsidR="00597368" w:rsidRPr="00B1469A" w:rsidTr="005D20FA">
              <w:tc>
                <w:tcPr>
                  <w:tcW w:w="784" w:type="dxa"/>
                </w:tcPr>
                <w:p w:rsidR="00597368" w:rsidRPr="00B1469A" w:rsidRDefault="00597368" w:rsidP="005D20FA">
                  <w:pPr>
                    <w:jc w:val="center"/>
                  </w:pPr>
                  <w:r w:rsidRPr="00B1469A">
                    <w:t>Bước</w:t>
                  </w:r>
                </w:p>
              </w:tc>
              <w:tc>
                <w:tcPr>
                  <w:tcW w:w="476" w:type="dxa"/>
                </w:tcPr>
                <w:p w:rsidR="00597368" w:rsidRPr="00B1469A" w:rsidRDefault="00597368" w:rsidP="005D20FA">
                  <w:pPr>
                    <w:jc w:val="center"/>
                  </w:pPr>
                  <w:r w:rsidRPr="00B1469A">
                    <w:t>i</w:t>
                  </w:r>
                </w:p>
              </w:tc>
              <w:tc>
                <w:tcPr>
                  <w:tcW w:w="1085" w:type="dxa"/>
                </w:tcPr>
                <w:p w:rsidR="00597368" w:rsidRPr="00B1469A" w:rsidRDefault="00597368" w:rsidP="005D20FA">
                  <w:pPr>
                    <w:jc w:val="center"/>
                  </w:pPr>
                  <w:r w:rsidRPr="00B1469A">
                    <w:t>i</w:t>
                  </w:r>
                  <w:r w:rsidRPr="00B1469A">
                    <w:rPr>
                      <w:u w:val="single"/>
                    </w:rPr>
                    <w:t>&lt;</w:t>
                  </w:r>
                  <w:r w:rsidRPr="00B1469A">
                    <w:t xml:space="preserve"> 10 ?</w:t>
                  </w:r>
                </w:p>
              </w:tc>
              <w:tc>
                <w:tcPr>
                  <w:tcW w:w="2690" w:type="dxa"/>
                </w:tcPr>
                <w:p w:rsidR="00597368" w:rsidRPr="00B1469A" w:rsidRDefault="00597368" w:rsidP="005D20FA">
                  <w:pPr>
                    <w:jc w:val="center"/>
                    <w:rPr>
                      <w:lang w:val="pt-BR"/>
                    </w:rPr>
                  </w:pPr>
                  <w:r w:rsidRPr="00B1469A">
                    <w:rPr>
                      <w:lang w:val="pt-BR"/>
                    </w:rPr>
                    <w:t>Writeln(N,’x’,I,’=’,N*i)</w:t>
                  </w:r>
                </w:p>
              </w:tc>
            </w:tr>
            <w:tr w:rsidR="00597368" w:rsidRPr="00B1469A" w:rsidTr="005D20FA">
              <w:tc>
                <w:tcPr>
                  <w:tcW w:w="784" w:type="dxa"/>
                </w:tcPr>
                <w:p w:rsidR="00597368" w:rsidRPr="00B1469A" w:rsidRDefault="00597368" w:rsidP="005D20FA">
                  <w:pPr>
                    <w:jc w:val="center"/>
                  </w:pPr>
                  <w:r w:rsidRPr="00B1469A">
                    <w:t>1</w:t>
                  </w:r>
                </w:p>
              </w:tc>
              <w:tc>
                <w:tcPr>
                  <w:tcW w:w="476" w:type="dxa"/>
                </w:tcPr>
                <w:p w:rsidR="00597368" w:rsidRPr="00B1469A" w:rsidRDefault="00597368" w:rsidP="005D20FA">
                  <w:pPr>
                    <w:jc w:val="center"/>
                  </w:pPr>
                  <w:r w:rsidRPr="00B1469A">
                    <w:t>1</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1=3</w:t>
                  </w:r>
                </w:p>
              </w:tc>
            </w:tr>
            <w:tr w:rsidR="00597368" w:rsidRPr="00B1469A" w:rsidTr="005D20FA">
              <w:tc>
                <w:tcPr>
                  <w:tcW w:w="784" w:type="dxa"/>
                </w:tcPr>
                <w:p w:rsidR="00597368" w:rsidRPr="00B1469A" w:rsidRDefault="00597368" w:rsidP="005D20FA">
                  <w:pPr>
                    <w:jc w:val="center"/>
                  </w:pPr>
                  <w:r w:rsidRPr="00B1469A">
                    <w:t>2</w:t>
                  </w:r>
                </w:p>
              </w:tc>
              <w:tc>
                <w:tcPr>
                  <w:tcW w:w="476" w:type="dxa"/>
                </w:tcPr>
                <w:p w:rsidR="00597368" w:rsidRPr="00B1469A" w:rsidRDefault="00597368" w:rsidP="005D20FA">
                  <w:pPr>
                    <w:jc w:val="center"/>
                  </w:pPr>
                  <w:r w:rsidRPr="00B1469A">
                    <w:t>2</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2=6</w:t>
                  </w:r>
                </w:p>
              </w:tc>
            </w:tr>
            <w:tr w:rsidR="00597368" w:rsidRPr="00B1469A" w:rsidTr="005D20FA">
              <w:tc>
                <w:tcPr>
                  <w:tcW w:w="784" w:type="dxa"/>
                </w:tcPr>
                <w:p w:rsidR="00597368" w:rsidRPr="00B1469A" w:rsidRDefault="00597368" w:rsidP="005D20FA">
                  <w:pPr>
                    <w:jc w:val="center"/>
                  </w:pPr>
                  <w:r w:rsidRPr="00B1469A">
                    <w:t>3</w:t>
                  </w:r>
                </w:p>
              </w:tc>
              <w:tc>
                <w:tcPr>
                  <w:tcW w:w="476" w:type="dxa"/>
                </w:tcPr>
                <w:p w:rsidR="00597368" w:rsidRPr="00B1469A" w:rsidRDefault="00597368" w:rsidP="005D20FA">
                  <w:pPr>
                    <w:jc w:val="center"/>
                  </w:pPr>
                  <w:r w:rsidRPr="00B1469A">
                    <w:t>3</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3=9</w:t>
                  </w:r>
                </w:p>
              </w:tc>
            </w:tr>
            <w:tr w:rsidR="00597368" w:rsidRPr="00B1469A" w:rsidTr="005D20FA">
              <w:tc>
                <w:tcPr>
                  <w:tcW w:w="784" w:type="dxa"/>
                </w:tcPr>
                <w:p w:rsidR="00597368" w:rsidRPr="00B1469A" w:rsidRDefault="00597368" w:rsidP="005D20FA">
                  <w:pPr>
                    <w:jc w:val="center"/>
                  </w:pPr>
                  <w:r w:rsidRPr="00B1469A">
                    <w:t>4</w:t>
                  </w:r>
                </w:p>
              </w:tc>
              <w:tc>
                <w:tcPr>
                  <w:tcW w:w="476" w:type="dxa"/>
                </w:tcPr>
                <w:p w:rsidR="00597368" w:rsidRPr="00B1469A" w:rsidRDefault="00597368" w:rsidP="005D20FA">
                  <w:pPr>
                    <w:jc w:val="center"/>
                  </w:pPr>
                  <w:r w:rsidRPr="00B1469A">
                    <w:t>4</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4=12</w:t>
                  </w:r>
                </w:p>
              </w:tc>
            </w:tr>
            <w:tr w:rsidR="00597368" w:rsidRPr="00B1469A" w:rsidTr="005D20FA">
              <w:tc>
                <w:tcPr>
                  <w:tcW w:w="784" w:type="dxa"/>
                </w:tcPr>
                <w:p w:rsidR="00597368" w:rsidRPr="00B1469A" w:rsidRDefault="00597368" w:rsidP="005D20FA">
                  <w:pPr>
                    <w:jc w:val="center"/>
                  </w:pPr>
                  <w:r w:rsidRPr="00B1469A">
                    <w:t>5</w:t>
                  </w:r>
                </w:p>
              </w:tc>
              <w:tc>
                <w:tcPr>
                  <w:tcW w:w="476" w:type="dxa"/>
                </w:tcPr>
                <w:p w:rsidR="00597368" w:rsidRPr="00B1469A" w:rsidRDefault="00597368" w:rsidP="005D20FA">
                  <w:pPr>
                    <w:jc w:val="center"/>
                  </w:pPr>
                  <w:r w:rsidRPr="00B1469A">
                    <w:t>5</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5=15</w:t>
                  </w:r>
                </w:p>
              </w:tc>
            </w:tr>
            <w:tr w:rsidR="00597368" w:rsidRPr="00B1469A" w:rsidTr="005D20FA">
              <w:tc>
                <w:tcPr>
                  <w:tcW w:w="784" w:type="dxa"/>
                </w:tcPr>
                <w:p w:rsidR="00597368" w:rsidRPr="00B1469A" w:rsidRDefault="00597368" w:rsidP="005D20FA">
                  <w:pPr>
                    <w:jc w:val="center"/>
                  </w:pPr>
                  <w:r w:rsidRPr="00B1469A">
                    <w:t>6</w:t>
                  </w:r>
                </w:p>
              </w:tc>
              <w:tc>
                <w:tcPr>
                  <w:tcW w:w="476" w:type="dxa"/>
                </w:tcPr>
                <w:p w:rsidR="00597368" w:rsidRPr="00B1469A" w:rsidRDefault="00597368" w:rsidP="005D20FA">
                  <w:pPr>
                    <w:jc w:val="center"/>
                  </w:pPr>
                  <w:r w:rsidRPr="00B1469A">
                    <w:t>6</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6=18</w:t>
                  </w:r>
                </w:p>
              </w:tc>
            </w:tr>
            <w:tr w:rsidR="00597368" w:rsidRPr="00B1469A" w:rsidTr="005D20FA">
              <w:tc>
                <w:tcPr>
                  <w:tcW w:w="784" w:type="dxa"/>
                </w:tcPr>
                <w:p w:rsidR="00597368" w:rsidRPr="00B1469A" w:rsidRDefault="00597368" w:rsidP="005D20FA">
                  <w:pPr>
                    <w:jc w:val="center"/>
                  </w:pPr>
                  <w:r w:rsidRPr="00B1469A">
                    <w:t>7</w:t>
                  </w:r>
                </w:p>
              </w:tc>
              <w:tc>
                <w:tcPr>
                  <w:tcW w:w="476" w:type="dxa"/>
                </w:tcPr>
                <w:p w:rsidR="00597368" w:rsidRPr="00B1469A" w:rsidRDefault="00597368" w:rsidP="005D20FA">
                  <w:pPr>
                    <w:jc w:val="center"/>
                  </w:pPr>
                  <w:r w:rsidRPr="00B1469A">
                    <w:t>7</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7=21</w:t>
                  </w:r>
                </w:p>
              </w:tc>
            </w:tr>
            <w:tr w:rsidR="00597368" w:rsidRPr="00B1469A" w:rsidTr="005D20FA">
              <w:tc>
                <w:tcPr>
                  <w:tcW w:w="784" w:type="dxa"/>
                </w:tcPr>
                <w:p w:rsidR="00597368" w:rsidRPr="00B1469A" w:rsidRDefault="00597368" w:rsidP="005D20FA">
                  <w:pPr>
                    <w:jc w:val="center"/>
                  </w:pPr>
                  <w:r w:rsidRPr="00B1469A">
                    <w:t>8</w:t>
                  </w:r>
                </w:p>
              </w:tc>
              <w:tc>
                <w:tcPr>
                  <w:tcW w:w="476" w:type="dxa"/>
                </w:tcPr>
                <w:p w:rsidR="00597368" w:rsidRPr="00B1469A" w:rsidRDefault="00597368" w:rsidP="005D20FA">
                  <w:pPr>
                    <w:jc w:val="center"/>
                  </w:pPr>
                  <w:r w:rsidRPr="00B1469A">
                    <w:t>8</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8=24</w:t>
                  </w:r>
                </w:p>
              </w:tc>
            </w:tr>
            <w:tr w:rsidR="00597368" w:rsidRPr="00B1469A" w:rsidTr="005D20FA">
              <w:tc>
                <w:tcPr>
                  <w:tcW w:w="784" w:type="dxa"/>
                </w:tcPr>
                <w:p w:rsidR="00597368" w:rsidRPr="00B1469A" w:rsidRDefault="00597368" w:rsidP="005D20FA">
                  <w:pPr>
                    <w:jc w:val="center"/>
                  </w:pPr>
                  <w:r w:rsidRPr="00B1469A">
                    <w:t>9</w:t>
                  </w:r>
                </w:p>
              </w:tc>
              <w:tc>
                <w:tcPr>
                  <w:tcW w:w="476" w:type="dxa"/>
                </w:tcPr>
                <w:p w:rsidR="00597368" w:rsidRPr="00B1469A" w:rsidRDefault="00597368" w:rsidP="005D20FA">
                  <w:pPr>
                    <w:jc w:val="center"/>
                  </w:pPr>
                  <w:r w:rsidRPr="00B1469A">
                    <w:t>9</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9=27</w:t>
                  </w:r>
                </w:p>
              </w:tc>
            </w:tr>
            <w:tr w:rsidR="00597368" w:rsidRPr="00B1469A" w:rsidTr="005D20FA">
              <w:tc>
                <w:tcPr>
                  <w:tcW w:w="784" w:type="dxa"/>
                </w:tcPr>
                <w:p w:rsidR="00597368" w:rsidRPr="00B1469A" w:rsidRDefault="00597368" w:rsidP="005D20FA">
                  <w:pPr>
                    <w:jc w:val="center"/>
                  </w:pPr>
                  <w:r w:rsidRPr="00B1469A">
                    <w:t>10</w:t>
                  </w:r>
                </w:p>
              </w:tc>
              <w:tc>
                <w:tcPr>
                  <w:tcW w:w="476" w:type="dxa"/>
                </w:tcPr>
                <w:p w:rsidR="00597368" w:rsidRPr="00B1469A" w:rsidRDefault="00597368" w:rsidP="005D20FA">
                  <w:pPr>
                    <w:jc w:val="center"/>
                  </w:pPr>
                  <w:r w:rsidRPr="00B1469A">
                    <w:t>10</w:t>
                  </w:r>
                </w:p>
              </w:tc>
              <w:tc>
                <w:tcPr>
                  <w:tcW w:w="1085" w:type="dxa"/>
                </w:tcPr>
                <w:p w:rsidR="00597368" w:rsidRPr="00B1469A" w:rsidRDefault="00597368" w:rsidP="005D20FA">
                  <w:pPr>
                    <w:jc w:val="center"/>
                  </w:pPr>
                  <w:r w:rsidRPr="00B1469A">
                    <w:t>Đúng</w:t>
                  </w:r>
                </w:p>
              </w:tc>
              <w:tc>
                <w:tcPr>
                  <w:tcW w:w="2690" w:type="dxa"/>
                </w:tcPr>
                <w:p w:rsidR="00597368" w:rsidRPr="00B1469A" w:rsidRDefault="00597368" w:rsidP="005D20FA">
                  <w:pPr>
                    <w:jc w:val="center"/>
                  </w:pPr>
                  <w:r w:rsidRPr="00B1469A">
                    <w:t>3x10=30</w:t>
                  </w:r>
                </w:p>
              </w:tc>
            </w:tr>
            <w:tr w:rsidR="00597368" w:rsidRPr="00B1469A" w:rsidTr="005D20FA">
              <w:tc>
                <w:tcPr>
                  <w:tcW w:w="784" w:type="dxa"/>
                </w:tcPr>
                <w:p w:rsidR="00597368" w:rsidRPr="00B1469A" w:rsidRDefault="00597368" w:rsidP="005D20FA">
                  <w:pPr>
                    <w:jc w:val="center"/>
                  </w:pPr>
                  <w:r w:rsidRPr="00B1469A">
                    <w:t>11</w:t>
                  </w:r>
                </w:p>
              </w:tc>
              <w:tc>
                <w:tcPr>
                  <w:tcW w:w="476" w:type="dxa"/>
                </w:tcPr>
                <w:p w:rsidR="00597368" w:rsidRPr="00B1469A" w:rsidRDefault="00597368" w:rsidP="005D20FA">
                  <w:pPr>
                    <w:jc w:val="center"/>
                  </w:pPr>
                  <w:r w:rsidRPr="00B1469A">
                    <w:t>11</w:t>
                  </w:r>
                </w:p>
              </w:tc>
              <w:tc>
                <w:tcPr>
                  <w:tcW w:w="1085" w:type="dxa"/>
                </w:tcPr>
                <w:p w:rsidR="00597368" w:rsidRPr="00B1469A" w:rsidRDefault="00597368" w:rsidP="005D20FA">
                  <w:pPr>
                    <w:jc w:val="center"/>
                  </w:pPr>
                  <w:r w:rsidRPr="00B1469A">
                    <w:t xml:space="preserve">Sai </w:t>
                  </w:r>
                </w:p>
              </w:tc>
              <w:tc>
                <w:tcPr>
                  <w:tcW w:w="2690" w:type="dxa"/>
                </w:tcPr>
                <w:p w:rsidR="00597368" w:rsidRPr="00B1469A" w:rsidRDefault="00597368" w:rsidP="005D20FA">
                  <w:pPr>
                    <w:jc w:val="center"/>
                  </w:pPr>
                  <w:r w:rsidRPr="00B1469A">
                    <w:t>Không thực hiện lệnh writeln ( ). kết thúc vòng lặp</w:t>
                  </w:r>
                </w:p>
              </w:tc>
            </w:tr>
          </w:tbl>
          <w:p w:rsidR="00597368" w:rsidRPr="00B1469A" w:rsidRDefault="00597368" w:rsidP="005D20FA"/>
          <w:p w:rsidR="00597368" w:rsidRPr="00B1469A" w:rsidRDefault="00597368" w:rsidP="005D20FA">
            <w:r w:rsidRPr="00B1469A">
              <w:t>G: Vì bảng nhân được in ra không đẹp lắm, muốn đưa bảng nhân ra giữa thì làm thế nào?</w:t>
            </w:r>
          </w:p>
          <w:p w:rsidR="00597368" w:rsidRPr="00B1469A" w:rsidRDefault="00597368" w:rsidP="005D20FA">
            <w:r w:rsidRPr="00B1469A">
              <w:t>G: Giới thiệu lệnh</w:t>
            </w:r>
          </w:p>
          <w:p w:rsidR="00597368" w:rsidRPr="00B1469A" w:rsidRDefault="00597368" w:rsidP="005D20FA">
            <w:r w:rsidRPr="00B1469A">
              <w:t>Gotoxy(a,b): có tác dụng đưa con trỏ về cột a,hàng b.</w:t>
            </w:r>
          </w:p>
          <w:p w:rsidR="00597368" w:rsidRPr="00B1469A" w:rsidRDefault="00597368" w:rsidP="005D20FA">
            <w:r w:rsidRPr="00B1469A">
              <w:t>Wherex: cho biết số thứ tự của cột.</w:t>
            </w:r>
          </w:p>
          <w:p w:rsidR="00597368" w:rsidRPr="00B1469A" w:rsidRDefault="00597368" w:rsidP="005D20FA">
            <w:r w:rsidRPr="00B1469A">
              <w:t>Wherey: cho biết số thứ tự của hàng.</w:t>
            </w:r>
          </w:p>
          <w:p w:rsidR="00597368" w:rsidRPr="00B1469A" w:rsidRDefault="00597368" w:rsidP="005D20FA">
            <w:r w:rsidRPr="00B1469A">
              <w:t>G: Thử với gotoxy(40,12) sẽ đưa 1 dòng ra giữa. Nhưng muốn cho bảng nhân ra giữa thì phải để trong begin .. end;</w:t>
            </w:r>
          </w:p>
          <w:p w:rsidR="00597368" w:rsidRPr="00B1469A" w:rsidRDefault="00597368" w:rsidP="005D20FA">
            <w:r w:rsidRPr="00B1469A">
              <w:t>G: Gợi ý cho HS sửa lại chương trình trên.</w:t>
            </w:r>
          </w:p>
          <w:p w:rsidR="00597368" w:rsidRPr="00B1469A" w:rsidRDefault="00597368" w:rsidP="005D20FA">
            <w:r w:rsidRPr="00B1469A">
              <w:t>G: Chạy chương trình theo từng bước để học sinh thấy rõ.</w:t>
            </w:r>
          </w:p>
          <w:p w:rsidR="00597368" w:rsidRPr="00B1469A" w:rsidRDefault="00597368" w:rsidP="005D20FA"/>
          <w:tbl>
            <w:tblPr>
              <w:tblW w:w="0" w:type="auto"/>
              <w:tblLook w:val="01E0" w:firstRow="1" w:lastRow="1" w:firstColumn="1" w:lastColumn="1" w:noHBand="0" w:noVBand="0"/>
            </w:tblPr>
            <w:tblGrid>
              <w:gridCol w:w="827"/>
              <w:gridCol w:w="496"/>
              <w:gridCol w:w="839"/>
              <w:gridCol w:w="2924"/>
            </w:tblGrid>
            <w:tr w:rsidR="00597368" w:rsidRPr="00B1469A" w:rsidTr="005D20FA">
              <w:tc>
                <w:tcPr>
                  <w:tcW w:w="784" w:type="dxa"/>
                </w:tcPr>
                <w:p w:rsidR="00597368" w:rsidRPr="00B1469A" w:rsidRDefault="00597368" w:rsidP="005D20FA">
                  <w:pPr>
                    <w:jc w:val="center"/>
                  </w:pPr>
                  <w:r w:rsidRPr="00B1469A">
                    <w:t>Bước</w:t>
                  </w:r>
                </w:p>
              </w:tc>
              <w:tc>
                <w:tcPr>
                  <w:tcW w:w="476" w:type="dxa"/>
                </w:tcPr>
                <w:p w:rsidR="00597368" w:rsidRPr="00B1469A" w:rsidRDefault="00597368" w:rsidP="005D20FA">
                  <w:pPr>
                    <w:jc w:val="center"/>
                  </w:pPr>
                  <w:r w:rsidRPr="00B1469A">
                    <w:t>i</w:t>
                  </w:r>
                </w:p>
              </w:tc>
              <w:tc>
                <w:tcPr>
                  <w:tcW w:w="1085" w:type="dxa"/>
                </w:tcPr>
                <w:p w:rsidR="00597368" w:rsidRPr="00B1469A" w:rsidRDefault="00597368" w:rsidP="005D20FA">
                  <w:pPr>
                    <w:jc w:val="center"/>
                  </w:pPr>
                  <w:r w:rsidRPr="00B1469A">
                    <w:t>i</w:t>
                  </w:r>
                  <w:r w:rsidRPr="00B1469A">
                    <w:rPr>
                      <w:u w:val="single"/>
                    </w:rPr>
                    <w:t>&lt;</w:t>
                  </w:r>
                  <w:r w:rsidRPr="00B1469A">
                    <w:t xml:space="preserve"> 10 ?</w:t>
                  </w:r>
                </w:p>
              </w:tc>
              <w:tc>
                <w:tcPr>
                  <w:tcW w:w="2690" w:type="dxa"/>
                </w:tcPr>
                <w:p w:rsidR="00597368" w:rsidRPr="00B1469A" w:rsidRDefault="00597368" w:rsidP="005D20FA">
                  <w:pPr>
                    <w:jc w:val="center"/>
                    <w:rPr>
                      <w:lang w:val="pt-BR"/>
                    </w:rPr>
                  </w:pPr>
                  <w:r w:rsidRPr="00B1469A">
                    <w:rPr>
                      <w:lang w:val="pt-BR"/>
                    </w:rPr>
                    <w:t>Writeln(N,’x’,I,’=’,N*i)</w:t>
                  </w:r>
                </w:p>
              </w:tc>
            </w:tr>
            <w:tr w:rsidR="00597368" w:rsidRPr="00B1469A" w:rsidTr="005D20FA">
              <w:tc>
                <w:tcPr>
                  <w:tcW w:w="784" w:type="dxa"/>
                </w:tcPr>
                <w:p w:rsidR="00597368" w:rsidRPr="00B1469A" w:rsidRDefault="00597368" w:rsidP="005D20FA">
                  <w:r w:rsidRPr="00B1469A">
                    <w:t>1</w:t>
                  </w:r>
                </w:p>
              </w:tc>
              <w:tc>
                <w:tcPr>
                  <w:tcW w:w="476" w:type="dxa"/>
                </w:tcPr>
                <w:p w:rsidR="00597368" w:rsidRPr="00B1469A" w:rsidRDefault="00597368" w:rsidP="005D20FA">
                  <w:r w:rsidRPr="00B1469A">
                    <w:t>1</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1=3</w:t>
                  </w:r>
                </w:p>
              </w:tc>
            </w:tr>
            <w:tr w:rsidR="00597368" w:rsidRPr="00B1469A" w:rsidTr="005D20FA">
              <w:tc>
                <w:tcPr>
                  <w:tcW w:w="784" w:type="dxa"/>
                </w:tcPr>
                <w:p w:rsidR="00597368" w:rsidRPr="00B1469A" w:rsidRDefault="00597368" w:rsidP="005D20FA">
                  <w:r w:rsidRPr="00B1469A">
                    <w:t>2</w:t>
                  </w:r>
                </w:p>
              </w:tc>
              <w:tc>
                <w:tcPr>
                  <w:tcW w:w="476" w:type="dxa"/>
                </w:tcPr>
                <w:p w:rsidR="00597368" w:rsidRPr="00B1469A" w:rsidRDefault="00597368" w:rsidP="005D20FA">
                  <w:r w:rsidRPr="00B1469A">
                    <w:t>2</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2=6</w:t>
                  </w:r>
                </w:p>
              </w:tc>
            </w:tr>
            <w:tr w:rsidR="00597368" w:rsidRPr="00B1469A" w:rsidTr="005D20FA">
              <w:tc>
                <w:tcPr>
                  <w:tcW w:w="784" w:type="dxa"/>
                </w:tcPr>
                <w:p w:rsidR="00597368" w:rsidRPr="00B1469A" w:rsidRDefault="00597368" w:rsidP="005D20FA">
                  <w:r w:rsidRPr="00B1469A">
                    <w:t>3</w:t>
                  </w:r>
                </w:p>
              </w:tc>
              <w:tc>
                <w:tcPr>
                  <w:tcW w:w="476" w:type="dxa"/>
                </w:tcPr>
                <w:p w:rsidR="00597368" w:rsidRPr="00B1469A" w:rsidRDefault="00597368" w:rsidP="005D20FA">
                  <w:r w:rsidRPr="00B1469A">
                    <w:t>3</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3=9</w:t>
                  </w:r>
                </w:p>
              </w:tc>
            </w:tr>
            <w:tr w:rsidR="00597368" w:rsidRPr="00B1469A" w:rsidTr="005D20FA">
              <w:tc>
                <w:tcPr>
                  <w:tcW w:w="784" w:type="dxa"/>
                </w:tcPr>
                <w:p w:rsidR="00597368" w:rsidRPr="00B1469A" w:rsidRDefault="00597368" w:rsidP="005D20FA">
                  <w:r w:rsidRPr="00B1469A">
                    <w:t>4</w:t>
                  </w:r>
                </w:p>
              </w:tc>
              <w:tc>
                <w:tcPr>
                  <w:tcW w:w="476" w:type="dxa"/>
                </w:tcPr>
                <w:p w:rsidR="00597368" w:rsidRPr="00B1469A" w:rsidRDefault="00597368" w:rsidP="005D20FA">
                  <w:r w:rsidRPr="00B1469A">
                    <w:t>4</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4=12</w:t>
                  </w:r>
                </w:p>
              </w:tc>
            </w:tr>
            <w:tr w:rsidR="00597368" w:rsidRPr="00B1469A" w:rsidTr="005D20FA">
              <w:tc>
                <w:tcPr>
                  <w:tcW w:w="784" w:type="dxa"/>
                </w:tcPr>
                <w:p w:rsidR="00597368" w:rsidRPr="00B1469A" w:rsidRDefault="00597368" w:rsidP="005D20FA">
                  <w:r w:rsidRPr="00B1469A">
                    <w:t>5</w:t>
                  </w:r>
                </w:p>
              </w:tc>
              <w:tc>
                <w:tcPr>
                  <w:tcW w:w="476" w:type="dxa"/>
                </w:tcPr>
                <w:p w:rsidR="00597368" w:rsidRPr="00B1469A" w:rsidRDefault="00597368" w:rsidP="005D20FA">
                  <w:r w:rsidRPr="00B1469A">
                    <w:t>5</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5=15</w:t>
                  </w:r>
                </w:p>
              </w:tc>
            </w:tr>
            <w:tr w:rsidR="00597368" w:rsidRPr="00B1469A" w:rsidTr="005D20FA">
              <w:tc>
                <w:tcPr>
                  <w:tcW w:w="784" w:type="dxa"/>
                </w:tcPr>
                <w:p w:rsidR="00597368" w:rsidRPr="00B1469A" w:rsidRDefault="00597368" w:rsidP="005D20FA">
                  <w:r w:rsidRPr="00B1469A">
                    <w:t>6</w:t>
                  </w:r>
                </w:p>
              </w:tc>
              <w:tc>
                <w:tcPr>
                  <w:tcW w:w="476" w:type="dxa"/>
                </w:tcPr>
                <w:p w:rsidR="00597368" w:rsidRPr="00B1469A" w:rsidRDefault="00597368" w:rsidP="005D20FA">
                  <w:r w:rsidRPr="00B1469A">
                    <w:t>6</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6=18</w:t>
                  </w:r>
                </w:p>
              </w:tc>
            </w:tr>
            <w:tr w:rsidR="00597368" w:rsidRPr="00B1469A" w:rsidTr="005D20FA">
              <w:tc>
                <w:tcPr>
                  <w:tcW w:w="784" w:type="dxa"/>
                </w:tcPr>
                <w:p w:rsidR="00597368" w:rsidRPr="00B1469A" w:rsidRDefault="00597368" w:rsidP="005D20FA">
                  <w:r w:rsidRPr="00B1469A">
                    <w:t>7</w:t>
                  </w:r>
                </w:p>
              </w:tc>
              <w:tc>
                <w:tcPr>
                  <w:tcW w:w="476" w:type="dxa"/>
                </w:tcPr>
                <w:p w:rsidR="00597368" w:rsidRPr="00B1469A" w:rsidRDefault="00597368" w:rsidP="005D20FA">
                  <w:r w:rsidRPr="00B1469A">
                    <w:t>7</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7=21</w:t>
                  </w:r>
                </w:p>
              </w:tc>
            </w:tr>
            <w:tr w:rsidR="00597368" w:rsidRPr="00B1469A" w:rsidTr="005D20FA">
              <w:tc>
                <w:tcPr>
                  <w:tcW w:w="784" w:type="dxa"/>
                </w:tcPr>
                <w:p w:rsidR="00597368" w:rsidRPr="00B1469A" w:rsidRDefault="00597368" w:rsidP="005D20FA">
                  <w:r w:rsidRPr="00B1469A">
                    <w:t>8</w:t>
                  </w:r>
                </w:p>
              </w:tc>
              <w:tc>
                <w:tcPr>
                  <w:tcW w:w="476" w:type="dxa"/>
                </w:tcPr>
                <w:p w:rsidR="00597368" w:rsidRPr="00B1469A" w:rsidRDefault="00597368" w:rsidP="005D20FA">
                  <w:r w:rsidRPr="00B1469A">
                    <w:t>8</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8=24</w:t>
                  </w:r>
                </w:p>
              </w:tc>
            </w:tr>
            <w:tr w:rsidR="00597368" w:rsidRPr="00B1469A" w:rsidTr="005D20FA">
              <w:tc>
                <w:tcPr>
                  <w:tcW w:w="784" w:type="dxa"/>
                </w:tcPr>
                <w:p w:rsidR="00597368" w:rsidRPr="00B1469A" w:rsidRDefault="00597368" w:rsidP="005D20FA">
                  <w:r w:rsidRPr="00B1469A">
                    <w:t>9</w:t>
                  </w:r>
                </w:p>
              </w:tc>
              <w:tc>
                <w:tcPr>
                  <w:tcW w:w="476" w:type="dxa"/>
                </w:tcPr>
                <w:p w:rsidR="00597368" w:rsidRPr="00B1469A" w:rsidRDefault="00597368" w:rsidP="005D20FA">
                  <w:r w:rsidRPr="00B1469A">
                    <w:t>9</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9=27</w:t>
                  </w:r>
                </w:p>
              </w:tc>
            </w:tr>
            <w:tr w:rsidR="00597368" w:rsidRPr="00B1469A" w:rsidTr="005D20FA">
              <w:tc>
                <w:tcPr>
                  <w:tcW w:w="784" w:type="dxa"/>
                </w:tcPr>
                <w:p w:rsidR="00597368" w:rsidRPr="00B1469A" w:rsidRDefault="00597368" w:rsidP="005D20FA">
                  <w:r w:rsidRPr="00B1469A">
                    <w:t>10</w:t>
                  </w:r>
                </w:p>
              </w:tc>
              <w:tc>
                <w:tcPr>
                  <w:tcW w:w="476" w:type="dxa"/>
                </w:tcPr>
                <w:p w:rsidR="00597368" w:rsidRPr="00B1469A" w:rsidRDefault="00597368" w:rsidP="005D20FA">
                  <w:r w:rsidRPr="00B1469A">
                    <w:t>10</w:t>
                  </w:r>
                </w:p>
              </w:tc>
              <w:tc>
                <w:tcPr>
                  <w:tcW w:w="1085" w:type="dxa"/>
                </w:tcPr>
                <w:p w:rsidR="00597368" w:rsidRPr="00B1469A" w:rsidRDefault="00597368" w:rsidP="005D20FA">
                  <w:r w:rsidRPr="00B1469A">
                    <w:t>Đúng</w:t>
                  </w:r>
                </w:p>
              </w:tc>
              <w:tc>
                <w:tcPr>
                  <w:tcW w:w="2690" w:type="dxa"/>
                </w:tcPr>
                <w:p w:rsidR="00597368" w:rsidRPr="00B1469A" w:rsidRDefault="00597368" w:rsidP="005D20FA">
                  <w:r w:rsidRPr="00B1469A">
                    <w:t>Đi tới cột 40 3x10=30</w:t>
                  </w:r>
                </w:p>
              </w:tc>
            </w:tr>
            <w:tr w:rsidR="00597368" w:rsidRPr="00B1469A" w:rsidTr="005D20FA">
              <w:tc>
                <w:tcPr>
                  <w:tcW w:w="784" w:type="dxa"/>
                </w:tcPr>
                <w:p w:rsidR="00597368" w:rsidRPr="00B1469A" w:rsidRDefault="00597368" w:rsidP="005D20FA">
                  <w:r w:rsidRPr="00B1469A">
                    <w:t>11</w:t>
                  </w:r>
                </w:p>
              </w:tc>
              <w:tc>
                <w:tcPr>
                  <w:tcW w:w="476" w:type="dxa"/>
                </w:tcPr>
                <w:p w:rsidR="00597368" w:rsidRPr="00B1469A" w:rsidRDefault="00597368" w:rsidP="005D20FA">
                  <w:r w:rsidRPr="00B1469A">
                    <w:t>11</w:t>
                  </w:r>
                </w:p>
              </w:tc>
              <w:tc>
                <w:tcPr>
                  <w:tcW w:w="1085" w:type="dxa"/>
                </w:tcPr>
                <w:p w:rsidR="00597368" w:rsidRPr="00B1469A" w:rsidRDefault="00597368" w:rsidP="005D20FA">
                  <w:r w:rsidRPr="00B1469A">
                    <w:t xml:space="preserve">Sai </w:t>
                  </w:r>
                </w:p>
              </w:tc>
              <w:tc>
                <w:tcPr>
                  <w:tcW w:w="2690" w:type="dxa"/>
                </w:tcPr>
                <w:p w:rsidR="00597368" w:rsidRPr="00B1469A" w:rsidRDefault="00597368" w:rsidP="005D20FA">
                  <w:r w:rsidRPr="00B1469A">
                    <w:t>Không thực hiện lệnh writeln ( ). kết thúc vòng lặp</w:t>
                  </w:r>
                </w:p>
              </w:tc>
            </w:tr>
          </w:tbl>
          <w:p w:rsidR="00597368" w:rsidRPr="00B1469A" w:rsidRDefault="00597368" w:rsidP="005D20FA"/>
          <w:p w:rsidR="00597368" w:rsidRPr="00B1469A" w:rsidRDefault="00597368" w:rsidP="005D20FA">
            <w:r w:rsidRPr="00B1469A">
              <w:t>Bài 3: Sử dụng các câu lệnh For… Do lồng nhau để in ra màn hình các số từ 0 đến 99 theo dạng bảng hình 38 SGK.</w:t>
            </w:r>
          </w:p>
          <w:p w:rsidR="00597368" w:rsidRPr="00B1469A" w:rsidRDefault="00597368" w:rsidP="005D20FA">
            <w:r w:rsidRPr="00B1469A">
              <w:t>G: Giới thiệu 2 vòng for lồng nhau chạy chương trình.</w:t>
            </w:r>
          </w:p>
          <w:p w:rsidR="00597368" w:rsidRPr="00B1469A" w:rsidRDefault="00597368" w:rsidP="005D20FA">
            <w:r w:rsidRPr="00B1469A">
              <w:t>Khi i=0 thì j chạy từ 0 đến 9 đưa  ra kết quả</w:t>
            </w:r>
          </w:p>
          <w:p w:rsidR="00597368" w:rsidRPr="00B1469A" w:rsidRDefault="00597368" w:rsidP="005D20FA">
            <w:r w:rsidRPr="00B1469A">
              <w:t>Khi i=1 thì j chạy từ 0 đến 9 đưa ra kết quả.</w:t>
            </w:r>
          </w:p>
          <w:p w:rsidR="00597368" w:rsidRPr="00B1469A" w:rsidRDefault="00597368" w:rsidP="005D20FA">
            <w:r w:rsidRPr="00B1469A">
              <w:t>..... cho đến khi i=10 thì kết thúc.</w:t>
            </w:r>
          </w:p>
        </w:tc>
        <w:tc>
          <w:tcPr>
            <w:tcW w:w="5579" w:type="dxa"/>
          </w:tcPr>
          <w:p w:rsidR="00597368" w:rsidRPr="00B1469A" w:rsidRDefault="00597368" w:rsidP="005D20FA">
            <w:r w:rsidRPr="00B1469A">
              <w:t>H: Chú ý nghe giảng và hướng dẫn viết chương trình chạy thử trên bảng.</w:t>
            </w:r>
          </w:p>
          <w:p w:rsidR="00597368" w:rsidRPr="00B1469A" w:rsidRDefault="00597368" w:rsidP="005D20FA"/>
          <w:p w:rsidR="00597368" w:rsidRPr="00B1469A" w:rsidRDefault="00597368" w:rsidP="005D20FA"/>
          <w:p w:rsidR="00597368" w:rsidRPr="00B1469A" w:rsidRDefault="00597368" w:rsidP="005D20FA">
            <w:r w:rsidRPr="00B1469A">
              <w:t>H: Viết chương trình</w:t>
            </w:r>
          </w:p>
          <w:p w:rsidR="00597368" w:rsidRPr="00B1469A" w:rsidRDefault="00597368" w:rsidP="005D20FA">
            <w:r w:rsidRPr="00B1469A">
              <w:t>Program Bảngnhân;</w:t>
            </w:r>
          </w:p>
          <w:p w:rsidR="00597368" w:rsidRPr="00B1469A" w:rsidRDefault="00597368" w:rsidP="005D20FA">
            <w:r w:rsidRPr="00B1469A">
              <w:t>Uses crt;</w:t>
            </w:r>
          </w:p>
          <w:p w:rsidR="00597368" w:rsidRPr="00B1469A" w:rsidRDefault="00597368" w:rsidP="005D20FA">
            <w:r w:rsidRPr="00B1469A">
              <w:t>Var N, i: integer;</w:t>
            </w:r>
          </w:p>
          <w:p w:rsidR="00597368" w:rsidRPr="00B1469A" w:rsidRDefault="00597368" w:rsidP="005D20FA">
            <w:r w:rsidRPr="00B1469A">
              <w:t>Begin</w:t>
            </w:r>
          </w:p>
          <w:p w:rsidR="00597368" w:rsidRPr="00B1469A" w:rsidRDefault="00597368" w:rsidP="005D20FA">
            <w:r w:rsidRPr="00B1469A">
              <w:t>Clrscr;</w:t>
            </w:r>
          </w:p>
          <w:p w:rsidR="00597368" w:rsidRPr="00B1469A" w:rsidRDefault="00597368" w:rsidP="005D20FA">
            <w:r w:rsidRPr="00B1469A">
              <w:t>Write (‘nhap so N =’); Readln (N);</w:t>
            </w:r>
          </w:p>
          <w:p w:rsidR="00597368" w:rsidRPr="00B1469A" w:rsidRDefault="00597368" w:rsidP="005D20FA">
            <w:r w:rsidRPr="00B1469A">
              <w:t>Writeln;</w:t>
            </w:r>
          </w:p>
          <w:p w:rsidR="00597368" w:rsidRPr="00B1469A" w:rsidRDefault="00597368" w:rsidP="005D20FA">
            <w:r w:rsidRPr="00B1469A">
              <w:t>Writeln (‘Bang nhan ‘N,);</w:t>
            </w:r>
          </w:p>
          <w:p w:rsidR="00597368" w:rsidRPr="00B1469A" w:rsidRDefault="00597368" w:rsidP="005D20FA">
            <w:r w:rsidRPr="00B1469A">
              <w:t>Writeln;</w:t>
            </w:r>
          </w:p>
          <w:p w:rsidR="00597368" w:rsidRPr="00B1469A" w:rsidRDefault="00597368" w:rsidP="005D20FA">
            <w:r w:rsidRPr="00B1469A">
              <w:t xml:space="preserve">For i:=1 to 10 do </w:t>
            </w:r>
          </w:p>
          <w:p w:rsidR="00597368" w:rsidRPr="00B1469A" w:rsidRDefault="00597368" w:rsidP="005D20FA">
            <w:r w:rsidRPr="00B1469A">
              <w:t>Writeln(‘N, ‘x’, i:2,’ = ‘,N*i:3);</w:t>
            </w:r>
          </w:p>
          <w:p w:rsidR="00597368" w:rsidRPr="00B1469A" w:rsidRDefault="00597368" w:rsidP="005D20FA">
            <w:r w:rsidRPr="00B1469A">
              <w:t>Readln</w:t>
            </w:r>
          </w:p>
          <w:p w:rsidR="00597368" w:rsidRPr="00B1469A" w:rsidRDefault="00597368" w:rsidP="005D20FA">
            <w:r w:rsidRPr="00B1469A">
              <w:t>End.</w:t>
            </w:r>
          </w:p>
          <w:p w:rsidR="00597368" w:rsidRPr="00B1469A" w:rsidRDefault="00597368" w:rsidP="005D20FA">
            <w:r w:rsidRPr="00B1469A">
              <w:t>H: Bấm tổ hợp phím ctrl+F9 chạy chương trình suất ra màn hình một bảng nhân.</w:t>
            </w:r>
          </w:p>
          <w:p w:rsidR="00597368" w:rsidRPr="00B1469A" w:rsidRDefault="00597368" w:rsidP="005D20FA">
            <w:r w:rsidRPr="00B1469A">
              <w:t>Nhap so N=8</w:t>
            </w:r>
          </w:p>
          <w:p w:rsidR="00597368" w:rsidRPr="00B1469A" w:rsidRDefault="00597368" w:rsidP="005D20FA">
            <w:r w:rsidRPr="00B1469A">
              <w:t>Bang nhan 8</w:t>
            </w:r>
          </w:p>
          <w:p w:rsidR="00597368" w:rsidRPr="00B1469A" w:rsidRDefault="00597368" w:rsidP="005D20FA">
            <w:r w:rsidRPr="00B1469A">
              <w:t>8 x 1 = 8</w:t>
            </w:r>
          </w:p>
          <w:p w:rsidR="00597368" w:rsidRPr="00B1469A" w:rsidRDefault="00597368" w:rsidP="005D20FA">
            <w:r w:rsidRPr="00B1469A">
              <w:t>8 x 2 = 16</w:t>
            </w:r>
          </w:p>
          <w:p w:rsidR="00597368" w:rsidRPr="00B1469A" w:rsidRDefault="00597368" w:rsidP="005D20FA">
            <w:r w:rsidRPr="00B1469A">
              <w:t>8 x 3 = 24</w:t>
            </w:r>
          </w:p>
          <w:p w:rsidR="00597368" w:rsidRPr="00B1469A" w:rsidRDefault="00597368" w:rsidP="005D20FA">
            <w:r w:rsidRPr="00B1469A">
              <w:t>8 x 4 = 32</w:t>
            </w:r>
          </w:p>
          <w:p w:rsidR="00597368" w:rsidRPr="00B1469A" w:rsidRDefault="00597368" w:rsidP="005D20FA">
            <w:r w:rsidRPr="00B1469A">
              <w:t>8 x 5 = 40</w:t>
            </w:r>
          </w:p>
          <w:p w:rsidR="00597368" w:rsidRPr="00B1469A" w:rsidRDefault="00597368" w:rsidP="005D20FA">
            <w:r w:rsidRPr="00B1469A">
              <w:t>8 x 6 = 48</w:t>
            </w:r>
          </w:p>
          <w:p w:rsidR="00597368" w:rsidRPr="00B1469A" w:rsidRDefault="00597368" w:rsidP="005D20FA">
            <w:r w:rsidRPr="00B1469A">
              <w:t>8 x 7 = 56</w:t>
            </w:r>
          </w:p>
          <w:p w:rsidR="00597368" w:rsidRPr="00B1469A" w:rsidRDefault="00597368" w:rsidP="005D20FA">
            <w:r w:rsidRPr="00B1469A">
              <w:t>8 x 8 = 64</w:t>
            </w:r>
          </w:p>
          <w:p w:rsidR="00597368" w:rsidRPr="00B1469A" w:rsidRDefault="00597368" w:rsidP="005D20FA">
            <w:r w:rsidRPr="00B1469A">
              <w:t>8 x 9 = 72</w:t>
            </w:r>
          </w:p>
          <w:p w:rsidR="00597368" w:rsidRPr="00B1469A" w:rsidRDefault="00597368" w:rsidP="005D20FA">
            <w:r w:rsidRPr="00B1469A">
              <w:t>8 x 10 = 80</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Pr>
              <w:tabs>
                <w:tab w:val="left" w:pos="1050"/>
              </w:tabs>
            </w:pPr>
            <w:r w:rsidRPr="00B1469A">
              <w:tab/>
            </w: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rPr>
                <w:lang w:val="pt-BR"/>
              </w:rPr>
            </w:pPr>
            <w:r w:rsidRPr="00B1469A">
              <w:rPr>
                <w:lang w:val="pt-BR"/>
              </w:rPr>
              <w:t>Program Bảngnhân;</w:t>
            </w:r>
          </w:p>
          <w:p w:rsidR="00597368" w:rsidRPr="00B1469A" w:rsidRDefault="00597368" w:rsidP="005D20FA">
            <w:pPr>
              <w:rPr>
                <w:lang w:val="pt-BR"/>
              </w:rPr>
            </w:pPr>
            <w:r w:rsidRPr="00B1469A">
              <w:rPr>
                <w:lang w:val="pt-BR"/>
              </w:rPr>
              <w:t>Uses crt;</w:t>
            </w:r>
          </w:p>
          <w:p w:rsidR="00597368" w:rsidRPr="00B1469A" w:rsidRDefault="00597368" w:rsidP="005D20FA">
            <w:pPr>
              <w:rPr>
                <w:lang w:val="pt-BR"/>
              </w:rPr>
            </w:pPr>
            <w:r w:rsidRPr="00B1469A">
              <w:rPr>
                <w:lang w:val="pt-BR"/>
              </w:rPr>
              <w:t>Var N, i: integer;</w:t>
            </w:r>
          </w:p>
          <w:p w:rsidR="00597368" w:rsidRPr="00B1469A" w:rsidRDefault="00597368" w:rsidP="005D20FA">
            <w:r w:rsidRPr="00B1469A">
              <w:t>Begin</w:t>
            </w:r>
          </w:p>
          <w:p w:rsidR="00597368" w:rsidRPr="00B1469A" w:rsidRDefault="00597368" w:rsidP="005D20FA">
            <w:r w:rsidRPr="00B1469A">
              <w:t>Clrscr;</w:t>
            </w:r>
          </w:p>
          <w:p w:rsidR="00597368" w:rsidRPr="00B1469A" w:rsidRDefault="00597368" w:rsidP="005D20FA">
            <w:r w:rsidRPr="00B1469A">
              <w:t>Write (‘nhap so N =’); Readln (N);</w:t>
            </w:r>
          </w:p>
          <w:p w:rsidR="00597368" w:rsidRPr="00B1469A" w:rsidRDefault="00597368" w:rsidP="005D20FA">
            <w:r w:rsidRPr="00B1469A">
              <w:t>Writeln;</w:t>
            </w:r>
          </w:p>
          <w:p w:rsidR="00597368" w:rsidRPr="00B1469A" w:rsidRDefault="00597368" w:rsidP="005D20FA">
            <w:r w:rsidRPr="00B1469A">
              <w:t>Writeln (‘Bang nhan ‘N,);</w:t>
            </w:r>
          </w:p>
          <w:p w:rsidR="00597368" w:rsidRPr="00B1469A" w:rsidRDefault="00597368" w:rsidP="005D20FA">
            <w:r w:rsidRPr="00B1469A">
              <w:t>Writeln;</w:t>
            </w:r>
          </w:p>
          <w:p w:rsidR="00597368" w:rsidRPr="00B1469A" w:rsidRDefault="00597368" w:rsidP="005D20FA">
            <w:pPr>
              <w:rPr>
                <w:b/>
                <w:color w:val="FF0000"/>
              </w:rPr>
            </w:pPr>
            <w:r w:rsidRPr="00B1469A">
              <w:rPr>
                <w:b/>
                <w:color w:val="FF0000"/>
              </w:rPr>
              <w:t xml:space="preserve">For i:=1 to 10 do </w:t>
            </w:r>
          </w:p>
          <w:p w:rsidR="00597368" w:rsidRPr="00B1469A" w:rsidRDefault="00597368" w:rsidP="005D20FA">
            <w:pPr>
              <w:rPr>
                <w:b/>
                <w:color w:val="FF0000"/>
              </w:rPr>
            </w:pPr>
            <w:r w:rsidRPr="00B1469A">
              <w:rPr>
                <w:b/>
                <w:color w:val="FF0000"/>
              </w:rPr>
              <w:t>Begin</w:t>
            </w:r>
          </w:p>
          <w:p w:rsidR="00597368" w:rsidRPr="00B1469A" w:rsidRDefault="00597368" w:rsidP="005D20FA">
            <w:pPr>
              <w:rPr>
                <w:b/>
                <w:color w:val="FF0000"/>
              </w:rPr>
            </w:pPr>
            <w:r w:rsidRPr="00B1469A">
              <w:rPr>
                <w:b/>
                <w:color w:val="FF0000"/>
              </w:rPr>
              <w:t>Gotoxy(40,wherey);</w:t>
            </w:r>
          </w:p>
          <w:p w:rsidR="00597368" w:rsidRPr="00B1469A" w:rsidRDefault="00597368" w:rsidP="005D20FA">
            <w:pPr>
              <w:rPr>
                <w:b/>
                <w:color w:val="FF0000"/>
              </w:rPr>
            </w:pPr>
            <w:r w:rsidRPr="00B1469A">
              <w:rPr>
                <w:b/>
                <w:color w:val="FF0000"/>
              </w:rPr>
              <w:t>Writeln(‘N, ‘x’, i:2,’ = ‘,N*i:3);</w:t>
            </w:r>
          </w:p>
          <w:p w:rsidR="00597368" w:rsidRPr="00B1469A" w:rsidRDefault="00597368" w:rsidP="005D20FA">
            <w:pPr>
              <w:rPr>
                <w:b/>
                <w:color w:val="FF0000"/>
              </w:rPr>
            </w:pPr>
            <w:r w:rsidRPr="00B1469A">
              <w:rPr>
                <w:b/>
                <w:color w:val="FF0000"/>
              </w:rPr>
              <w:t>End;</w:t>
            </w:r>
          </w:p>
          <w:p w:rsidR="00597368" w:rsidRPr="00B1469A" w:rsidRDefault="00597368" w:rsidP="005D20FA">
            <w:r w:rsidRPr="00B1469A">
              <w:t>Readln</w:t>
            </w:r>
          </w:p>
          <w:p w:rsidR="00597368" w:rsidRPr="00B1469A" w:rsidRDefault="00597368" w:rsidP="005D20FA">
            <w:r w:rsidRPr="00B1469A">
              <w:t>End.</w:t>
            </w:r>
          </w:p>
          <w:p w:rsidR="00597368" w:rsidRPr="00B1469A" w:rsidRDefault="00597368" w:rsidP="005D20FA"/>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p w:rsidR="00597368" w:rsidRPr="00B1469A" w:rsidRDefault="00597368" w:rsidP="005D20FA">
            <w:pPr>
              <w:tabs>
                <w:tab w:val="left" w:pos="1050"/>
              </w:tabs>
            </w:pPr>
          </w:p>
        </w:tc>
      </w:tr>
    </w:tbl>
    <w:p w:rsidR="00597368" w:rsidRPr="00B1469A" w:rsidRDefault="00597368" w:rsidP="00597368">
      <w:pPr>
        <w:ind w:left="360"/>
        <w:rPr>
          <w:b/>
        </w:rPr>
      </w:pPr>
      <w:r w:rsidRPr="00B1469A">
        <w:rPr>
          <w:b/>
        </w:rPr>
        <w:t>4.</w:t>
      </w:r>
      <w:r w:rsidR="00850E21" w:rsidRPr="00B1469A">
        <w:rPr>
          <w:b/>
        </w:rPr>
        <w:t>Hoạt động 3: Luyện tập, vận dụng, mở rộng (10 phút):</w:t>
      </w:r>
    </w:p>
    <w:p w:rsidR="00597368" w:rsidRPr="00B1469A" w:rsidRDefault="00597368" w:rsidP="00597368">
      <w:pPr>
        <w:ind w:left="360"/>
      </w:pPr>
      <w:r w:rsidRPr="00B1469A">
        <w:t>- Cú pháp câu lệnh lặp?Như thế nào được gọi là câu lệnh ghép.</w:t>
      </w:r>
    </w:p>
    <w:p w:rsidR="00597368" w:rsidRPr="00B1469A" w:rsidRDefault="00597368" w:rsidP="00597368">
      <w:pPr>
        <w:ind w:left="360"/>
      </w:pPr>
      <w:r w:rsidRPr="00B1469A">
        <w:t>- Sử dụng for…do lồng vào nhau?câu lệnh Gotoxy(a,b) có tác dụng gì? Wherex,wherey dùng để làm gì?</w:t>
      </w:r>
    </w:p>
    <w:p w:rsidR="00597368" w:rsidRPr="00B1469A" w:rsidRDefault="00597368" w:rsidP="00597368">
      <w:pPr>
        <w:ind w:left="360"/>
        <w:rPr>
          <w:bCs/>
        </w:rPr>
      </w:pPr>
      <w:r w:rsidRPr="00B1469A">
        <w:rPr>
          <w:b/>
          <w:bCs/>
        </w:rPr>
        <w:t>5.Dặn dò</w:t>
      </w:r>
      <w:r w:rsidRPr="00B1469A">
        <w:rPr>
          <w:bCs/>
        </w:rPr>
        <w:t xml:space="preserve">: </w:t>
      </w:r>
    </w:p>
    <w:p w:rsidR="00597368" w:rsidRPr="00B1469A" w:rsidRDefault="00597368" w:rsidP="00597368">
      <w:pPr>
        <w:ind w:left="360"/>
      </w:pPr>
      <w:r w:rsidRPr="00B1469A">
        <w:rPr>
          <w:bCs/>
        </w:rPr>
        <w:t>- Về nhà l</w:t>
      </w:r>
      <w:r w:rsidRPr="00B1469A">
        <w:t>àm bài tập trong SGK</w:t>
      </w:r>
    </w:p>
    <w:p w:rsidR="00597368" w:rsidRPr="00B1469A" w:rsidRDefault="00597368" w:rsidP="00597368">
      <w:pPr>
        <w:ind w:left="360"/>
      </w:pPr>
      <w:r w:rsidRPr="00B1469A">
        <w:t xml:space="preserve"> - Chạy và sửa lỗi các chương trình trên.</w:t>
      </w:r>
    </w:p>
    <w:tbl>
      <w:tblPr>
        <w:tblW w:w="0" w:type="auto"/>
        <w:tblLook w:val="0000" w:firstRow="0" w:lastRow="0" w:firstColumn="0" w:lastColumn="0" w:noHBand="0" w:noVBand="0"/>
      </w:tblPr>
      <w:tblGrid>
        <w:gridCol w:w="3794"/>
      </w:tblGrid>
      <w:tr w:rsidR="00597368" w:rsidRPr="00B1469A" w:rsidTr="005D20FA">
        <w:tc>
          <w:tcPr>
            <w:tcW w:w="3794" w:type="dxa"/>
          </w:tcPr>
          <w:p w:rsidR="00597368" w:rsidRPr="00B1469A" w:rsidRDefault="00597368" w:rsidP="005D20FA">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597368" w:rsidRPr="00B1469A" w:rsidRDefault="00597368" w:rsidP="00597368">
      <w:pPr>
        <w:spacing w:line="264" w:lineRule="auto"/>
        <w:rPr>
          <w:lang w:val="pt-BR"/>
        </w:rPr>
      </w:pPr>
      <w:r w:rsidRPr="00B1469A">
        <w:rPr>
          <w:rFonts w:ascii="Arial" w:hAnsi="Arial" w:cs="Arial"/>
          <w:lang w:val="pt-BR"/>
        </w:rPr>
        <w:t>…………………………………………………………………………………………………………………………………………………………………………………</w:t>
      </w:r>
    </w:p>
    <w:p w:rsidR="00597368" w:rsidRPr="00B1469A" w:rsidRDefault="00597368" w:rsidP="00597368">
      <w:pPr>
        <w:ind w:left="360"/>
      </w:pPr>
    </w:p>
    <w:p w:rsidR="00597368" w:rsidRPr="00B1469A" w:rsidRDefault="00597368" w:rsidP="00597368">
      <w:pPr>
        <w:ind w:left="360"/>
      </w:pPr>
    </w:p>
    <w:p w:rsidR="00597368" w:rsidRPr="00B1469A" w:rsidRDefault="00597368" w:rsidP="00597368">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t xml:space="preserve"> Ngày soạn:07/01</w:t>
      </w:r>
      <w:r w:rsidR="006D6221" w:rsidRPr="00B1469A">
        <w:rPr>
          <w:b/>
          <w:bCs/>
        </w:rPr>
        <w:t>/</w:t>
      </w:r>
      <w:r w:rsidR="00E61A3C">
        <w:rPr>
          <w:b/>
          <w:bCs/>
        </w:rPr>
        <w:t>2020</w:t>
      </w:r>
    </w:p>
    <w:p w:rsidR="00597368" w:rsidRPr="00B1469A" w:rsidRDefault="00597368" w:rsidP="00597368">
      <w:pPr>
        <w:jc w:val="both"/>
        <w:rPr>
          <w:b/>
          <w:bCs/>
        </w:rPr>
      </w:pPr>
      <w:r w:rsidRPr="00B1469A">
        <w:rPr>
          <w:b/>
          <w:bCs/>
        </w:rPr>
        <w:t>Tiết: 37</w:t>
      </w:r>
      <w:r w:rsidRPr="00B1469A">
        <w:rPr>
          <w:b/>
          <w:bCs/>
        </w:rPr>
        <w:tab/>
      </w:r>
      <w:r w:rsidRPr="00B1469A">
        <w:rPr>
          <w:b/>
          <w:bCs/>
        </w:rPr>
        <w:tab/>
      </w:r>
      <w:r w:rsidRPr="00B1469A">
        <w:rPr>
          <w:b/>
          <w:bCs/>
        </w:rPr>
        <w:tab/>
      </w:r>
      <w:r w:rsidRPr="00B1469A">
        <w:rPr>
          <w:b/>
          <w:bCs/>
        </w:rPr>
        <w:tab/>
      </w:r>
      <w:r w:rsidRPr="00B1469A">
        <w:rPr>
          <w:b/>
          <w:bCs/>
        </w:rPr>
        <w:tab/>
      </w:r>
      <w:r w:rsidRPr="00B1469A">
        <w:rPr>
          <w:b/>
          <w:bCs/>
        </w:rPr>
        <w:tab/>
        <w:t xml:space="preserve">           </w:t>
      </w:r>
      <w:r w:rsidRPr="00B1469A">
        <w:rPr>
          <w:b/>
          <w:bCs/>
        </w:rPr>
        <w:tab/>
        <w:t>Ngày dạy:</w:t>
      </w:r>
    </w:p>
    <w:p w:rsidR="00597368" w:rsidRPr="00B1469A" w:rsidRDefault="00597368" w:rsidP="00597368">
      <w:pPr>
        <w:jc w:val="both"/>
        <w:rPr>
          <w:b/>
          <w:bCs/>
        </w:rPr>
      </w:pPr>
    </w:p>
    <w:p w:rsidR="00597368" w:rsidRPr="00B1469A" w:rsidRDefault="00597368" w:rsidP="00597368">
      <w:pPr>
        <w:jc w:val="center"/>
        <w:rPr>
          <w:b/>
          <w:bCs/>
        </w:rPr>
      </w:pPr>
      <w:r w:rsidRPr="00B1469A">
        <w:rPr>
          <w:b/>
          <w:bCs/>
        </w:rPr>
        <w:t>Bài thực hành 5:    SỬ DỤNG LỆNH LẶP FOR…DO</w:t>
      </w:r>
      <w:r w:rsidR="008D3D07" w:rsidRPr="00B1469A">
        <w:rPr>
          <w:b/>
          <w:bCs/>
        </w:rPr>
        <w:t xml:space="preserve"> (tiếp)</w:t>
      </w:r>
    </w:p>
    <w:p w:rsidR="00597368" w:rsidRPr="00B1469A" w:rsidRDefault="00597368" w:rsidP="00597368">
      <w:pPr>
        <w:rPr>
          <w:b/>
          <w:bCs/>
        </w:rPr>
      </w:pPr>
    </w:p>
    <w:p w:rsidR="00597368" w:rsidRPr="00B1469A" w:rsidRDefault="00597368" w:rsidP="00597368">
      <w:pPr>
        <w:rPr>
          <w:b/>
          <w:bCs/>
          <w:u w:val="single"/>
        </w:rPr>
      </w:pPr>
      <w:r w:rsidRPr="00B1469A">
        <w:rPr>
          <w:b/>
          <w:bCs/>
          <w:u w:val="single"/>
        </w:rPr>
        <w:t>I.Mục đích</w:t>
      </w:r>
    </w:p>
    <w:p w:rsidR="00597368" w:rsidRPr="00B1469A" w:rsidRDefault="00597368" w:rsidP="00597368">
      <w:pPr>
        <w:ind w:left="360"/>
        <w:rPr>
          <w:b/>
          <w:bCs/>
        </w:rPr>
      </w:pPr>
      <w:r w:rsidRPr="00B1469A">
        <w:rPr>
          <w:b/>
          <w:bCs/>
        </w:rPr>
        <w:t>1. Kiến thức</w:t>
      </w:r>
    </w:p>
    <w:p w:rsidR="00597368" w:rsidRPr="00B1469A" w:rsidRDefault="00597368" w:rsidP="00597368">
      <w:pPr>
        <w:numPr>
          <w:ilvl w:val="0"/>
          <w:numId w:val="8"/>
        </w:numPr>
        <w:rPr>
          <w:bCs/>
        </w:rPr>
      </w:pPr>
      <w:r w:rsidRPr="00B1469A">
        <w:rPr>
          <w:bCs/>
        </w:rPr>
        <w:t>Viết được chương trình có sử dụng vòng lặp For…Do</w:t>
      </w:r>
    </w:p>
    <w:p w:rsidR="00597368" w:rsidRPr="00B1469A" w:rsidRDefault="00597368" w:rsidP="00597368">
      <w:pPr>
        <w:numPr>
          <w:ilvl w:val="0"/>
          <w:numId w:val="8"/>
        </w:numPr>
        <w:rPr>
          <w:bCs/>
        </w:rPr>
      </w:pPr>
      <w:r w:rsidRPr="00B1469A">
        <w:rPr>
          <w:bCs/>
        </w:rPr>
        <w:t>Sử dụng được câu lệnh ghép</w:t>
      </w:r>
    </w:p>
    <w:p w:rsidR="00597368" w:rsidRPr="00B1469A" w:rsidRDefault="00597368" w:rsidP="00597368">
      <w:pPr>
        <w:rPr>
          <w:b/>
          <w:bCs/>
        </w:rPr>
      </w:pPr>
      <w:r w:rsidRPr="00B1469A">
        <w:rPr>
          <w:b/>
          <w:bCs/>
        </w:rPr>
        <w:t xml:space="preserve">      2.Kĩ năng</w:t>
      </w:r>
    </w:p>
    <w:p w:rsidR="00597368" w:rsidRPr="00B1469A" w:rsidRDefault="00597368" w:rsidP="00597368">
      <w:pPr>
        <w:numPr>
          <w:ilvl w:val="0"/>
          <w:numId w:val="3"/>
        </w:numPr>
        <w:rPr>
          <w:bCs/>
        </w:rPr>
      </w:pPr>
      <w:r w:rsidRPr="00B1469A">
        <w:rPr>
          <w:bCs/>
        </w:rPr>
        <w:t>Đọc hiểu chương trình có vòng lặp For…Do</w:t>
      </w:r>
    </w:p>
    <w:p w:rsidR="00597368" w:rsidRPr="00B1469A" w:rsidRDefault="00597368" w:rsidP="00597368">
      <w:pPr>
        <w:ind w:left="360"/>
        <w:rPr>
          <w:b/>
          <w:bCs/>
        </w:rPr>
      </w:pPr>
      <w:r w:rsidRPr="00B1469A">
        <w:rPr>
          <w:b/>
          <w:bCs/>
        </w:rPr>
        <w:t>3.Thái độ</w:t>
      </w:r>
    </w:p>
    <w:p w:rsidR="00597368" w:rsidRPr="00B1469A" w:rsidRDefault="00597368" w:rsidP="00597368">
      <w:pPr>
        <w:numPr>
          <w:ilvl w:val="0"/>
          <w:numId w:val="1"/>
        </w:numPr>
        <w:rPr>
          <w:bCs/>
        </w:rPr>
      </w:pPr>
      <w:r w:rsidRPr="00B1469A">
        <w:rPr>
          <w:bCs/>
        </w:rPr>
        <w:t>Có ý thức tư duy, có thái độ ham học hỏi, tác phong làm việc nghiêm túc.</w:t>
      </w:r>
    </w:p>
    <w:p w:rsidR="00597368" w:rsidRPr="00B1469A" w:rsidRDefault="00597368" w:rsidP="00597368">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làm việc nhóm.                </w:t>
      </w:r>
      <w:r w:rsidR="00850E21" w:rsidRPr="00B1469A">
        <w:rPr>
          <w:b/>
          <w:bCs/>
        </w:rPr>
        <w:t>PHƯƠNG PHÁP</w:t>
      </w:r>
      <w:r w:rsidRPr="00B1469A">
        <w:rPr>
          <w:b/>
          <w:bCs/>
        </w:rPr>
        <w:t>:</w:t>
      </w:r>
    </w:p>
    <w:p w:rsidR="00597368" w:rsidRPr="00B1469A" w:rsidRDefault="00597368" w:rsidP="00597368">
      <w:pPr>
        <w:numPr>
          <w:ilvl w:val="0"/>
          <w:numId w:val="1"/>
        </w:numPr>
        <w:rPr>
          <w:bCs/>
        </w:rPr>
      </w:pPr>
      <w:r w:rsidRPr="00B1469A">
        <w:rPr>
          <w:bCs/>
        </w:rPr>
        <w:t>Đặt và giải quyết vấn đề</w:t>
      </w:r>
    </w:p>
    <w:p w:rsidR="00597368" w:rsidRPr="00B1469A" w:rsidRDefault="00850E21" w:rsidP="00597368">
      <w:pPr>
        <w:spacing w:before="60" w:after="60"/>
        <w:jc w:val="both"/>
        <w:rPr>
          <w:b/>
          <w:bCs/>
          <w:u w:val="single"/>
        </w:rPr>
      </w:pPr>
      <w:r w:rsidRPr="00B1469A">
        <w:rPr>
          <w:b/>
          <w:bCs/>
        </w:rPr>
        <w:t>II. CHUẨN BỊ BÀI HỌC:</w:t>
      </w:r>
      <w:r w:rsidR="00597368" w:rsidRPr="00B1469A">
        <w:rPr>
          <w:b/>
          <w:bCs/>
          <w:u w:val="single"/>
        </w:rPr>
        <w:t xml:space="preserve"> </w:t>
      </w:r>
    </w:p>
    <w:p w:rsidR="00597368" w:rsidRPr="00B1469A" w:rsidRDefault="00597368" w:rsidP="00597368">
      <w:pPr>
        <w:spacing w:before="60" w:after="60"/>
        <w:jc w:val="both"/>
      </w:pPr>
      <w:r w:rsidRPr="00B1469A">
        <w:rPr>
          <w:b/>
          <w:bCs/>
        </w:rPr>
        <w:t xml:space="preserve">1. Giáo viên </w:t>
      </w:r>
      <w:r w:rsidRPr="00B1469A">
        <w:t xml:space="preserve"> : </w:t>
      </w:r>
    </w:p>
    <w:p w:rsidR="00597368" w:rsidRPr="00B1469A" w:rsidRDefault="00597368" w:rsidP="00597368">
      <w:pPr>
        <w:spacing w:before="60" w:after="60"/>
        <w:ind w:left="1440"/>
        <w:jc w:val="both"/>
      </w:pPr>
      <w:r w:rsidRPr="00B1469A">
        <w:t>- SGK, SGV, tài liệu, Giáo án, máy chiếu</w:t>
      </w:r>
    </w:p>
    <w:p w:rsidR="00597368" w:rsidRPr="00B1469A" w:rsidRDefault="00597368" w:rsidP="00597368">
      <w:pPr>
        <w:spacing w:before="60" w:after="60"/>
        <w:ind w:left="1440"/>
        <w:jc w:val="both"/>
      </w:pPr>
      <w:r w:rsidRPr="00B1469A">
        <w:t xml:space="preserve">- Đồ dùng dạy học </w:t>
      </w:r>
    </w:p>
    <w:p w:rsidR="00597368" w:rsidRPr="00B1469A" w:rsidRDefault="00597368" w:rsidP="00597368">
      <w:pPr>
        <w:spacing w:before="60" w:after="60"/>
        <w:jc w:val="both"/>
      </w:pPr>
      <w:r w:rsidRPr="00B1469A">
        <w:rPr>
          <w:b/>
          <w:bCs/>
        </w:rPr>
        <w:t>2. Học sinh</w:t>
      </w:r>
      <w:r w:rsidRPr="00B1469A">
        <w:t xml:space="preserve"> :</w:t>
      </w:r>
    </w:p>
    <w:p w:rsidR="00597368" w:rsidRPr="00B1469A" w:rsidRDefault="00597368" w:rsidP="00597368">
      <w:pPr>
        <w:spacing w:before="60" w:after="60"/>
        <w:ind w:left="1440"/>
        <w:jc w:val="both"/>
      </w:pPr>
      <w:r w:rsidRPr="00B1469A">
        <w:t>- Đọc trước bài 8.</w:t>
      </w:r>
    </w:p>
    <w:p w:rsidR="00597368" w:rsidRPr="00B1469A" w:rsidRDefault="00850E21" w:rsidP="00597368">
      <w:pPr>
        <w:spacing w:before="60" w:after="60"/>
        <w:jc w:val="both"/>
        <w:rPr>
          <w:b/>
          <w:bCs/>
        </w:rPr>
      </w:pPr>
      <w:r w:rsidRPr="00B1469A">
        <w:rPr>
          <w:b/>
          <w:bCs/>
        </w:rPr>
        <w:t>III. TIẾN TRÌNH BÀI HỌC:</w:t>
      </w:r>
      <w:r w:rsidR="00597368" w:rsidRPr="00B1469A">
        <w:rPr>
          <w:b/>
          <w:bCs/>
        </w:rPr>
        <w:t xml:space="preserve"> </w:t>
      </w:r>
    </w:p>
    <w:p w:rsidR="00597368" w:rsidRPr="00B1469A" w:rsidRDefault="00597368" w:rsidP="00597368">
      <w:pPr>
        <w:pStyle w:val="BodyText"/>
        <w:spacing w:before="60" w:after="60" w:line="240" w:lineRule="auto"/>
        <w:ind w:left="720"/>
        <w:rPr>
          <w:rFonts w:ascii="Times New Roman" w:hAnsi="Times New Roman"/>
          <w:b/>
          <w:bCs/>
        </w:rPr>
      </w:pPr>
      <w:r w:rsidRPr="00B1469A">
        <w:rPr>
          <w:rFonts w:ascii="Times New Roman" w:hAnsi="Times New Roman"/>
          <w:b/>
          <w:bCs/>
        </w:rPr>
        <w:t>1.</w:t>
      </w:r>
      <w:r w:rsidR="000908AA" w:rsidRPr="00B1469A">
        <w:rPr>
          <w:rFonts w:ascii="Times New Roman" w:hAnsi="Times New Roman"/>
          <w:b/>
          <w:bCs/>
        </w:rPr>
        <w:t>Ổn định tổ chức lớp</w:t>
      </w:r>
      <w:r w:rsidRPr="00B1469A">
        <w:rPr>
          <w:rFonts w:ascii="Times New Roman" w:hAnsi="Times New Roman"/>
          <w:b/>
          <w:bCs/>
        </w:rPr>
        <w:t xml:space="preserve"> </w:t>
      </w:r>
    </w:p>
    <w:p w:rsidR="00597368" w:rsidRPr="00B1469A" w:rsidRDefault="00597368" w:rsidP="00597368">
      <w:pPr>
        <w:pStyle w:val="BodyText"/>
        <w:spacing w:before="60" w:after="60" w:line="240" w:lineRule="auto"/>
        <w:ind w:left="720"/>
        <w:rPr>
          <w:rFonts w:ascii="Times New Roman" w:hAnsi="Times New Roman"/>
          <w:b/>
          <w:bCs/>
        </w:rPr>
      </w:pPr>
      <w:r w:rsidRPr="00B1469A">
        <w:rPr>
          <w:rFonts w:ascii="Times New Roman" w:hAnsi="Times New Roman"/>
          <w:b/>
          <w:bCs/>
        </w:rPr>
        <w:t>2.Kiểm tra bài cũ (5phút)</w:t>
      </w:r>
    </w:p>
    <w:p w:rsidR="00597368" w:rsidRPr="00B1469A" w:rsidRDefault="00597368" w:rsidP="00597368">
      <w:pPr>
        <w:pStyle w:val="BodyText"/>
        <w:spacing w:before="60" w:after="60" w:line="240" w:lineRule="auto"/>
        <w:ind w:left="720" w:firstLine="360"/>
        <w:rPr>
          <w:rFonts w:ascii="Times New Roman" w:hAnsi="Times New Roman"/>
          <w:bCs/>
        </w:rPr>
      </w:pPr>
      <w:r w:rsidRPr="00B1469A">
        <w:rPr>
          <w:rFonts w:ascii="Times New Roman" w:hAnsi="Times New Roman"/>
          <w:b/>
          <w:bCs/>
        </w:rPr>
        <w:t xml:space="preserve">? </w:t>
      </w:r>
      <w:r w:rsidRPr="00B1469A">
        <w:rPr>
          <w:rFonts w:ascii="Times New Roman" w:hAnsi="Times New Roman"/>
          <w:bCs/>
        </w:rPr>
        <w:t>Câu lệnh Gotoxy(a,b) và wherex,wherey dùng để làm gì ?</w:t>
      </w:r>
    </w:p>
    <w:p w:rsidR="00597368" w:rsidRPr="00B1469A" w:rsidRDefault="00597368" w:rsidP="00597368">
      <w:pPr>
        <w:pStyle w:val="BodyText"/>
        <w:spacing w:before="60" w:after="60" w:line="240" w:lineRule="auto"/>
        <w:ind w:left="720"/>
        <w:rPr>
          <w:rFonts w:ascii="Times New Roman" w:hAnsi="Times New Roman"/>
          <w:b/>
          <w:bCs/>
          <w:lang w:val="fr-FR"/>
        </w:rPr>
      </w:pPr>
      <w:r w:rsidRPr="00B1469A">
        <w:rPr>
          <w:rFonts w:ascii="Times New Roman" w:hAnsi="Times New Roman"/>
          <w:b/>
          <w:bCs/>
          <w:lang w:val="fr-FR"/>
        </w:rPr>
        <w:t>3.</w:t>
      </w:r>
      <w:r w:rsidR="000908AA" w:rsidRPr="00B1469A">
        <w:rPr>
          <w:rFonts w:ascii="Times New Roman" w:hAnsi="Times New Roman"/>
          <w:b/>
          <w:bCs/>
          <w:lang w:val="fr-FR"/>
        </w:rPr>
        <w:t>2. Hoạt động 2: Hình thành kiến thức (30 phút)</w:t>
      </w:r>
    </w:p>
    <w:tbl>
      <w:tblPr>
        <w:tblW w:w="108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176"/>
        <w:gridCol w:w="5705"/>
      </w:tblGrid>
      <w:tr w:rsidR="00597368" w:rsidRPr="00B1469A" w:rsidTr="005D20FA">
        <w:tc>
          <w:tcPr>
            <w:tcW w:w="5176" w:type="dxa"/>
          </w:tcPr>
          <w:p w:rsidR="00597368" w:rsidRPr="00B1469A" w:rsidRDefault="009923CF" w:rsidP="005D20FA">
            <w:pPr>
              <w:jc w:val="center"/>
              <w:rPr>
                <w:b/>
                <w:lang w:val="fr-FR"/>
              </w:rPr>
            </w:pPr>
            <w:r w:rsidRPr="00B1469A">
              <w:rPr>
                <w:b/>
                <w:lang w:val="fr-FR"/>
              </w:rPr>
              <w:t>HOẠT ĐỘNG CỦA GIÁO VIÊN VÀ HỌC SINH</w:t>
            </w:r>
          </w:p>
        </w:tc>
        <w:tc>
          <w:tcPr>
            <w:tcW w:w="5705" w:type="dxa"/>
          </w:tcPr>
          <w:p w:rsidR="00597368" w:rsidRPr="00B1469A" w:rsidRDefault="009923CF" w:rsidP="005D20FA">
            <w:pPr>
              <w:jc w:val="center"/>
              <w:rPr>
                <w:b/>
                <w:lang w:val="fr-FR"/>
              </w:rPr>
            </w:pPr>
            <w:r w:rsidRPr="00B1469A">
              <w:rPr>
                <w:b/>
                <w:lang w:val="fr-FR"/>
              </w:rPr>
              <w:t>NỘI DUNG, YÊU CẦU CẦN ĐẠT</w:t>
            </w:r>
          </w:p>
        </w:tc>
      </w:tr>
      <w:tr w:rsidR="00597368" w:rsidRPr="00B1469A" w:rsidTr="005D20FA">
        <w:tc>
          <w:tcPr>
            <w:tcW w:w="10881" w:type="dxa"/>
            <w:gridSpan w:val="2"/>
          </w:tcPr>
          <w:p w:rsidR="00597368" w:rsidRPr="00B1469A" w:rsidRDefault="00597368" w:rsidP="005D20FA">
            <w:pPr>
              <w:jc w:val="center"/>
              <w:rPr>
                <w:b/>
              </w:rPr>
            </w:pPr>
            <w:r w:rsidRPr="00B1469A">
              <w:rPr>
                <w:b/>
              </w:rPr>
              <w:t>Hoạt động 1:  Thực  hành</w:t>
            </w:r>
          </w:p>
        </w:tc>
      </w:tr>
      <w:tr w:rsidR="00597368" w:rsidRPr="00B1469A" w:rsidTr="005D20FA">
        <w:tc>
          <w:tcPr>
            <w:tcW w:w="5176" w:type="dxa"/>
          </w:tcPr>
          <w:p w:rsidR="00597368" w:rsidRPr="00B1469A" w:rsidRDefault="00597368" w:rsidP="005D20FA">
            <w:r w:rsidRPr="00B1469A">
              <w:rPr>
                <w:b/>
              </w:rPr>
              <w:t xml:space="preserve">G: </w:t>
            </w:r>
            <w:r w:rsidRPr="00B1469A">
              <w:t>Yêu cầu viết chương trình in ra bảng nhân 8.</w:t>
            </w:r>
          </w:p>
          <w:p w:rsidR="00597368" w:rsidRPr="00B1469A" w:rsidRDefault="00597368" w:rsidP="005D20FA">
            <w:r w:rsidRPr="00B1469A">
              <w:t>G: Yêu cầu chạy và sửa lỗi.</w:t>
            </w:r>
          </w:p>
          <w:p w:rsidR="00597368" w:rsidRPr="00B1469A" w:rsidRDefault="00597368" w:rsidP="005D20FA">
            <w:r w:rsidRPr="00B1469A">
              <w:t>G: Hưỡng dẫn học sinh đọc và sửa lỗi.</w:t>
            </w:r>
          </w:p>
          <w:p w:rsidR="00597368" w:rsidRPr="00B1469A" w:rsidRDefault="00597368" w:rsidP="005D20FA">
            <w:r w:rsidRPr="00B1469A">
              <w:t>G: Bấm F9 kiểm tra lỗi</w:t>
            </w:r>
          </w:p>
          <w:p w:rsidR="00597368" w:rsidRPr="00B1469A" w:rsidRDefault="00597368" w:rsidP="005D20FA">
            <w:r w:rsidRPr="00B1469A">
              <w:t>G: Bấm CTRL +F9 chạy chương trình.</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r w:rsidRPr="00B1469A">
              <w:t>Sau khi chạy bảng cửu chương 8 yêu cầu HS viết cho bảng cửu chương ra giữa.</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r w:rsidRPr="00B1469A">
              <w:t>G: Nhắc lại câu lệnh ghép và câu lệnh Gotoxy(a,b);</w:t>
            </w:r>
          </w:p>
          <w:p w:rsidR="00597368" w:rsidRPr="00B1469A" w:rsidRDefault="00597368" w:rsidP="005D20FA">
            <w:r w:rsidRPr="00B1469A">
              <w:t>G: Yêu cầu HS chạy và chỉnh sửa giá trị sao cho in bên phải, bên trái.</w:t>
            </w:r>
          </w:p>
          <w:p w:rsidR="00597368" w:rsidRPr="00B1469A" w:rsidRDefault="00597368" w:rsidP="005D20FA"/>
          <w:p w:rsidR="00597368" w:rsidRPr="00B1469A" w:rsidRDefault="00597368" w:rsidP="005D20FA"/>
          <w:p w:rsidR="00597368" w:rsidRPr="00B1469A" w:rsidRDefault="00597368" w:rsidP="005D20FA">
            <w:r w:rsidRPr="00B1469A">
              <w:t>Bài 3: Gõ và chạy chương trình.</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r w:rsidRPr="00B1469A">
              <w:t>G: Nhắc lại câu lệnh for .. do lồng vào nhau.</w:t>
            </w:r>
          </w:p>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p w:rsidR="00597368" w:rsidRPr="00B1469A" w:rsidRDefault="00597368" w:rsidP="005D20FA">
            <w:r w:rsidRPr="00B1469A">
              <w:t>G: Muốn điều chỉnh bảng kết quả ra giữa màn hình làm thế nào?</w:t>
            </w:r>
          </w:p>
        </w:tc>
        <w:tc>
          <w:tcPr>
            <w:tcW w:w="5705" w:type="dxa"/>
          </w:tcPr>
          <w:p w:rsidR="00597368" w:rsidRPr="00B1469A" w:rsidRDefault="00597368" w:rsidP="005D20FA">
            <w:r w:rsidRPr="00B1469A">
              <w:rPr>
                <w:b/>
              </w:rPr>
              <w:t xml:space="preserve">H: </w:t>
            </w:r>
            <w:r w:rsidRPr="00B1469A">
              <w:t>Gõ chương trình vào máy tính</w:t>
            </w:r>
          </w:p>
          <w:p w:rsidR="00597368" w:rsidRPr="00B1469A" w:rsidRDefault="00597368" w:rsidP="005D20FA">
            <w:pPr>
              <w:rPr>
                <w:lang w:val="pt-BR"/>
              </w:rPr>
            </w:pPr>
            <w:r w:rsidRPr="00B1469A">
              <w:rPr>
                <w:lang w:val="pt-BR"/>
              </w:rPr>
              <w:t>Program Bảngnhân;</w:t>
            </w:r>
          </w:p>
          <w:p w:rsidR="00597368" w:rsidRPr="00B1469A" w:rsidRDefault="00597368" w:rsidP="005D20FA">
            <w:pPr>
              <w:rPr>
                <w:lang w:val="pt-BR"/>
              </w:rPr>
            </w:pPr>
            <w:r w:rsidRPr="00B1469A">
              <w:rPr>
                <w:lang w:val="pt-BR"/>
              </w:rPr>
              <w:t>Uses crt;</w:t>
            </w:r>
          </w:p>
          <w:p w:rsidR="00597368" w:rsidRPr="00B1469A" w:rsidRDefault="00597368" w:rsidP="005D20FA">
            <w:pPr>
              <w:rPr>
                <w:lang w:val="pt-BR"/>
              </w:rPr>
            </w:pPr>
            <w:r w:rsidRPr="00B1469A">
              <w:rPr>
                <w:lang w:val="pt-BR"/>
              </w:rPr>
              <w:t>Var N, i: integer;</w:t>
            </w:r>
          </w:p>
          <w:p w:rsidR="00597368" w:rsidRPr="00B1469A" w:rsidRDefault="00597368" w:rsidP="005D20FA">
            <w:r w:rsidRPr="00B1469A">
              <w:t>Begin</w:t>
            </w:r>
          </w:p>
          <w:p w:rsidR="00597368" w:rsidRPr="00B1469A" w:rsidRDefault="00597368" w:rsidP="005D20FA">
            <w:r w:rsidRPr="00B1469A">
              <w:t>Clrscr;</w:t>
            </w:r>
          </w:p>
          <w:p w:rsidR="00597368" w:rsidRPr="00B1469A" w:rsidRDefault="00597368" w:rsidP="005D20FA">
            <w:r w:rsidRPr="00B1469A">
              <w:t>Write (‘nhap so N =’); Readln(N);</w:t>
            </w:r>
          </w:p>
          <w:p w:rsidR="00597368" w:rsidRPr="00B1469A" w:rsidRDefault="00597368" w:rsidP="005D20FA">
            <w:r w:rsidRPr="00B1469A">
              <w:t>Writeln;</w:t>
            </w:r>
          </w:p>
          <w:p w:rsidR="00597368" w:rsidRPr="00B1469A" w:rsidRDefault="00597368" w:rsidP="005D20FA">
            <w:r w:rsidRPr="00B1469A">
              <w:t>Writeln (‘Bang nhan ‘N,);</w:t>
            </w:r>
          </w:p>
          <w:p w:rsidR="00597368" w:rsidRPr="00B1469A" w:rsidRDefault="00597368" w:rsidP="005D20FA">
            <w:r w:rsidRPr="00B1469A">
              <w:t>Writeln;</w:t>
            </w:r>
          </w:p>
          <w:p w:rsidR="00597368" w:rsidRPr="00B1469A" w:rsidRDefault="00597368" w:rsidP="005D20FA">
            <w:r w:rsidRPr="00B1469A">
              <w:t xml:space="preserve">For i:=1 to 10 do </w:t>
            </w:r>
          </w:p>
          <w:p w:rsidR="00597368" w:rsidRPr="00B1469A" w:rsidRDefault="00597368" w:rsidP="005D20FA">
            <w:r w:rsidRPr="00B1469A">
              <w:t>Writeln(‘N, ‘x’, i:2,’ = ‘,N*i:3);</w:t>
            </w:r>
          </w:p>
          <w:p w:rsidR="00597368" w:rsidRPr="00B1469A" w:rsidRDefault="00597368" w:rsidP="005D20FA">
            <w:r w:rsidRPr="00B1469A">
              <w:t>Readln</w:t>
            </w:r>
          </w:p>
          <w:p w:rsidR="00597368" w:rsidRPr="00B1469A" w:rsidRDefault="00597368" w:rsidP="005D20FA">
            <w:r w:rsidRPr="00B1469A">
              <w:t>End.</w:t>
            </w:r>
          </w:p>
          <w:p w:rsidR="00597368" w:rsidRPr="00B1469A" w:rsidRDefault="00597368" w:rsidP="005D20FA">
            <w:r w:rsidRPr="00B1469A">
              <w:t>Program Bảngnhân;</w:t>
            </w:r>
          </w:p>
          <w:p w:rsidR="00597368" w:rsidRPr="00B1469A" w:rsidRDefault="00597368" w:rsidP="005D20FA">
            <w:r w:rsidRPr="00B1469A">
              <w:t>Uses crt;</w:t>
            </w:r>
          </w:p>
          <w:p w:rsidR="00597368" w:rsidRPr="00B1469A" w:rsidRDefault="00597368" w:rsidP="005D20FA">
            <w:r w:rsidRPr="00B1469A">
              <w:t>Var N, i: integer;</w:t>
            </w:r>
          </w:p>
          <w:p w:rsidR="00597368" w:rsidRPr="00B1469A" w:rsidRDefault="00597368" w:rsidP="005D20FA">
            <w:r w:rsidRPr="00B1469A">
              <w:t>Begin</w:t>
            </w:r>
          </w:p>
          <w:p w:rsidR="00597368" w:rsidRPr="00B1469A" w:rsidRDefault="00597368" w:rsidP="005D20FA">
            <w:r w:rsidRPr="00B1469A">
              <w:t>Clrscr;</w:t>
            </w:r>
          </w:p>
          <w:p w:rsidR="00597368" w:rsidRPr="00B1469A" w:rsidRDefault="00597368" w:rsidP="005D20FA">
            <w:r w:rsidRPr="00B1469A">
              <w:t>Write (‘nhap so N =’); Readln (N);</w:t>
            </w:r>
          </w:p>
          <w:p w:rsidR="00597368" w:rsidRPr="00B1469A" w:rsidRDefault="00597368" w:rsidP="005D20FA">
            <w:r w:rsidRPr="00B1469A">
              <w:t>Writeln;</w:t>
            </w:r>
          </w:p>
          <w:p w:rsidR="00597368" w:rsidRPr="00B1469A" w:rsidRDefault="00597368" w:rsidP="005D20FA">
            <w:r w:rsidRPr="00B1469A">
              <w:t>Writeln (‘Bang nhan ‘N,);</w:t>
            </w:r>
          </w:p>
          <w:p w:rsidR="00597368" w:rsidRPr="00B1469A" w:rsidRDefault="00597368" w:rsidP="005D20FA">
            <w:r w:rsidRPr="00B1469A">
              <w:t>Writeln;</w:t>
            </w:r>
          </w:p>
          <w:p w:rsidR="00597368" w:rsidRPr="00B1469A" w:rsidRDefault="00597368" w:rsidP="005D20FA">
            <w:pPr>
              <w:rPr>
                <w:b/>
                <w:color w:val="FF0000"/>
              </w:rPr>
            </w:pPr>
            <w:r w:rsidRPr="00B1469A">
              <w:rPr>
                <w:b/>
                <w:color w:val="FF0000"/>
              </w:rPr>
              <w:t xml:space="preserve">For i:=1 to 10 do </w:t>
            </w:r>
          </w:p>
          <w:p w:rsidR="00597368" w:rsidRPr="00B1469A" w:rsidRDefault="00597368" w:rsidP="005D20FA">
            <w:pPr>
              <w:rPr>
                <w:b/>
                <w:color w:val="FF0000"/>
              </w:rPr>
            </w:pPr>
            <w:r w:rsidRPr="00B1469A">
              <w:rPr>
                <w:b/>
                <w:color w:val="FF0000"/>
              </w:rPr>
              <w:t>Begin</w:t>
            </w:r>
          </w:p>
          <w:p w:rsidR="00597368" w:rsidRPr="00B1469A" w:rsidRDefault="00597368" w:rsidP="005D20FA">
            <w:pPr>
              <w:rPr>
                <w:b/>
                <w:color w:val="FF0000"/>
              </w:rPr>
            </w:pPr>
            <w:r w:rsidRPr="00B1469A">
              <w:rPr>
                <w:b/>
                <w:color w:val="FF0000"/>
              </w:rPr>
              <w:t>Gotoxy(40,wherey);</w:t>
            </w:r>
          </w:p>
          <w:p w:rsidR="00597368" w:rsidRPr="00B1469A" w:rsidRDefault="00597368" w:rsidP="005D20FA">
            <w:pPr>
              <w:rPr>
                <w:b/>
                <w:color w:val="FF0000"/>
              </w:rPr>
            </w:pPr>
            <w:r w:rsidRPr="00B1469A">
              <w:rPr>
                <w:b/>
                <w:color w:val="FF0000"/>
              </w:rPr>
              <w:t>Writeln(‘N, ‘x’, i:2,’ = ‘,N*i:3);</w:t>
            </w:r>
          </w:p>
          <w:p w:rsidR="00597368" w:rsidRPr="00B1469A" w:rsidRDefault="00597368" w:rsidP="005D20FA">
            <w:pPr>
              <w:rPr>
                <w:b/>
                <w:color w:val="FF0000"/>
              </w:rPr>
            </w:pPr>
            <w:r w:rsidRPr="00B1469A">
              <w:rPr>
                <w:b/>
                <w:color w:val="FF0000"/>
              </w:rPr>
              <w:t>End;</w:t>
            </w:r>
          </w:p>
          <w:p w:rsidR="00597368" w:rsidRPr="00B1469A" w:rsidRDefault="00597368" w:rsidP="005D20FA">
            <w:r w:rsidRPr="00B1469A">
              <w:t>Readln</w:t>
            </w:r>
          </w:p>
          <w:p w:rsidR="00597368" w:rsidRPr="00B1469A" w:rsidRDefault="00597368" w:rsidP="005D20FA">
            <w:r w:rsidRPr="00B1469A">
              <w:t>End.</w:t>
            </w:r>
          </w:p>
          <w:p w:rsidR="00597368" w:rsidRPr="00B1469A" w:rsidRDefault="00597368" w:rsidP="005D20FA"/>
          <w:p w:rsidR="00597368" w:rsidRPr="00B1469A" w:rsidRDefault="00597368" w:rsidP="005D20FA">
            <w:r w:rsidRPr="00B1469A">
              <w:t>H: gõ chương trình</w:t>
            </w:r>
          </w:p>
          <w:p w:rsidR="00597368" w:rsidRPr="00B1469A" w:rsidRDefault="00597368" w:rsidP="005D20FA">
            <w:r w:rsidRPr="00B1469A">
              <w:t>Program taobang;</w:t>
            </w:r>
          </w:p>
          <w:p w:rsidR="00597368" w:rsidRPr="00B1469A" w:rsidRDefault="00597368" w:rsidP="005D20FA">
            <w:r w:rsidRPr="00B1469A">
              <w:t>Uses crt;</w:t>
            </w:r>
          </w:p>
          <w:p w:rsidR="00597368" w:rsidRPr="00B1469A" w:rsidRDefault="00597368" w:rsidP="005D20FA">
            <w:r w:rsidRPr="00B1469A">
              <w:t>Var i: byte; J: byte;</w:t>
            </w:r>
          </w:p>
          <w:p w:rsidR="00597368" w:rsidRPr="00B1469A" w:rsidRDefault="00597368" w:rsidP="005D20FA">
            <w:r w:rsidRPr="00B1469A">
              <w:t>Begin</w:t>
            </w:r>
          </w:p>
          <w:p w:rsidR="00597368" w:rsidRPr="00B1469A" w:rsidRDefault="00597368" w:rsidP="005D20FA">
            <w:r w:rsidRPr="00B1469A">
              <w:t>Clrscr;</w:t>
            </w:r>
          </w:p>
          <w:p w:rsidR="00597368" w:rsidRPr="00B1469A" w:rsidRDefault="00597368" w:rsidP="005D20FA">
            <w:r w:rsidRPr="00B1469A">
              <w:t>For i:= 0 to 9 do</w:t>
            </w:r>
          </w:p>
          <w:p w:rsidR="00597368" w:rsidRPr="00B1469A" w:rsidRDefault="00597368" w:rsidP="005D20FA">
            <w:r w:rsidRPr="00B1469A">
              <w:t>Begin</w:t>
            </w:r>
          </w:p>
          <w:p w:rsidR="00597368" w:rsidRPr="00B1469A" w:rsidRDefault="00597368" w:rsidP="005D20FA">
            <w:r w:rsidRPr="00B1469A">
              <w:t xml:space="preserve">         For j:=0 to 9 do</w:t>
            </w:r>
          </w:p>
          <w:p w:rsidR="00597368" w:rsidRPr="00B1469A" w:rsidRDefault="00597368" w:rsidP="005D20FA">
            <w:r w:rsidRPr="00B1469A">
              <w:t xml:space="preserve">          Write(10*i*j:4); writeln;</w:t>
            </w:r>
          </w:p>
          <w:p w:rsidR="00597368" w:rsidRPr="00B1469A" w:rsidRDefault="00597368" w:rsidP="005D20FA">
            <w:r w:rsidRPr="00B1469A">
              <w:t>End;</w:t>
            </w:r>
          </w:p>
          <w:p w:rsidR="00597368" w:rsidRPr="00B1469A" w:rsidRDefault="00597368" w:rsidP="005D20FA">
            <w:r w:rsidRPr="00B1469A">
              <w:t>Readln</w:t>
            </w:r>
          </w:p>
          <w:p w:rsidR="00597368" w:rsidRPr="00B1469A" w:rsidRDefault="00597368" w:rsidP="005D20FA">
            <w:r w:rsidRPr="00B1469A">
              <w:t>End.</w:t>
            </w:r>
          </w:p>
          <w:p w:rsidR="00597368" w:rsidRPr="00B1469A" w:rsidRDefault="00597368" w:rsidP="005D20FA"/>
          <w:p w:rsidR="00597368" w:rsidRPr="00B1469A" w:rsidRDefault="00597368" w:rsidP="005D20FA">
            <w:r w:rsidRPr="00B1469A">
              <w:t>H: For i:= 0 to 9 do</w:t>
            </w:r>
          </w:p>
          <w:p w:rsidR="00597368" w:rsidRPr="00B1469A" w:rsidRDefault="00597368" w:rsidP="005D20FA">
            <w:r w:rsidRPr="00B1469A">
              <w:t>Begin</w:t>
            </w:r>
          </w:p>
          <w:p w:rsidR="00597368" w:rsidRPr="00B1469A" w:rsidRDefault="00597368" w:rsidP="005D20FA">
            <w:r w:rsidRPr="00B1469A">
              <w:t xml:space="preserve">         For j:=0 to 9 do</w:t>
            </w:r>
          </w:p>
          <w:p w:rsidR="00597368" w:rsidRPr="00B1469A" w:rsidRDefault="00597368" w:rsidP="005D20FA">
            <w:r w:rsidRPr="00B1469A">
              <w:t xml:space="preserve">    Begin</w:t>
            </w:r>
          </w:p>
          <w:p w:rsidR="00597368" w:rsidRPr="00B1469A" w:rsidRDefault="00597368" w:rsidP="005D20FA">
            <w:r w:rsidRPr="00B1469A">
              <w:t xml:space="preserve">          Gotoxy(10,wherey);</w:t>
            </w:r>
          </w:p>
          <w:p w:rsidR="00597368" w:rsidRPr="00B1469A" w:rsidRDefault="00597368" w:rsidP="005D20FA">
            <w:r w:rsidRPr="00B1469A">
              <w:t xml:space="preserve">          Write(10*i*j:4); </w:t>
            </w:r>
          </w:p>
          <w:p w:rsidR="00597368" w:rsidRPr="00B1469A" w:rsidRDefault="00597368" w:rsidP="005D20FA">
            <w:r w:rsidRPr="00B1469A">
              <w:t xml:space="preserve">           writeln;</w:t>
            </w:r>
          </w:p>
          <w:p w:rsidR="00597368" w:rsidRPr="00B1469A" w:rsidRDefault="00597368" w:rsidP="005D20FA">
            <w:r w:rsidRPr="00B1469A">
              <w:t xml:space="preserve">     end;</w:t>
            </w:r>
          </w:p>
          <w:p w:rsidR="00597368" w:rsidRPr="00B1469A" w:rsidRDefault="00597368" w:rsidP="005D20FA">
            <w:r w:rsidRPr="00B1469A">
              <w:t>End;</w:t>
            </w:r>
          </w:p>
          <w:p w:rsidR="00597368" w:rsidRPr="00B1469A" w:rsidRDefault="00597368" w:rsidP="005D20FA"/>
          <w:p w:rsidR="00597368" w:rsidRPr="00B1469A" w:rsidRDefault="00597368" w:rsidP="005D20FA">
            <w:r w:rsidRPr="00B1469A">
              <w:t>H: Chỉnh sửa và chạy lại chương trình</w:t>
            </w:r>
          </w:p>
          <w:p w:rsidR="00597368" w:rsidRPr="00B1469A" w:rsidRDefault="00597368" w:rsidP="005D20FA">
            <w:r w:rsidRPr="00B1469A">
              <w:t>H: Nhận xét và rút ra kết luận</w:t>
            </w:r>
          </w:p>
          <w:p w:rsidR="00597368" w:rsidRPr="00B1469A" w:rsidRDefault="00597368" w:rsidP="005D20FA">
            <w:r w:rsidRPr="00B1469A">
              <w:t>H: Tự khám phá</w:t>
            </w:r>
          </w:p>
          <w:p w:rsidR="00597368" w:rsidRPr="00B1469A" w:rsidRDefault="00597368" w:rsidP="005D20FA"/>
        </w:tc>
      </w:tr>
    </w:tbl>
    <w:p w:rsidR="00597368" w:rsidRPr="00B1469A" w:rsidRDefault="00597368" w:rsidP="00597368">
      <w:pPr>
        <w:ind w:firstLine="720"/>
        <w:rPr>
          <w:b/>
        </w:rPr>
      </w:pPr>
      <w:r w:rsidRPr="00B1469A">
        <w:rPr>
          <w:b/>
        </w:rPr>
        <w:t>4.</w:t>
      </w:r>
      <w:r w:rsidR="00850E21" w:rsidRPr="00B1469A">
        <w:rPr>
          <w:b/>
        </w:rPr>
        <w:t>Hoạt động 3: Luyện tập, vận dụng, mở rộng (10 phút):</w:t>
      </w:r>
    </w:p>
    <w:p w:rsidR="00597368" w:rsidRPr="00B1469A" w:rsidRDefault="00597368" w:rsidP="00597368">
      <w:pPr>
        <w:ind w:left="360" w:firstLine="720"/>
      </w:pPr>
      <w:r w:rsidRPr="00B1469A">
        <w:t>- Cú pháp câu lệnh lặp?</w:t>
      </w:r>
    </w:p>
    <w:p w:rsidR="00597368" w:rsidRPr="00B1469A" w:rsidRDefault="00597368" w:rsidP="00597368">
      <w:pPr>
        <w:ind w:left="360" w:firstLine="720"/>
      </w:pPr>
      <w:r w:rsidRPr="00B1469A">
        <w:t>- Sử dụng for…do lồng vào nhau.</w:t>
      </w:r>
    </w:p>
    <w:p w:rsidR="00597368" w:rsidRPr="00B1469A" w:rsidRDefault="00597368" w:rsidP="00597368">
      <w:pPr>
        <w:ind w:left="360" w:firstLine="720"/>
      </w:pPr>
      <w:r w:rsidRPr="00B1469A">
        <w:t>- câu lệnh Gotoxy(a,b) có tác dụng gì? Wherex,wherey dùng để làm gì?</w:t>
      </w:r>
    </w:p>
    <w:p w:rsidR="00597368" w:rsidRPr="00B1469A" w:rsidRDefault="00597368" w:rsidP="00597368">
      <w:pPr>
        <w:ind w:firstLine="720"/>
        <w:rPr>
          <w:b/>
          <w:bCs/>
        </w:rPr>
      </w:pPr>
      <w:r w:rsidRPr="00B1469A">
        <w:rPr>
          <w:b/>
          <w:bCs/>
        </w:rPr>
        <w:t>5.Dặn dò</w:t>
      </w:r>
    </w:p>
    <w:p w:rsidR="00597368" w:rsidRPr="00B1469A" w:rsidRDefault="00597368" w:rsidP="00597368">
      <w:pPr>
        <w:ind w:left="360" w:firstLine="720"/>
      </w:pPr>
      <w:r w:rsidRPr="00B1469A">
        <w:rPr>
          <w:bCs/>
        </w:rPr>
        <w:t>- Về nhà l</w:t>
      </w:r>
      <w:r w:rsidRPr="00B1469A">
        <w:t>àm bài tập trong sách bài tập</w:t>
      </w:r>
    </w:p>
    <w:p w:rsidR="00597368" w:rsidRPr="00B1469A" w:rsidRDefault="00597368" w:rsidP="00597368">
      <w:pPr>
        <w:ind w:left="360" w:firstLine="720"/>
      </w:pPr>
      <w:r w:rsidRPr="00B1469A">
        <w:t xml:space="preserve"> - Soạn bài 8</w:t>
      </w:r>
    </w:p>
    <w:p w:rsidR="00597368" w:rsidRPr="00B1469A" w:rsidRDefault="00597368" w:rsidP="00597368">
      <w:pPr>
        <w:jc w:val="both"/>
        <w:rPr>
          <w:bCs/>
        </w:rPr>
      </w:pPr>
    </w:p>
    <w:tbl>
      <w:tblPr>
        <w:tblW w:w="0" w:type="auto"/>
        <w:tblLook w:val="0000" w:firstRow="0" w:lastRow="0" w:firstColumn="0" w:lastColumn="0" w:noHBand="0" w:noVBand="0"/>
      </w:tblPr>
      <w:tblGrid>
        <w:gridCol w:w="3794"/>
      </w:tblGrid>
      <w:tr w:rsidR="00597368" w:rsidRPr="00B1469A" w:rsidTr="005D20FA">
        <w:tc>
          <w:tcPr>
            <w:tcW w:w="3794" w:type="dxa"/>
          </w:tcPr>
          <w:p w:rsidR="00597368" w:rsidRPr="00B1469A" w:rsidRDefault="00597368" w:rsidP="005D20FA">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607494" w:rsidRPr="00B1469A" w:rsidRDefault="00597368" w:rsidP="001301BF">
      <w:pPr>
        <w:jc w:val="center"/>
        <w:rPr>
          <w:rFonts w:ascii="Arial" w:hAnsi="Arial" w:cs="Arial"/>
          <w:lang w:val="pt-BR"/>
        </w:rPr>
      </w:pPr>
      <w:r w:rsidRPr="00B1469A">
        <w:rPr>
          <w:rFonts w:ascii="Arial" w:hAnsi="Arial" w:cs="Arial"/>
          <w:lang w:val="pt-BR"/>
        </w:rPr>
        <w:t>…………………………………………………………………………………………………………………………………………………………………………………</w:t>
      </w:r>
    </w:p>
    <w:p w:rsidR="00607494" w:rsidRPr="00B1469A" w:rsidRDefault="00607494" w:rsidP="00607494">
      <w:pPr>
        <w:tabs>
          <w:tab w:val="left" w:leader="dot" w:pos="9240"/>
        </w:tabs>
        <w:rPr>
          <w:lang w:val="nl-NL"/>
        </w:rPr>
      </w:pPr>
      <w:r w:rsidRPr="00B1469A">
        <w:rPr>
          <w:rFonts w:ascii="Arial" w:hAnsi="Arial" w:cs="Arial"/>
          <w:lang w:val="pt-BR"/>
        </w:rPr>
        <w:br w:type="page"/>
      </w:r>
      <w:r w:rsidRPr="00B1469A">
        <w:rPr>
          <w:lang w:val="nl-NL"/>
        </w:rPr>
        <w:t>Tuần 22 (từ ngày ..................... đến ngày .....................)</w:t>
      </w:r>
    </w:p>
    <w:p w:rsidR="00607494" w:rsidRPr="00B1469A" w:rsidRDefault="00607494" w:rsidP="00607494">
      <w:pPr>
        <w:tabs>
          <w:tab w:val="left" w:pos="9345"/>
        </w:tabs>
        <w:jc w:val="both"/>
        <w:rPr>
          <w:lang w:val="nl-NL"/>
        </w:rPr>
      </w:pPr>
      <w:r w:rsidRPr="00B1469A">
        <w:rPr>
          <w:lang w:val="nl-NL"/>
        </w:rPr>
        <w:t>Tiết 43, 44</w:t>
      </w:r>
    </w:p>
    <w:p w:rsidR="00607494" w:rsidRPr="00B1469A" w:rsidRDefault="00607494" w:rsidP="00607494">
      <w:pPr>
        <w:tabs>
          <w:tab w:val="left" w:pos="9345"/>
        </w:tabs>
        <w:jc w:val="both"/>
        <w:rPr>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both"/>
        <w:rPr>
          <w:b/>
          <w:bCs/>
          <w:lang w:val="nl-NL"/>
        </w:rPr>
      </w:pPr>
    </w:p>
    <w:p w:rsidR="00607494" w:rsidRPr="00B1469A" w:rsidRDefault="00607494" w:rsidP="00607494">
      <w:pPr>
        <w:jc w:val="center"/>
        <w:rPr>
          <w:b/>
          <w:bCs/>
          <w:sz w:val="36"/>
          <w:lang w:val="nl-NL"/>
        </w:rPr>
      </w:pPr>
      <w:r w:rsidRPr="00B1469A">
        <w:rPr>
          <w:b/>
          <w:bCs/>
          <w:sz w:val="40"/>
          <w:lang w:val="nl-NL"/>
        </w:rPr>
        <w:t>Tuần:21</w:t>
      </w:r>
    </w:p>
    <w:p w:rsidR="00607494" w:rsidRPr="00B1469A" w:rsidRDefault="00607494" w:rsidP="00607494">
      <w:pPr>
        <w:jc w:val="both"/>
        <w:rPr>
          <w:b/>
          <w:bCs/>
          <w:lang w:val="nl-NL"/>
        </w:rPr>
      </w:pPr>
      <w:r w:rsidRPr="00B1469A">
        <w:rPr>
          <w:b/>
          <w:bCs/>
          <w:lang w:val="nl-NL"/>
        </w:rPr>
        <w:tab/>
        <w:t xml:space="preserve">                                                                                 Ngày soạn:15/01</w:t>
      </w:r>
      <w:r w:rsidR="006D6221" w:rsidRPr="00B1469A">
        <w:rPr>
          <w:b/>
          <w:bCs/>
          <w:lang w:val="nl-NL"/>
        </w:rPr>
        <w:t>/</w:t>
      </w:r>
      <w:r w:rsidR="00E61A3C">
        <w:rPr>
          <w:b/>
          <w:bCs/>
          <w:lang w:val="nl-NL"/>
        </w:rPr>
        <w:t>2020</w:t>
      </w:r>
    </w:p>
    <w:p w:rsidR="00607494" w:rsidRPr="00B1469A" w:rsidRDefault="00607494" w:rsidP="00607494">
      <w:pPr>
        <w:jc w:val="both"/>
        <w:rPr>
          <w:b/>
          <w:bCs/>
          <w:lang w:val="nl-NL"/>
        </w:rPr>
      </w:pPr>
      <w:r w:rsidRPr="00B1469A">
        <w:rPr>
          <w:b/>
          <w:bCs/>
          <w:lang w:val="nl-NL"/>
        </w:rPr>
        <w:t>Tiết:</w:t>
      </w:r>
      <w:r w:rsidRPr="00B1469A">
        <w:rPr>
          <w:b/>
          <w:bCs/>
          <w:lang w:val="nl-NL"/>
        </w:rPr>
        <w:tab/>
        <w:t>39+40</w:t>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r>
      <w:r w:rsidRPr="00B1469A">
        <w:rPr>
          <w:b/>
          <w:bCs/>
          <w:lang w:val="nl-NL"/>
        </w:rPr>
        <w:tab/>
        <w:t xml:space="preserve">          </w:t>
      </w:r>
      <w:r w:rsidRPr="00B1469A">
        <w:rPr>
          <w:b/>
          <w:bCs/>
          <w:lang w:val="nl-NL"/>
        </w:rPr>
        <w:tab/>
        <w:t xml:space="preserve">         Ngày dạy:</w:t>
      </w:r>
    </w:p>
    <w:p w:rsidR="00607494" w:rsidRPr="00B1469A" w:rsidRDefault="00607494" w:rsidP="00607494">
      <w:pPr>
        <w:jc w:val="center"/>
        <w:rPr>
          <w:b/>
          <w:bCs/>
          <w:sz w:val="32"/>
          <w:lang w:val="nl-NL"/>
        </w:rPr>
      </w:pPr>
      <w:r w:rsidRPr="00B1469A">
        <w:rPr>
          <w:b/>
          <w:bCs/>
          <w:sz w:val="32"/>
          <w:lang w:val="nl-NL"/>
        </w:rPr>
        <w:t>BÀI TẬP</w:t>
      </w:r>
    </w:p>
    <w:p w:rsidR="00607494" w:rsidRPr="00B1469A" w:rsidRDefault="00607494" w:rsidP="00607494">
      <w:pPr>
        <w:jc w:val="center"/>
        <w:rPr>
          <w:bCs/>
          <w:lang w:val="nl-NL"/>
        </w:rPr>
      </w:pPr>
    </w:p>
    <w:p w:rsidR="00607494" w:rsidRPr="00B1469A" w:rsidRDefault="00607494" w:rsidP="00607494">
      <w:pPr>
        <w:rPr>
          <w:b/>
          <w:bCs/>
          <w:u w:val="single"/>
          <w:lang w:val="nl-NL"/>
        </w:rPr>
      </w:pPr>
      <w:r w:rsidRPr="00B1469A">
        <w:rPr>
          <w:b/>
          <w:bCs/>
          <w:u w:val="single"/>
          <w:lang w:val="nl-NL"/>
        </w:rPr>
        <w:t>I.Mục đích</w:t>
      </w:r>
    </w:p>
    <w:p w:rsidR="00607494" w:rsidRPr="00B1469A" w:rsidRDefault="00607494" w:rsidP="00607494">
      <w:pPr>
        <w:ind w:left="360"/>
        <w:rPr>
          <w:b/>
          <w:bCs/>
          <w:lang w:val="nl-NL"/>
        </w:rPr>
      </w:pPr>
      <w:r w:rsidRPr="00B1469A">
        <w:rPr>
          <w:b/>
          <w:bCs/>
          <w:lang w:val="nl-NL"/>
        </w:rPr>
        <w:t>1. Kiến thức</w:t>
      </w:r>
    </w:p>
    <w:p w:rsidR="00607494" w:rsidRPr="00B1469A" w:rsidRDefault="00607494" w:rsidP="00607494">
      <w:pPr>
        <w:numPr>
          <w:ilvl w:val="0"/>
          <w:numId w:val="8"/>
        </w:numPr>
        <w:rPr>
          <w:bCs/>
          <w:lang w:val="nl-NL"/>
        </w:rPr>
      </w:pPr>
      <w:r w:rsidRPr="00B1469A">
        <w:rPr>
          <w:bCs/>
          <w:lang w:val="nl-NL"/>
        </w:rPr>
        <w:t>Củng cố các kiến thức câu lệnh lặp với số lần chưa biết trước.</w:t>
      </w:r>
    </w:p>
    <w:p w:rsidR="00607494" w:rsidRPr="00B1469A" w:rsidRDefault="00607494" w:rsidP="00607494">
      <w:pPr>
        <w:ind w:left="360"/>
        <w:rPr>
          <w:b/>
          <w:bCs/>
        </w:rPr>
      </w:pPr>
      <w:r w:rsidRPr="00B1469A">
        <w:rPr>
          <w:b/>
          <w:bCs/>
        </w:rPr>
        <w:t>2.Kĩ năng</w:t>
      </w:r>
    </w:p>
    <w:p w:rsidR="00607494" w:rsidRPr="00B1469A" w:rsidRDefault="00607494" w:rsidP="00607494">
      <w:pPr>
        <w:numPr>
          <w:ilvl w:val="0"/>
          <w:numId w:val="8"/>
        </w:numPr>
        <w:rPr>
          <w:bCs/>
        </w:rPr>
      </w:pPr>
      <w:r w:rsidRPr="00B1469A">
        <w:rPr>
          <w:bCs/>
        </w:rPr>
        <w:t>Hiểu hoạt động của câu lệnh lặp với số lần chưa biết trước while…do và vận dụng vào các bài tập.</w:t>
      </w:r>
    </w:p>
    <w:p w:rsidR="00607494" w:rsidRPr="00B1469A" w:rsidRDefault="00607494" w:rsidP="00607494">
      <w:pPr>
        <w:ind w:left="360"/>
        <w:rPr>
          <w:b/>
          <w:bCs/>
        </w:rPr>
      </w:pPr>
      <w:r w:rsidRPr="00B1469A">
        <w:rPr>
          <w:b/>
          <w:bCs/>
        </w:rPr>
        <w:t>3.Thái độ</w:t>
      </w:r>
    </w:p>
    <w:p w:rsidR="00607494" w:rsidRPr="00B1469A" w:rsidRDefault="00607494" w:rsidP="00607494">
      <w:pPr>
        <w:numPr>
          <w:ilvl w:val="0"/>
          <w:numId w:val="1"/>
        </w:numPr>
        <w:rPr>
          <w:bCs/>
        </w:rPr>
      </w:pPr>
      <w:r w:rsidRPr="00B1469A">
        <w:rPr>
          <w:bCs/>
        </w:rPr>
        <w:t>Có ý thức tư duy, có thái độ ham học hỏi, tác phong làm việc nghiêm túc.</w:t>
      </w:r>
    </w:p>
    <w:p w:rsidR="00607494" w:rsidRPr="00B1469A" w:rsidRDefault="00607494" w:rsidP="00607494">
      <w:pPr>
        <w:ind w:left="72"/>
        <w:rPr>
          <w:b/>
          <w:bCs/>
          <w:u w:val="single"/>
        </w:rPr>
      </w:pPr>
      <w:r w:rsidRPr="00B1469A">
        <w:rPr>
          <w:b/>
          <w:bCs/>
        </w:rPr>
        <w:t>4. Định hướng phát triển năng lực:</w:t>
      </w:r>
      <w:r w:rsidRPr="00B1469A">
        <w:rPr>
          <w:bCs/>
        </w:rPr>
        <w:t xml:space="preserve"> năng lực sử dụng máy tính, năng lực giải quyết vấn đề, năng lực sáng tạo, ứng dụng KHKT, năng lực tự học, năng lực hợp tác, làm việc nhóm.                </w:t>
      </w:r>
      <w:r w:rsidR="00850E21" w:rsidRPr="00B1469A">
        <w:rPr>
          <w:b/>
          <w:bCs/>
        </w:rPr>
        <w:t>PHƯƠNG PHÁP</w:t>
      </w:r>
      <w:r w:rsidRPr="00B1469A">
        <w:rPr>
          <w:b/>
          <w:bCs/>
        </w:rPr>
        <w:t>:</w:t>
      </w:r>
    </w:p>
    <w:p w:rsidR="00607494" w:rsidRPr="00B1469A" w:rsidRDefault="00607494" w:rsidP="00607494">
      <w:pPr>
        <w:numPr>
          <w:ilvl w:val="0"/>
          <w:numId w:val="1"/>
        </w:numPr>
        <w:rPr>
          <w:bCs/>
        </w:rPr>
      </w:pPr>
      <w:r w:rsidRPr="00B1469A">
        <w:rPr>
          <w:bCs/>
        </w:rPr>
        <w:t>Đặt và giải quyết vấn đề.</w:t>
      </w:r>
    </w:p>
    <w:p w:rsidR="00607494" w:rsidRPr="00B1469A" w:rsidRDefault="00850E21" w:rsidP="00607494">
      <w:pPr>
        <w:spacing w:before="60" w:after="60"/>
        <w:jc w:val="both"/>
        <w:rPr>
          <w:b/>
          <w:bCs/>
          <w:u w:val="single"/>
        </w:rPr>
      </w:pPr>
      <w:r w:rsidRPr="00B1469A">
        <w:rPr>
          <w:b/>
          <w:bCs/>
        </w:rPr>
        <w:t>II. CHUẨN BỊ BÀI HỌC:</w:t>
      </w:r>
      <w:r w:rsidR="00607494" w:rsidRPr="00B1469A">
        <w:rPr>
          <w:b/>
          <w:bCs/>
          <w:u w:val="single"/>
        </w:rPr>
        <w:t xml:space="preserve"> </w:t>
      </w:r>
    </w:p>
    <w:p w:rsidR="00607494" w:rsidRPr="00B1469A" w:rsidRDefault="00607494" w:rsidP="00607494">
      <w:pPr>
        <w:spacing w:before="60" w:after="60"/>
        <w:jc w:val="both"/>
      </w:pPr>
      <w:r w:rsidRPr="00B1469A">
        <w:rPr>
          <w:b/>
          <w:bCs/>
        </w:rPr>
        <w:t xml:space="preserve">1. Giáo viên </w:t>
      </w:r>
      <w:r w:rsidRPr="00B1469A">
        <w:t xml:space="preserve"> : </w:t>
      </w:r>
    </w:p>
    <w:p w:rsidR="00607494" w:rsidRPr="00B1469A" w:rsidRDefault="00607494" w:rsidP="00607494">
      <w:pPr>
        <w:spacing w:before="60" w:after="60"/>
        <w:ind w:left="1440"/>
        <w:jc w:val="both"/>
      </w:pPr>
      <w:r w:rsidRPr="00B1469A">
        <w:t>- SGK, tài liệu, Giáo án, bài tập</w:t>
      </w:r>
    </w:p>
    <w:p w:rsidR="00607494" w:rsidRPr="00B1469A" w:rsidRDefault="00607494" w:rsidP="00607494">
      <w:pPr>
        <w:spacing w:before="60" w:after="60"/>
        <w:jc w:val="both"/>
      </w:pPr>
      <w:r w:rsidRPr="00B1469A">
        <w:rPr>
          <w:b/>
          <w:bCs/>
        </w:rPr>
        <w:t>2. Học sinh</w:t>
      </w:r>
      <w:r w:rsidRPr="00B1469A">
        <w:t xml:space="preserve"> :</w:t>
      </w:r>
    </w:p>
    <w:p w:rsidR="00607494" w:rsidRPr="00B1469A" w:rsidRDefault="00607494" w:rsidP="00607494">
      <w:pPr>
        <w:spacing w:before="60" w:after="60"/>
        <w:ind w:left="1440"/>
        <w:jc w:val="both"/>
      </w:pPr>
      <w:r w:rsidRPr="00B1469A">
        <w:t>- Làm bài tập trong SGK.</w:t>
      </w:r>
    </w:p>
    <w:p w:rsidR="00607494" w:rsidRPr="00B1469A" w:rsidRDefault="00607494" w:rsidP="00607494">
      <w:pPr>
        <w:spacing w:before="60" w:after="60"/>
        <w:jc w:val="both"/>
        <w:rPr>
          <w:b/>
          <w:bCs/>
        </w:rPr>
      </w:pPr>
      <w:r w:rsidRPr="00B1469A">
        <w:rPr>
          <w:b/>
          <w:bCs/>
          <w:u w:val="single"/>
        </w:rPr>
        <w:t>IV. Tiến trình tiết dạy</w:t>
      </w:r>
      <w:r w:rsidRPr="00B1469A">
        <w:rPr>
          <w:b/>
          <w:bCs/>
        </w:rPr>
        <w:t xml:space="preserve"> </w:t>
      </w:r>
    </w:p>
    <w:p w:rsidR="00607494" w:rsidRPr="00B1469A" w:rsidRDefault="00607494" w:rsidP="00607494">
      <w:pPr>
        <w:pStyle w:val="BodyText"/>
        <w:widowControl w:val="0"/>
        <w:spacing w:before="60" w:after="60" w:line="240" w:lineRule="auto"/>
        <w:ind w:left="357"/>
        <w:rPr>
          <w:rFonts w:ascii="Times New Roman" w:hAnsi="Times New Roman"/>
          <w:b/>
          <w:bCs/>
        </w:rPr>
      </w:pPr>
      <w:r w:rsidRPr="00B1469A">
        <w:rPr>
          <w:rFonts w:ascii="Times New Roman" w:hAnsi="Times New Roman"/>
          <w:b/>
          <w:bCs/>
        </w:rPr>
        <w:t>1.</w:t>
      </w:r>
      <w:r w:rsidR="000908AA" w:rsidRPr="00B1469A">
        <w:rPr>
          <w:rFonts w:ascii="Times New Roman" w:hAnsi="Times New Roman"/>
          <w:b/>
          <w:bCs/>
        </w:rPr>
        <w:t>Ổn định tổ chức lớp</w:t>
      </w:r>
      <w:r w:rsidRPr="00B1469A">
        <w:rPr>
          <w:rFonts w:ascii="Times New Roman" w:hAnsi="Times New Roman"/>
          <w:b/>
          <w:bCs/>
        </w:rPr>
        <w:t xml:space="preserve"> </w:t>
      </w:r>
    </w:p>
    <w:p w:rsidR="00607494" w:rsidRPr="00B1469A" w:rsidRDefault="00607494" w:rsidP="00607494">
      <w:pPr>
        <w:pStyle w:val="BodyText"/>
        <w:spacing w:before="60" w:after="60" w:line="240" w:lineRule="auto"/>
        <w:ind w:left="360"/>
        <w:rPr>
          <w:rFonts w:ascii="Times New Roman" w:hAnsi="Times New Roman"/>
          <w:b/>
          <w:bCs/>
        </w:rPr>
      </w:pPr>
      <w:r w:rsidRPr="00B1469A">
        <w:rPr>
          <w:rFonts w:ascii="Times New Roman" w:hAnsi="Times New Roman"/>
          <w:b/>
          <w:bCs/>
        </w:rPr>
        <w:t>2. Kiểm tra bài cũ (Kiểm tra trong quá trình làm bài tập)</w:t>
      </w:r>
    </w:p>
    <w:p w:rsidR="00607494" w:rsidRPr="00B1469A" w:rsidRDefault="00607494" w:rsidP="00607494">
      <w:pPr>
        <w:pStyle w:val="BodyText"/>
        <w:spacing w:before="60" w:after="60" w:line="240" w:lineRule="auto"/>
        <w:ind w:left="360"/>
        <w:rPr>
          <w:rFonts w:ascii="Times New Roman" w:hAnsi="Times New Roman"/>
          <w:b/>
          <w:bCs/>
          <w:lang w:val="fr-FR"/>
        </w:rPr>
      </w:pPr>
      <w:r w:rsidRPr="00B1469A">
        <w:rPr>
          <w:rFonts w:ascii="Times New Roman" w:hAnsi="Times New Roman"/>
          <w:b/>
          <w:bCs/>
          <w:lang w:val="fr-FR"/>
        </w:rPr>
        <w:t xml:space="preserve">3. </w:t>
      </w:r>
      <w:r w:rsidR="000908AA" w:rsidRPr="00B1469A">
        <w:rPr>
          <w:rFonts w:ascii="Times New Roman" w:hAnsi="Times New Roman"/>
          <w:b/>
          <w:bCs/>
          <w:lang w:val="fr-FR"/>
        </w:rPr>
        <w:t>2. Hoạt động 2: Hình thành kiến thức (30 phút)</w:t>
      </w:r>
    </w:p>
    <w:tbl>
      <w:tblPr>
        <w:tblpPr w:leftFromText="180" w:rightFromText="180" w:vertAnchor="text" w:tblpXSpec="right" w:tblpY="1"/>
        <w:tblOverlap w:val="never"/>
        <w:tblW w:w="1037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176"/>
        <w:gridCol w:w="5201"/>
      </w:tblGrid>
      <w:tr w:rsidR="00607494" w:rsidRPr="00B1469A" w:rsidTr="004A355D">
        <w:tc>
          <w:tcPr>
            <w:tcW w:w="5176" w:type="dxa"/>
          </w:tcPr>
          <w:p w:rsidR="00607494" w:rsidRPr="00B1469A" w:rsidRDefault="00BD2E0D" w:rsidP="004A355D">
            <w:pPr>
              <w:jc w:val="center"/>
              <w:rPr>
                <w:b/>
                <w:lang w:val="fr-FR"/>
              </w:rPr>
            </w:pPr>
            <w:r w:rsidRPr="00B1469A">
              <w:rPr>
                <w:b/>
                <w:lang w:val="fr-FR"/>
              </w:rPr>
              <w:t>HOẠT ĐỘNG CỦA GV VÀ HS</w:t>
            </w:r>
          </w:p>
        </w:tc>
        <w:tc>
          <w:tcPr>
            <w:tcW w:w="5201" w:type="dxa"/>
          </w:tcPr>
          <w:p w:rsidR="00607494" w:rsidRPr="00B1469A" w:rsidRDefault="00152A40" w:rsidP="004A355D">
            <w:pPr>
              <w:jc w:val="center"/>
              <w:rPr>
                <w:b/>
                <w:lang w:val="fr-FR"/>
              </w:rPr>
            </w:pPr>
            <w:r w:rsidRPr="00B1469A">
              <w:rPr>
                <w:b/>
                <w:lang w:val="fr-FR"/>
              </w:rPr>
              <w:t>NỘI DUNG, YÊU CẦU CẦN ĐẠT</w:t>
            </w:r>
          </w:p>
        </w:tc>
      </w:tr>
      <w:tr w:rsidR="00607494" w:rsidRPr="00B1469A" w:rsidTr="004A355D">
        <w:tc>
          <w:tcPr>
            <w:tcW w:w="5176" w:type="dxa"/>
          </w:tcPr>
          <w:p w:rsidR="00607494" w:rsidRPr="00B1469A" w:rsidRDefault="00607494" w:rsidP="004A355D">
            <w:pPr>
              <w:rPr>
                <w:b/>
                <w:lang w:val="fr-FR"/>
              </w:rPr>
            </w:pPr>
            <w:r w:rsidRPr="00B1469A">
              <w:rPr>
                <w:b/>
                <w:lang w:val="fr-FR"/>
              </w:rPr>
              <w:t>Bài tập 3: Sgk\71</w:t>
            </w:r>
          </w:p>
          <w:p w:rsidR="00607494" w:rsidRPr="00B1469A" w:rsidRDefault="00607494" w:rsidP="004A355D">
            <w:pPr>
              <w:rPr>
                <w:lang w:val="fr-FR"/>
              </w:rPr>
            </w:pPr>
            <w:r w:rsidRPr="00B1469A">
              <w:rPr>
                <w:lang w:val="fr-FR"/>
              </w:rPr>
              <w:t xml:space="preserve">Viết chương trình pascal thể hiện các thuật toán sau: </w:t>
            </w:r>
          </w:p>
          <w:p w:rsidR="00607494" w:rsidRPr="00B1469A" w:rsidRDefault="00607494" w:rsidP="004A355D">
            <w:r w:rsidRPr="00B1469A">
              <w:t>a/ Thuật toán 1:</w:t>
            </w:r>
          </w:p>
          <w:p w:rsidR="00607494" w:rsidRPr="00B1469A" w:rsidRDefault="00607494" w:rsidP="004A355D">
            <w:r w:rsidRPr="00B1469A">
              <w:t xml:space="preserve">B1:S </w:t>
            </w:r>
            <w:r w:rsidRPr="00B1469A">
              <w:sym w:font="Wingdings 3" w:char="F0A7"/>
            </w:r>
            <w:r w:rsidRPr="00B1469A">
              <w:t>10, X</w:t>
            </w:r>
            <w:r w:rsidRPr="00B1469A">
              <w:sym w:font="Wingdings 3" w:char="F0A7"/>
            </w:r>
            <w:r w:rsidRPr="00B1469A">
              <w:t>0.5.</w:t>
            </w:r>
          </w:p>
          <w:p w:rsidR="00607494" w:rsidRPr="00B1469A" w:rsidRDefault="00607494" w:rsidP="004A355D">
            <w:r w:rsidRPr="00B1469A">
              <w:t>B2: Nếu S</w:t>
            </w:r>
            <w:r w:rsidRPr="00B1469A">
              <w:rPr>
                <w:u w:val="single"/>
              </w:rPr>
              <w:t>&lt;</w:t>
            </w:r>
            <w:r w:rsidRPr="00B1469A">
              <w:t xml:space="preserve"> 5.2, chuyển tới bước 4.</w:t>
            </w:r>
          </w:p>
          <w:p w:rsidR="00607494" w:rsidRPr="00B1469A" w:rsidRDefault="00607494" w:rsidP="004A355D">
            <w:r w:rsidRPr="00B1469A">
              <w:t>B3: S</w:t>
            </w:r>
            <w:r w:rsidRPr="00B1469A">
              <w:sym w:font="Wingdings 3" w:char="F0A7"/>
            </w:r>
            <w:r w:rsidRPr="00B1469A">
              <w:t>S-X và quay lại bước 2</w:t>
            </w:r>
          </w:p>
          <w:p w:rsidR="00607494" w:rsidRPr="00B1469A" w:rsidRDefault="00607494" w:rsidP="004A355D">
            <w:r w:rsidRPr="00B1469A">
              <w:t>B4: Thông báo S và kết thúc thuật toán</w:t>
            </w:r>
          </w:p>
          <w:p w:rsidR="00607494" w:rsidRPr="00B1469A" w:rsidRDefault="00607494" w:rsidP="004A355D">
            <w:r w:rsidRPr="00B1469A">
              <w:t xml:space="preserve">- Thuật toán này nó chạy bao nhiêu vòng lặp? </w:t>
            </w:r>
          </w:p>
          <w:p w:rsidR="00607494" w:rsidRPr="00B1469A" w:rsidRDefault="00607494" w:rsidP="004A355D">
            <w:r w:rsidRPr="00B1469A">
              <w:sym w:font="Wingdings" w:char="F0E0"/>
            </w:r>
            <w:r w:rsidRPr="00B1469A">
              <w:t>Thuật toán chạy 10 vòng lặp</w:t>
            </w:r>
          </w:p>
          <w:p w:rsidR="00607494" w:rsidRPr="00B1469A" w:rsidRDefault="00607494" w:rsidP="004A355D">
            <w:r w:rsidRPr="00B1469A">
              <w:t>*Thuật toán chạy như sau:</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GV: Yêu cầu học sinh viết chương trình</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 xml:space="preserve">b) Thuật toán 2: </w:t>
            </w:r>
          </w:p>
          <w:p w:rsidR="00607494" w:rsidRPr="00B1469A" w:rsidRDefault="00607494" w:rsidP="004A355D">
            <w:r w:rsidRPr="00B1469A">
              <w:t xml:space="preserve">B1:S </w:t>
            </w:r>
            <w:r w:rsidRPr="00B1469A">
              <w:sym w:font="Wingdings 3" w:char="F0A7"/>
            </w:r>
            <w:r w:rsidRPr="00B1469A">
              <w:t>10, X</w:t>
            </w:r>
            <w:r w:rsidRPr="00B1469A">
              <w:sym w:font="Wingdings 3" w:char="F0A7"/>
            </w:r>
            <w:r w:rsidRPr="00B1469A">
              <w:t>0.</w:t>
            </w:r>
          </w:p>
          <w:p w:rsidR="00607494" w:rsidRPr="00B1469A" w:rsidRDefault="00607494" w:rsidP="004A355D">
            <w:r w:rsidRPr="00B1469A">
              <w:t>B2: Nếu S</w:t>
            </w:r>
            <w:r w:rsidRPr="00B1469A">
              <w:rPr>
                <w:u w:val="single"/>
              </w:rPr>
              <w:t>&gt;</w:t>
            </w:r>
            <w:r w:rsidRPr="00B1469A">
              <w:t>10, chuyển tới bước 4.</w:t>
            </w:r>
          </w:p>
          <w:p w:rsidR="00607494" w:rsidRPr="00B1469A" w:rsidRDefault="00607494" w:rsidP="004A355D">
            <w:pPr>
              <w:rPr>
                <w:lang w:val="pt-BR"/>
              </w:rPr>
            </w:pPr>
            <w:r w:rsidRPr="00B1469A">
              <w:rPr>
                <w:lang w:val="pt-BR"/>
              </w:rPr>
              <w:t>B3: n</w:t>
            </w:r>
            <w:r w:rsidRPr="00B1469A">
              <w:sym w:font="Wingdings 3" w:char="F0A7"/>
            </w:r>
            <w:r w:rsidRPr="00B1469A">
              <w:rPr>
                <w:lang w:val="pt-BR"/>
              </w:rPr>
              <w:t>n = 3, : S</w:t>
            </w:r>
            <w:r w:rsidRPr="00B1469A">
              <w:sym w:font="Wingdings 3" w:char="F0A7"/>
            </w:r>
            <w:r w:rsidRPr="00B1469A">
              <w:rPr>
                <w:lang w:val="pt-BR"/>
              </w:rPr>
              <w:t>S - n quay lại bước 2</w:t>
            </w:r>
          </w:p>
          <w:p w:rsidR="00607494" w:rsidRPr="00B1469A" w:rsidRDefault="00607494" w:rsidP="004A355D">
            <w:pPr>
              <w:rPr>
                <w:lang w:val="pt-BR"/>
              </w:rPr>
            </w:pPr>
            <w:r w:rsidRPr="00B1469A">
              <w:rPr>
                <w:lang w:val="pt-BR"/>
              </w:rPr>
              <w:t>B4: Thông báo S và kết thúc thuật toán</w:t>
            </w:r>
          </w:p>
          <w:p w:rsidR="00607494" w:rsidRPr="00B1469A" w:rsidRDefault="00607494" w:rsidP="004A355D">
            <w:pPr>
              <w:rPr>
                <w:lang w:val="pt-BR"/>
              </w:rPr>
            </w:pPr>
            <w:r w:rsidRPr="00B1469A">
              <w:rPr>
                <w:lang w:val="pt-BR"/>
              </w:rPr>
              <w:t xml:space="preserve">- Thuật toán này nó chạy bao nhiêu vòng lặp? </w:t>
            </w:r>
          </w:p>
          <w:p w:rsidR="00607494" w:rsidRPr="00B1469A" w:rsidRDefault="00607494" w:rsidP="004A355D">
            <w:pPr>
              <w:rPr>
                <w:lang w:val="pt-BR"/>
              </w:rPr>
            </w:pPr>
            <w:r w:rsidRPr="00B1469A">
              <w:sym w:font="Wingdings" w:char="F0E0"/>
            </w:r>
            <w:r w:rsidRPr="00B1469A">
              <w:rPr>
                <w:lang w:val="pt-BR"/>
              </w:rPr>
              <w:t>Thuật toán không thực hiện bước nào.</w:t>
            </w:r>
          </w:p>
          <w:p w:rsidR="00607494" w:rsidRPr="00B1469A" w:rsidRDefault="00607494" w:rsidP="004A355D">
            <w:pPr>
              <w:rPr>
                <w:lang w:val="pt-BR"/>
              </w:rPr>
            </w:pPr>
            <w:r w:rsidRPr="00B1469A">
              <w:rPr>
                <w:lang w:val="pt-BR"/>
              </w:rPr>
              <w:t>Gv: giải thích</w:t>
            </w:r>
          </w:p>
          <w:p w:rsidR="00607494" w:rsidRPr="00B1469A" w:rsidRDefault="00607494" w:rsidP="004A355D">
            <w:pPr>
              <w:rPr>
                <w:lang w:val="pt-BR"/>
              </w:rPr>
            </w:pPr>
            <w:r w:rsidRPr="00B1469A">
              <w:rPr>
                <w:lang w:val="pt-BR"/>
              </w:rPr>
              <w:t xml:space="preserve">GV: Yêu cầu học sinh viết chương trình </w:t>
            </w:r>
          </w:p>
          <w:p w:rsidR="00607494" w:rsidRPr="00B1469A" w:rsidRDefault="00607494" w:rsidP="004A355D">
            <w:pPr>
              <w:rPr>
                <w:lang w:val="pt-BR"/>
              </w:rPr>
            </w:pPr>
          </w:p>
          <w:p w:rsidR="00607494" w:rsidRPr="00B1469A" w:rsidRDefault="00607494" w:rsidP="004A355D">
            <w:pPr>
              <w:rPr>
                <w:lang w:val="pt-BR"/>
              </w:rPr>
            </w:pPr>
          </w:p>
          <w:p w:rsidR="00607494" w:rsidRPr="00B1469A" w:rsidRDefault="00607494" w:rsidP="004A355D">
            <w:pPr>
              <w:rPr>
                <w:lang w:val="pt-BR"/>
              </w:rPr>
            </w:pPr>
          </w:p>
          <w:p w:rsidR="00607494" w:rsidRPr="00B1469A" w:rsidRDefault="00607494" w:rsidP="004A355D">
            <w:pPr>
              <w:rPr>
                <w:lang w:val="pt-BR"/>
              </w:rPr>
            </w:pPr>
          </w:p>
          <w:p w:rsidR="00607494" w:rsidRPr="00B1469A" w:rsidRDefault="00607494" w:rsidP="004A355D">
            <w:pPr>
              <w:rPr>
                <w:lang w:val="pt-BR"/>
              </w:rPr>
            </w:pPr>
          </w:p>
          <w:p w:rsidR="00607494" w:rsidRPr="00B1469A" w:rsidRDefault="00607494" w:rsidP="004A355D">
            <w:pPr>
              <w:rPr>
                <w:lang w:val="pt-BR"/>
              </w:rPr>
            </w:pPr>
          </w:p>
          <w:p w:rsidR="00607494" w:rsidRPr="00B1469A" w:rsidRDefault="00607494" w:rsidP="004A355D">
            <w:pPr>
              <w:rPr>
                <w:b/>
                <w:lang w:val="pt-BR"/>
              </w:rPr>
            </w:pPr>
            <w:r w:rsidRPr="00B1469A">
              <w:rPr>
                <w:b/>
                <w:lang w:val="pt-BR"/>
              </w:rPr>
              <w:t>Bài 4: SGK\T71</w:t>
            </w:r>
          </w:p>
          <w:p w:rsidR="00607494" w:rsidRPr="00B1469A" w:rsidRDefault="00607494" w:rsidP="004A355D">
            <w:pPr>
              <w:rPr>
                <w:lang w:val="pt-BR"/>
              </w:rPr>
            </w:pPr>
            <w:r w:rsidRPr="00B1469A">
              <w:rPr>
                <w:lang w:val="pt-BR"/>
              </w:rPr>
              <w:t>a. Chương trình chạy như sau:</w:t>
            </w:r>
          </w:p>
          <w:p w:rsidR="00607494" w:rsidRPr="00B1469A" w:rsidRDefault="00607494" w:rsidP="004A355D">
            <w:pPr>
              <w:rPr>
                <w:lang w:val="pt-BR"/>
              </w:rPr>
            </w:pPr>
            <w:r w:rsidRPr="00B1469A">
              <w:rPr>
                <w:lang w:val="pt-BR"/>
              </w:rPr>
              <w:t>S:= 0; n:= 0;</w:t>
            </w:r>
          </w:p>
          <w:p w:rsidR="00607494" w:rsidRPr="00B1469A" w:rsidRDefault="00607494" w:rsidP="004A355D">
            <w:pPr>
              <w:rPr>
                <w:lang w:val="pt-BR"/>
              </w:rPr>
            </w:pPr>
            <w:r w:rsidRPr="00B1469A">
              <w:rPr>
                <w:lang w:val="pt-BR"/>
              </w:rPr>
              <w:t>While s&lt;=10 do</w:t>
            </w:r>
          </w:p>
          <w:p w:rsidR="00607494" w:rsidRPr="00B1469A" w:rsidRDefault="00607494" w:rsidP="004A355D">
            <w:pPr>
              <w:rPr>
                <w:lang w:val="pt-BR"/>
              </w:rPr>
            </w:pPr>
            <w:r w:rsidRPr="00B1469A">
              <w:rPr>
                <w:lang w:val="pt-BR"/>
              </w:rPr>
              <w:t>Begin n:=n+1; s:=s+n  end;</w:t>
            </w:r>
          </w:p>
          <w:p w:rsidR="00607494" w:rsidRPr="00B1469A" w:rsidRDefault="00607494" w:rsidP="004A355D">
            <w:pPr>
              <w:rPr>
                <w:lang w:val="pt-BR"/>
              </w:rPr>
            </w:pPr>
            <w:r w:rsidRPr="00B1469A">
              <w:rPr>
                <w:lang w:val="pt-BR"/>
              </w:rPr>
              <w:t>GV: Chương trình trên thực hiện bao nhiêu vòng lăp?</w:t>
            </w:r>
          </w:p>
          <w:p w:rsidR="00607494" w:rsidRPr="00B1469A" w:rsidRDefault="00607494" w:rsidP="004A355D">
            <w:pPr>
              <w:rPr>
                <w:lang w:val="pt-BR"/>
              </w:rPr>
            </w:pPr>
            <w:r w:rsidRPr="00B1469A">
              <w:rPr>
                <w:lang w:val="pt-BR"/>
              </w:rPr>
              <w:t>GV: Gợi ý cho chạy vòng lặp</w:t>
            </w:r>
          </w:p>
          <w:p w:rsidR="00607494" w:rsidRPr="00B1469A" w:rsidRDefault="00607494" w:rsidP="004A355D">
            <w:pPr>
              <w:rPr>
                <w:lang w:val="pt-BR"/>
              </w:rPr>
            </w:pPr>
          </w:p>
          <w:tbl>
            <w:tblPr>
              <w:tblW w:w="3808" w:type="dxa"/>
              <w:tblInd w:w="712" w:type="dxa"/>
              <w:tblLook w:val="01E0" w:firstRow="1" w:lastRow="1" w:firstColumn="1" w:lastColumn="1" w:noHBand="0" w:noVBand="0"/>
            </w:tblPr>
            <w:tblGrid>
              <w:gridCol w:w="985"/>
              <w:gridCol w:w="1013"/>
              <w:gridCol w:w="1810"/>
            </w:tblGrid>
            <w:tr w:rsidR="00607494" w:rsidRPr="00B1469A" w:rsidTr="004A355D">
              <w:trPr>
                <w:trHeight w:val="241"/>
              </w:trPr>
              <w:tc>
                <w:tcPr>
                  <w:tcW w:w="985" w:type="dxa"/>
                </w:tcPr>
                <w:p w:rsidR="00607494" w:rsidRPr="00B1469A" w:rsidRDefault="00607494" w:rsidP="00540636">
                  <w:pPr>
                    <w:framePr w:hSpace="180" w:wrap="around" w:vAnchor="text" w:hAnchor="text" w:xAlign="right" w:y="1"/>
                    <w:suppressOverlap/>
                    <w:jc w:val="center"/>
                    <w:rPr>
                      <w:b/>
                      <w:lang w:val="pt-BR"/>
                    </w:rPr>
                  </w:pPr>
                  <w:r w:rsidRPr="00B1469A">
                    <w:rPr>
                      <w:b/>
                      <w:lang w:val="pt-BR"/>
                    </w:rPr>
                    <w:t>N</w:t>
                  </w:r>
                </w:p>
              </w:tc>
              <w:tc>
                <w:tcPr>
                  <w:tcW w:w="1013" w:type="dxa"/>
                </w:tcPr>
                <w:p w:rsidR="00607494" w:rsidRPr="00B1469A" w:rsidRDefault="00607494" w:rsidP="00540636">
                  <w:pPr>
                    <w:framePr w:hSpace="180" w:wrap="around" w:vAnchor="text" w:hAnchor="text" w:xAlign="right" w:y="1"/>
                    <w:suppressOverlap/>
                    <w:jc w:val="center"/>
                    <w:rPr>
                      <w:b/>
                      <w:lang w:val="pt-BR"/>
                    </w:rPr>
                  </w:pPr>
                  <w:r w:rsidRPr="00B1469A">
                    <w:rPr>
                      <w:b/>
                      <w:lang w:val="pt-BR"/>
                    </w:rPr>
                    <w:t>S</w:t>
                  </w:r>
                </w:p>
              </w:tc>
              <w:tc>
                <w:tcPr>
                  <w:tcW w:w="1810" w:type="dxa"/>
                </w:tcPr>
                <w:p w:rsidR="00607494" w:rsidRPr="00B1469A" w:rsidRDefault="00607494" w:rsidP="00540636">
                  <w:pPr>
                    <w:framePr w:hSpace="180" w:wrap="around" w:vAnchor="text" w:hAnchor="text" w:xAlign="right" w:y="1"/>
                    <w:suppressOverlap/>
                    <w:jc w:val="center"/>
                    <w:rPr>
                      <w:b/>
                      <w:lang w:val="pt-BR"/>
                    </w:rPr>
                  </w:pPr>
                  <w:r w:rsidRPr="00B1469A">
                    <w:rPr>
                      <w:b/>
                      <w:lang w:val="pt-BR"/>
                    </w:rPr>
                    <w:t>S&lt;=10</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0</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0</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Đ</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1</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1</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Đ</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2</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3</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Đ</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3</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6</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Đ</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4</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10</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Đ</w:t>
                  </w:r>
                </w:p>
              </w:tc>
            </w:tr>
            <w:tr w:rsidR="00607494" w:rsidRPr="00B1469A" w:rsidTr="004A355D">
              <w:tc>
                <w:tcPr>
                  <w:tcW w:w="985" w:type="dxa"/>
                </w:tcPr>
                <w:p w:rsidR="00607494" w:rsidRPr="00B1469A" w:rsidRDefault="00607494" w:rsidP="00540636">
                  <w:pPr>
                    <w:framePr w:hSpace="180" w:wrap="around" w:vAnchor="text" w:hAnchor="text" w:xAlign="right" w:y="1"/>
                    <w:suppressOverlap/>
                    <w:jc w:val="center"/>
                    <w:rPr>
                      <w:lang w:val="pt-BR"/>
                    </w:rPr>
                  </w:pPr>
                  <w:r w:rsidRPr="00B1469A">
                    <w:rPr>
                      <w:lang w:val="pt-BR"/>
                    </w:rPr>
                    <w:t>5</w:t>
                  </w:r>
                </w:p>
              </w:tc>
              <w:tc>
                <w:tcPr>
                  <w:tcW w:w="1013" w:type="dxa"/>
                </w:tcPr>
                <w:p w:rsidR="00607494" w:rsidRPr="00B1469A" w:rsidRDefault="00607494" w:rsidP="00540636">
                  <w:pPr>
                    <w:framePr w:hSpace="180" w:wrap="around" w:vAnchor="text" w:hAnchor="text" w:xAlign="right" w:y="1"/>
                    <w:suppressOverlap/>
                    <w:jc w:val="center"/>
                    <w:rPr>
                      <w:lang w:val="pt-BR"/>
                    </w:rPr>
                  </w:pPr>
                  <w:r w:rsidRPr="00B1469A">
                    <w:rPr>
                      <w:lang w:val="pt-BR"/>
                    </w:rPr>
                    <w:t>15</w:t>
                  </w:r>
                </w:p>
              </w:tc>
              <w:tc>
                <w:tcPr>
                  <w:tcW w:w="1810" w:type="dxa"/>
                </w:tcPr>
                <w:p w:rsidR="00607494" w:rsidRPr="00B1469A" w:rsidRDefault="00607494" w:rsidP="00540636">
                  <w:pPr>
                    <w:framePr w:hSpace="180" w:wrap="around" w:vAnchor="text" w:hAnchor="text" w:xAlign="right" w:y="1"/>
                    <w:suppressOverlap/>
                    <w:jc w:val="center"/>
                    <w:rPr>
                      <w:lang w:val="pt-BR"/>
                    </w:rPr>
                  </w:pPr>
                  <w:r w:rsidRPr="00B1469A">
                    <w:rPr>
                      <w:lang w:val="pt-BR"/>
                    </w:rPr>
                    <w:t>S</w:t>
                  </w:r>
                </w:p>
              </w:tc>
            </w:tr>
          </w:tbl>
          <w:p w:rsidR="00607494" w:rsidRPr="00B1469A" w:rsidRDefault="00607494" w:rsidP="004A355D">
            <w:pPr>
              <w:rPr>
                <w:lang w:val="pt-BR"/>
              </w:rPr>
            </w:pPr>
          </w:p>
          <w:p w:rsidR="00607494" w:rsidRPr="00B1469A" w:rsidRDefault="00607494" w:rsidP="004A355D">
            <w:pPr>
              <w:rPr>
                <w:lang w:val="pt-BR"/>
              </w:rPr>
            </w:pPr>
            <w:r w:rsidRPr="00B1469A">
              <w:rPr>
                <w:lang w:val="pt-BR"/>
              </w:rPr>
              <w:t>b. Chương trình chạy như sau:</w:t>
            </w:r>
          </w:p>
          <w:p w:rsidR="00607494" w:rsidRPr="00B1469A" w:rsidRDefault="00607494" w:rsidP="004A355D">
            <w:pPr>
              <w:rPr>
                <w:lang w:val="pt-BR"/>
              </w:rPr>
            </w:pPr>
            <w:r w:rsidRPr="00B1469A">
              <w:rPr>
                <w:lang w:val="pt-BR"/>
              </w:rPr>
              <w:t>S:= 0; n:= 0;</w:t>
            </w:r>
          </w:p>
          <w:p w:rsidR="00607494" w:rsidRPr="00B1469A" w:rsidRDefault="00607494" w:rsidP="004A355D">
            <w:pPr>
              <w:rPr>
                <w:lang w:val="pt-BR"/>
              </w:rPr>
            </w:pPr>
            <w:r w:rsidRPr="00B1469A">
              <w:rPr>
                <w:lang w:val="pt-BR"/>
              </w:rPr>
              <w:t>While s&lt;=10 do</w:t>
            </w:r>
          </w:p>
          <w:p w:rsidR="00607494" w:rsidRPr="00B1469A" w:rsidRDefault="00607494" w:rsidP="004A355D">
            <w:pPr>
              <w:rPr>
                <w:lang w:val="pt-BR"/>
              </w:rPr>
            </w:pPr>
            <w:r w:rsidRPr="00B1469A">
              <w:rPr>
                <w:lang w:val="pt-BR"/>
              </w:rPr>
              <w:t xml:space="preserve"> n:=n+1; s:=s+n ;</w:t>
            </w:r>
          </w:p>
          <w:p w:rsidR="00607494" w:rsidRPr="00B1469A" w:rsidRDefault="00607494" w:rsidP="004A355D">
            <w:pPr>
              <w:rPr>
                <w:lang w:val="pt-BR"/>
              </w:rPr>
            </w:pPr>
            <w:r w:rsidRPr="00B1469A">
              <w:rPr>
                <w:lang w:val="pt-BR"/>
              </w:rPr>
              <w:t>GV: Cho học sinh chạy chương trình và xem có bao nhiêu vòng lặp?</w:t>
            </w:r>
          </w:p>
          <w:p w:rsidR="00607494" w:rsidRPr="00B1469A" w:rsidRDefault="00607494" w:rsidP="004A355D">
            <w:pPr>
              <w:rPr>
                <w:lang w:val="pt-BR"/>
              </w:rPr>
            </w:pPr>
            <w:r w:rsidRPr="00B1469A">
              <w:rPr>
                <w:lang w:val="pt-BR"/>
              </w:rPr>
              <w:t>GV: Chạy chương trình và giải thích sau câu lệnh lặp chỉ thực hiện lệnh n:=n+1 nên vòng lặp vô hạn.</w:t>
            </w:r>
          </w:p>
          <w:tbl>
            <w:tblPr>
              <w:tblW w:w="4882" w:type="dxa"/>
              <w:tblLook w:val="01E0" w:firstRow="1" w:lastRow="1" w:firstColumn="1" w:lastColumn="1" w:noHBand="0" w:noVBand="0"/>
            </w:tblPr>
            <w:tblGrid>
              <w:gridCol w:w="2167"/>
              <w:gridCol w:w="2715"/>
            </w:tblGrid>
            <w:tr w:rsidR="00607494" w:rsidRPr="00B1469A" w:rsidTr="004A355D">
              <w:trPr>
                <w:trHeight w:val="358"/>
              </w:trPr>
              <w:tc>
                <w:tcPr>
                  <w:tcW w:w="2167" w:type="dxa"/>
                </w:tcPr>
                <w:p w:rsidR="00607494" w:rsidRPr="00B1469A" w:rsidRDefault="00607494" w:rsidP="00540636">
                  <w:pPr>
                    <w:framePr w:hSpace="180" w:wrap="around" w:vAnchor="text" w:hAnchor="text" w:xAlign="right" w:y="1"/>
                    <w:suppressOverlap/>
                  </w:pPr>
                  <w:r w:rsidRPr="00B1469A">
                    <w:t xml:space="preserve">N=0 </w:t>
                  </w:r>
                </w:p>
              </w:tc>
              <w:tc>
                <w:tcPr>
                  <w:tcW w:w="2715" w:type="dxa"/>
                </w:tcPr>
                <w:p w:rsidR="00607494" w:rsidRPr="00B1469A" w:rsidRDefault="00607494" w:rsidP="00540636">
                  <w:pPr>
                    <w:framePr w:hSpace="180" w:wrap="around" w:vAnchor="text" w:hAnchor="text" w:xAlign="right" w:y="1"/>
                    <w:suppressOverlap/>
                  </w:pPr>
                  <w:r w:rsidRPr="00B1469A">
                    <w:t xml:space="preserve">S = 0 </w:t>
                  </w: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1</w:t>
                  </w:r>
                </w:p>
              </w:tc>
              <w:tc>
                <w:tcPr>
                  <w:tcW w:w="2715" w:type="dxa"/>
                  <w:vMerge w:val="restart"/>
                </w:tcPr>
                <w:p w:rsidR="00607494" w:rsidRPr="00B1469A" w:rsidRDefault="00607494" w:rsidP="00540636">
                  <w:pPr>
                    <w:framePr w:hSpace="180" w:wrap="around" w:vAnchor="text" w:hAnchor="text" w:xAlign="right" w:y="1"/>
                    <w:suppressOverlap/>
                  </w:pPr>
                  <w:r w:rsidRPr="00B1469A">
                    <w:t>S: luôn luôn bằng 0; bởi vì sau câu lệnh n: = n+1; câu lệnh lặp kết thúc nên  điều kiện s=0 luôn luôn thoã mãn.</w:t>
                  </w: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2</w:t>
                  </w:r>
                </w:p>
              </w:tc>
              <w:tc>
                <w:tcPr>
                  <w:tcW w:w="2715" w:type="dxa"/>
                  <w:vMerge/>
                </w:tcPr>
                <w:p w:rsidR="00607494" w:rsidRPr="00B1469A" w:rsidRDefault="00607494" w:rsidP="00540636">
                  <w:pPr>
                    <w:framePr w:hSpace="180" w:wrap="around" w:vAnchor="text" w:hAnchor="text" w:xAlign="right" w:y="1"/>
                    <w:suppressOverlap/>
                  </w:pP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3</w:t>
                  </w:r>
                </w:p>
              </w:tc>
              <w:tc>
                <w:tcPr>
                  <w:tcW w:w="2715" w:type="dxa"/>
                  <w:vMerge/>
                </w:tcPr>
                <w:p w:rsidR="00607494" w:rsidRPr="00B1469A" w:rsidRDefault="00607494" w:rsidP="00540636">
                  <w:pPr>
                    <w:framePr w:hSpace="180" w:wrap="around" w:vAnchor="text" w:hAnchor="text" w:xAlign="right" w:y="1"/>
                    <w:suppressOverlap/>
                  </w:pP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4</w:t>
                  </w:r>
                </w:p>
              </w:tc>
              <w:tc>
                <w:tcPr>
                  <w:tcW w:w="2715" w:type="dxa"/>
                  <w:vMerge/>
                </w:tcPr>
                <w:p w:rsidR="00607494" w:rsidRPr="00B1469A" w:rsidRDefault="00607494" w:rsidP="00540636">
                  <w:pPr>
                    <w:framePr w:hSpace="180" w:wrap="around" w:vAnchor="text" w:hAnchor="text" w:xAlign="right" w:y="1"/>
                    <w:suppressOverlap/>
                  </w:pP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w:t>
                  </w:r>
                </w:p>
              </w:tc>
              <w:tc>
                <w:tcPr>
                  <w:tcW w:w="2715" w:type="dxa"/>
                  <w:vMerge/>
                </w:tcPr>
                <w:p w:rsidR="00607494" w:rsidRPr="00B1469A" w:rsidRDefault="00607494" w:rsidP="00540636">
                  <w:pPr>
                    <w:framePr w:hSpace="180" w:wrap="around" w:vAnchor="text" w:hAnchor="text" w:xAlign="right" w:y="1"/>
                    <w:suppressOverlap/>
                  </w:pPr>
                </w:p>
              </w:tc>
            </w:tr>
            <w:tr w:rsidR="00607494" w:rsidRPr="00B1469A" w:rsidTr="004A355D">
              <w:tc>
                <w:tcPr>
                  <w:tcW w:w="2167" w:type="dxa"/>
                </w:tcPr>
                <w:p w:rsidR="00607494" w:rsidRPr="00B1469A" w:rsidRDefault="00607494" w:rsidP="00540636">
                  <w:pPr>
                    <w:framePr w:hSpace="180" w:wrap="around" w:vAnchor="text" w:hAnchor="text" w:xAlign="right" w:y="1"/>
                    <w:suppressOverlap/>
                  </w:pPr>
                  <w:r w:rsidRPr="00B1469A">
                    <w:t>N thực hiện vô tận</w:t>
                  </w:r>
                </w:p>
              </w:tc>
              <w:tc>
                <w:tcPr>
                  <w:tcW w:w="2715" w:type="dxa"/>
                  <w:vMerge/>
                </w:tcPr>
                <w:p w:rsidR="00607494" w:rsidRPr="00B1469A" w:rsidRDefault="00607494" w:rsidP="00540636">
                  <w:pPr>
                    <w:framePr w:hSpace="180" w:wrap="around" w:vAnchor="text" w:hAnchor="text" w:xAlign="right" w:y="1"/>
                    <w:suppressOverlap/>
                  </w:pPr>
                </w:p>
              </w:tc>
            </w:tr>
          </w:tbl>
          <w:p w:rsidR="00607494" w:rsidRPr="00B1469A" w:rsidRDefault="00607494" w:rsidP="004A355D">
            <w:r w:rsidRPr="00B1469A">
              <w:t>GV: Từ 2 ví dụ trên em có nhận xét gì?</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GV: Nhận xét và đưa ra kết luận.</w:t>
            </w:r>
          </w:p>
          <w:p w:rsidR="00607494" w:rsidRPr="00B1469A" w:rsidRDefault="00607494" w:rsidP="004A355D">
            <w:pPr>
              <w:pStyle w:val="BodyText"/>
              <w:spacing w:before="60" w:after="60" w:line="240" w:lineRule="auto"/>
              <w:rPr>
                <w:rFonts w:ascii="Times New Roman" w:hAnsi="Times New Roman"/>
                <w:bCs/>
              </w:rPr>
            </w:pPr>
            <w:r w:rsidRPr="00B1469A">
              <w:rPr>
                <w:rFonts w:ascii="Times New Roman" w:hAnsi="Times New Roman"/>
                <w:b/>
                <w:bCs/>
              </w:rPr>
              <w:t>Bài 5 :T\71</w:t>
            </w:r>
            <w:r w:rsidRPr="00B1469A">
              <w:rPr>
                <w:rFonts w:ascii="Times New Roman" w:hAnsi="Times New Roman"/>
                <w:bCs/>
              </w:rPr>
              <w:t> : Hãy chỉ ra lỗi trong các câu lệnh sau đây :</w:t>
            </w:r>
          </w:p>
          <w:p w:rsidR="00607494" w:rsidRPr="00B1469A" w:rsidRDefault="00607494" w:rsidP="004A355D">
            <w:pPr>
              <w:pStyle w:val="BodyText"/>
              <w:numPr>
                <w:ilvl w:val="1"/>
                <w:numId w:val="4"/>
              </w:numPr>
              <w:tabs>
                <w:tab w:val="clear" w:pos="1440"/>
              </w:tabs>
              <w:spacing w:before="60" w:after="60" w:line="240" w:lineRule="auto"/>
              <w:ind w:left="724"/>
              <w:rPr>
                <w:rFonts w:ascii="Times New Roman" w:hAnsi="Times New Roman"/>
                <w:bCs/>
              </w:rPr>
            </w:pPr>
            <w:r w:rsidRPr="00B1469A">
              <w:rPr>
                <w:rFonts w:ascii="Times New Roman" w:hAnsi="Times New Roman"/>
                <w:bCs/>
              </w:rPr>
              <w:t>x : =10 ; while x :=10 do x := x + 5</w:t>
            </w:r>
          </w:p>
          <w:p w:rsidR="00607494" w:rsidRPr="00B1469A" w:rsidRDefault="00607494" w:rsidP="004A355D">
            <w:pPr>
              <w:pStyle w:val="BodyText"/>
              <w:numPr>
                <w:ilvl w:val="1"/>
                <w:numId w:val="4"/>
              </w:numPr>
              <w:tabs>
                <w:tab w:val="clear" w:pos="1440"/>
              </w:tabs>
              <w:spacing w:before="60" w:after="60" w:line="240" w:lineRule="auto"/>
              <w:ind w:left="724"/>
              <w:rPr>
                <w:rFonts w:ascii="Times New Roman" w:hAnsi="Times New Roman"/>
                <w:bCs/>
              </w:rPr>
            </w:pPr>
            <w:r w:rsidRPr="00B1469A">
              <w:rPr>
                <w:rFonts w:ascii="Times New Roman" w:hAnsi="Times New Roman"/>
                <w:bCs/>
              </w:rPr>
              <w:t>x :=10 ; while x = 10 do x := x + 5</w:t>
            </w:r>
          </w:p>
          <w:p w:rsidR="00607494" w:rsidRPr="00B1469A" w:rsidRDefault="00607494" w:rsidP="004A355D">
            <w:pPr>
              <w:pStyle w:val="BodyText"/>
              <w:numPr>
                <w:ilvl w:val="1"/>
                <w:numId w:val="4"/>
              </w:numPr>
              <w:tabs>
                <w:tab w:val="clear" w:pos="1440"/>
              </w:tabs>
              <w:spacing w:before="60" w:after="60" w:line="240" w:lineRule="auto"/>
              <w:ind w:left="724"/>
              <w:rPr>
                <w:rFonts w:ascii="Times New Roman" w:hAnsi="Times New Roman"/>
                <w:bCs/>
                <w:lang w:val="pt-BR"/>
              </w:rPr>
            </w:pPr>
            <w:r w:rsidRPr="00B1469A">
              <w:rPr>
                <w:rFonts w:ascii="Times New Roman" w:hAnsi="Times New Roman"/>
                <w:bCs/>
                <w:lang w:val="pt-BR"/>
              </w:rPr>
              <w:t>s :=0 ;n :=0 ; while s&lt;=10 do n :=n+1 ; s :=s+n ;</w:t>
            </w:r>
          </w:p>
          <w:p w:rsidR="00607494" w:rsidRPr="00B1469A" w:rsidRDefault="00607494" w:rsidP="004A355D">
            <w:pPr>
              <w:pStyle w:val="BodyText"/>
              <w:spacing w:before="60" w:after="60" w:line="240" w:lineRule="auto"/>
              <w:ind w:left="364"/>
              <w:rPr>
                <w:rFonts w:ascii="Times New Roman" w:hAnsi="Times New Roman"/>
                <w:bCs/>
                <w:lang w:val="pt-BR"/>
              </w:rPr>
            </w:pPr>
          </w:p>
          <w:p w:rsidR="00607494" w:rsidRPr="00B1469A" w:rsidRDefault="00607494" w:rsidP="004A355D">
            <w:pPr>
              <w:rPr>
                <w:lang w:val="pt-BR"/>
              </w:rPr>
            </w:pPr>
          </w:p>
          <w:p w:rsidR="00607494" w:rsidRPr="00B1469A" w:rsidRDefault="00607494" w:rsidP="004A355D">
            <w:pPr>
              <w:rPr>
                <w:lang w:val="pt-BR"/>
              </w:rPr>
            </w:pPr>
            <w:r w:rsidRPr="00B1469A">
              <w:rPr>
                <w:lang w:val="pt-BR"/>
              </w:rPr>
              <w:t>Bài tập 6: Cho đoạn chương trình sau hãy xác định chương trình có bao nhiêu vòng lặp và kết quả cuối cùng (j,k) bằng bao nhiêu?</w:t>
            </w:r>
          </w:p>
          <w:p w:rsidR="00607494" w:rsidRPr="00B1469A" w:rsidRDefault="00607494" w:rsidP="004A355D">
            <w:r w:rsidRPr="00B1469A">
              <w:t>J:=1; k:=2;i:=0;</w:t>
            </w:r>
          </w:p>
          <w:p w:rsidR="00607494" w:rsidRPr="00B1469A" w:rsidRDefault="00607494" w:rsidP="004A355D">
            <w:r w:rsidRPr="00B1469A">
              <w:t xml:space="preserve">While i&lt;5 do </w:t>
            </w:r>
          </w:p>
          <w:p w:rsidR="00607494" w:rsidRPr="00B1469A" w:rsidRDefault="00607494" w:rsidP="004A355D">
            <w:pPr>
              <w:rPr>
                <w:b/>
              </w:rPr>
            </w:pPr>
            <w:r w:rsidRPr="00B1469A">
              <w:rPr>
                <w:b/>
              </w:rPr>
              <w:t>Begin</w:t>
            </w:r>
          </w:p>
          <w:p w:rsidR="00607494" w:rsidRPr="00B1469A" w:rsidRDefault="00607494" w:rsidP="004A355D">
            <w:pPr>
              <w:ind w:firstLine="567"/>
              <w:rPr>
                <w:b/>
              </w:rPr>
            </w:pPr>
            <w:r w:rsidRPr="00B1469A">
              <w:rPr>
                <w:b/>
              </w:rPr>
              <w:t>I:=i+1;</w:t>
            </w:r>
          </w:p>
          <w:p w:rsidR="00607494" w:rsidRPr="00B1469A" w:rsidRDefault="00607494" w:rsidP="004A355D">
            <w:pPr>
              <w:ind w:firstLine="567"/>
              <w:rPr>
                <w:b/>
              </w:rPr>
            </w:pPr>
            <w:r w:rsidRPr="00B1469A">
              <w:rPr>
                <w:b/>
              </w:rPr>
              <w:t>J:=J+1;</w:t>
            </w:r>
          </w:p>
          <w:p w:rsidR="00607494" w:rsidRPr="00B1469A" w:rsidRDefault="00607494" w:rsidP="004A355D">
            <w:pPr>
              <w:ind w:firstLine="567"/>
              <w:rPr>
                <w:b/>
              </w:rPr>
            </w:pPr>
            <w:r w:rsidRPr="00B1469A">
              <w:rPr>
                <w:b/>
              </w:rPr>
              <w:t>K:=K+J;</w:t>
            </w:r>
          </w:p>
          <w:p w:rsidR="00607494" w:rsidRPr="00B1469A" w:rsidRDefault="00607494" w:rsidP="004A355D">
            <w:pPr>
              <w:rPr>
                <w:b/>
              </w:rPr>
            </w:pPr>
            <w:r w:rsidRPr="00B1469A">
              <w:rPr>
                <w:b/>
              </w:rPr>
              <w:t>End;</w:t>
            </w:r>
          </w:p>
          <w:p w:rsidR="00607494" w:rsidRPr="00B1469A" w:rsidRDefault="00607494" w:rsidP="004A355D">
            <w:r w:rsidRPr="00B1469A">
              <w:t>Writeln(j,k);</w:t>
            </w:r>
          </w:p>
          <w:p w:rsidR="00607494" w:rsidRPr="00B1469A" w:rsidRDefault="00607494" w:rsidP="004A355D">
            <w:r w:rsidRPr="00B1469A">
              <w:t>Nếu chương trình như sau thì cuối cùng kết quả (j,k) bằng bao nhiêu?</w:t>
            </w:r>
          </w:p>
          <w:p w:rsidR="00607494" w:rsidRPr="00B1469A" w:rsidRDefault="00607494" w:rsidP="004A355D">
            <w:r w:rsidRPr="00B1469A">
              <w:t>J:=1; k:=2;</w:t>
            </w:r>
          </w:p>
          <w:p w:rsidR="00607494" w:rsidRPr="00B1469A" w:rsidRDefault="00607494" w:rsidP="004A355D">
            <w:r w:rsidRPr="00B1469A">
              <w:t xml:space="preserve">While i&lt;5 do </w:t>
            </w:r>
          </w:p>
          <w:p w:rsidR="00607494" w:rsidRPr="00B1469A" w:rsidRDefault="00607494" w:rsidP="004A355D">
            <w:pPr>
              <w:ind w:firstLine="567"/>
              <w:rPr>
                <w:b/>
              </w:rPr>
            </w:pPr>
            <w:r w:rsidRPr="00B1469A">
              <w:rPr>
                <w:b/>
              </w:rPr>
              <w:t>I:=i+1;</w:t>
            </w:r>
          </w:p>
          <w:p w:rsidR="00607494" w:rsidRPr="00B1469A" w:rsidRDefault="00607494" w:rsidP="004A355D">
            <w:pPr>
              <w:ind w:firstLine="567"/>
              <w:rPr>
                <w:b/>
              </w:rPr>
            </w:pPr>
            <w:r w:rsidRPr="00B1469A">
              <w:rPr>
                <w:b/>
              </w:rPr>
              <w:t>J:=J+1;</w:t>
            </w:r>
          </w:p>
          <w:p w:rsidR="00607494" w:rsidRPr="00B1469A" w:rsidRDefault="00607494" w:rsidP="004A355D">
            <w:pPr>
              <w:ind w:firstLine="567"/>
              <w:rPr>
                <w:b/>
              </w:rPr>
            </w:pPr>
            <w:r w:rsidRPr="00B1469A">
              <w:rPr>
                <w:b/>
              </w:rPr>
              <w:t>K:=K+J;</w:t>
            </w:r>
          </w:p>
          <w:p w:rsidR="00607494" w:rsidRPr="00B1469A" w:rsidRDefault="00607494" w:rsidP="004A355D">
            <w:r w:rsidRPr="00B1469A">
              <w:t>Writeln(j,k);</w:t>
            </w:r>
          </w:p>
          <w:p w:rsidR="00607494" w:rsidRPr="00B1469A" w:rsidRDefault="00607494" w:rsidP="004A355D"/>
        </w:tc>
        <w:tc>
          <w:tcPr>
            <w:tcW w:w="5201" w:type="dxa"/>
          </w:tcPr>
          <w:p w:rsidR="00607494" w:rsidRPr="00B1469A" w:rsidRDefault="00607494" w:rsidP="004A355D">
            <w:pPr>
              <w:jc w:val="center"/>
            </w:pPr>
          </w:p>
          <w:p w:rsidR="00607494" w:rsidRPr="00B1469A" w:rsidRDefault="00607494" w:rsidP="004A355D">
            <w:pPr>
              <w:jc w:val="center"/>
            </w:pPr>
          </w:p>
          <w:p w:rsidR="00607494" w:rsidRPr="00B1469A" w:rsidRDefault="00607494" w:rsidP="004A355D"/>
          <w:p w:rsidR="00607494" w:rsidRPr="00B1469A" w:rsidRDefault="00607494" w:rsidP="004A355D">
            <w:pPr>
              <w:jc w:val="center"/>
            </w:pPr>
          </w:p>
          <w:p w:rsidR="00607494" w:rsidRPr="00B1469A" w:rsidRDefault="00607494" w:rsidP="004A355D">
            <w:pPr>
              <w:jc w:val="center"/>
            </w:pPr>
          </w:p>
          <w:p w:rsidR="00607494" w:rsidRPr="00B1469A" w:rsidRDefault="00607494" w:rsidP="004A355D">
            <w:pPr>
              <w:jc w:val="center"/>
            </w:pPr>
          </w:p>
          <w:p w:rsidR="00607494" w:rsidRPr="00B1469A" w:rsidRDefault="00607494" w:rsidP="004A355D">
            <w:r w:rsidRPr="00B1469A">
              <w:t>Hs: Trả lời</w:t>
            </w:r>
          </w:p>
          <w:tbl>
            <w:tblPr>
              <w:tblW w:w="0" w:type="auto"/>
              <w:tblLook w:val="01E0" w:firstRow="1" w:lastRow="1" w:firstColumn="1" w:lastColumn="1" w:noHBand="0" w:noVBand="0"/>
            </w:tblPr>
            <w:tblGrid>
              <w:gridCol w:w="984"/>
              <w:gridCol w:w="984"/>
              <w:gridCol w:w="727"/>
              <w:gridCol w:w="900"/>
              <w:gridCol w:w="1327"/>
            </w:tblGrid>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Bước</w:t>
                  </w:r>
                </w:p>
              </w:tc>
              <w:tc>
                <w:tcPr>
                  <w:tcW w:w="984" w:type="dxa"/>
                </w:tcPr>
                <w:p w:rsidR="00607494" w:rsidRPr="00B1469A" w:rsidRDefault="00607494" w:rsidP="00540636">
                  <w:pPr>
                    <w:framePr w:hSpace="180" w:wrap="around" w:vAnchor="text" w:hAnchor="text" w:xAlign="right" w:y="1"/>
                    <w:suppressOverlap/>
                    <w:jc w:val="center"/>
                  </w:pPr>
                  <w:r w:rsidRPr="00B1469A">
                    <w:t>s</w:t>
                  </w:r>
                </w:p>
              </w:tc>
              <w:tc>
                <w:tcPr>
                  <w:tcW w:w="727" w:type="dxa"/>
                </w:tcPr>
                <w:p w:rsidR="00607494" w:rsidRPr="00B1469A" w:rsidRDefault="00607494" w:rsidP="00540636">
                  <w:pPr>
                    <w:framePr w:hSpace="180" w:wrap="around" w:vAnchor="text" w:hAnchor="text" w:xAlign="right" w:y="1"/>
                    <w:suppressOverlap/>
                    <w:jc w:val="center"/>
                  </w:pPr>
                  <w:r w:rsidRPr="00B1469A">
                    <w:t>X</w:t>
                  </w:r>
                </w:p>
              </w:tc>
              <w:tc>
                <w:tcPr>
                  <w:tcW w:w="900" w:type="dxa"/>
                </w:tcPr>
                <w:p w:rsidR="00607494" w:rsidRPr="00B1469A" w:rsidRDefault="00607494" w:rsidP="00540636">
                  <w:pPr>
                    <w:framePr w:hSpace="180" w:wrap="around" w:vAnchor="text" w:hAnchor="text" w:xAlign="right" w:y="1"/>
                    <w:suppressOverlap/>
                    <w:jc w:val="center"/>
                  </w:pPr>
                  <w:r w:rsidRPr="00B1469A">
                    <w:t>S&gt;5</w:t>
                  </w:r>
                </w:p>
              </w:tc>
              <w:tc>
                <w:tcPr>
                  <w:tcW w:w="1327" w:type="dxa"/>
                </w:tcPr>
                <w:p w:rsidR="00607494" w:rsidRPr="00B1469A" w:rsidRDefault="00607494" w:rsidP="00540636">
                  <w:pPr>
                    <w:framePr w:hSpace="180" w:wrap="around" w:vAnchor="text" w:hAnchor="text" w:xAlign="right" w:y="1"/>
                    <w:suppressOverlap/>
                    <w:jc w:val="center"/>
                  </w:pPr>
                  <w:r w:rsidRPr="00B1469A">
                    <w:t>s-x</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1</w:t>
                  </w:r>
                </w:p>
              </w:tc>
              <w:tc>
                <w:tcPr>
                  <w:tcW w:w="984" w:type="dxa"/>
                </w:tcPr>
                <w:p w:rsidR="00607494" w:rsidRPr="00B1469A" w:rsidRDefault="00607494" w:rsidP="00540636">
                  <w:pPr>
                    <w:framePr w:hSpace="180" w:wrap="around" w:vAnchor="text" w:hAnchor="text" w:xAlign="right" w:y="1"/>
                    <w:suppressOverlap/>
                    <w:jc w:val="center"/>
                  </w:pPr>
                  <w:r w:rsidRPr="00B1469A">
                    <w:t>10</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 xml:space="preserve">Đ </w:t>
                  </w:r>
                </w:p>
              </w:tc>
              <w:tc>
                <w:tcPr>
                  <w:tcW w:w="1327" w:type="dxa"/>
                </w:tcPr>
                <w:p w:rsidR="00607494" w:rsidRPr="00B1469A" w:rsidRDefault="00607494" w:rsidP="00540636">
                  <w:pPr>
                    <w:framePr w:hSpace="180" w:wrap="around" w:vAnchor="text" w:hAnchor="text" w:xAlign="right" w:y="1"/>
                    <w:suppressOverlap/>
                    <w:jc w:val="center"/>
                  </w:pPr>
                  <w:r w:rsidRPr="00B1469A">
                    <w:t>10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2</w:t>
                  </w:r>
                </w:p>
              </w:tc>
              <w:tc>
                <w:tcPr>
                  <w:tcW w:w="984" w:type="dxa"/>
                </w:tcPr>
                <w:p w:rsidR="00607494" w:rsidRPr="00B1469A" w:rsidRDefault="00607494" w:rsidP="00540636">
                  <w:pPr>
                    <w:framePr w:hSpace="180" w:wrap="around" w:vAnchor="text" w:hAnchor="text" w:xAlign="right" w:y="1"/>
                    <w:suppressOverlap/>
                    <w:jc w:val="center"/>
                  </w:pPr>
                  <w:r w:rsidRPr="00B1469A">
                    <w:t>9.5</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Đ</w:t>
                  </w:r>
                </w:p>
              </w:tc>
              <w:tc>
                <w:tcPr>
                  <w:tcW w:w="1327" w:type="dxa"/>
                </w:tcPr>
                <w:p w:rsidR="00607494" w:rsidRPr="00B1469A" w:rsidRDefault="00607494" w:rsidP="00540636">
                  <w:pPr>
                    <w:framePr w:hSpace="180" w:wrap="around" w:vAnchor="text" w:hAnchor="text" w:xAlign="right" w:y="1"/>
                    <w:suppressOverlap/>
                    <w:jc w:val="center"/>
                  </w:pPr>
                  <w:r w:rsidRPr="00B1469A">
                    <w:t>9.5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3</w:t>
                  </w:r>
                </w:p>
              </w:tc>
              <w:tc>
                <w:tcPr>
                  <w:tcW w:w="984" w:type="dxa"/>
                </w:tcPr>
                <w:p w:rsidR="00607494" w:rsidRPr="00B1469A" w:rsidRDefault="00607494" w:rsidP="00540636">
                  <w:pPr>
                    <w:framePr w:hSpace="180" w:wrap="around" w:vAnchor="text" w:hAnchor="text" w:xAlign="right" w:y="1"/>
                    <w:suppressOverlap/>
                    <w:jc w:val="center"/>
                  </w:pPr>
                  <w:r w:rsidRPr="00B1469A">
                    <w:t>9.0</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 xml:space="preserve">Đ </w:t>
                  </w:r>
                </w:p>
              </w:tc>
              <w:tc>
                <w:tcPr>
                  <w:tcW w:w="1327" w:type="dxa"/>
                </w:tcPr>
                <w:p w:rsidR="00607494" w:rsidRPr="00B1469A" w:rsidRDefault="00607494" w:rsidP="00540636">
                  <w:pPr>
                    <w:framePr w:hSpace="180" w:wrap="around" w:vAnchor="text" w:hAnchor="text" w:xAlign="right" w:y="1"/>
                    <w:suppressOverlap/>
                    <w:jc w:val="center"/>
                  </w:pPr>
                  <w:r w:rsidRPr="00B1469A">
                    <w:t>9.0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4</w:t>
                  </w:r>
                </w:p>
              </w:tc>
              <w:tc>
                <w:tcPr>
                  <w:tcW w:w="984" w:type="dxa"/>
                </w:tcPr>
                <w:p w:rsidR="00607494" w:rsidRPr="00B1469A" w:rsidRDefault="00607494" w:rsidP="00540636">
                  <w:pPr>
                    <w:framePr w:hSpace="180" w:wrap="around" w:vAnchor="text" w:hAnchor="text" w:xAlign="right" w:y="1"/>
                    <w:suppressOverlap/>
                    <w:jc w:val="center"/>
                  </w:pPr>
                  <w:r w:rsidRPr="00B1469A">
                    <w:t>8.5</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Đ</w:t>
                  </w:r>
                </w:p>
              </w:tc>
              <w:tc>
                <w:tcPr>
                  <w:tcW w:w="1327" w:type="dxa"/>
                </w:tcPr>
                <w:p w:rsidR="00607494" w:rsidRPr="00B1469A" w:rsidRDefault="00607494" w:rsidP="00540636">
                  <w:pPr>
                    <w:framePr w:hSpace="180" w:wrap="around" w:vAnchor="text" w:hAnchor="text" w:xAlign="right" w:y="1"/>
                    <w:suppressOverlap/>
                    <w:jc w:val="center"/>
                  </w:pPr>
                  <w:r w:rsidRPr="00B1469A">
                    <w:t>8.5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5</w:t>
                  </w:r>
                </w:p>
              </w:tc>
              <w:tc>
                <w:tcPr>
                  <w:tcW w:w="984" w:type="dxa"/>
                </w:tcPr>
                <w:p w:rsidR="00607494" w:rsidRPr="00B1469A" w:rsidRDefault="00607494" w:rsidP="00540636">
                  <w:pPr>
                    <w:framePr w:hSpace="180" w:wrap="around" w:vAnchor="text" w:hAnchor="text" w:xAlign="right" w:y="1"/>
                    <w:suppressOverlap/>
                    <w:jc w:val="center"/>
                  </w:pPr>
                  <w:r w:rsidRPr="00B1469A">
                    <w:t xml:space="preserve">8.0  </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 xml:space="preserve">Đ </w:t>
                  </w:r>
                </w:p>
              </w:tc>
              <w:tc>
                <w:tcPr>
                  <w:tcW w:w="1327" w:type="dxa"/>
                </w:tcPr>
                <w:p w:rsidR="00607494" w:rsidRPr="00B1469A" w:rsidRDefault="00607494" w:rsidP="00540636">
                  <w:pPr>
                    <w:framePr w:hSpace="180" w:wrap="around" w:vAnchor="text" w:hAnchor="text" w:xAlign="right" w:y="1"/>
                    <w:suppressOverlap/>
                    <w:jc w:val="center"/>
                  </w:pPr>
                  <w:r w:rsidRPr="00B1469A">
                    <w:t>8.0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6</w:t>
                  </w:r>
                </w:p>
              </w:tc>
              <w:tc>
                <w:tcPr>
                  <w:tcW w:w="984" w:type="dxa"/>
                </w:tcPr>
                <w:p w:rsidR="00607494" w:rsidRPr="00B1469A" w:rsidRDefault="00607494" w:rsidP="00540636">
                  <w:pPr>
                    <w:framePr w:hSpace="180" w:wrap="around" w:vAnchor="text" w:hAnchor="text" w:xAlign="right" w:y="1"/>
                    <w:suppressOverlap/>
                    <w:jc w:val="center"/>
                  </w:pPr>
                  <w:r w:rsidRPr="00B1469A">
                    <w:t xml:space="preserve">7.5 </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Đ</w:t>
                  </w:r>
                </w:p>
              </w:tc>
              <w:tc>
                <w:tcPr>
                  <w:tcW w:w="1327" w:type="dxa"/>
                </w:tcPr>
                <w:p w:rsidR="00607494" w:rsidRPr="00B1469A" w:rsidRDefault="00607494" w:rsidP="00540636">
                  <w:pPr>
                    <w:framePr w:hSpace="180" w:wrap="around" w:vAnchor="text" w:hAnchor="text" w:xAlign="right" w:y="1"/>
                    <w:suppressOverlap/>
                    <w:jc w:val="center"/>
                  </w:pPr>
                  <w:r w:rsidRPr="00B1469A">
                    <w:t>7.5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7</w:t>
                  </w:r>
                </w:p>
              </w:tc>
              <w:tc>
                <w:tcPr>
                  <w:tcW w:w="984" w:type="dxa"/>
                </w:tcPr>
                <w:p w:rsidR="00607494" w:rsidRPr="00B1469A" w:rsidRDefault="00607494" w:rsidP="00540636">
                  <w:pPr>
                    <w:framePr w:hSpace="180" w:wrap="around" w:vAnchor="text" w:hAnchor="text" w:xAlign="right" w:y="1"/>
                    <w:suppressOverlap/>
                    <w:jc w:val="center"/>
                  </w:pPr>
                  <w:r w:rsidRPr="00B1469A">
                    <w:t>7</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 xml:space="preserve">Đ </w:t>
                  </w:r>
                </w:p>
              </w:tc>
              <w:tc>
                <w:tcPr>
                  <w:tcW w:w="1327" w:type="dxa"/>
                </w:tcPr>
                <w:p w:rsidR="00607494" w:rsidRPr="00B1469A" w:rsidRDefault="00607494" w:rsidP="00540636">
                  <w:pPr>
                    <w:framePr w:hSpace="180" w:wrap="around" w:vAnchor="text" w:hAnchor="text" w:xAlign="right" w:y="1"/>
                    <w:suppressOverlap/>
                    <w:jc w:val="center"/>
                  </w:pPr>
                  <w:r w:rsidRPr="00B1469A">
                    <w:t>7.0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8</w:t>
                  </w:r>
                </w:p>
              </w:tc>
              <w:tc>
                <w:tcPr>
                  <w:tcW w:w="984" w:type="dxa"/>
                </w:tcPr>
                <w:p w:rsidR="00607494" w:rsidRPr="00B1469A" w:rsidRDefault="00607494" w:rsidP="00540636">
                  <w:pPr>
                    <w:framePr w:hSpace="180" w:wrap="around" w:vAnchor="text" w:hAnchor="text" w:xAlign="right" w:y="1"/>
                    <w:suppressOverlap/>
                    <w:jc w:val="center"/>
                  </w:pPr>
                  <w:r w:rsidRPr="00B1469A">
                    <w:t>6.5</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Đ</w:t>
                  </w:r>
                </w:p>
              </w:tc>
              <w:tc>
                <w:tcPr>
                  <w:tcW w:w="1327" w:type="dxa"/>
                </w:tcPr>
                <w:p w:rsidR="00607494" w:rsidRPr="00B1469A" w:rsidRDefault="00607494" w:rsidP="00540636">
                  <w:pPr>
                    <w:framePr w:hSpace="180" w:wrap="around" w:vAnchor="text" w:hAnchor="text" w:xAlign="right" w:y="1"/>
                    <w:suppressOverlap/>
                    <w:jc w:val="center"/>
                  </w:pPr>
                  <w:r w:rsidRPr="00B1469A">
                    <w:t>6.5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9</w:t>
                  </w:r>
                </w:p>
              </w:tc>
              <w:tc>
                <w:tcPr>
                  <w:tcW w:w="984" w:type="dxa"/>
                </w:tcPr>
                <w:p w:rsidR="00607494" w:rsidRPr="00B1469A" w:rsidRDefault="00607494" w:rsidP="00540636">
                  <w:pPr>
                    <w:framePr w:hSpace="180" w:wrap="around" w:vAnchor="text" w:hAnchor="text" w:xAlign="right" w:y="1"/>
                    <w:suppressOverlap/>
                    <w:jc w:val="center"/>
                  </w:pPr>
                  <w:r w:rsidRPr="00B1469A">
                    <w:t>6</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 xml:space="preserve">Đ </w:t>
                  </w:r>
                </w:p>
              </w:tc>
              <w:tc>
                <w:tcPr>
                  <w:tcW w:w="1327" w:type="dxa"/>
                </w:tcPr>
                <w:p w:rsidR="00607494" w:rsidRPr="00B1469A" w:rsidRDefault="00607494" w:rsidP="00540636">
                  <w:pPr>
                    <w:framePr w:hSpace="180" w:wrap="around" w:vAnchor="text" w:hAnchor="text" w:xAlign="right" w:y="1"/>
                    <w:suppressOverlap/>
                    <w:jc w:val="center"/>
                  </w:pPr>
                  <w:r w:rsidRPr="00B1469A">
                    <w:t>6.0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10</w:t>
                  </w:r>
                </w:p>
              </w:tc>
              <w:tc>
                <w:tcPr>
                  <w:tcW w:w="984" w:type="dxa"/>
                </w:tcPr>
                <w:p w:rsidR="00607494" w:rsidRPr="00B1469A" w:rsidRDefault="00607494" w:rsidP="00540636">
                  <w:pPr>
                    <w:framePr w:hSpace="180" w:wrap="around" w:vAnchor="text" w:hAnchor="text" w:xAlign="right" w:y="1"/>
                    <w:suppressOverlap/>
                    <w:jc w:val="center"/>
                  </w:pPr>
                  <w:r w:rsidRPr="00B1469A">
                    <w:t>5.5</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Đ</w:t>
                  </w:r>
                </w:p>
              </w:tc>
              <w:tc>
                <w:tcPr>
                  <w:tcW w:w="1327" w:type="dxa"/>
                </w:tcPr>
                <w:p w:rsidR="00607494" w:rsidRPr="00B1469A" w:rsidRDefault="00607494" w:rsidP="00540636">
                  <w:pPr>
                    <w:framePr w:hSpace="180" w:wrap="around" w:vAnchor="text" w:hAnchor="text" w:xAlign="right" w:y="1"/>
                    <w:suppressOverlap/>
                    <w:jc w:val="center"/>
                  </w:pPr>
                  <w:r w:rsidRPr="00B1469A">
                    <w:t>5.5 - 0.5</w:t>
                  </w:r>
                </w:p>
              </w:tc>
            </w:tr>
            <w:tr w:rsidR="00607494" w:rsidRPr="00B1469A" w:rsidTr="004A355D">
              <w:tc>
                <w:tcPr>
                  <w:tcW w:w="984" w:type="dxa"/>
                </w:tcPr>
                <w:p w:rsidR="00607494" w:rsidRPr="00B1469A" w:rsidRDefault="00607494" w:rsidP="00540636">
                  <w:pPr>
                    <w:framePr w:hSpace="180" w:wrap="around" w:vAnchor="text" w:hAnchor="text" w:xAlign="right" w:y="1"/>
                    <w:suppressOverlap/>
                    <w:jc w:val="center"/>
                  </w:pPr>
                  <w:r w:rsidRPr="00B1469A">
                    <w:t>11</w:t>
                  </w:r>
                </w:p>
              </w:tc>
              <w:tc>
                <w:tcPr>
                  <w:tcW w:w="984" w:type="dxa"/>
                </w:tcPr>
                <w:p w:rsidR="00607494" w:rsidRPr="00B1469A" w:rsidRDefault="00607494" w:rsidP="00540636">
                  <w:pPr>
                    <w:framePr w:hSpace="180" w:wrap="around" w:vAnchor="text" w:hAnchor="text" w:xAlign="right" w:y="1"/>
                    <w:suppressOverlap/>
                    <w:jc w:val="center"/>
                  </w:pPr>
                  <w:r w:rsidRPr="00B1469A">
                    <w:t>5.0</w:t>
                  </w:r>
                </w:p>
              </w:tc>
              <w:tc>
                <w:tcPr>
                  <w:tcW w:w="727" w:type="dxa"/>
                </w:tcPr>
                <w:p w:rsidR="00607494" w:rsidRPr="00B1469A" w:rsidRDefault="00607494" w:rsidP="00540636">
                  <w:pPr>
                    <w:framePr w:hSpace="180" w:wrap="around" w:vAnchor="text" w:hAnchor="text" w:xAlign="right" w:y="1"/>
                    <w:suppressOverlap/>
                    <w:jc w:val="center"/>
                  </w:pPr>
                  <w:r w:rsidRPr="00B1469A">
                    <w:t>0.5</w:t>
                  </w:r>
                </w:p>
              </w:tc>
              <w:tc>
                <w:tcPr>
                  <w:tcW w:w="900" w:type="dxa"/>
                </w:tcPr>
                <w:p w:rsidR="00607494" w:rsidRPr="00B1469A" w:rsidRDefault="00607494" w:rsidP="00540636">
                  <w:pPr>
                    <w:framePr w:hSpace="180" w:wrap="around" w:vAnchor="text" w:hAnchor="text" w:xAlign="right" w:y="1"/>
                    <w:suppressOverlap/>
                    <w:jc w:val="center"/>
                  </w:pPr>
                  <w:r w:rsidRPr="00B1469A">
                    <w:t>S</w:t>
                  </w:r>
                </w:p>
              </w:tc>
              <w:tc>
                <w:tcPr>
                  <w:tcW w:w="1327" w:type="dxa"/>
                </w:tcPr>
                <w:p w:rsidR="00607494" w:rsidRPr="00B1469A" w:rsidRDefault="00607494" w:rsidP="00540636">
                  <w:pPr>
                    <w:framePr w:hSpace="180" w:wrap="around" w:vAnchor="text" w:hAnchor="text" w:xAlign="right" w:y="1"/>
                    <w:suppressOverlap/>
                  </w:pPr>
                  <w:r w:rsidRPr="00B1469A">
                    <w:t>Kết thúc</w:t>
                  </w:r>
                </w:p>
              </w:tc>
            </w:tr>
          </w:tbl>
          <w:p w:rsidR="00607494" w:rsidRPr="00B1469A" w:rsidRDefault="00607494" w:rsidP="004A355D"/>
          <w:p w:rsidR="00607494" w:rsidRPr="00B1469A" w:rsidRDefault="00607494" w:rsidP="004A355D"/>
          <w:p w:rsidR="00607494" w:rsidRPr="00B1469A" w:rsidRDefault="00607494" w:rsidP="004A355D">
            <w:r w:rsidRPr="00B1469A">
              <w:t xml:space="preserve">HS: Viết chương trình </w:t>
            </w:r>
          </w:p>
          <w:p w:rsidR="00607494" w:rsidRPr="00B1469A" w:rsidRDefault="00607494" w:rsidP="004A355D">
            <w:r w:rsidRPr="00B1469A">
              <w:t>S:=10; x:=0.5;</w:t>
            </w:r>
          </w:p>
          <w:p w:rsidR="00607494" w:rsidRPr="00B1469A" w:rsidRDefault="00607494" w:rsidP="004A355D">
            <w:r w:rsidRPr="00B1469A">
              <w:t>While s&gt;5.2 do s:=s – x;</w:t>
            </w:r>
          </w:p>
          <w:p w:rsidR="00607494" w:rsidRPr="00B1469A" w:rsidRDefault="00607494" w:rsidP="004A355D">
            <w:r w:rsidRPr="00B1469A">
              <w:t>Write (s);</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Hs: Trả lời</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HS: Viết chương trình</w:t>
            </w:r>
          </w:p>
          <w:p w:rsidR="00607494" w:rsidRPr="00B1469A" w:rsidRDefault="00607494" w:rsidP="004A355D">
            <w:pPr>
              <w:rPr>
                <w:lang w:val="pt-BR"/>
              </w:rPr>
            </w:pPr>
            <w:r w:rsidRPr="00B1469A">
              <w:rPr>
                <w:lang w:val="pt-BR"/>
              </w:rPr>
              <w:t>s:=10; n:= 0;</w:t>
            </w:r>
          </w:p>
          <w:p w:rsidR="00607494" w:rsidRPr="00B1469A" w:rsidRDefault="00607494" w:rsidP="004A355D">
            <w:pPr>
              <w:rPr>
                <w:lang w:val="pt-BR"/>
              </w:rPr>
            </w:pPr>
            <w:r w:rsidRPr="00B1469A">
              <w:rPr>
                <w:lang w:val="pt-BR"/>
              </w:rPr>
              <w:t xml:space="preserve">While s&lt; 10 do </w:t>
            </w:r>
          </w:p>
          <w:p w:rsidR="00607494" w:rsidRPr="00B1469A" w:rsidRDefault="00607494" w:rsidP="004A355D">
            <w:pPr>
              <w:rPr>
                <w:lang w:val="pt-BR"/>
              </w:rPr>
            </w:pPr>
            <w:r w:rsidRPr="00B1469A">
              <w:rPr>
                <w:lang w:val="pt-BR"/>
              </w:rPr>
              <w:t>Begin n:= n+3; s:=s- n;</w:t>
            </w:r>
          </w:p>
          <w:p w:rsidR="00607494" w:rsidRPr="00B1469A" w:rsidRDefault="00607494" w:rsidP="004A355D">
            <w:r w:rsidRPr="00B1469A">
              <w:t>end;</w:t>
            </w:r>
          </w:p>
          <w:p w:rsidR="00607494" w:rsidRPr="00B1469A" w:rsidRDefault="00607494" w:rsidP="004A355D">
            <w:r w:rsidRPr="00B1469A">
              <w:t>Writeln (s);</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HS: Trả lời</w:t>
            </w:r>
          </w:p>
          <w:p w:rsidR="00607494" w:rsidRPr="00B1469A" w:rsidRDefault="00607494" w:rsidP="004A355D"/>
          <w:p w:rsidR="00607494" w:rsidRPr="00B1469A" w:rsidRDefault="00607494" w:rsidP="004A355D">
            <w:r w:rsidRPr="00B1469A">
              <w:t>HS: Tiếp tục phân tích và chạy chương trình</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HS: Chạy chương trình trên giấy nháp</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r w:rsidRPr="00B1469A">
              <w:t>HS: Trong câu a thì 2 lệnh n:=n+1 và s:=s+n nằm trong begin .. end nên thực hiện 2 lệnh trên cùng lúc.</w:t>
            </w:r>
          </w:p>
          <w:p w:rsidR="00607494" w:rsidRPr="00B1469A" w:rsidRDefault="00607494" w:rsidP="004A355D">
            <w:r w:rsidRPr="00B1469A">
              <w:t>Trong câu b 2 lệnh không nằm trong begin..end nên chỉ thực hiện lệnh sau điều kiện.</w:t>
            </w:r>
          </w:p>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 w:rsidR="00607494" w:rsidRPr="00B1469A" w:rsidRDefault="00607494" w:rsidP="004A355D">
            <w:pPr>
              <w:numPr>
                <w:ilvl w:val="2"/>
                <w:numId w:val="8"/>
              </w:numPr>
              <w:tabs>
                <w:tab w:val="clear" w:pos="2340"/>
                <w:tab w:val="num" w:pos="815"/>
              </w:tabs>
              <w:ind w:hanging="1950"/>
              <w:rPr>
                <w:lang w:val="fr-FR"/>
              </w:rPr>
            </w:pPr>
            <w:r w:rsidRPr="00B1469A">
              <w:rPr>
                <w:lang w:val="fr-FR"/>
              </w:rPr>
              <w:t>Sai vì x:=10 đúng phải là x=10;</w:t>
            </w:r>
          </w:p>
          <w:p w:rsidR="00607494" w:rsidRPr="00B1469A" w:rsidRDefault="00607494" w:rsidP="004A355D">
            <w:pPr>
              <w:numPr>
                <w:ilvl w:val="2"/>
                <w:numId w:val="8"/>
              </w:numPr>
              <w:tabs>
                <w:tab w:val="clear" w:pos="2340"/>
                <w:tab w:val="num" w:pos="815"/>
              </w:tabs>
              <w:ind w:hanging="1950"/>
              <w:rPr>
                <w:lang w:val="it-IT"/>
              </w:rPr>
            </w:pPr>
            <w:r w:rsidRPr="00B1469A">
              <w:rPr>
                <w:lang w:val="it-IT"/>
              </w:rPr>
              <w:t>Sai vì x=x+5 đúng x:=x+5</w:t>
            </w:r>
          </w:p>
          <w:p w:rsidR="00607494" w:rsidRPr="00B1469A" w:rsidRDefault="00607494" w:rsidP="004A355D">
            <w:pPr>
              <w:numPr>
                <w:ilvl w:val="2"/>
                <w:numId w:val="8"/>
              </w:numPr>
              <w:tabs>
                <w:tab w:val="clear" w:pos="2340"/>
                <w:tab w:val="num" w:pos="815"/>
              </w:tabs>
              <w:ind w:left="815" w:hanging="425"/>
              <w:rPr>
                <w:lang w:val="it-IT"/>
              </w:rPr>
            </w:pPr>
            <w:r w:rsidRPr="00B1469A">
              <w:rPr>
                <w:lang w:val="it-IT"/>
              </w:rPr>
              <w:t>Sai vì vòng lặp sẽ vô hạn gây treo máy.</w:t>
            </w:r>
          </w:p>
          <w:p w:rsidR="00607494" w:rsidRPr="00B1469A" w:rsidRDefault="00607494" w:rsidP="004A355D">
            <w:pPr>
              <w:rPr>
                <w:lang w:val="it-IT"/>
              </w:rPr>
            </w:pPr>
          </w:p>
          <w:p w:rsidR="00607494" w:rsidRPr="00B1469A" w:rsidRDefault="00607494" w:rsidP="004A355D">
            <w:pPr>
              <w:rPr>
                <w:lang w:val="it-IT"/>
              </w:rPr>
            </w:pPr>
          </w:p>
          <w:p w:rsidR="00607494" w:rsidRPr="00B1469A" w:rsidRDefault="00607494" w:rsidP="004A355D">
            <w:pPr>
              <w:rPr>
                <w:lang w:val="it-IT"/>
              </w:rPr>
            </w:pPr>
          </w:p>
          <w:p w:rsidR="00607494" w:rsidRPr="00B1469A" w:rsidRDefault="00607494" w:rsidP="004A355D">
            <w:pPr>
              <w:rPr>
                <w:lang w:val="it-IT"/>
              </w:rPr>
            </w:pPr>
          </w:p>
          <w:p w:rsidR="00607494" w:rsidRPr="00B1469A" w:rsidRDefault="00607494" w:rsidP="004A355D">
            <w:pPr>
              <w:rPr>
                <w:lang w:val="it-IT"/>
              </w:rPr>
            </w:pPr>
            <w:r w:rsidRPr="00B1469A">
              <w:rPr>
                <w:lang w:val="it-IT"/>
              </w:rPr>
              <w:t>HS: Phân tích vòng lặp trên giấy.</w:t>
            </w:r>
          </w:p>
          <w:p w:rsidR="00607494" w:rsidRPr="00B1469A" w:rsidRDefault="00607494" w:rsidP="004A355D">
            <w:pPr>
              <w:rPr>
                <w:lang w:val="it-IT"/>
              </w:rPr>
            </w:pPr>
            <w:r w:rsidRPr="00B1469A">
              <w:rPr>
                <w:lang w:val="it-IT"/>
              </w:rPr>
              <w:t>HS: vẽ bảng phân tích và lên bảng làm bài.</w:t>
            </w:r>
          </w:p>
          <w:p w:rsidR="00607494" w:rsidRPr="00B1469A" w:rsidRDefault="00607494" w:rsidP="004A355D">
            <w:pPr>
              <w:rPr>
                <w:lang w:val="it-IT"/>
              </w:rPr>
            </w:pPr>
          </w:p>
        </w:tc>
      </w:tr>
    </w:tbl>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B1469A" w:rsidRDefault="00B1469A" w:rsidP="00607494">
      <w:pPr>
        <w:rPr>
          <w:b/>
        </w:rPr>
      </w:pPr>
    </w:p>
    <w:p w:rsidR="00607494" w:rsidRPr="00B1469A" w:rsidRDefault="00607494" w:rsidP="00607494">
      <w:pPr>
        <w:rPr>
          <w:b/>
        </w:rPr>
      </w:pPr>
      <w:r w:rsidRPr="00B1469A">
        <w:rPr>
          <w:b/>
        </w:rPr>
        <w:t>4.</w:t>
      </w:r>
      <w:r w:rsidR="00850E21" w:rsidRPr="00B1469A">
        <w:rPr>
          <w:b/>
        </w:rPr>
        <w:t>Hoạt động 3: Luyện tập, vận dụng, mở rộng (10 phút):</w:t>
      </w:r>
    </w:p>
    <w:p w:rsidR="00607494" w:rsidRPr="00B1469A" w:rsidRDefault="00607494" w:rsidP="00607494">
      <w:pPr>
        <w:numPr>
          <w:ilvl w:val="0"/>
          <w:numId w:val="6"/>
        </w:numPr>
      </w:pPr>
      <w:r w:rsidRPr="00B1469A">
        <w:t>Sử dụng While … do cho các chương trình lặp với số lần chưa biết trước.</w:t>
      </w:r>
    </w:p>
    <w:p w:rsidR="00607494" w:rsidRPr="00B1469A" w:rsidRDefault="00607494" w:rsidP="00607494">
      <w:pPr>
        <w:numPr>
          <w:ilvl w:val="0"/>
          <w:numId w:val="6"/>
        </w:numPr>
      </w:pPr>
      <w:r w:rsidRPr="00B1469A">
        <w:t>Câu lệnh kép nằm trong Begin…end.</w:t>
      </w:r>
    </w:p>
    <w:p w:rsidR="00607494" w:rsidRPr="00B1469A" w:rsidRDefault="00607494" w:rsidP="00607494">
      <w:pPr>
        <w:rPr>
          <w:b/>
        </w:rPr>
      </w:pPr>
      <w:r w:rsidRPr="00B1469A">
        <w:rPr>
          <w:b/>
        </w:rPr>
        <w:t xml:space="preserve">5.Dặn dò: </w:t>
      </w:r>
    </w:p>
    <w:p w:rsidR="00607494" w:rsidRPr="00B1469A" w:rsidRDefault="00607494" w:rsidP="00607494">
      <w:pPr>
        <w:numPr>
          <w:ilvl w:val="0"/>
          <w:numId w:val="6"/>
        </w:numPr>
      </w:pPr>
      <w:r w:rsidRPr="00B1469A">
        <w:t>Xác định được chương trình có bao nhiêu vòng lặp</w:t>
      </w:r>
    </w:p>
    <w:p w:rsidR="00607494" w:rsidRPr="00B1469A" w:rsidRDefault="00607494" w:rsidP="00607494">
      <w:pPr>
        <w:numPr>
          <w:ilvl w:val="0"/>
          <w:numId w:val="6"/>
        </w:numPr>
      </w:pPr>
      <w:r w:rsidRPr="00B1469A">
        <w:t>Soạn bài TH6 – Chạy chương trình.</w:t>
      </w:r>
    </w:p>
    <w:tbl>
      <w:tblPr>
        <w:tblW w:w="0" w:type="auto"/>
        <w:tblLook w:val="0000" w:firstRow="0" w:lastRow="0" w:firstColumn="0" w:lastColumn="0" w:noHBand="0" w:noVBand="0"/>
      </w:tblPr>
      <w:tblGrid>
        <w:gridCol w:w="3794"/>
      </w:tblGrid>
      <w:tr w:rsidR="00607494" w:rsidRPr="00B1469A" w:rsidTr="004A355D">
        <w:tc>
          <w:tcPr>
            <w:tcW w:w="3794" w:type="dxa"/>
          </w:tcPr>
          <w:p w:rsidR="00607494" w:rsidRPr="00B1469A" w:rsidRDefault="00607494" w:rsidP="004A355D">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607494" w:rsidRPr="00B1469A" w:rsidRDefault="00607494" w:rsidP="00607494">
      <w:pPr>
        <w:spacing w:line="264" w:lineRule="auto"/>
        <w:rPr>
          <w:lang w:val="pt-BR"/>
        </w:rPr>
      </w:pPr>
      <w:r w:rsidRPr="00B1469A">
        <w:rPr>
          <w:rFonts w:ascii="Arial" w:hAnsi="Arial" w:cs="Arial"/>
          <w:lang w:val="pt-BR"/>
        </w:rPr>
        <w:t>…………………………………………………………………………………………………………………………………………………………………………………</w:t>
      </w:r>
    </w:p>
    <w:tbl>
      <w:tblPr>
        <w:tblpPr w:leftFromText="180" w:rightFromText="180" w:vertAnchor="text" w:horzAnchor="margin" w:tblpY="174"/>
        <w:tblW w:w="9890" w:type="dxa"/>
        <w:tblLayout w:type="fixed"/>
        <w:tblLook w:val="0000" w:firstRow="0" w:lastRow="0" w:firstColumn="0" w:lastColumn="0" w:noHBand="0" w:noVBand="0"/>
      </w:tblPr>
      <w:tblGrid>
        <w:gridCol w:w="3794"/>
        <w:gridCol w:w="6096"/>
      </w:tblGrid>
      <w:tr w:rsidR="00607494" w:rsidRPr="00B1469A" w:rsidTr="004A355D">
        <w:tc>
          <w:tcPr>
            <w:tcW w:w="3794" w:type="dxa"/>
          </w:tcPr>
          <w:p w:rsidR="00607494" w:rsidRPr="00B1469A" w:rsidRDefault="00607494" w:rsidP="004A355D">
            <w:pPr>
              <w:spacing w:line="264" w:lineRule="auto"/>
              <w:jc w:val="both"/>
              <w:rPr>
                <w:lang w:val="pt-BR"/>
              </w:rPr>
            </w:pPr>
          </w:p>
        </w:tc>
        <w:tc>
          <w:tcPr>
            <w:tcW w:w="6096" w:type="dxa"/>
          </w:tcPr>
          <w:p w:rsidR="00607494" w:rsidRPr="00B1469A" w:rsidRDefault="00607494" w:rsidP="004A355D">
            <w:pPr>
              <w:jc w:val="center"/>
              <w:rPr>
                <w:rFonts w:ascii=".VnTime" w:hAnsi=".VnTime"/>
                <w:lang w:val="pt-BR"/>
              </w:rPr>
            </w:pPr>
          </w:p>
          <w:p w:rsidR="00607494" w:rsidRPr="00B1469A" w:rsidRDefault="00607494" w:rsidP="004A355D">
            <w:pPr>
              <w:pStyle w:val="Heading3"/>
              <w:spacing w:line="240" w:lineRule="auto"/>
              <w:jc w:val="center"/>
              <w:rPr>
                <w:lang w:val="pt-BR"/>
              </w:rPr>
            </w:pPr>
          </w:p>
        </w:tc>
      </w:tr>
    </w:tbl>
    <w:p w:rsidR="00607494" w:rsidRPr="00B1469A" w:rsidRDefault="00607494" w:rsidP="00607494"/>
    <w:p w:rsidR="00607494" w:rsidRPr="00B1469A" w:rsidRDefault="00607494" w:rsidP="00607494">
      <w:pPr>
        <w:jc w:val="both"/>
        <w:rPr>
          <w:b/>
          <w:bCs/>
        </w:rPr>
      </w:pP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p>
    <w:p w:rsidR="00607494" w:rsidRPr="00B1469A" w:rsidRDefault="00607494" w:rsidP="00607494">
      <w:pPr>
        <w:jc w:val="both"/>
        <w:rPr>
          <w:b/>
          <w:bCs/>
        </w:rPr>
      </w:pPr>
    </w:p>
    <w:p w:rsidR="0098053E" w:rsidRPr="00B1469A" w:rsidRDefault="0098053E" w:rsidP="0098053E">
      <w:pPr>
        <w:jc w:val="both"/>
        <w:rPr>
          <w:b/>
          <w:bCs/>
        </w:rPr>
      </w:pPr>
    </w:p>
    <w:p w:rsidR="0098053E" w:rsidRPr="00B1469A" w:rsidRDefault="0098053E" w:rsidP="0098053E">
      <w:pPr>
        <w:jc w:val="both"/>
        <w:rPr>
          <w:b/>
          <w:bCs/>
        </w:rPr>
      </w:pPr>
      <w:r w:rsidRPr="00B1469A">
        <w:rPr>
          <w:b/>
          <w:bCs/>
        </w:rPr>
        <w:t>Tuần:26</w:t>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r>
      <w:r w:rsidRPr="00B1469A">
        <w:rPr>
          <w:b/>
          <w:bCs/>
        </w:rPr>
        <w:tab/>
        <w:t>Ngày soạn:25/02</w:t>
      </w:r>
      <w:r w:rsidR="006D6221" w:rsidRPr="00B1469A">
        <w:rPr>
          <w:b/>
          <w:bCs/>
        </w:rPr>
        <w:t>/</w:t>
      </w:r>
      <w:r w:rsidR="00E61A3C">
        <w:rPr>
          <w:b/>
          <w:bCs/>
        </w:rPr>
        <w:t>2020</w:t>
      </w:r>
    </w:p>
    <w:p w:rsidR="0098053E" w:rsidRPr="00B1469A" w:rsidRDefault="0098053E" w:rsidP="0098053E">
      <w:pPr>
        <w:jc w:val="both"/>
        <w:rPr>
          <w:b/>
          <w:bCs/>
        </w:rPr>
      </w:pPr>
      <w:r w:rsidRPr="00B1469A">
        <w:rPr>
          <w:b/>
          <w:bCs/>
        </w:rPr>
        <w:t>Tiết:</w:t>
      </w:r>
      <w:r w:rsidRPr="00B1469A">
        <w:rPr>
          <w:b/>
          <w:bCs/>
        </w:rPr>
        <w:tab/>
        <w:t>50</w:t>
      </w:r>
      <w:r w:rsidRPr="00B1469A">
        <w:rPr>
          <w:b/>
          <w:bCs/>
        </w:rPr>
        <w:tab/>
      </w:r>
      <w:r w:rsidRPr="00B1469A">
        <w:rPr>
          <w:b/>
          <w:bCs/>
        </w:rPr>
        <w:tab/>
      </w:r>
      <w:r w:rsidRPr="00B1469A">
        <w:rPr>
          <w:b/>
          <w:bCs/>
        </w:rPr>
        <w:tab/>
      </w:r>
      <w:r w:rsidRPr="00B1469A">
        <w:rPr>
          <w:b/>
          <w:bCs/>
        </w:rPr>
        <w:tab/>
      </w:r>
      <w:r w:rsidRPr="00B1469A">
        <w:rPr>
          <w:b/>
          <w:bCs/>
        </w:rPr>
        <w:tab/>
        <w:t xml:space="preserve">          </w:t>
      </w:r>
      <w:r w:rsidRPr="00B1469A">
        <w:rPr>
          <w:b/>
          <w:bCs/>
        </w:rPr>
        <w:tab/>
      </w:r>
      <w:r w:rsidRPr="00B1469A">
        <w:rPr>
          <w:b/>
          <w:bCs/>
        </w:rPr>
        <w:tab/>
      </w:r>
      <w:r w:rsidRPr="00B1469A">
        <w:rPr>
          <w:b/>
          <w:bCs/>
        </w:rPr>
        <w:tab/>
      </w:r>
      <w:r w:rsidRPr="00B1469A">
        <w:rPr>
          <w:b/>
          <w:bCs/>
        </w:rPr>
        <w:tab/>
        <w:t>Ngày dạy:</w:t>
      </w:r>
    </w:p>
    <w:p w:rsidR="0098053E" w:rsidRPr="00B1469A" w:rsidRDefault="0098053E" w:rsidP="0098053E">
      <w:pPr>
        <w:jc w:val="both"/>
        <w:rPr>
          <w:b/>
          <w:bCs/>
          <w:sz w:val="26"/>
          <w:szCs w:val="26"/>
        </w:rPr>
      </w:pPr>
    </w:p>
    <w:p w:rsidR="0098053E" w:rsidRPr="00B1469A" w:rsidRDefault="0098053E" w:rsidP="0098053E">
      <w:pPr>
        <w:jc w:val="center"/>
        <w:rPr>
          <w:b/>
          <w:bCs/>
          <w:sz w:val="38"/>
          <w:szCs w:val="26"/>
        </w:rPr>
      </w:pPr>
      <w:r w:rsidRPr="00B1469A">
        <w:rPr>
          <w:bCs/>
          <w:sz w:val="26"/>
          <w:szCs w:val="26"/>
        </w:rPr>
        <w:t>Bài 9</w:t>
      </w:r>
      <w:r w:rsidRPr="00B1469A">
        <w:rPr>
          <w:b/>
          <w:bCs/>
          <w:sz w:val="38"/>
          <w:szCs w:val="26"/>
        </w:rPr>
        <w:t>:        LÀM VIỆC VỚI DÃY SỐ</w:t>
      </w:r>
      <w:r w:rsidR="008D3D07" w:rsidRPr="00B1469A">
        <w:rPr>
          <w:b/>
          <w:bCs/>
          <w:sz w:val="38"/>
          <w:szCs w:val="26"/>
        </w:rPr>
        <w:t xml:space="preserve"> (tiếp)</w:t>
      </w:r>
    </w:p>
    <w:p w:rsidR="0098053E" w:rsidRPr="00B1469A" w:rsidRDefault="0098053E" w:rsidP="0098053E">
      <w:pPr>
        <w:rPr>
          <w:b/>
          <w:bCs/>
          <w:sz w:val="26"/>
          <w:szCs w:val="26"/>
        </w:rPr>
      </w:pPr>
    </w:p>
    <w:p w:rsidR="0098053E" w:rsidRPr="00B1469A" w:rsidRDefault="0098053E" w:rsidP="0098053E">
      <w:pPr>
        <w:rPr>
          <w:b/>
          <w:bCs/>
          <w:sz w:val="26"/>
          <w:szCs w:val="26"/>
          <w:u w:val="single"/>
        </w:rPr>
      </w:pPr>
      <w:r w:rsidRPr="00B1469A">
        <w:rPr>
          <w:b/>
          <w:bCs/>
          <w:sz w:val="26"/>
          <w:szCs w:val="26"/>
          <w:u w:val="single"/>
        </w:rPr>
        <w:t>I.Mục đích</w:t>
      </w:r>
    </w:p>
    <w:p w:rsidR="0098053E" w:rsidRPr="00B1469A" w:rsidRDefault="0098053E" w:rsidP="0098053E">
      <w:pPr>
        <w:ind w:left="360"/>
        <w:rPr>
          <w:b/>
          <w:bCs/>
          <w:sz w:val="26"/>
          <w:szCs w:val="26"/>
        </w:rPr>
      </w:pPr>
      <w:r w:rsidRPr="00B1469A">
        <w:rPr>
          <w:b/>
          <w:bCs/>
          <w:sz w:val="26"/>
          <w:szCs w:val="26"/>
        </w:rPr>
        <w:t>1.Kiến thức</w:t>
      </w:r>
    </w:p>
    <w:p w:rsidR="0098053E" w:rsidRPr="00B1469A" w:rsidRDefault="0098053E" w:rsidP="0098053E">
      <w:pPr>
        <w:numPr>
          <w:ilvl w:val="0"/>
          <w:numId w:val="14"/>
        </w:numPr>
        <w:spacing w:before="80" w:after="40" w:line="264" w:lineRule="auto"/>
        <w:jc w:val="both"/>
        <w:rPr>
          <w:sz w:val="26"/>
          <w:szCs w:val="26"/>
        </w:rPr>
      </w:pPr>
      <w:r w:rsidRPr="00B1469A">
        <w:rPr>
          <w:sz w:val="26"/>
          <w:szCs w:val="26"/>
        </w:rPr>
        <w:t>Biết được khái niệm mảng một chiều</w:t>
      </w:r>
    </w:p>
    <w:p w:rsidR="0098053E" w:rsidRPr="00B1469A" w:rsidRDefault="0098053E" w:rsidP="0098053E">
      <w:pPr>
        <w:numPr>
          <w:ilvl w:val="0"/>
          <w:numId w:val="14"/>
        </w:numPr>
        <w:spacing w:before="80" w:after="40" w:line="264" w:lineRule="auto"/>
        <w:jc w:val="both"/>
        <w:rPr>
          <w:sz w:val="26"/>
          <w:szCs w:val="26"/>
        </w:rPr>
      </w:pPr>
      <w:r w:rsidRPr="00B1469A">
        <w:rPr>
          <w:sz w:val="26"/>
          <w:szCs w:val="26"/>
        </w:rPr>
        <w:t>Biết cách khai báo mảng, nhập, in, truy cập các phần tử của mảng.</w:t>
      </w:r>
    </w:p>
    <w:p w:rsidR="0098053E" w:rsidRPr="00B1469A" w:rsidRDefault="0098053E" w:rsidP="0098053E">
      <w:pPr>
        <w:rPr>
          <w:b/>
          <w:bCs/>
          <w:sz w:val="26"/>
          <w:szCs w:val="26"/>
        </w:rPr>
      </w:pPr>
      <w:r w:rsidRPr="00B1469A">
        <w:rPr>
          <w:b/>
          <w:bCs/>
          <w:sz w:val="26"/>
          <w:szCs w:val="26"/>
        </w:rPr>
        <w:t xml:space="preserve">       2.Kĩ năng</w:t>
      </w:r>
    </w:p>
    <w:p w:rsidR="0098053E" w:rsidRPr="00B1469A" w:rsidRDefault="0098053E" w:rsidP="0098053E">
      <w:pPr>
        <w:numPr>
          <w:ilvl w:val="0"/>
          <w:numId w:val="15"/>
        </w:numPr>
        <w:jc w:val="both"/>
        <w:rPr>
          <w:sz w:val="26"/>
          <w:szCs w:val="26"/>
        </w:rPr>
      </w:pPr>
      <w:r w:rsidRPr="00B1469A">
        <w:rPr>
          <w:sz w:val="26"/>
          <w:szCs w:val="26"/>
        </w:rPr>
        <w:t>Hiểu thuật toán tìm số lớn nhất, nhỏ nhất của một dãy số.</w:t>
      </w:r>
    </w:p>
    <w:p w:rsidR="0098053E" w:rsidRPr="00B1469A" w:rsidRDefault="0098053E" w:rsidP="0098053E">
      <w:pPr>
        <w:ind w:left="360"/>
        <w:rPr>
          <w:b/>
          <w:bCs/>
          <w:sz w:val="26"/>
          <w:szCs w:val="26"/>
        </w:rPr>
      </w:pPr>
      <w:r w:rsidRPr="00B1469A">
        <w:rPr>
          <w:b/>
          <w:bCs/>
          <w:sz w:val="26"/>
          <w:szCs w:val="26"/>
        </w:rPr>
        <w:t>3.Thái độ</w:t>
      </w:r>
    </w:p>
    <w:p w:rsidR="0098053E" w:rsidRPr="00B1469A" w:rsidRDefault="0098053E" w:rsidP="0098053E">
      <w:pPr>
        <w:numPr>
          <w:ilvl w:val="0"/>
          <w:numId w:val="1"/>
        </w:numPr>
        <w:rPr>
          <w:bCs/>
          <w:sz w:val="26"/>
          <w:szCs w:val="26"/>
        </w:rPr>
      </w:pPr>
      <w:r w:rsidRPr="00B1469A">
        <w:rPr>
          <w:bCs/>
          <w:sz w:val="26"/>
          <w:szCs w:val="26"/>
        </w:rPr>
        <w:t>HS có thái độ ham hiểu biết, học hỏi.</w:t>
      </w:r>
    </w:p>
    <w:p w:rsidR="0098053E" w:rsidRPr="00B1469A" w:rsidRDefault="0098053E" w:rsidP="0098053E">
      <w:pPr>
        <w:numPr>
          <w:ilvl w:val="0"/>
          <w:numId w:val="10"/>
        </w:numPr>
        <w:rPr>
          <w:bCs/>
          <w:sz w:val="26"/>
          <w:szCs w:val="26"/>
        </w:rPr>
      </w:pPr>
      <w:r w:rsidRPr="00B1469A">
        <w:rPr>
          <w:b/>
          <w:bCs/>
          <w:sz w:val="26"/>
          <w:szCs w:val="26"/>
        </w:rPr>
        <w:t>Định hướng phát triển năng lực:</w:t>
      </w:r>
      <w:r w:rsidRPr="00B1469A">
        <w:rPr>
          <w:bCs/>
          <w:sz w:val="26"/>
          <w:szCs w:val="26"/>
        </w:rPr>
        <w:t xml:space="preserve"> năng lực sử dụng máy tính, năng lực giải quyết vấn đề, năng lực sáng tạo, ứng dụng KHKT, năng lực tự học, năng lực hợp tác, làm việc nhóm.            </w:t>
      </w:r>
    </w:p>
    <w:p w:rsidR="0098053E" w:rsidRPr="00B1469A" w:rsidRDefault="0098053E" w:rsidP="0098053E">
      <w:pPr>
        <w:ind w:left="720"/>
        <w:rPr>
          <w:b/>
          <w:bCs/>
          <w:sz w:val="26"/>
          <w:szCs w:val="26"/>
          <w:u w:val="single"/>
        </w:rPr>
      </w:pPr>
      <w:r w:rsidRPr="00B1469A">
        <w:rPr>
          <w:bCs/>
          <w:sz w:val="26"/>
          <w:szCs w:val="26"/>
        </w:rPr>
        <w:t xml:space="preserve">    </w:t>
      </w:r>
      <w:r w:rsidR="00850E21" w:rsidRPr="00B1469A">
        <w:rPr>
          <w:b/>
          <w:bCs/>
          <w:sz w:val="26"/>
          <w:szCs w:val="26"/>
        </w:rPr>
        <w:t>PHƯƠNG PHÁP</w:t>
      </w:r>
      <w:r w:rsidRPr="00B1469A">
        <w:rPr>
          <w:b/>
          <w:bCs/>
          <w:sz w:val="26"/>
          <w:szCs w:val="26"/>
        </w:rPr>
        <w:t>:</w:t>
      </w:r>
    </w:p>
    <w:p w:rsidR="0098053E" w:rsidRPr="00B1469A" w:rsidRDefault="0098053E" w:rsidP="0098053E">
      <w:pPr>
        <w:numPr>
          <w:ilvl w:val="0"/>
          <w:numId w:val="1"/>
        </w:numPr>
        <w:rPr>
          <w:bCs/>
          <w:sz w:val="26"/>
          <w:szCs w:val="26"/>
        </w:rPr>
      </w:pPr>
      <w:r w:rsidRPr="00B1469A">
        <w:rPr>
          <w:bCs/>
          <w:sz w:val="26"/>
          <w:szCs w:val="26"/>
        </w:rPr>
        <w:t>Giảng giải, vấn đáp, trực quan.</w:t>
      </w:r>
    </w:p>
    <w:p w:rsidR="0098053E" w:rsidRPr="00B1469A" w:rsidRDefault="00850E21" w:rsidP="0098053E">
      <w:pPr>
        <w:spacing w:before="60" w:after="60"/>
        <w:jc w:val="both"/>
        <w:rPr>
          <w:b/>
          <w:bCs/>
          <w:sz w:val="26"/>
          <w:szCs w:val="26"/>
          <w:u w:val="single"/>
        </w:rPr>
      </w:pPr>
      <w:r w:rsidRPr="00B1469A">
        <w:rPr>
          <w:b/>
          <w:bCs/>
          <w:sz w:val="26"/>
          <w:szCs w:val="26"/>
        </w:rPr>
        <w:t>II. CHUẨN BỊ BÀI HỌC:</w:t>
      </w:r>
      <w:r w:rsidR="0098053E" w:rsidRPr="00B1469A">
        <w:rPr>
          <w:b/>
          <w:bCs/>
          <w:sz w:val="26"/>
          <w:szCs w:val="26"/>
          <w:u w:val="single"/>
        </w:rPr>
        <w:t xml:space="preserve"> </w:t>
      </w:r>
    </w:p>
    <w:p w:rsidR="0098053E" w:rsidRPr="00B1469A" w:rsidRDefault="0098053E" w:rsidP="0098053E">
      <w:pPr>
        <w:spacing w:before="60" w:after="60"/>
        <w:jc w:val="both"/>
        <w:rPr>
          <w:sz w:val="26"/>
          <w:szCs w:val="26"/>
        </w:rPr>
      </w:pPr>
      <w:r w:rsidRPr="00B1469A">
        <w:rPr>
          <w:b/>
          <w:bCs/>
          <w:sz w:val="26"/>
          <w:szCs w:val="26"/>
        </w:rPr>
        <w:t xml:space="preserve">1. Giáo viên </w:t>
      </w:r>
      <w:r w:rsidRPr="00B1469A">
        <w:rPr>
          <w:sz w:val="26"/>
          <w:szCs w:val="26"/>
        </w:rPr>
        <w:t xml:space="preserve"> : </w:t>
      </w:r>
    </w:p>
    <w:p w:rsidR="0098053E" w:rsidRPr="00B1469A" w:rsidRDefault="0098053E" w:rsidP="0098053E">
      <w:pPr>
        <w:spacing w:before="60" w:after="60"/>
        <w:ind w:left="1440"/>
        <w:jc w:val="both"/>
        <w:rPr>
          <w:sz w:val="26"/>
          <w:szCs w:val="26"/>
        </w:rPr>
      </w:pPr>
      <w:r w:rsidRPr="00B1469A">
        <w:rPr>
          <w:sz w:val="26"/>
          <w:szCs w:val="26"/>
        </w:rPr>
        <w:t>- SGK, SGV, tài liệu, Giáo án</w:t>
      </w:r>
    </w:p>
    <w:p w:rsidR="0098053E" w:rsidRPr="00B1469A" w:rsidRDefault="0098053E" w:rsidP="0098053E">
      <w:pPr>
        <w:spacing w:before="60" w:after="60"/>
        <w:ind w:left="1440"/>
        <w:jc w:val="both"/>
        <w:rPr>
          <w:sz w:val="26"/>
          <w:szCs w:val="26"/>
        </w:rPr>
      </w:pPr>
      <w:r w:rsidRPr="00B1469A">
        <w:rPr>
          <w:sz w:val="26"/>
          <w:szCs w:val="26"/>
        </w:rPr>
        <w:t xml:space="preserve">- Đồ dùng dạy học </w:t>
      </w:r>
    </w:p>
    <w:p w:rsidR="0098053E" w:rsidRPr="00B1469A" w:rsidRDefault="0098053E" w:rsidP="0098053E">
      <w:pPr>
        <w:spacing w:before="60" w:after="60"/>
        <w:jc w:val="both"/>
        <w:rPr>
          <w:sz w:val="26"/>
          <w:szCs w:val="26"/>
        </w:rPr>
      </w:pPr>
      <w:r w:rsidRPr="00B1469A">
        <w:rPr>
          <w:b/>
          <w:bCs/>
          <w:sz w:val="26"/>
          <w:szCs w:val="26"/>
        </w:rPr>
        <w:t>2. Học sinh</w:t>
      </w:r>
      <w:r w:rsidRPr="00B1469A">
        <w:rPr>
          <w:sz w:val="26"/>
          <w:szCs w:val="26"/>
        </w:rPr>
        <w:t xml:space="preserve"> :</w:t>
      </w:r>
    </w:p>
    <w:p w:rsidR="0098053E" w:rsidRPr="00B1469A" w:rsidRDefault="0098053E" w:rsidP="0098053E">
      <w:pPr>
        <w:spacing w:before="60" w:after="60"/>
        <w:ind w:left="1440"/>
        <w:jc w:val="both"/>
        <w:rPr>
          <w:sz w:val="26"/>
          <w:szCs w:val="26"/>
        </w:rPr>
      </w:pPr>
      <w:r w:rsidRPr="00B1469A">
        <w:rPr>
          <w:sz w:val="26"/>
          <w:szCs w:val="26"/>
        </w:rPr>
        <w:t>- Đọc trước « Làm việc với dãy số »</w:t>
      </w:r>
    </w:p>
    <w:p w:rsidR="0098053E" w:rsidRPr="00B1469A" w:rsidRDefault="00850E21" w:rsidP="0098053E">
      <w:pPr>
        <w:spacing w:before="60" w:after="60"/>
        <w:jc w:val="both"/>
        <w:rPr>
          <w:b/>
          <w:bCs/>
          <w:sz w:val="26"/>
          <w:szCs w:val="26"/>
        </w:rPr>
      </w:pPr>
      <w:r w:rsidRPr="00B1469A">
        <w:rPr>
          <w:b/>
          <w:bCs/>
          <w:sz w:val="26"/>
          <w:szCs w:val="26"/>
        </w:rPr>
        <w:t>III. TIẾN TRÌNH BÀI HỌC:</w:t>
      </w:r>
      <w:r w:rsidR="0098053E" w:rsidRPr="00B1469A">
        <w:rPr>
          <w:b/>
          <w:bCs/>
          <w:sz w:val="26"/>
          <w:szCs w:val="26"/>
        </w:rPr>
        <w:t xml:space="preserve"> </w:t>
      </w:r>
    </w:p>
    <w:p w:rsidR="0098053E" w:rsidRPr="00B1469A" w:rsidRDefault="0098053E" w:rsidP="0098053E">
      <w:pPr>
        <w:pStyle w:val="BodyText"/>
        <w:spacing w:before="60" w:after="60" w:line="240" w:lineRule="auto"/>
        <w:ind w:left="720"/>
        <w:rPr>
          <w:rFonts w:ascii="Times New Roman" w:hAnsi="Times New Roman"/>
          <w:b/>
          <w:bCs/>
          <w:sz w:val="26"/>
          <w:szCs w:val="26"/>
        </w:rPr>
      </w:pPr>
      <w:r w:rsidRPr="00B1469A">
        <w:rPr>
          <w:rFonts w:ascii="Times New Roman" w:hAnsi="Times New Roman"/>
          <w:b/>
          <w:bCs/>
          <w:sz w:val="26"/>
          <w:szCs w:val="26"/>
        </w:rPr>
        <w:t>1.</w:t>
      </w:r>
      <w:r w:rsidR="000908AA" w:rsidRPr="00B1469A">
        <w:rPr>
          <w:rFonts w:ascii="Times New Roman" w:hAnsi="Times New Roman"/>
          <w:b/>
          <w:bCs/>
          <w:sz w:val="26"/>
          <w:szCs w:val="26"/>
        </w:rPr>
        <w:t>Ổn định tổ chức lớp</w:t>
      </w:r>
      <w:r w:rsidRPr="00B1469A">
        <w:rPr>
          <w:rFonts w:ascii="Times New Roman" w:hAnsi="Times New Roman"/>
          <w:b/>
          <w:bCs/>
          <w:sz w:val="26"/>
          <w:szCs w:val="26"/>
        </w:rPr>
        <w:t xml:space="preserve"> </w:t>
      </w:r>
    </w:p>
    <w:p w:rsidR="0098053E" w:rsidRPr="00B1469A" w:rsidRDefault="0098053E" w:rsidP="0098053E">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2.Kiểm tra bài cũ</w:t>
      </w:r>
    </w:p>
    <w:p w:rsidR="0098053E" w:rsidRPr="00B1469A" w:rsidRDefault="0098053E" w:rsidP="0098053E">
      <w:pPr>
        <w:pStyle w:val="BodyText"/>
        <w:spacing w:before="60" w:after="60" w:line="240" w:lineRule="auto"/>
        <w:ind w:left="360"/>
        <w:rPr>
          <w:rFonts w:ascii="Times New Roman" w:hAnsi="Times New Roman"/>
          <w:bCs/>
          <w:sz w:val="26"/>
          <w:szCs w:val="26"/>
          <w:lang w:val="fr-FR"/>
        </w:rPr>
      </w:pPr>
      <w:r w:rsidRPr="00B1469A">
        <w:rPr>
          <w:rFonts w:ascii="Times New Roman" w:hAnsi="Times New Roman"/>
          <w:bCs/>
          <w:sz w:val="26"/>
          <w:szCs w:val="26"/>
          <w:lang w:val="fr-FR"/>
        </w:rPr>
        <w:t>?Viết cú pháp khai báo biến mảng ? Khi nào ta dùng biến mảng ?</w:t>
      </w:r>
    </w:p>
    <w:p w:rsidR="0098053E" w:rsidRPr="00B1469A" w:rsidRDefault="0098053E" w:rsidP="0098053E">
      <w:pPr>
        <w:pStyle w:val="BodyText"/>
        <w:spacing w:before="60" w:after="60" w:line="240" w:lineRule="auto"/>
        <w:ind w:left="720"/>
        <w:rPr>
          <w:rFonts w:ascii="Times New Roman" w:hAnsi="Times New Roman"/>
          <w:b/>
          <w:bCs/>
          <w:sz w:val="26"/>
          <w:szCs w:val="26"/>
          <w:lang w:val="fr-FR"/>
        </w:rPr>
      </w:pPr>
      <w:r w:rsidRPr="00B1469A">
        <w:rPr>
          <w:rFonts w:ascii="Times New Roman" w:hAnsi="Times New Roman"/>
          <w:b/>
          <w:bCs/>
          <w:sz w:val="26"/>
          <w:szCs w:val="26"/>
          <w:lang w:val="fr-FR"/>
        </w:rPr>
        <w:t>3.</w:t>
      </w:r>
      <w:r w:rsidR="000908AA" w:rsidRPr="00B1469A">
        <w:rPr>
          <w:rFonts w:ascii="Times New Roman" w:hAnsi="Times New Roman"/>
          <w:b/>
          <w:bCs/>
          <w:sz w:val="26"/>
          <w:szCs w:val="26"/>
          <w:lang w:val="fr-FR"/>
        </w:rPr>
        <w:t>2. Hoạt động 2: Hình thành kiến thức (30 phút)</w:t>
      </w:r>
    </w:p>
    <w:tbl>
      <w:tblPr>
        <w:tblW w:w="10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4633"/>
        <w:gridCol w:w="6020"/>
      </w:tblGrid>
      <w:tr w:rsidR="0098053E" w:rsidRPr="00B1469A" w:rsidTr="00406339">
        <w:tc>
          <w:tcPr>
            <w:tcW w:w="4633" w:type="dxa"/>
          </w:tcPr>
          <w:p w:rsidR="0098053E" w:rsidRPr="00B1469A" w:rsidRDefault="00BD2E0D" w:rsidP="00406339">
            <w:pPr>
              <w:jc w:val="center"/>
              <w:rPr>
                <w:b/>
                <w:sz w:val="26"/>
                <w:szCs w:val="26"/>
                <w:lang w:val="fr-FR"/>
              </w:rPr>
            </w:pPr>
            <w:r w:rsidRPr="00B1469A">
              <w:rPr>
                <w:b/>
                <w:sz w:val="26"/>
                <w:szCs w:val="26"/>
                <w:lang w:val="fr-FR"/>
              </w:rPr>
              <w:t>HOẠT ĐỘNG CỦA GV VÀ HS</w:t>
            </w:r>
          </w:p>
        </w:tc>
        <w:tc>
          <w:tcPr>
            <w:tcW w:w="6020" w:type="dxa"/>
          </w:tcPr>
          <w:p w:rsidR="0098053E" w:rsidRPr="00B1469A" w:rsidRDefault="00152A40" w:rsidP="00406339">
            <w:pPr>
              <w:jc w:val="center"/>
              <w:rPr>
                <w:b/>
                <w:sz w:val="26"/>
                <w:szCs w:val="26"/>
                <w:lang w:val="fr-FR"/>
              </w:rPr>
            </w:pPr>
            <w:r w:rsidRPr="00B1469A">
              <w:rPr>
                <w:b/>
                <w:sz w:val="26"/>
                <w:szCs w:val="26"/>
                <w:lang w:val="fr-FR"/>
              </w:rPr>
              <w:t>NỘI DUNG, YÊU CẦU CẦN ĐẠT</w:t>
            </w:r>
          </w:p>
        </w:tc>
      </w:tr>
      <w:tr w:rsidR="0098053E" w:rsidRPr="00B1469A" w:rsidTr="00406339">
        <w:tc>
          <w:tcPr>
            <w:tcW w:w="10653" w:type="dxa"/>
            <w:gridSpan w:val="2"/>
          </w:tcPr>
          <w:p w:rsidR="0098053E" w:rsidRPr="00B1469A" w:rsidRDefault="0098053E" w:rsidP="00406339">
            <w:pPr>
              <w:jc w:val="center"/>
              <w:rPr>
                <w:b/>
                <w:sz w:val="26"/>
                <w:szCs w:val="26"/>
              </w:rPr>
            </w:pPr>
            <w:r w:rsidRPr="00B1469A">
              <w:rPr>
                <w:b/>
                <w:sz w:val="26"/>
                <w:szCs w:val="26"/>
              </w:rPr>
              <w:t>Hoạt đông 1: Ví dụ</w:t>
            </w:r>
          </w:p>
        </w:tc>
      </w:tr>
      <w:tr w:rsidR="0098053E" w:rsidRPr="00B1469A" w:rsidTr="00406339">
        <w:tc>
          <w:tcPr>
            <w:tcW w:w="4633" w:type="dxa"/>
          </w:tcPr>
          <w:p w:rsidR="0098053E" w:rsidRPr="00B1469A" w:rsidRDefault="0098053E" w:rsidP="00406339">
            <w:pPr>
              <w:jc w:val="both"/>
              <w:rPr>
                <w:sz w:val="26"/>
                <w:szCs w:val="26"/>
              </w:rPr>
            </w:pPr>
            <w:r w:rsidRPr="00B1469A">
              <w:rPr>
                <w:sz w:val="26"/>
                <w:szCs w:val="26"/>
              </w:rPr>
              <w:t>GV: Đưa ví dụ 2</w:t>
            </w:r>
          </w:p>
          <w:p w:rsidR="0098053E" w:rsidRPr="00B1469A" w:rsidRDefault="0098053E" w:rsidP="00406339">
            <w:pPr>
              <w:jc w:val="both"/>
              <w:rPr>
                <w:sz w:val="26"/>
                <w:szCs w:val="26"/>
              </w:rPr>
            </w:pPr>
          </w:p>
          <w:p w:rsidR="0098053E" w:rsidRPr="00B1469A" w:rsidRDefault="0098053E" w:rsidP="00406339">
            <w:pPr>
              <w:jc w:val="both"/>
              <w:rPr>
                <w:sz w:val="26"/>
                <w:szCs w:val="26"/>
              </w:rPr>
            </w:pPr>
            <w:r w:rsidRPr="00B1469A">
              <w:rPr>
                <w:sz w:val="26"/>
                <w:szCs w:val="26"/>
              </w:rPr>
              <w:t>GV: Hướng dẫn học sinh cách sử dụng biến mảng</w:t>
            </w: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r w:rsidRPr="00B1469A">
              <w:rPr>
                <w:sz w:val="26"/>
                <w:szCs w:val="26"/>
              </w:rPr>
              <w:t>GV: Cách khai báo biến có ích lợi gì?</w:t>
            </w: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p>
          <w:p w:rsidR="0098053E" w:rsidRPr="00B1469A" w:rsidRDefault="0098053E" w:rsidP="00406339">
            <w:pPr>
              <w:jc w:val="both"/>
              <w:rPr>
                <w:sz w:val="26"/>
                <w:szCs w:val="26"/>
              </w:rPr>
            </w:pPr>
            <w:r w:rsidRPr="00B1469A">
              <w:rPr>
                <w:sz w:val="26"/>
                <w:szCs w:val="26"/>
              </w:rPr>
              <w:t>GV: Nhập giá trị cho mảng từ bàn phím như thế nào</w:t>
            </w:r>
          </w:p>
          <w:p w:rsidR="0098053E" w:rsidRPr="00B1469A" w:rsidRDefault="0098053E" w:rsidP="00406339">
            <w:pPr>
              <w:jc w:val="both"/>
              <w:rPr>
                <w:sz w:val="26"/>
                <w:szCs w:val="26"/>
              </w:rPr>
            </w:pPr>
          </w:p>
        </w:tc>
        <w:tc>
          <w:tcPr>
            <w:tcW w:w="6020" w:type="dxa"/>
          </w:tcPr>
          <w:p w:rsidR="0098053E" w:rsidRPr="00B1469A" w:rsidRDefault="0098053E" w:rsidP="00406339">
            <w:pPr>
              <w:rPr>
                <w:sz w:val="26"/>
                <w:szCs w:val="26"/>
              </w:rPr>
            </w:pPr>
            <w:r w:rsidRPr="00B1469A">
              <w:rPr>
                <w:b/>
                <w:sz w:val="26"/>
                <w:szCs w:val="26"/>
              </w:rPr>
              <w:t>Ví dụ 2</w:t>
            </w:r>
            <w:r w:rsidRPr="00B1469A">
              <w:rPr>
                <w:sz w:val="26"/>
                <w:szCs w:val="26"/>
              </w:rPr>
              <w:t>. Tiếp tục với ví dụ 1, thay vì khai báo các biến</w:t>
            </w:r>
            <w:r w:rsidRPr="00B1469A">
              <w:rPr>
                <w:b/>
                <w:sz w:val="26"/>
                <w:szCs w:val="26"/>
              </w:rPr>
              <w:t xml:space="preserve"> </w:t>
            </w:r>
            <w:r w:rsidRPr="00B1469A">
              <w:rPr>
                <w:sz w:val="26"/>
                <w:szCs w:val="26"/>
              </w:rPr>
              <w:t xml:space="preserve">Diem_1, Diem_2, Diem_3,...  để lưu điểm số của các học sinh, ta khai báo biến mảng Diem như sau: </w:t>
            </w:r>
          </w:p>
          <w:p w:rsidR="0098053E" w:rsidRPr="00B1469A" w:rsidRDefault="0098053E" w:rsidP="00406339">
            <w:pPr>
              <w:rPr>
                <w:sz w:val="26"/>
                <w:szCs w:val="26"/>
              </w:rPr>
            </w:pPr>
            <w:r w:rsidRPr="00B1469A">
              <w:rPr>
                <w:b/>
                <w:sz w:val="26"/>
                <w:szCs w:val="26"/>
              </w:rPr>
              <w:t xml:space="preserve">var </w:t>
            </w:r>
            <w:r w:rsidRPr="00B1469A">
              <w:rPr>
                <w:sz w:val="26"/>
                <w:szCs w:val="26"/>
              </w:rPr>
              <w:t>Diem:</w:t>
            </w:r>
            <w:r w:rsidRPr="00B1469A">
              <w:rPr>
                <w:b/>
                <w:sz w:val="26"/>
                <w:szCs w:val="26"/>
              </w:rPr>
              <w:t xml:space="preserve"> array[</w:t>
            </w:r>
            <w:r w:rsidRPr="00B1469A">
              <w:rPr>
                <w:sz w:val="26"/>
                <w:szCs w:val="26"/>
              </w:rPr>
              <w:t>1..50</w:t>
            </w:r>
            <w:r w:rsidRPr="00B1469A">
              <w:rPr>
                <w:b/>
                <w:sz w:val="26"/>
                <w:szCs w:val="26"/>
              </w:rPr>
              <w:t xml:space="preserve">] of </w:t>
            </w:r>
            <w:r w:rsidRPr="00B1469A">
              <w:rPr>
                <w:sz w:val="26"/>
                <w:szCs w:val="26"/>
              </w:rPr>
              <w:t>real;</w:t>
            </w:r>
          </w:p>
          <w:p w:rsidR="0098053E" w:rsidRPr="00B1469A" w:rsidRDefault="0098053E" w:rsidP="00406339">
            <w:pPr>
              <w:rPr>
                <w:sz w:val="26"/>
                <w:szCs w:val="26"/>
              </w:rPr>
            </w:pPr>
          </w:p>
          <w:p w:rsidR="0098053E" w:rsidRPr="00B1469A" w:rsidRDefault="0098053E" w:rsidP="00406339">
            <w:pPr>
              <w:jc w:val="both"/>
              <w:rPr>
                <w:sz w:val="26"/>
                <w:szCs w:val="26"/>
              </w:rPr>
            </w:pPr>
            <w:r w:rsidRPr="00B1469A">
              <w:rPr>
                <w:sz w:val="26"/>
                <w:szCs w:val="26"/>
              </w:rPr>
              <w:t>HS: Tiết kiệm thời gian và công sức viết chương trình.</w:t>
            </w:r>
          </w:p>
          <w:p w:rsidR="0098053E" w:rsidRPr="00B1469A" w:rsidRDefault="0098053E" w:rsidP="00406339">
            <w:pPr>
              <w:rPr>
                <w:sz w:val="26"/>
                <w:szCs w:val="26"/>
              </w:rPr>
            </w:pPr>
          </w:p>
          <w:p w:rsidR="0098053E" w:rsidRPr="00B1469A" w:rsidRDefault="0098053E" w:rsidP="00406339">
            <w:pPr>
              <w:rPr>
                <w:sz w:val="26"/>
                <w:szCs w:val="26"/>
              </w:rPr>
            </w:pPr>
            <w:r w:rsidRPr="00B1469A">
              <w:rPr>
                <w:sz w:val="26"/>
                <w:szCs w:val="26"/>
              </w:rPr>
              <w:t>Trước hết, có thể thay rất nhiều câu lệnh nhập và in dữ liệu ra màn hình bằng một câu lệnh lặp. Chẳng hạn, ta có thể viết</w:t>
            </w:r>
          </w:p>
          <w:p w:rsidR="0098053E" w:rsidRPr="00B1469A" w:rsidRDefault="0098053E" w:rsidP="00406339">
            <w:pPr>
              <w:rPr>
                <w:b/>
                <w:sz w:val="26"/>
                <w:szCs w:val="26"/>
              </w:rPr>
            </w:pPr>
            <w:r w:rsidRPr="00B1469A">
              <w:rPr>
                <w:b/>
                <w:sz w:val="26"/>
                <w:szCs w:val="26"/>
              </w:rPr>
              <w:t xml:space="preserve">For </w:t>
            </w:r>
            <w:r w:rsidRPr="00B1469A">
              <w:rPr>
                <w:sz w:val="26"/>
                <w:szCs w:val="26"/>
              </w:rPr>
              <w:t>i:=1</w:t>
            </w:r>
            <w:r w:rsidRPr="00B1469A">
              <w:rPr>
                <w:b/>
                <w:sz w:val="26"/>
                <w:szCs w:val="26"/>
              </w:rPr>
              <w:t xml:space="preserve"> to </w:t>
            </w:r>
            <w:r w:rsidRPr="00B1469A">
              <w:rPr>
                <w:sz w:val="26"/>
                <w:szCs w:val="26"/>
              </w:rPr>
              <w:t>50</w:t>
            </w:r>
            <w:r w:rsidRPr="00B1469A">
              <w:rPr>
                <w:b/>
                <w:sz w:val="26"/>
                <w:szCs w:val="26"/>
              </w:rPr>
              <w:t xml:space="preserve"> do </w:t>
            </w:r>
            <w:r w:rsidRPr="00B1469A">
              <w:rPr>
                <w:sz w:val="26"/>
                <w:szCs w:val="26"/>
              </w:rPr>
              <w:t>readln(Diem[i]);</w:t>
            </w:r>
          </w:p>
          <w:p w:rsidR="0098053E" w:rsidRPr="00B1469A" w:rsidRDefault="0098053E" w:rsidP="00406339">
            <w:pPr>
              <w:rPr>
                <w:sz w:val="26"/>
                <w:szCs w:val="26"/>
              </w:rPr>
            </w:pPr>
            <w:r w:rsidRPr="00B1469A">
              <w:rPr>
                <w:sz w:val="26"/>
                <w:szCs w:val="26"/>
              </w:rPr>
              <w:t xml:space="preserve">để nhập điểm của các học sinh. </w:t>
            </w:r>
          </w:p>
          <w:p w:rsidR="0098053E" w:rsidRPr="00B1469A" w:rsidRDefault="0098053E" w:rsidP="00406339">
            <w:pPr>
              <w:rPr>
                <w:sz w:val="26"/>
                <w:szCs w:val="26"/>
              </w:rPr>
            </w:pPr>
            <w:r w:rsidRPr="00B1469A">
              <w:rPr>
                <w:sz w:val="26"/>
                <w:szCs w:val="26"/>
              </w:rPr>
              <w:t>Để so sánh điểm của mỗi học sinh với một giá trị nào đó, ta cũng chỉ cần một câu lệnh lặp, chẳng hạn</w:t>
            </w:r>
          </w:p>
          <w:p w:rsidR="0098053E" w:rsidRPr="00B1469A" w:rsidRDefault="0098053E" w:rsidP="00406339">
            <w:pPr>
              <w:rPr>
                <w:b/>
                <w:sz w:val="26"/>
                <w:szCs w:val="26"/>
              </w:rPr>
            </w:pPr>
            <w:r w:rsidRPr="00B1469A">
              <w:rPr>
                <w:b/>
                <w:sz w:val="26"/>
                <w:szCs w:val="26"/>
              </w:rPr>
              <w:t xml:space="preserve">For </w:t>
            </w:r>
            <w:r w:rsidRPr="00B1469A">
              <w:rPr>
                <w:sz w:val="26"/>
                <w:szCs w:val="26"/>
              </w:rPr>
              <w:t>i:=1</w:t>
            </w:r>
            <w:r w:rsidRPr="00B1469A">
              <w:rPr>
                <w:b/>
                <w:sz w:val="26"/>
                <w:szCs w:val="26"/>
              </w:rPr>
              <w:t xml:space="preserve"> to </w:t>
            </w:r>
            <w:r w:rsidRPr="00B1469A">
              <w:rPr>
                <w:sz w:val="26"/>
                <w:szCs w:val="26"/>
              </w:rPr>
              <w:t>50</w:t>
            </w:r>
            <w:r w:rsidRPr="00B1469A">
              <w:rPr>
                <w:b/>
                <w:sz w:val="26"/>
                <w:szCs w:val="26"/>
              </w:rPr>
              <w:t xml:space="preserve"> do </w:t>
            </w:r>
          </w:p>
          <w:p w:rsidR="0098053E" w:rsidRPr="00B1469A" w:rsidRDefault="0098053E" w:rsidP="00406339">
            <w:pPr>
              <w:rPr>
                <w:sz w:val="26"/>
                <w:szCs w:val="26"/>
              </w:rPr>
            </w:pPr>
            <w:r w:rsidRPr="00B1469A">
              <w:rPr>
                <w:b/>
                <w:sz w:val="26"/>
                <w:szCs w:val="26"/>
              </w:rPr>
              <w:t xml:space="preserve">if </w:t>
            </w:r>
            <w:r w:rsidRPr="00B1469A">
              <w:rPr>
                <w:sz w:val="26"/>
                <w:szCs w:val="26"/>
              </w:rPr>
              <w:t>Diem[i]&gt;8.0</w:t>
            </w:r>
            <w:r w:rsidRPr="00B1469A">
              <w:rPr>
                <w:b/>
                <w:sz w:val="26"/>
                <w:szCs w:val="26"/>
              </w:rPr>
              <w:t xml:space="preserve"> then </w:t>
            </w:r>
            <w:r w:rsidRPr="00B1469A">
              <w:rPr>
                <w:sz w:val="26"/>
                <w:szCs w:val="26"/>
              </w:rPr>
              <w:t>writeln('Gioi');</w:t>
            </w:r>
          </w:p>
          <w:p w:rsidR="0098053E" w:rsidRPr="00B1469A" w:rsidRDefault="0098053E" w:rsidP="00406339">
            <w:pPr>
              <w:rPr>
                <w:sz w:val="26"/>
                <w:szCs w:val="26"/>
              </w:rPr>
            </w:pPr>
            <w:r w:rsidRPr="00B1469A">
              <w:rPr>
                <w:sz w:val="26"/>
                <w:szCs w:val="26"/>
              </w:rPr>
              <w:t xml:space="preserve">Điều này giúp tiết kiệm rất nhiều thời gian và công sức viết chương trình. </w:t>
            </w:r>
          </w:p>
          <w:p w:rsidR="0098053E" w:rsidRPr="00B1469A" w:rsidRDefault="0098053E" w:rsidP="00406339">
            <w:pPr>
              <w:rPr>
                <w:sz w:val="26"/>
                <w:szCs w:val="26"/>
              </w:rPr>
            </w:pPr>
            <w:r w:rsidRPr="00B1469A">
              <w:rPr>
                <w:sz w:val="26"/>
                <w:szCs w:val="26"/>
              </w:rPr>
              <w:t>Hơn nữa, mỗi học sinh có thể có nhiều điểm theo từng môn học: điểm Toán, điểm Văn, điểm Lí,... Để xử lí đồng thời các loại điểm này, ta có thể khai báo nhiều biến mảng:</w:t>
            </w:r>
          </w:p>
          <w:p w:rsidR="0098053E" w:rsidRPr="00B1469A" w:rsidRDefault="0098053E" w:rsidP="00406339">
            <w:pPr>
              <w:rPr>
                <w:b/>
                <w:sz w:val="26"/>
                <w:szCs w:val="26"/>
              </w:rPr>
            </w:pPr>
            <w:r w:rsidRPr="00B1469A">
              <w:rPr>
                <w:b/>
                <w:sz w:val="26"/>
                <w:szCs w:val="26"/>
              </w:rPr>
              <w:t xml:space="preserve">var </w:t>
            </w:r>
            <w:r w:rsidRPr="00B1469A">
              <w:rPr>
                <w:sz w:val="26"/>
                <w:szCs w:val="26"/>
              </w:rPr>
              <w:t>DiemToan</w:t>
            </w:r>
            <w:r w:rsidRPr="00B1469A">
              <w:rPr>
                <w:b/>
                <w:sz w:val="26"/>
                <w:szCs w:val="26"/>
              </w:rPr>
              <w:t>: array[</w:t>
            </w:r>
            <w:r w:rsidRPr="00B1469A">
              <w:rPr>
                <w:sz w:val="26"/>
                <w:szCs w:val="26"/>
              </w:rPr>
              <w:t>1..50</w:t>
            </w:r>
            <w:r w:rsidRPr="00B1469A">
              <w:rPr>
                <w:b/>
                <w:sz w:val="26"/>
                <w:szCs w:val="26"/>
              </w:rPr>
              <w:t xml:space="preserve">] of </w:t>
            </w:r>
            <w:r w:rsidRPr="00B1469A">
              <w:rPr>
                <w:sz w:val="26"/>
                <w:szCs w:val="26"/>
              </w:rPr>
              <w:t>real;</w:t>
            </w:r>
          </w:p>
          <w:p w:rsidR="0098053E" w:rsidRPr="00B1469A" w:rsidRDefault="0098053E" w:rsidP="00406339">
            <w:pPr>
              <w:rPr>
                <w:b/>
                <w:sz w:val="26"/>
                <w:szCs w:val="26"/>
              </w:rPr>
            </w:pPr>
            <w:r w:rsidRPr="00B1469A">
              <w:rPr>
                <w:b/>
                <w:sz w:val="26"/>
                <w:szCs w:val="26"/>
              </w:rPr>
              <w:t xml:space="preserve">var </w:t>
            </w:r>
            <w:r w:rsidRPr="00B1469A">
              <w:rPr>
                <w:sz w:val="26"/>
                <w:szCs w:val="26"/>
              </w:rPr>
              <w:t>DiemVan:</w:t>
            </w:r>
            <w:r w:rsidRPr="00B1469A">
              <w:rPr>
                <w:b/>
                <w:sz w:val="26"/>
                <w:szCs w:val="26"/>
              </w:rPr>
              <w:t xml:space="preserve"> array[</w:t>
            </w:r>
            <w:r w:rsidRPr="00B1469A">
              <w:rPr>
                <w:sz w:val="26"/>
                <w:szCs w:val="26"/>
              </w:rPr>
              <w:t>1..50</w:t>
            </w:r>
            <w:r w:rsidRPr="00B1469A">
              <w:rPr>
                <w:b/>
                <w:sz w:val="26"/>
                <w:szCs w:val="26"/>
              </w:rPr>
              <w:t xml:space="preserve">] of </w:t>
            </w:r>
            <w:r w:rsidRPr="00B1469A">
              <w:rPr>
                <w:sz w:val="26"/>
                <w:szCs w:val="26"/>
              </w:rPr>
              <w:t>real;</w:t>
            </w:r>
          </w:p>
          <w:p w:rsidR="0098053E" w:rsidRPr="00B1469A" w:rsidRDefault="0098053E" w:rsidP="00406339">
            <w:pPr>
              <w:rPr>
                <w:b/>
                <w:sz w:val="26"/>
                <w:szCs w:val="26"/>
              </w:rPr>
            </w:pPr>
            <w:r w:rsidRPr="00B1469A">
              <w:rPr>
                <w:b/>
                <w:sz w:val="26"/>
                <w:szCs w:val="26"/>
              </w:rPr>
              <w:t xml:space="preserve">var </w:t>
            </w:r>
            <w:r w:rsidRPr="00B1469A">
              <w:rPr>
                <w:sz w:val="26"/>
                <w:szCs w:val="26"/>
              </w:rPr>
              <w:t xml:space="preserve">DiemLi: </w:t>
            </w:r>
            <w:r w:rsidRPr="00B1469A">
              <w:rPr>
                <w:b/>
                <w:sz w:val="26"/>
                <w:szCs w:val="26"/>
              </w:rPr>
              <w:t>array[</w:t>
            </w:r>
            <w:r w:rsidRPr="00B1469A">
              <w:rPr>
                <w:sz w:val="26"/>
                <w:szCs w:val="26"/>
              </w:rPr>
              <w:t>1..50</w:t>
            </w:r>
            <w:r w:rsidRPr="00B1469A">
              <w:rPr>
                <w:b/>
                <w:sz w:val="26"/>
                <w:szCs w:val="26"/>
              </w:rPr>
              <w:t xml:space="preserve">] of </w:t>
            </w:r>
            <w:r w:rsidRPr="00B1469A">
              <w:rPr>
                <w:sz w:val="26"/>
                <w:szCs w:val="26"/>
              </w:rPr>
              <w:t>real;</w:t>
            </w:r>
          </w:p>
          <w:p w:rsidR="0098053E" w:rsidRPr="00B1469A" w:rsidRDefault="0098053E" w:rsidP="00406339">
            <w:pPr>
              <w:rPr>
                <w:sz w:val="26"/>
                <w:szCs w:val="26"/>
              </w:rPr>
            </w:pPr>
            <w:r w:rsidRPr="00B1469A">
              <w:rPr>
                <w:sz w:val="26"/>
                <w:szCs w:val="26"/>
              </w:rPr>
              <w:t>hay</w:t>
            </w:r>
          </w:p>
          <w:p w:rsidR="0098053E" w:rsidRPr="00B1469A" w:rsidRDefault="0098053E" w:rsidP="00406339">
            <w:pPr>
              <w:rPr>
                <w:b/>
                <w:sz w:val="26"/>
                <w:szCs w:val="26"/>
              </w:rPr>
            </w:pPr>
            <w:r w:rsidRPr="00B1469A">
              <w:rPr>
                <w:b/>
                <w:sz w:val="26"/>
                <w:szCs w:val="26"/>
              </w:rPr>
              <w:t xml:space="preserve">var </w:t>
            </w:r>
            <w:r w:rsidRPr="00B1469A">
              <w:rPr>
                <w:sz w:val="26"/>
                <w:szCs w:val="26"/>
              </w:rPr>
              <w:t xml:space="preserve">DiemToan, DiemVan, DiemLi: </w:t>
            </w:r>
            <w:r w:rsidRPr="00B1469A">
              <w:rPr>
                <w:b/>
                <w:sz w:val="26"/>
                <w:szCs w:val="26"/>
              </w:rPr>
              <w:t>array[</w:t>
            </w:r>
            <w:r w:rsidRPr="00B1469A">
              <w:rPr>
                <w:sz w:val="26"/>
                <w:szCs w:val="26"/>
              </w:rPr>
              <w:t>1..50</w:t>
            </w:r>
            <w:r w:rsidRPr="00B1469A">
              <w:rPr>
                <w:b/>
                <w:sz w:val="26"/>
                <w:szCs w:val="26"/>
              </w:rPr>
              <w:t xml:space="preserve">] of </w:t>
            </w:r>
            <w:r w:rsidRPr="00B1469A">
              <w:rPr>
                <w:sz w:val="26"/>
                <w:szCs w:val="26"/>
              </w:rPr>
              <w:t>real;</w:t>
            </w:r>
          </w:p>
          <w:p w:rsidR="0098053E" w:rsidRPr="00B1469A" w:rsidRDefault="0098053E" w:rsidP="00406339">
            <w:pPr>
              <w:rPr>
                <w:sz w:val="26"/>
                <w:szCs w:val="26"/>
              </w:rPr>
            </w:pPr>
            <w:r w:rsidRPr="00B1469A">
              <w:rPr>
                <w:sz w:val="26"/>
                <w:szCs w:val="26"/>
              </w:rPr>
              <w:t xml:space="preserve">Khi đó, ta cũng có thể xử lí điểm thi của một học sinh cụ thể </w:t>
            </w:r>
            <w:r w:rsidR="00391465">
              <w:rPr>
                <w:noProof/>
                <w:sz w:val="26"/>
                <w:szCs w:val="26"/>
              </w:rPr>
              <w:drawing>
                <wp:inline distT="0" distB="0" distL="0" distR="0">
                  <wp:extent cx="3143250" cy="7905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98053E" w:rsidRPr="00B1469A" w:rsidRDefault="0098053E" w:rsidP="00406339">
            <w:pPr>
              <w:rPr>
                <w:sz w:val="26"/>
                <w:szCs w:val="26"/>
              </w:rPr>
            </w:pPr>
            <w:r w:rsidRPr="00B1469A">
              <w:rPr>
                <w:sz w:val="26"/>
                <w:szCs w:val="26"/>
              </w:rPr>
              <w:t>Ví dụ 2 cũng cho thấy rằng, chúng ta gán giá trị, đọc giá trị và tính toán với các giá trị của một phần tử trong biến mảng thông qua chỉ số tương ứng của phần tử đó. Chẳng hạn, trong câu lệnh trên Diem[i] là phần tử thứ i của biến mảng Diem.</w:t>
            </w:r>
          </w:p>
          <w:p w:rsidR="0098053E" w:rsidRPr="00B1469A" w:rsidRDefault="0098053E" w:rsidP="00406339">
            <w:pPr>
              <w:rPr>
                <w:sz w:val="26"/>
                <w:szCs w:val="26"/>
              </w:rPr>
            </w:pPr>
            <w:r w:rsidRPr="00B1469A">
              <w:rPr>
                <w:sz w:val="26"/>
                <w:szCs w:val="26"/>
              </w:rPr>
              <w:t>Ta có thể gán giá trị cho các phần tử của mảng bằng câu lệnh gán:</w:t>
            </w:r>
          </w:p>
          <w:p w:rsidR="0098053E" w:rsidRPr="00B1469A" w:rsidRDefault="0098053E" w:rsidP="00406339">
            <w:pPr>
              <w:rPr>
                <w:sz w:val="26"/>
                <w:szCs w:val="26"/>
              </w:rPr>
            </w:pPr>
            <w:r w:rsidRPr="00B1469A">
              <w:rPr>
                <w:sz w:val="26"/>
                <w:szCs w:val="26"/>
              </w:rPr>
              <w:t>A[1]:=5;</w:t>
            </w:r>
          </w:p>
          <w:p w:rsidR="0098053E" w:rsidRPr="00B1469A" w:rsidRDefault="0098053E" w:rsidP="00406339">
            <w:pPr>
              <w:rPr>
                <w:sz w:val="26"/>
                <w:szCs w:val="26"/>
              </w:rPr>
            </w:pPr>
            <w:r w:rsidRPr="00B1469A">
              <w:rPr>
                <w:sz w:val="26"/>
                <w:szCs w:val="26"/>
              </w:rPr>
              <w:t>A[2]:=8;</w:t>
            </w:r>
          </w:p>
          <w:p w:rsidR="0098053E" w:rsidRPr="00B1469A" w:rsidRDefault="0098053E" w:rsidP="00406339">
            <w:pPr>
              <w:rPr>
                <w:sz w:val="26"/>
                <w:szCs w:val="26"/>
              </w:rPr>
            </w:pPr>
            <w:r w:rsidRPr="00B1469A">
              <w:rPr>
                <w:sz w:val="26"/>
                <w:szCs w:val="26"/>
              </w:rPr>
              <w:t xml:space="preserve">hoặc nhập dữ liệu từ bàn phím bằng câu lệnh lặp: </w:t>
            </w:r>
          </w:p>
          <w:p w:rsidR="0098053E" w:rsidRPr="00B1469A" w:rsidRDefault="0098053E" w:rsidP="00406339">
            <w:pPr>
              <w:rPr>
                <w:b/>
                <w:sz w:val="26"/>
                <w:szCs w:val="26"/>
              </w:rPr>
            </w:pPr>
            <w:r w:rsidRPr="00B1469A">
              <w:rPr>
                <w:b/>
                <w:sz w:val="26"/>
                <w:szCs w:val="26"/>
              </w:rPr>
              <w:t xml:space="preserve">for </w:t>
            </w:r>
            <w:r w:rsidRPr="00B1469A">
              <w:rPr>
                <w:sz w:val="26"/>
                <w:szCs w:val="26"/>
              </w:rPr>
              <w:t>i := 1</w:t>
            </w:r>
            <w:r w:rsidRPr="00B1469A">
              <w:rPr>
                <w:b/>
                <w:sz w:val="26"/>
                <w:szCs w:val="26"/>
              </w:rPr>
              <w:t xml:space="preserve"> to </w:t>
            </w:r>
            <w:r w:rsidRPr="00B1469A">
              <w:rPr>
                <w:sz w:val="26"/>
                <w:szCs w:val="26"/>
              </w:rPr>
              <w:t>5</w:t>
            </w:r>
            <w:r w:rsidRPr="00B1469A">
              <w:rPr>
                <w:b/>
                <w:sz w:val="26"/>
                <w:szCs w:val="26"/>
              </w:rPr>
              <w:t xml:space="preserve"> do </w:t>
            </w:r>
            <w:r w:rsidRPr="00B1469A">
              <w:rPr>
                <w:sz w:val="26"/>
                <w:szCs w:val="26"/>
              </w:rPr>
              <w:t>readln(a[i]);</w:t>
            </w:r>
          </w:p>
          <w:p w:rsidR="0098053E" w:rsidRPr="00B1469A" w:rsidRDefault="0098053E" w:rsidP="00406339">
            <w:pPr>
              <w:rPr>
                <w:sz w:val="26"/>
                <w:szCs w:val="26"/>
              </w:rPr>
            </w:pPr>
          </w:p>
        </w:tc>
      </w:tr>
      <w:tr w:rsidR="0098053E" w:rsidRPr="00B1469A" w:rsidTr="00406339">
        <w:tc>
          <w:tcPr>
            <w:tcW w:w="10653" w:type="dxa"/>
            <w:gridSpan w:val="2"/>
          </w:tcPr>
          <w:p w:rsidR="0098053E" w:rsidRPr="00B1469A" w:rsidRDefault="0098053E" w:rsidP="00406339">
            <w:pPr>
              <w:jc w:val="center"/>
              <w:rPr>
                <w:b/>
                <w:sz w:val="26"/>
                <w:szCs w:val="26"/>
              </w:rPr>
            </w:pPr>
            <w:r w:rsidRPr="00B1469A">
              <w:rPr>
                <w:b/>
                <w:sz w:val="26"/>
                <w:szCs w:val="26"/>
              </w:rPr>
              <w:t>Hoạt động 2: Tìm giá trị lớn nhất và nhỏ nhất của dãy số</w:t>
            </w:r>
          </w:p>
        </w:tc>
      </w:tr>
      <w:tr w:rsidR="0098053E" w:rsidRPr="00B1469A" w:rsidTr="00406339">
        <w:tc>
          <w:tcPr>
            <w:tcW w:w="4633" w:type="dxa"/>
          </w:tcPr>
          <w:p w:rsidR="0098053E" w:rsidRPr="00B1469A" w:rsidRDefault="0098053E" w:rsidP="00406339">
            <w:pPr>
              <w:jc w:val="both"/>
              <w:rPr>
                <w:sz w:val="26"/>
                <w:szCs w:val="26"/>
              </w:rPr>
            </w:pPr>
            <w:r w:rsidRPr="00B1469A">
              <w:rPr>
                <w:sz w:val="26"/>
                <w:szCs w:val="26"/>
              </w:rPr>
              <w:t>GV: Em hãy nêu cách tìm bạn cao nhất lớp?</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 yêu cầu hs xác định bài toán</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 Gợi ý và gọi 1 em lên khai báo biến cho chương trình.</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V: Gọi 1 em lên viết câu lệnh nhập n từ bàn phím</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V: Gọi 1 em lên viết câu lệnh nhập dãy số từ bàn phím.</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V: Nhắc lại thuật toán tìm giá trị lớn nhất, gợi ý cho học sinh và gọi 1 em lên viết đoạn tìm giá trị lớn nhất.</w:t>
            </w: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p>
          <w:p w:rsidR="0098053E" w:rsidRPr="00B1469A" w:rsidRDefault="0098053E" w:rsidP="00406339">
            <w:pPr>
              <w:spacing w:before="80" w:after="40" w:line="264" w:lineRule="auto"/>
              <w:jc w:val="both"/>
              <w:rPr>
                <w:sz w:val="26"/>
                <w:szCs w:val="26"/>
              </w:rPr>
            </w:pPr>
            <w:r w:rsidRPr="00B1469A">
              <w:rPr>
                <w:sz w:val="26"/>
                <w:szCs w:val="26"/>
              </w:rPr>
              <w:t>GV: sau khi tìm gt lớn nhất gọi 1 em lên viết đoạn chương trình tìm giá trị nhỏ nhất trong dãy số.</w:t>
            </w:r>
          </w:p>
        </w:tc>
        <w:tc>
          <w:tcPr>
            <w:tcW w:w="6020" w:type="dxa"/>
          </w:tcPr>
          <w:p w:rsidR="0098053E" w:rsidRPr="00B1469A" w:rsidRDefault="0098053E" w:rsidP="00406339">
            <w:pPr>
              <w:pStyle w:val="Heading2"/>
              <w:rPr>
                <w:rFonts w:ascii="Times New Roman" w:hAnsi="Times New Roman"/>
                <w:b w:val="0"/>
                <w:i w:val="0"/>
                <w:iCs w:val="0"/>
                <w:sz w:val="26"/>
                <w:szCs w:val="26"/>
              </w:rPr>
            </w:pPr>
            <w:r w:rsidRPr="00B1469A">
              <w:rPr>
                <w:rFonts w:ascii="Times New Roman" w:hAnsi="Times New Roman"/>
                <w:i w:val="0"/>
                <w:iCs w:val="0"/>
                <w:sz w:val="26"/>
                <w:szCs w:val="26"/>
              </w:rPr>
              <w:t>HS:</w:t>
            </w:r>
            <w:r w:rsidRPr="00B1469A">
              <w:rPr>
                <w:rFonts w:ascii="Times New Roman" w:hAnsi="Times New Roman"/>
                <w:b w:val="0"/>
                <w:i w:val="0"/>
                <w:iCs w:val="0"/>
                <w:sz w:val="26"/>
                <w:szCs w:val="26"/>
              </w:rPr>
              <w:t xml:space="preserve"> Cho bạn đầu tiên cao nhất sau đó so sánh tiếp với các bạn khác.</w:t>
            </w:r>
          </w:p>
          <w:p w:rsidR="0098053E" w:rsidRPr="00B1469A" w:rsidRDefault="0098053E" w:rsidP="00406339">
            <w:pPr>
              <w:rPr>
                <w:sz w:val="26"/>
                <w:szCs w:val="26"/>
              </w:rPr>
            </w:pPr>
            <w:r w:rsidRPr="00B1469A">
              <w:rPr>
                <w:b/>
                <w:sz w:val="26"/>
                <w:szCs w:val="26"/>
              </w:rPr>
              <w:t xml:space="preserve">Input: </w:t>
            </w:r>
            <w:r w:rsidRPr="00B1469A">
              <w:rPr>
                <w:sz w:val="26"/>
                <w:szCs w:val="26"/>
              </w:rPr>
              <w:t>n, dãy số nhập từ bàn phím.</w:t>
            </w:r>
          </w:p>
          <w:p w:rsidR="0098053E" w:rsidRPr="00B1469A" w:rsidRDefault="0098053E" w:rsidP="00406339">
            <w:pPr>
              <w:rPr>
                <w:sz w:val="26"/>
                <w:szCs w:val="26"/>
              </w:rPr>
            </w:pPr>
            <w:r w:rsidRPr="00B1469A">
              <w:rPr>
                <w:sz w:val="26"/>
                <w:szCs w:val="26"/>
              </w:rPr>
              <w:t>Output: tìm giá trị lớn nhất, nhỏ nhất.</w:t>
            </w:r>
          </w:p>
          <w:p w:rsidR="0098053E" w:rsidRPr="00B1469A" w:rsidRDefault="0098053E" w:rsidP="00406339">
            <w:pPr>
              <w:rPr>
                <w:sz w:val="26"/>
                <w:szCs w:val="26"/>
              </w:rPr>
            </w:pPr>
            <w:r w:rsidRPr="00B1469A">
              <w:rPr>
                <w:b/>
                <w:sz w:val="26"/>
                <w:szCs w:val="26"/>
              </w:rPr>
              <w:t>Ví dụ 3.</w:t>
            </w:r>
            <w:r w:rsidRPr="00B1469A">
              <w:rPr>
                <w:sz w:val="26"/>
                <w:szCs w:val="26"/>
              </w:rPr>
              <w:t xml:space="preserve"> (SGK) Phần khai báo của chương trình có thể như sau: </w:t>
            </w:r>
          </w:p>
          <w:p w:rsidR="0098053E" w:rsidRPr="00B1469A" w:rsidRDefault="0098053E" w:rsidP="00406339">
            <w:pPr>
              <w:spacing w:before="40"/>
              <w:rPr>
                <w:sz w:val="26"/>
                <w:szCs w:val="26"/>
              </w:rPr>
            </w:pPr>
            <w:r w:rsidRPr="00B1469A">
              <w:rPr>
                <w:b/>
                <w:sz w:val="26"/>
                <w:szCs w:val="26"/>
              </w:rPr>
              <w:t>program</w:t>
            </w:r>
            <w:r w:rsidRPr="00B1469A">
              <w:rPr>
                <w:sz w:val="26"/>
                <w:szCs w:val="26"/>
              </w:rPr>
              <w:t xml:space="preserve"> MaxMin;</w:t>
            </w:r>
          </w:p>
          <w:p w:rsidR="0098053E" w:rsidRPr="00B1469A" w:rsidRDefault="0098053E" w:rsidP="00406339">
            <w:pPr>
              <w:spacing w:before="40"/>
              <w:rPr>
                <w:sz w:val="26"/>
                <w:szCs w:val="26"/>
              </w:rPr>
            </w:pPr>
            <w:r w:rsidRPr="00B1469A">
              <w:rPr>
                <w:b/>
                <w:sz w:val="26"/>
                <w:szCs w:val="26"/>
              </w:rPr>
              <w:t>uses</w:t>
            </w:r>
            <w:r w:rsidRPr="00B1469A">
              <w:rPr>
                <w:sz w:val="26"/>
                <w:szCs w:val="26"/>
              </w:rPr>
              <w:t xml:space="preserve"> crt;</w:t>
            </w:r>
          </w:p>
          <w:p w:rsidR="0098053E" w:rsidRPr="00B1469A" w:rsidRDefault="0098053E" w:rsidP="00406339">
            <w:pPr>
              <w:spacing w:before="40"/>
              <w:rPr>
                <w:b/>
                <w:sz w:val="26"/>
                <w:szCs w:val="26"/>
              </w:rPr>
            </w:pPr>
            <w:r w:rsidRPr="00B1469A">
              <w:rPr>
                <w:b/>
                <w:sz w:val="26"/>
                <w:szCs w:val="26"/>
              </w:rPr>
              <w:t>Var</w:t>
            </w:r>
          </w:p>
          <w:p w:rsidR="0098053E" w:rsidRPr="00B1469A" w:rsidRDefault="0098053E" w:rsidP="00406339">
            <w:pPr>
              <w:spacing w:before="40"/>
              <w:rPr>
                <w:sz w:val="26"/>
                <w:szCs w:val="26"/>
              </w:rPr>
            </w:pPr>
            <w:r w:rsidRPr="00B1469A">
              <w:rPr>
                <w:sz w:val="26"/>
                <w:szCs w:val="26"/>
              </w:rPr>
              <w:t xml:space="preserve">  i, n, Max, Min: integer;</w:t>
            </w:r>
          </w:p>
          <w:p w:rsidR="0098053E" w:rsidRPr="00B1469A" w:rsidRDefault="0098053E" w:rsidP="00406339">
            <w:pPr>
              <w:spacing w:before="40"/>
              <w:rPr>
                <w:sz w:val="26"/>
                <w:szCs w:val="26"/>
              </w:rPr>
            </w:pPr>
            <w:r w:rsidRPr="00B1469A">
              <w:rPr>
                <w:sz w:val="26"/>
                <w:szCs w:val="26"/>
              </w:rPr>
              <w:t xml:space="preserve">  A: </w:t>
            </w:r>
            <w:r w:rsidRPr="00B1469A">
              <w:rPr>
                <w:b/>
                <w:sz w:val="26"/>
                <w:szCs w:val="26"/>
              </w:rPr>
              <w:t>array</w:t>
            </w:r>
            <w:r w:rsidRPr="00B1469A">
              <w:rPr>
                <w:sz w:val="26"/>
                <w:szCs w:val="26"/>
              </w:rPr>
              <w:t>[1..100] of integer;</w:t>
            </w:r>
          </w:p>
          <w:p w:rsidR="0098053E" w:rsidRPr="00B1469A" w:rsidRDefault="0098053E" w:rsidP="00406339">
            <w:pPr>
              <w:rPr>
                <w:sz w:val="26"/>
                <w:szCs w:val="26"/>
              </w:rPr>
            </w:pPr>
            <w:r w:rsidRPr="00B1469A">
              <w:rPr>
                <w:sz w:val="26"/>
                <w:szCs w:val="26"/>
              </w:rPr>
              <w:t>Phần thân chương trình sẽ tương tự dưới đây:</w:t>
            </w:r>
          </w:p>
          <w:p w:rsidR="0098053E" w:rsidRPr="00B1469A" w:rsidRDefault="0098053E" w:rsidP="00406339">
            <w:pPr>
              <w:spacing w:before="20"/>
              <w:rPr>
                <w:b/>
                <w:sz w:val="26"/>
                <w:szCs w:val="26"/>
              </w:rPr>
            </w:pPr>
            <w:r w:rsidRPr="00B1469A">
              <w:rPr>
                <w:b/>
                <w:sz w:val="26"/>
                <w:szCs w:val="26"/>
              </w:rPr>
              <w:t>Begin</w:t>
            </w:r>
          </w:p>
          <w:p w:rsidR="0098053E" w:rsidRPr="00B1469A" w:rsidRDefault="0098053E" w:rsidP="00406339">
            <w:pPr>
              <w:spacing w:before="20"/>
              <w:rPr>
                <w:sz w:val="26"/>
                <w:szCs w:val="26"/>
              </w:rPr>
            </w:pPr>
            <w:r w:rsidRPr="00B1469A">
              <w:rPr>
                <w:sz w:val="26"/>
                <w:szCs w:val="26"/>
              </w:rPr>
              <w:t xml:space="preserve">  clrscr;</w:t>
            </w:r>
          </w:p>
          <w:p w:rsidR="0098053E" w:rsidRPr="00B1469A" w:rsidRDefault="0098053E" w:rsidP="00406339">
            <w:pPr>
              <w:spacing w:before="20"/>
              <w:rPr>
                <w:sz w:val="26"/>
                <w:szCs w:val="26"/>
              </w:rPr>
            </w:pPr>
            <w:r w:rsidRPr="00B1469A">
              <w:rPr>
                <w:sz w:val="26"/>
                <w:szCs w:val="26"/>
              </w:rPr>
              <w:t xml:space="preserve">  write('Hay nhap do dai cua day so, N = '); readln(n);</w:t>
            </w:r>
          </w:p>
          <w:p w:rsidR="0098053E" w:rsidRPr="00B1469A" w:rsidRDefault="0098053E" w:rsidP="00406339">
            <w:pPr>
              <w:spacing w:before="20"/>
              <w:rPr>
                <w:sz w:val="26"/>
                <w:szCs w:val="26"/>
              </w:rPr>
            </w:pPr>
            <w:r w:rsidRPr="00B1469A">
              <w:rPr>
                <w:sz w:val="26"/>
                <w:szCs w:val="26"/>
              </w:rPr>
              <w:t xml:space="preserve">    writeln('Nhap cac phan tu cua day so:');</w:t>
            </w:r>
          </w:p>
          <w:p w:rsidR="0098053E" w:rsidRPr="00B1469A" w:rsidRDefault="0098053E" w:rsidP="00406339">
            <w:pPr>
              <w:spacing w:before="20"/>
              <w:rPr>
                <w:sz w:val="26"/>
                <w:szCs w:val="26"/>
              </w:rPr>
            </w:pPr>
            <w:r w:rsidRPr="00B1469A">
              <w:rPr>
                <w:sz w:val="26"/>
                <w:szCs w:val="26"/>
              </w:rPr>
              <w:t xml:space="preserve">    </w:t>
            </w:r>
            <w:r w:rsidRPr="00B1469A">
              <w:rPr>
                <w:b/>
                <w:sz w:val="26"/>
                <w:szCs w:val="26"/>
              </w:rPr>
              <w:t>For</w:t>
            </w:r>
            <w:r w:rsidRPr="00B1469A">
              <w:rPr>
                <w:sz w:val="26"/>
                <w:szCs w:val="26"/>
              </w:rPr>
              <w:t xml:space="preserve"> i:=1 </w:t>
            </w:r>
            <w:r w:rsidRPr="00B1469A">
              <w:rPr>
                <w:b/>
                <w:sz w:val="26"/>
                <w:szCs w:val="26"/>
              </w:rPr>
              <w:t>to</w:t>
            </w:r>
            <w:r w:rsidRPr="00B1469A">
              <w:rPr>
                <w:sz w:val="26"/>
                <w:szCs w:val="26"/>
              </w:rPr>
              <w:t xml:space="preserve"> n </w:t>
            </w:r>
            <w:r w:rsidRPr="00B1469A">
              <w:rPr>
                <w:b/>
                <w:sz w:val="26"/>
                <w:szCs w:val="26"/>
              </w:rPr>
              <w:t>do</w:t>
            </w:r>
          </w:p>
          <w:p w:rsidR="0098053E" w:rsidRPr="00B1469A" w:rsidRDefault="0098053E" w:rsidP="00406339">
            <w:pPr>
              <w:spacing w:before="20"/>
              <w:rPr>
                <w:b/>
                <w:sz w:val="26"/>
                <w:szCs w:val="26"/>
              </w:rPr>
            </w:pPr>
            <w:r w:rsidRPr="00B1469A">
              <w:rPr>
                <w:sz w:val="26"/>
                <w:szCs w:val="26"/>
              </w:rPr>
              <w:t xml:space="preserve">      </w:t>
            </w:r>
            <w:r w:rsidRPr="00B1469A">
              <w:rPr>
                <w:b/>
                <w:sz w:val="26"/>
                <w:szCs w:val="26"/>
              </w:rPr>
              <w:t>Begin</w:t>
            </w:r>
          </w:p>
          <w:p w:rsidR="0098053E" w:rsidRPr="00B1469A" w:rsidRDefault="0098053E" w:rsidP="00406339">
            <w:pPr>
              <w:spacing w:before="20"/>
              <w:rPr>
                <w:sz w:val="26"/>
                <w:szCs w:val="26"/>
              </w:rPr>
            </w:pPr>
            <w:r w:rsidRPr="00B1469A">
              <w:rPr>
                <w:sz w:val="26"/>
                <w:szCs w:val="26"/>
              </w:rPr>
              <w:t xml:space="preserve">        write('a[',i,']='); readln(a[i]);</w:t>
            </w:r>
          </w:p>
          <w:p w:rsidR="0098053E" w:rsidRPr="00B1469A" w:rsidRDefault="0098053E" w:rsidP="00406339">
            <w:pPr>
              <w:spacing w:before="20"/>
              <w:rPr>
                <w:sz w:val="26"/>
                <w:szCs w:val="26"/>
              </w:rPr>
            </w:pPr>
            <w:r w:rsidRPr="00B1469A">
              <w:rPr>
                <w:sz w:val="26"/>
                <w:szCs w:val="26"/>
              </w:rPr>
              <w:t xml:space="preserve">      </w:t>
            </w:r>
            <w:r w:rsidRPr="00B1469A">
              <w:rPr>
                <w:b/>
                <w:sz w:val="26"/>
                <w:szCs w:val="26"/>
              </w:rPr>
              <w:t>End</w:t>
            </w:r>
            <w:r w:rsidRPr="00B1469A">
              <w:rPr>
                <w:sz w:val="26"/>
                <w:szCs w:val="26"/>
              </w:rPr>
              <w:t>;</w:t>
            </w:r>
          </w:p>
          <w:p w:rsidR="0098053E" w:rsidRPr="00B1469A" w:rsidRDefault="0098053E" w:rsidP="00406339">
            <w:pPr>
              <w:spacing w:before="20"/>
              <w:rPr>
                <w:sz w:val="26"/>
                <w:szCs w:val="26"/>
              </w:rPr>
            </w:pPr>
            <w:r w:rsidRPr="00B1469A">
              <w:rPr>
                <w:sz w:val="26"/>
                <w:szCs w:val="26"/>
              </w:rPr>
              <w:t xml:space="preserve">    Max:=a[1];</w:t>
            </w:r>
          </w:p>
          <w:p w:rsidR="0098053E" w:rsidRPr="00B1469A" w:rsidRDefault="0098053E" w:rsidP="00406339">
            <w:pPr>
              <w:spacing w:before="20"/>
              <w:rPr>
                <w:sz w:val="26"/>
                <w:szCs w:val="26"/>
              </w:rPr>
            </w:pPr>
            <w:r w:rsidRPr="00B1469A">
              <w:rPr>
                <w:sz w:val="26"/>
                <w:szCs w:val="26"/>
              </w:rPr>
              <w:t xml:space="preserve">    </w:t>
            </w:r>
            <w:r w:rsidRPr="00B1469A">
              <w:rPr>
                <w:b/>
                <w:sz w:val="26"/>
                <w:szCs w:val="26"/>
              </w:rPr>
              <w:t>for</w:t>
            </w:r>
            <w:r w:rsidRPr="00B1469A">
              <w:rPr>
                <w:sz w:val="26"/>
                <w:szCs w:val="26"/>
              </w:rPr>
              <w:t xml:space="preserve"> i:=2 </w:t>
            </w:r>
            <w:r w:rsidRPr="00B1469A">
              <w:rPr>
                <w:b/>
                <w:sz w:val="26"/>
                <w:szCs w:val="26"/>
              </w:rPr>
              <w:t>to</w:t>
            </w:r>
            <w:r w:rsidRPr="00B1469A">
              <w:rPr>
                <w:sz w:val="26"/>
                <w:szCs w:val="26"/>
              </w:rPr>
              <w:t xml:space="preserve"> n </w:t>
            </w:r>
            <w:r w:rsidRPr="00B1469A">
              <w:rPr>
                <w:b/>
                <w:sz w:val="26"/>
                <w:szCs w:val="26"/>
              </w:rPr>
              <w:t>do</w:t>
            </w:r>
            <w:r w:rsidRPr="00B1469A">
              <w:rPr>
                <w:sz w:val="26"/>
                <w:szCs w:val="26"/>
              </w:rPr>
              <w:t xml:space="preserve"> </w:t>
            </w:r>
          </w:p>
          <w:p w:rsidR="0098053E" w:rsidRPr="00B1469A" w:rsidRDefault="0098053E" w:rsidP="00406339">
            <w:pPr>
              <w:spacing w:before="20"/>
              <w:rPr>
                <w:sz w:val="26"/>
                <w:szCs w:val="26"/>
              </w:rPr>
            </w:pPr>
            <w:r w:rsidRPr="00B1469A">
              <w:rPr>
                <w:sz w:val="26"/>
                <w:szCs w:val="26"/>
              </w:rPr>
              <w:t xml:space="preserve">       </w:t>
            </w:r>
            <w:r w:rsidRPr="00B1469A">
              <w:rPr>
                <w:b/>
                <w:sz w:val="26"/>
                <w:szCs w:val="26"/>
              </w:rPr>
              <w:t>begin</w:t>
            </w:r>
            <w:r w:rsidRPr="00B1469A">
              <w:rPr>
                <w:sz w:val="26"/>
                <w:szCs w:val="26"/>
              </w:rPr>
              <w:t xml:space="preserve"> </w:t>
            </w:r>
            <w:r w:rsidRPr="00B1469A">
              <w:rPr>
                <w:b/>
                <w:sz w:val="26"/>
                <w:szCs w:val="26"/>
              </w:rPr>
              <w:t>if</w:t>
            </w:r>
            <w:r w:rsidRPr="00B1469A">
              <w:rPr>
                <w:sz w:val="26"/>
                <w:szCs w:val="26"/>
              </w:rPr>
              <w:t xml:space="preserve"> Max&lt;a[i] </w:t>
            </w:r>
            <w:r w:rsidRPr="00B1469A">
              <w:rPr>
                <w:b/>
                <w:sz w:val="26"/>
                <w:szCs w:val="26"/>
              </w:rPr>
              <w:t>then</w:t>
            </w:r>
            <w:r w:rsidRPr="00B1469A">
              <w:rPr>
                <w:sz w:val="26"/>
                <w:szCs w:val="26"/>
              </w:rPr>
              <w:t xml:space="preserve"> Max:=a[i];</w:t>
            </w:r>
          </w:p>
          <w:p w:rsidR="0098053E" w:rsidRPr="00B1469A" w:rsidRDefault="0098053E" w:rsidP="00406339">
            <w:pPr>
              <w:spacing w:before="20"/>
              <w:rPr>
                <w:sz w:val="26"/>
                <w:szCs w:val="26"/>
              </w:rPr>
            </w:pPr>
            <w:r w:rsidRPr="00B1469A">
              <w:rPr>
                <w:sz w:val="26"/>
                <w:szCs w:val="26"/>
              </w:rPr>
              <w:t xml:space="preserve">       </w:t>
            </w:r>
            <w:r w:rsidRPr="00B1469A">
              <w:rPr>
                <w:b/>
                <w:sz w:val="26"/>
                <w:szCs w:val="26"/>
              </w:rPr>
              <w:t>end</w:t>
            </w:r>
            <w:r w:rsidRPr="00B1469A">
              <w:rPr>
                <w:sz w:val="26"/>
                <w:szCs w:val="26"/>
              </w:rPr>
              <w:t>;</w:t>
            </w:r>
          </w:p>
          <w:p w:rsidR="0098053E" w:rsidRPr="00B1469A" w:rsidRDefault="0098053E" w:rsidP="00406339">
            <w:pPr>
              <w:spacing w:before="20"/>
              <w:rPr>
                <w:sz w:val="26"/>
                <w:szCs w:val="26"/>
              </w:rPr>
            </w:pPr>
            <w:r w:rsidRPr="00B1469A">
              <w:rPr>
                <w:sz w:val="26"/>
                <w:szCs w:val="26"/>
              </w:rPr>
              <w:t xml:space="preserve">  write('So lon nhat la Max = ',Max);</w:t>
            </w:r>
          </w:p>
          <w:p w:rsidR="0098053E" w:rsidRPr="00B1469A" w:rsidRDefault="0098053E" w:rsidP="00406339">
            <w:pPr>
              <w:spacing w:before="20"/>
              <w:rPr>
                <w:sz w:val="26"/>
                <w:szCs w:val="26"/>
              </w:rPr>
            </w:pPr>
            <w:r w:rsidRPr="00B1469A">
              <w:rPr>
                <w:sz w:val="26"/>
                <w:szCs w:val="26"/>
              </w:rPr>
              <w:t xml:space="preserve">  readln</w:t>
            </w:r>
          </w:p>
          <w:p w:rsidR="0098053E" w:rsidRPr="00B1469A" w:rsidRDefault="0098053E" w:rsidP="00406339">
            <w:pPr>
              <w:spacing w:before="20"/>
              <w:rPr>
                <w:sz w:val="26"/>
                <w:szCs w:val="26"/>
              </w:rPr>
            </w:pPr>
            <w:r w:rsidRPr="00B1469A">
              <w:rPr>
                <w:b/>
                <w:sz w:val="26"/>
                <w:szCs w:val="26"/>
              </w:rPr>
              <w:t>End</w:t>
            </w:r>
            <w:r w:rsidRPr="00B1469A">
              <w:rPr>
                <w:sz w:val="26"/>
                <w:szCs w:val="26"/>
              </w:rPr>
              <w:t>.</w:t>
            </w:r>
          </w:p>
          <w:p w:rsidR="0098053E" w:rsidRPr="00B1469A" w:rsidRDefault="0098053E" w:rsidP="00406339">
            <w:pPr>
              <w:rPr>
                <w:sz w:val="26"/>
                <w:szCs w:val="26"/>
              </w:rPr>
            </w:pPr>
          </w:p>
        </w:tc>
      </w:tr>
    </w:tbl>
    <w:p w:rsidR="0098053E" w:rsidRPr="00B1469A" w:rsidRDefault="0098053E" w:rsidP="0098053E">
      <w:pPr>
        <w:ind w:left="720"/>
        <w:rPr>
          <w:b/>
          <w:sz w:val="26"/>
          <w:szCs w:val="26"/>
        </w:rPr>
      </w:pPr>
      <w:r w:rsidRPr="00B1469A">
        <w:rPr>
          <w:b/>
          <w:sz w:val="26"/>
          <w:szCs w:val="26"/>
        </w:rPr>
        <w:t>4.Củng cố:</w:t>
      </w:r>
      <w:r w:rsidRPr="00B1469A">
        <w:rPr>
          <w:sz w:val="26"/>
          <w:szCs w:val="26"/>
        </w:rPr>
        <w:t>Cách khai báo mảng trong Pascal.Câu lệnh nhập dãy số từ bàn phím</w:t>
      </w:r>
    </w:p>
    <w:p w:rsidR="0098053E" w:rsidRPr="00B1469A" w:rsidRDefault="0098053E" w:rsidP="0098053E">
      <w:pPr>
        <w:numPr>
          <w:ilvl w:val="0"/>
          <w:numId w:val="1"/>
        </w:numPr>
        <w:rPr>
          <w:b/>
          <w:sz w:val="26"/>
          <w:szCs w:val="26"/>
        </w:rPr>
      </w:pPr>
      <w:r w:rsidRPr="00B1469A">
        <w:rPr>
          <w:sz w:val="26"/>
          <w:szCs w:val="26"/>
        </w:rPr>
        <w:t>Thuật toán tìm giá trị lớn nhất và giá trị nhỏ nhất</w:t>
      </w:r>
    </w:p>
    <w:p w:rsidR="0098053E" w:rsidRPr="00B1469A" w:rsidRDefault="0098053E" w:rsidP="0098053E">
      <w:pPr>
        <w:numPr>
          <w:ilvl w:val="0"/>
          <w:numId w:val="16"/>
        </w:numPr>
        <w:rPr>
          <w:sz w:val="26"/>
          <w:szCs w:val="26"/>
        </w:rPr>
      </w:pPr>
      <w:r w:rsidRPr="00B1469A">
        <w:rPr>
          <w:b/>
          <w:sz w:val="26"/>
          <w:szCs w:val="26"/>
        </w:rPr>
        <w:t>Dặn dò:</w:t>
      </w:r>
      <w:r w:rsidRPr="00B1469A">
        <w:rPr>
          <w:sz w:val="26"/>
          <w:szCs w:val="26"/>
        </w:rPr>
        <w:t>Làm các bài tập trong SGK.</w:t>
      </w:r>
    </w:p>
    <w:tbl>
      <w:tblPr>
        <w:tblW w:w="0" w:type="auto"/>
        <w:tblLook w:val="0000" w:firstRow="0" w:lastRow="0" w:firstColumn="0" w:lastColumn="0" w:noHBand="0" w:noVBand="0"/>
      </w:tblPr>
      <w:tblGrid>
        <w:gridCol w:w="3794"/>
      </w:tblGrid>
      <w:tr w:rsidR="0098053E" w:rsidRPr="00B1469A" w:rsidTr="00406339">
        <w:tc>
          <w:tcPr>
            <w:tcW w:w="3794" w:type="dxa"/>
          </w:tcPr>
          <w:p w:rsidR="0098053E" w:rsidRPr="00B1469A" w:rsidRDefault="0098053E" w:rsidP="00406339">
            <w:pPr>
              <w:spacing w:line="264" w:lineRule="auto"/>
              <w:jc w:val="both"/>
              <w:rPr>
                <w:rFonts w:ascii=".VnTimeH" w:hAnsi=".VnTimeH"/>
                <w:lang w:val="pt-BR"/>
              </w:rPr>
            </w:pPr>
            <w:r w:rsidRPr="00B1469A">
              <w:rPr>
                <w:rFonts w:ascii=".VnTimeH" w:hAnsi=".VnTimeH"/>
                <w:b/>
                <w:lang w:val="pt-BR"/>
              </w:rPr>
              <w:t xml:space="preserve">VI. </w:t>
            </w:r>
            <w:r w:rsidRPr="00B1469A">
              <w:rPr>
                <w:rFonts w:ascii=".VnTimeH" w:hAnsi=".VnTimeH"/>
                <w:b/>
                <w:u w:val="single"/>
                <w:lang w:val="pt-BR"/>
              </w:rPr>
              <w:t>Rót kinh nghiÖm</w:t>
            </w:r>
          </w:p>
        </w:tc>
      </w:tr>
    </w:tbl>
    <w:p w:rsidR="001301BF" w:rsidRPr="00B1469A" w:rsidRDefault="001301BF" w:rsidP="001301BF">
      <w:pPr>
        <w:jc w:val="center"/>
        <w:rPr>
          <w:b/>
          <w:bCs/>
        </w:rPr>
      </w:pPr>
    </w:p>
    <w:sectPr w:rsidR="001301BF" w:rsidRPr="00B1469A" w:rsidSect="00391465">
      <w:headerReference w:type="default" r:id="rId168"/>
      <w:footerReference w:type="even" r:id="rId169"/>
      <w:footerReference w:type="default" r:id="rId170"/>
      <w:pgSz w:w="12240" w:h="15840"/>
      <w:pgMar w:top="510" w:right="567" w:bottom="567" w:left="851"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0636" w:rsidRDefault="00540636">
      <w:r>
        <w:separator/>
      </w:r>
    </w:p>
  </w:endnote>
  <w:endnote w:type="continuationSeparator" w:id="0">
    <w:p w:rsidR="00540636" w:rsidRDefault="00540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VnUniverse">
    <w:altName w:val="Courier New"/>
    <w:charset w:val="00"/>
    <w:family w:val="swiss"/>
    <w:pitch w:val="variable"/>
    <w:sig w:usb0="00000003" w:usb1="00000000" w:usb2="00000000" w:usb3="00000000" w:csb0="00000001" w:csb1="00000000"/>
  </w:font>
  <w:font w:name=".VnTifani HeavyH">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Angsana New">
    <w:panose1 w:val="02020603050405020304"/>
    <w:charset w:val="00"/>
    <w:family w:val="roman"/>
    <w:pitch w:val="variable"/>
    <w:sig w:usb0="81000003" w:usb1="00000000" w:usb2="00000000" w:usb3="00000000" w:csb0="00010001" w:csb1="00000000"/>
  </w:font>
  <w:font w:name=".VnCentury SchoolbookH">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font>
  <w:font w:name="Calibri">
    <w:panose1 w:val="020F0502020204030204"/>
    <w:charset w:val="00"/>
    <w:family w:val="swiss"/>
    <w:pitch w:val="variable"/>
    <w:sig w:usb0="E10002FF" w:usb1="4000ACFF" w:usb2="00000009"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0E21" w:rsidRDefault="00850E21" w:rsidP="00BB5C9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50E21" w:rsidRDefault="00850E21" w:rsidP="007D089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465" w:rsidRPr="00391465" w:rsidRDefault="00391465" w:rsidP="00391465">
    <w:pPr>
      <w:pStyle w:val="Footer"/>
      <w:pBdr>
        <w:top w:val="thinThickSmallGap" w:sz="24" w:space="1" w:color="622423"/>
      </w:pBdr>
      <w:tabs>
        <w:tab w:val="clear" w:pos="4320"/>
        <w:tab w:val="clear" w:pos="8640"/>
        <w:tab w:val="right" w:pos="10822"/>
      </w:tabs>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0636" w:rsidRDefault="00540636">
      <w:r>
        <w:separator/>
      </w:r>
    </w:p>
  </w:footnote>
  <w:footnote w:type="continuationSeparator" w:id="0">
    <w:p w:rsidR="00540636" w:rsidRDefault="005406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465" w:rsidRPr="00391465" w:rsidRDefault="004A4380" w:rsidP="00391465">
    <w:pPr>
      <w:pStyle w:val="Header"/>
      <w:jc w:val="center"/>
      <w:rPr>
        <w:rFonts w:ascii="Times New Roman" w:hAnsi="Times New Roman" w:cs="Times New Roman"/>
        <w:lang w:val="vi-VN"/>
      </w:rPr>
    </w:pPr>
    <w:r w:rsidRPr="004A4380">
      <w:rPr>
        <w:rFonts w:ascii="Times New Roman" w:hAnsi="Times New Roman" w:cs="Times New Roman"/>
        <w:noProof/>
        <w:lang w:val="vi-V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A4380" w:rsidRDefault="004A4380">
                              <w:r w:rsidRPr="004A4380">
                                <w:rPr>
                                  <w:rFonts w:eastAsia="SimSun"/>
                                  <w:kern w:val="2"/>
                                  <w:sz w:val="24"/>
                                  <w:szCs w:val="22"/>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8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A4380" w:rsidRDefault="004A4380">
                        <w:r w:rsidRPr="004A4380">
                          <w:rPr>
                            <w:rFonts w:eastAsia="SimSun"/>
                            <w:kern w:val="2"/>
                            <w:sz w:val="24"/>
                            <w:szCs w:val="22"/>
                            <w:lang w:eastAsia="zh-CN"/>
                          </w:rPr>
                          <w:t>Trangtailieu.com – Thư viện online dành cho mọi lứa tuổi</w:t>
                        </w:r>
                      </w:p>
                    </w:sdtContent>
                  </w:sdt>
                </w:txbxContent>
              </v:textbox>
              <w10:wrap anchorx="margin" anchory="margin"/>
            </v:shape>
          </w:pict>
        </mc:Fallback>
      </mc:AlternateContent>
    </w:r>
    <w:r w:rsidRPr="004A4380">
      <w:rPr>
        <w:rFonts w:ascii="Times New Roman" w:hAnsi="Times New Roman" w:cs="Times New Roman"/>
        <w:noProof/>
        <w:lang w:val="vi-V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A4380" w:rsidRDefault="004A4380">
                          <w:pPr>
                            <w:jc w:val="right"/>
                            <w:rPr>
                              <w:color w:val="FFFFFF" w:themeColor="background1"/>
                            </w:rPr>
                          </w:pPr>
                          <w:r>
                            <w:fldChar w:fldCharType="begin"/>
                          </w:r>
                          <w:r>
                            <w:instrText xml:space="preserve"> PAGE   \* MERGEFORMAT </w:instrText>
                          </w:r>
                          <w:r>
                            <w:fldChar w:fldCharType="separate"/>
                          </w:r>
                          <w:r w:rsidRPr="004A438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8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A4380" w:rsidRDefault="004A4380">
                    <w:pPr>
                      <w:jc w:val="right"/>
                      <w:rPr>
                        <w:color w:val="FFFFFF" w:themeColor="background1"/>
                      </w:rPr>
                    </w:pPr>
                    <w:r>
                      <w:fldChar w:fldCharType="begin"/>
                    </w:r>
                    <w:r>
                      <w:instrText xml:space="preserve"> PAGE   \* MERGEFORMAT </w:instrText>
                    </w:r>
                    <w:r>
                      <w:fldChar w:fldCharType="separate"/>
                    </w:r>
                    <w:r w:rsidRPr="004A438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1084B"/>
    <w:multiLevelType w:val="hybridMultilevel"/>
    <w:tmpl w:val="A05C723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3C06E5"/>
    <w:multiLevelType w:val="hybridMultilevel"/>
    <w:tmpl w:val="593A8B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CA553B"/>
    <w:multiLevelType w:val="hybridMultilevel"/>
    <w:tmpl w:val="21A063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2F28A5"/>
    <w:multiLevelType w:val="hybridMultilevel"/>
    <w:tmpl w:val="8D347AAA"/>
    <w:lvl w:ilvl="0" w:tplc="E4263A1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391C8E"/>
    <w:multiLevelType w:val="hybridMultilevel"/>
    <w:tmpl w:val="6DDAD8A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944C35"/>
    <w:multiLevelType w:val="hybridMultilevel"/>
    <w:tmpl w:val="F5648D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3204AA"/>
    <w:multiLevelType w:val="hybridMultilevel"/>
    <w:tmpl w:val="21122C16"/>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568"/>
        </w:tabs>
        <w:ind w:left="568" w:hanging="360"/>
      </w:pPr>
      <w:rPr>
        <w:rFonts w:ascii="Courier New" w:hAnsi="Courier New" w:cs="Courier New" w:hint="default"/>
      </w:rPr>
    </w:lvl>
    <w:lvl w:ilvl="2" w:tplc="04090005" w:tentative="1">
      <w:start w:val="1"/>
      <w:numFmt w:val="bullet"/>
      <w:lvlText w:val=""/>
      <w:lvlJc w:val="left"/>
      <w:pPr>
        <w:tabs>
          <w:tab w:val="num" w:pos="1288"/>
        </w:tabs>
        <w:ind w:left="1288" w:hanging="360"/>
      </w:pPr>
      <w:rPr>
        <w:rFonts w:ascii="Wingdings" w:hAnsi="Wingdings" w:hint="default"/>
      </w:rPr>
    </w:lvl>
    <w:lvl w:ilvl="3" w:tplc="04090001" w:tentative="1">
      <w:start w:val="1"/>
      <w:numFmt w:val="bullet"/>
      <w:lvlText w:val=""/>
      <w:lvlJc w:val="left"/>
      <w:pPr>
        <w:tabs>
          <w:tab w:val="num" w:pos="2008"/>
        </w:tabs>
        <w:ind w:left="2008" w:hanging="360"/>
      </w:pPr>
      <w:rPr>
        <w:rFonts w:ascii="Symbol" w:hAnsi="Symbol" w:hint="default"/>
      </w:rPr>
    </w:lvl>
    <w:lvl w:ilvl="4" w:tplc="04090003" w:tentative="1">
      <w:start w:val="1"/>
      <w:numFmt w:val="bullet"/>
      <w:lvlText w:val="o"/>
      <w:lvlJc w:val="left"/>
      <w:pPr>
        <w:tabs>
          <w:tab w:val="num" w:pos="2728"/>
        </w:tabs>
        <w:ind w:left="2728" w:hanging="360"/>
      </w:pPr>
      <w:rPr>
        <w:rFonts w:ascii="Courier New" w:hAnsi="Courier New" w:cs="Courier New" w:hint="default"/>
      </w:rPr>
    </w:lvl>
    <w:lvl w:ilvl="5" w:tplc="04090005" w:tentative="1">
      <w:start w:val="1"/>
      <w:numFmt w:val="bullet"/>
      <w:lvlText w:val=""/>
      <w:lvlJc w:val="left"/>
      <w:pPr>
        <w:tabs>
          <w:tab w:val="num" w:pos="3448"/>
        </w:tabs>
        <w:ind w:left="3448" w:hanging="360"/>
      </w:pPr>
      <w:rPr>
        <w:rFonts w:ascii="Wingdings" w:hAnsi="Wingdings" w:hint="default"/>
      </w:rPr>
    </w:lvl>
    <w:lvl w:ilvl="6" w:tplc="04090001" w:tentative="1">
      <w:start w:val="1"/>
      <w:numFmt w:val="bullet"/>
      <w:lvlText w:val=""/>
      <w:lvlJc w:val="left"/>
      <w:pPr>
        <w:tabs>
          <w:tab w:val="num" w:pos="4168"/>
        </w:tabs>
        <w:ind w:left="4168" w:hanging="360"/>
      </w:pPr>
      <w:rPr>
        <w:rFonts w:ascii="Symbol" w:hAnsi="Symbol" w:hint="default"/>
      </w:rPr>
    </w:lvl>
    <w:lvl w:ilvl="7" w:tplc="04090003" w:tentative="1">
      <w:start w:val="1"/>
      <w:numFmt w:val="bullet"/>
      <w:lvlText w:val="o"/>
      <w:lvlJc w:val="left"/>
      <w:pPr>
        <w:tabs>
          <w:tab w:val="num" w:pos="4888"/>
        </w:tabs>
        <w:ind w:left="4888" w:hanging="360"/>
      </w:pPr>
      <w:rPr>
        <w:rFonts w:ascii="Courier New" w:hAnsi="Courier New" w:cs="Courier New" w:hint="default"/>
      </w:rPr>
    </w:lvl>
    <w:lvl w:ilvl="8" w:tplc="04090005" w:tentative="1">
      <w:start w:val="1"/>
      <w:numFmt w:val="bullet"/>
      <w:lvlText w:val=""/>
      <w:lvlJc w:val="left"/>
      <w:pPr>
        <w:tabs>
          <w:tab w:val="num" w:pos="5608"/>
        </w:tabs>
        <w:ind w:left="5608" w:hanging="360"/>
      </w:pPr>
      <w:rPr>
        <w:rFonts w:ascii="Wingdings" w:hAnsi="Wingdings" w:hint="default"/>
      </w:rPr>
    </w:lvl>
  </w:abstractNum>
  <w:abstractNum w:abstractNumId="7" w15:restartNumberingAfterBreak="0">
    <w:nsid w:val="0A2734FE"/>
    <w:multiLevelType w:val="hybridMultilevel"/>
    <w:tmpl w:val="45E270B6"/>
    <w:lvl w:ilvl="0" w:tplc="0409000B">
      <w:start w:val="1"/>
      <w:numFmt w:val="bullet"/>
      <w:lvlText w:val=""/>
      <w:lvlJc w:val="left"/>
      <w:pPr>
        <w:tabs>
          <w:tab w:val="num" w:pos="928"/>
        </w:tabs>
        <w:ind w:left="928" w:hanging="360"/>
      </w:pPr>
      <w:rPr>
        <w:rFonts w:ascii="Wingdings" w:hAnsi="Wingdings" w:hint="default"/>
      </w:rPr>
    </w:lvl>
    <w:lvl w:ilvl="1" w:tplc="04090003">
      <w:start w:val="1"/>
      <w:numFmt w:val="bullet"/>
      <w:lvlText w:val="o"/>
      <w:lvlJc w:val="left"/>
      <w:pPr>
        <w:tabs>
          <w:tab w:val="num" w:pos="568"/>
        </w:tabs>
        <w:ind w:left="568" w:hanging="360"/>
      </w:pPr>
      <w:rPr>
        <w:rFonts w:ascii="Courier New" w:hAnsi="Courier New" w:cs="Courier New" w:hint="default"/>
      </w:rPr>
    </w:lvl>
    <w:lvl w:ilvl="2" w:tplc="04090005" w:tentative="1">
      <w:start w:val="1"/>
      <w:numFmt w:val="bullet"/>
      <w:lvlText w:val=""/>
      <w:lvlJc w:val="left"/>
      <w:pPr>
        <w:tabs>
          <w:tab w:val="num" w:pos="1288"/>
        </w:tabs>
        <w:ind w:left="1288" w:hanging="360"/>
      </w:pPr>
      <w:rPr>
        <w:rFonts w:ascii="Wingdings" w:hAnsi="Wingdings" w:hint="default"/>
      </w:rPr>
    </w:lvl>
    <w:lvl w:ilvl="3" w:tplc="04090001" w:tentative="1">
      <w:start w:val="1"/>
      <w:numFmt w:val="bullet"/>
      <w:lvlText w:val=""/>
      <w:lvlJc w:val="left"/>
      <w:pPr>
        <w:tabs>
          <w:tab w:val="num" w:pos="2008"/>
        </w:tabs>
        <w:ind w:left="2008" w:hanging="360"/>
      </w:pPr>
      <w:rPr>
        <w:rFonts w:ascii="Symbol" w:hAnsi="Symbol" w:hint="default"/>
      </w:rPr>
    </w:lvl>
    <w:lvl w:ilvl="4" w:tplc="04090003" w:tentative="1">
      <w:start w:val="1"/>
      <w:numFmt w:val="bullet"/>
      <w:lvlText w:val="o"/>
      <w:lvlJc w:val="left"/>
      <w:pPr>
        <w:tabs>
          <w:tab w:val="num" w:pos="2728"/>
        </w:tabs>
        <w:ind w:left="2728" w:hanging="360"/>
      </w:pPr>
      <w:rPr>
        <w:rFonts w:ascii="Courier New" w:hAnsi="Courier New" w:cs="Courier New" w:hint="default"/>
      </w:rPr>
    </w:lvl>
    <w:lvl w:ilvl="5" w:tplc="04090005" w:tentative="1">
      <w:start w:val="1"/>
      <w:numFmt w:val="bullet"/>
      <w:lvlText w:val=""/>
      <w:lvlJc w:val="left"/>
      <w:pPr>
        <w:tabs>
          <w:tab w:val="num" w:pos="3448"/>
        </w:tabs>
        <w:ind w:left="3448" w:hanging="360"/>
      </w:pPr>
      <w:rPr>
        <w:rFonts w:ascii="Wingdings" w:hAnsi="Wingdings" w:hint="default"/>
      </w:rPr>
    </w:lvl>
    <w:lvl w:ilvl="6" w:tplc="04090001" w:tentative="1">
      <w:start w:val="1"/>
      <w:numFmt w:val="bullet"/>
      <w:lvlText w:val=""/>
      <w:lvlJc w:val="left"/>
      <w:pPr>
        <w:tabs>
          <w:tab w:val="num" w:pos="4168"/>
        </w:tabs>
        <w:ind w:left="4168" w:hanging="360"/>
      </w:pPr>
      <w:rPr>
        <w:rFonts w:ascii="Symbol" w:hAnsi="Symbol" w:hint="default"/>
      </w:rPr>
    </w:lvl>
    <w:lvl w:ilvl="7" w:tplc="04090003" w:tentative="1">
      <w:start w:val="1"/>
      <w:numFmt w:val="bullet"/>
      <w:lvlText w:val="o"/>
      <w:lvlJc w:val="left"/>
      <w:pPr>
        <w:tabs>
          <w:tab w:val="num" w:pos="4888"/>
        </w:tabs>
        <w:ind w:left="4888" w:hanging="360"/>
      </w:pPr>
      <w:rPr>
        <w:rFonts w:ascii="Courier New" w:hAnsi="Courier New" w:cs="Courier New" w:hint="default"/>
      </w:rPr>
    </w:lvl>
    <w:lvl w:ilvl="8" w:tplc="04090005" w:tentative="1">
      <w:start w:val="1"/>
      <w:numFmt w:val="bullet"/>
      <w:lvlText w:val=""/>
      <w:lvlJc w:val="left"/>
      <w:pPr>
        <w:tabs>
          <w:tab w:val="num" w:pos="5608"/>
        </w:tabs>
        <w:ind w:left="5608" w:hanging="360"/>
      </w:pPr>
      <w:rPr>
        <w:rFonts w:ascii="Wingdings" w:hAnsi="Wingdings" w:hint="default"/>
      </w:rPr>
    </w:lvl>
  </w:abstractNum>
  <w:abstractNum w:abstractNumId="8" w15:restartNumberingAfterBreak="0">
    <w:nsid w:val="0EEC272A"/>
    <w:multiLevelType w:val="hybridMultilevel"/>
    <w:tmpl w:val="483455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02383E"/>
    <w:multiLevelType w:val="hybridMultilevel"/>
    <w:tmpl w:val="022003EC"/>
    <w:lvl w:ilvl="0" w:tplc="640457C8">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4F4503"/>
    <w:multiLevelType w:val="hybridMultilevel"/>
    <w:tmpl w:val="A6745ADE"/>
    <w:lvl w:ilvl="0" w:tplc="468263A4">
      <w:start w:val="1"/>
      <w:numFmt w:val="bullet"/>
      <w:lvlText w:val=""/>
      <w:lvlJc w:val="left"/>
      <w:pPr>
        <w:tabs>
          <w:tab w:val="num" w:pos="284"/>
        </w:tabs>
        <w:ind w:left="227" w:hanging="11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F0F20"/>
    <w:multiLevelType w:val="hybridMultilevel"/>
    <w:tmpl w:val="086EAFEC"/>
    <w:lvl w:ilvl="0" w:tplc="0409000F">
      <w:start w:val="1"/>
      <w:numFmt w:val="decimal"/>
      <w:lvlText w:val="%1."/>
      <w:lvlJc w:val="left"/>
      <w:pPr>
        <w:tabs>
          <w:tab w:val="num" w:pos="851"/>
        </w:tabs>
        <w:ind w:left="851" w:hanging="284"/>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2445DA5"/>
    <w:multiLevelType w:val="hybridMultilevel"/>
    <w:tmpl w:val="9098961E"/>
    <w:lvl w:ilvl="0" w:tplc="0409000F">
      <w:start w:val="1"/>
      <w:numFmt w:val="bullet"/>
      <w:lvlText w:val=""/>
      <w:lvlJc w:val="left"/>
      <w:pPr>
        <w:tabs>
          <w:tab w:val="num" w:pos="567"/>
        </w:tabs>
        <w:ind w:left="0" w:firstLine="0"/>
      </w:pPr>
      <w:rPr>
        <w:rFonts w:ascii="Symbol" w:hAnsi="Symbol" w:hint="default"/>
        <w:color w:val="auto"/>
      </w:rPr>
    </w:lvl>
    <w:lvl w:ilvl="1" w:tplc="04090019">
      <w:start w:val="1"/>
      <w:numFmt w:val="decimal"/>
      <w:lvlText w:val="%2."/>
      <w:lvlJc w:val="left"/>
      <w:pPr>
        <w:tabs>
          <w:tab w:val="num" w:pos="851"/>
        </w:tabs>
        <w:ind w:left="851" w:hanging="284"/>
      </w:pPr>
      <w:rPr>
        <w:rFonts w:hint="default"/>
        <w:b/>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1234F6"/>
    <w:multiLevelType w:val="hybridMultilevel"/>
    <w:tmpl w:val="1CFA19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62F4FD7"/>
    <w:multiLevelType w:val="hybridMultilevel"/>
    <w:tmpl w:val="5E1E3D80"/>
    <w:lvl w:ilvl="0" w:tplc="04090001">
      <w:start w:val="1"/>
      <w:numFmt w:val="bullet"/>
      <w:lvlText w:val=""/>
      <w:lvlJc w:val="left"/>
      <w:pPr>
        <w:tabs>
          <w:tab w:val="num" w:pos="928"/>
        </w:tabs>
        <w:ind w:left="928" w:hanging="360"/>
      </w:pPr>
      <w:rPr>
        <w:rFonts w:ascii="Symbol" w:hAnsi="Symbol" w:hint="default"/>
      </w:rPr>
    </w:lvl>
    <w:lvl w:ilvl="1" w:tplc="04090003">
      <w:start w:val="1"/>
      <w:numFmt w:val="bullet"/>
      <w:lvlText w:val="o"/>
      <w:lvlJc w:val="left"/>
      <w:pPr>
        <w:tabs>
          <w:tab w:val="num" w:pos="568"/>
        </w:tabs>
        <w:ind w:left="568" w:hanging="360"/>
      </w:pPr>
      <w:rPr>
        <w:rFonts w:ascii="Courier New" w:hAnsi="Courier New" w:cs="Courier New" w:hint="default"/>
      </w:rPr>
    </w:lvl>
    <w:lvl w:ilvl="2" w:tplc="04090005" w:tentative="1">
      <w:start w:val="1"/>
      <w:numFmt w:val="bullet"/>
      <w:lvlText w:val=""/>
      <w:lvlJc w:val="left"/>
      <w:pPr>
        <w:tabs>
          <w:tab w:val="num" w:pos="1288"/>
        </w:tabs>
        <w:ind w:left="1288" w:hanging="360"/>
      </w:pPr>
      <w:rPr>
        <w:rFonts w:ascii="Wingdings" w:hAnsi="Wingdings" w:hint="default"/>
      </w:rPr>
    </w:lvl>
    <w:lvl w:ilvl="3" w:tplc="04090001" w:tentative="1">
      <w:start w:val="1"/>
      <w:numFmt w:val="bullet"/>
      <w:lvlText w:val=""/>
      <w:lvlJc w:val="left"/>
      <w:pPr>
        <w:tabs>
          <w:tab w:val="num" w:pos="2008"/>
        </w:tabs>
        <w:ind w:left="2008" w:hanging="360"/>
      </w:pPr>
      <w:rPr>
        <w:rFonts w:ascii="Symbol" w:hAnsi="Symbol" w:hint="default"/>
      </w:rPr>
    </w:lvl>
    <w:lvl w:ilvl="4" w:tplc="04090003" w:tentative="1">
      <w:start w:val="1"/>
      <w:numFmt w:val="bullet"/>
      <w:lvlText w:val="o"/>
      <w:lvlJc w:val="left"/>
      <w:pPr>
        <w:tabs>
          <w:tab w:val="num" w:pos="2728"/>
        </w:tabs>
        <w:ind w:left="2728" w:hanging="360"/>
      </w:pPr>
      <w:rPr>
        <w:rFonts w:ascii="Courier New" w:hAnsi="Courier New" w:cs="Courier New" w:hint="default"/>
      </w:rPr>
    </w:lvl>
    <w:lvl w:ilvl="5" w:tplc="04090005" w:tentative="1">
      <w:start w:val="1"/>
      <w:numFmt w:val="bullet"/>
      <w:lvlText w:val=""/>
      <w:lvlJc w:val="left"/>
      <w:pPr>
        <w:tabs>
          <w:tab w:val="num" w:pos="3448"/>
        </w:tabs>
        <w:ind w:left="3448" w:hanging="360"/>
      </w:pPr>
      <w:rPr>
        <w:rFonts w:ascii="Wingdings" w:hAnsi="Wingdings" w:hint="default"/>
      </w:rPr>
    </w:lvl>
    <w:lvl w:ilvl="6" w:tplc="04090001" w:tentative="1">
      <w:start w:val="1"/>
      <w:numFmt w:val="bullet"/>
      <w:lvlText w:val=""/>
      <w:lvlJc w:val="left"/>
      <w:pPr>
        <w:tabs>
          <w:tab w:val="num" w:pos="4168"/>
        </w:tabs>
        <w:ind w:left="4168" w:hanging="360"/>
      </w:pPr>
      <w:rPr>
        <w:rFonts w:ascii="Symbol" w:hAnsi="Symbol" w:hint="default"/>
      </w:rPr>
    </w:lvl>
    <w:lvl w:ilvl="7" w:tplc="04090003" w:tentative="1">
      <w:start w:val="1"/>
      <w:numFmt w:val="bullet"/>
      <w:lvlText w:val="o"/>
      <w:lvlJc w:val="left"/>
      <w:pPr>
        <w:tabs>
          <w:tab w:val="num" w:pos="4888"/>
        </w:tabs>
        <w:ind w:left="4888" w:hanging="360"/>
      </w:pPr>
      <w:rPr>
        <w:rFonts w:ascii="Courier New" w:hAnsi="Courier New" w:cs="Courier New" w:hint="default"/>
      </w:rPr>
    </w:lvl>
    <w:lvl w:ilvl="8" w:tplc="04090005" w:tentative="1">
      <w:start w:val="1"/>
      <w:numFmt w:val="bullet"/>
      <w:lvlText w:val=""/>
      <w:lvlJc w:val="left"/>
      <w:pPr>
        <w:tabs>
          <w:tab w:val="num" w:pos="5608"/>
        </w:tabs>
        <w:ind w:left="5608" w:hanging="360"/>
      </w:pPr>
      <w:rPr>
        <w:rFonts w:ascii="Wingdings" w:hAnsi="Wingdings" w:hint="default"/>
      </w:rPr>
    </w:lvl>
  </w:abstractNum>
  <w:abstractNum w:abstractNumId="15" w15:restartNumberingAfterBreak="0">
    <w:nsid w:val="17554FEA"/>
    <w:multiLevelType w:val="hybridMultilevel"/>
    <w:tmpl w:val="0BBA39A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7C47F62"/>
    <w:multiLevelType w:val="hybridMultilevel"/>
    <w:tmpl w:val="63C02848"/>
    <w:lvl w:ilvl="0" w:tplc="04090009">
      <w:start w:val="1"/>
      <w:numFmt w:val="bullet"/>
      <w:lvlText w:val=""/>
      <w:lvlJc w:val="left"/>
      <w:pPr>
        <w:tabs>
          <w:tab w:val="num" w:pos="720"/>
        </w:tabs>
        <w:ind w:left="720" w:hanging="360"/>
      </w:pPr>
      <w:rPr>
        <w:rFonts w:ascii="Wingdings" w:hAnsi="Wingdings" w:hint="default"/>
      </w:rPr>
    </w:lvl>
    <w:lvl w:ilvl="1" w:tplc="43C64F18">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91333D3"/>
    <w:multiLevelType w:val="hybridMultilevel"/>
    <w:tmpl w:val="D9E849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B220E54"/>
    <w:multiLevelType w:val="hybridMultilevel"/>
    <w:tmpl w:val="783646DA"/>
    <w:lvl w:ilvl="0" w:tplc="04090009">
      <w:start w:val="1"/>
      <w:numFmt w:val="bullet"/>
      <w:lvlText w:val=""/>
      <w:lvlJc w:val="left"/>
      <w:pPr>
        <w:tabs>
          <w:tab w:val="num" w:pos="644"/>
        </w:tabs>
        <w:ind w:left="644" w:hanging="360"/>
      </w:pPr>
      <w:rPr>
        <w:rFonts w:ascii="Wingdings" w:hAnsi="Wingdings" w:hint="default"/>
      </w:rPr>
    </w:lvl>
    <w:lvl w:ilvl="1" w:tplc="967E0A1E">
      <w:start w:val="2"/>
      <w:numFmt w:val="decimal"/>
      <w:lvlText w:val="%2."/>
      <w:lvlJc w:val="left"/>
      <w:pPr>
        <w:tabs>
          <w:tab w:val="num" w:pos="1440"/>
        </w:tabs>
        <w:ind w:left="1440" w:hanging="360"/>
      </w:pPr>
      <w:rPr>
        <w:rFonts w:hint="default"/>
      </w:rPr>
    </w:lvl>
    <w:lvl w:ilvl="2" w:tplc="A55A20A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B803B8B"/>
    <w:multiLevelType w:val="hybridMultilevel"/>
    <w:tmpl w:val="2A3464EC"/>
    <w:lvl w:ilvl="0" w:tplc="328EC900">
      <w:start w:val="1"/>
      <w:numFmt w:val="bullet"/>
      <w:lvlText w:val="-"/>
      <w:lvlJc w:val="left"/>
      <w:pPr>
        <w:tabs>
          <w:tab w:val="num" w:pos="720"/>
        </w:tabs>
        <w:ind w:left="720" w:hanging="360"/>
      </w:pPr>
      <w:rPr>
        <w:rFonts w:ascii="Times New Roman" w:hAnsi="Times New Roman" w:hint="default"/>
      </w:rPr>
    </w:lvl>
    <w:lvl w:ilvl="1" w:tplc="B37AF952" w:tentative="1">
      <w:start w:val="1"/>
      <w:numFmt w:val="bullet"/>
      <w:lvlText w:val="-"/>
      <w:lvlJc w:val="left"/>
      <w:pPr>
        <w:tabs>
          <w:tab w:val="num" w:pos="1440"/>
        </w:tabs>
        <w:ind w:left="1440" w:hanging="360"/>
      </w:pPr>
      <w:rPr>
        <w:rFonts w:ascii="Times New Roman" w:hAnsi="Times New Roman" w:hint="default"/>
      </w:rPr>
    </w:lvl>
    <w:lvl w:ilvl="2" w:tplc="7ABC2482" w:tentative="1">
      <w:start w:val="1"/>
      <w:numFmt w:val="bullet"/>
      <w:lvlText w:val="-"/>
      <w:lvlJc w:val="left"/>
      <w:pPr>
        <w:tabs>
          <w:tab w:val="num" w:pos="2160"/>
        </w:tabs>
        <w:ind w:left="2160" w:hanging="360"/>
      </w:pPr>
      <w:rPr>
        <w:rFonts w:ascii="Times New Roman" w:hAnsi="Times New Roman" w:hint="default"/>
      </w:rPr>
    </w:lvl>
    <w:lvl w:ilvl="3" w:tplc="0F56AC30" w:tentative="1">
      <w:start w:val="1"/>
      <w:numFmt w:val="bullet"/>
      <w:lvlText w:val="-"/>
      <w:lvlJc w:val="left"/>
      <w:pPr>
        <w:tabs>
          <w:tab w:val="num" w:pos="2880"/>
        </w:tabs>
        <w:ind w:left="2880" w:hanging="360"/>
      </w:pPr>
      <w:rPr>
        <w:rFonts w:ascii="Times New Roman" w:hAnsi="Times New Roman" w:hint="default"/>
      </w:rPr>
    </w:lvl>
    <w:lvl w:ilvl="4" w:tplc="637C01A6" w:tentative="1">
      <w:start w:val="1"/>
      <w:numFmt w:val="bullet"/>
      <w:lvlText w:val="-"/>
      <w:lvlJc w:val="left"/>
      <w:pPr>
        <w:tabs>
          <w:tab w:val="num" w:pos="3600"/>
        </w:tabs>
        <w:ind w:left="3600" w:hanging="360"/>
      </w:pPr>
      <w:rPr>
        <w:rFonts w:ascii="Times New Roman" w:hAnsi="Times New Roman" w:hint="default"/>
      </w:rPr>
    </w:lvl>
    <w:lvl w:ilvl="5" w:tplc="94B43E34" w:tentative="1">
      <w:start w:val="1"/>
      <w:numFmt w:val="bullet"/>
      <w:lvlText w:val="-"/>
      <w:lvlJc w:val="left"/>
      <w:pPr>
        <w:tabs>
          <w:tab w:val="num" w:pos="4320"/>
        </w:tabs>
        <w:ind w:left="4320" w:hanging="360"/>
      </w:pPr>
      <w:rPr>
        <w:rFonts w:ascii="Times New Roman" w:hAnsi="Times New Roman" w:hint="default"/>
      </w:rPr>
    </w:lvl>
    <w:lvl w:ilvl="6" w:tplc="A300C048" w:tentative="1">
      <w:start w:val="1"/>
      <w:numFmt w:val="bullet"/>
      <w:lvlText w:val="-"/>
      <w:lvlJc w:val="left"/>
      <w:pPr>
        <w:tabs>
          <w:tab w:val="num" w:pos="5040"/>
        </w:tabs>
        <w:ind w:left="5040" w:hanging="360"/>
      </w:pPr>
      <w:rPr>
        <w:rFonts w:ascii="Times New Roman" w:hAnsi="Times New Roman" w:hint="default"/>
      </w:rPr>
    </w:lvl>
    <w:lvl w:ilvl="7" w:tplc="23DE5DDA" w:tentative="1">
      <w:start w:val="1"/>
      <w:numFmt w:val="bullet"/>
      <w:lvlText w:val="-"/>
      <w:lvlJc w:val="left"/>
      <w:pPr>
        <w:tabs>
          <w:tab w:val="num" w:pos="5760"/>
        </w:tabs>
        <w:ind w:left="5760" w:hanging="360"/>
      </w:pPr>
      <w:rPr>
        <w:rFonts w:ascii="Times New Roman" w:hAnsi="Times New Roman" w:hint="default"/>
      </w:rPr>
    </w:lvl>
    <w:lvl w:ilvl="8" w:tplc="04DA9EBA"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1D643BEB"/>
    <w:multiLevelType w:val="hybridMultilevel"/>
    <w:tmpl w:val="F6C0E4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1E460C96"/>
    <w:multiLevelType w:val="hybridMultilevel"/>
    <w:tmpl w:val="7BD40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6B1BE2"/>
    <w:multiLevelType w:val="hybridMultilevel"/>
    <w:tmpl w:val="AB28D0DA"/>
    <w:lvl w:ilvl="0" w:tplc="967E0A1E">
      <w:start w:val="2"/>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BE2061"/>
    <w:multiLevelType w:val="hybridMultilevel"/>
    <w:tmpl w:val="0D306408"/>
    <w:lvl w:ilvl="0" w:tplc="5F56CED2">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1D80B64"/>
    <w:multiLevelType w:val="hybridMultilevel"/>
    <w:tmpl w:val="459CF926"/>
    <w:lvl w:ilvl="0" w:tplc="81E81D74">
      <w:start w:val="1"/>
      <w:numFmt w:val="decimal"/>
      <w:lvlText w:val="%1."/>
      <w:lvlJc w:val="left"/>
      <w:pPr>
        <w:tabs>
          <w:tab w:val="num" w:pos="851"/>
        </w:tabs>
        <w:ind w:left="851" w:hanging="284"/>
      </w:pPr>
      <w:rPr>
        <w:rFonts w:hint="default"/>
        <w:b/>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15:restartNumberingAfterBreak="0">
    <w:nsid w:val="24813080"/>
    <w:multiLevelType w:val="hybridMultilevel"/>
    <w:tmpl w:val="D6C871D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59E5998"/>
    <w:multiLevelType w:val="hybridMultilevel"/>
    <w:tmpl w:val="E926E7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86E2DB1"/>
    <w:multiLevelType w:val="hybridMultilevel"/>
    <w:tmpl w:val="2FD6B08C"/>
    <w:lvl w:ilvl="0" w:tplc="04090009">
      <w:start w:val="1"/>
      <w:numFmt w:val="bullet"/>
      <w:lvlText w:val=""/>
      <w:lvlJc w:val="left"/>
      <w:pPr>
        <w:tabs>
          <w:tab w:val="num" w:pos="720"/>
        </w:tabs>
        <w:ind w:left="720" w:hanging="360"/>
      </w:pPr>
      <w:rPr>
        <w:rFonts w:ascii="Wingdings" w:hAnsi="Wingdings" w:hint="default"/>
      </w:rPr>
    </w:lvl>
    <w:lvl w:ilvl="1" w:tplc="6D32BA36">
      <w:start w:val="4"/>
      <w:numFmt w:val="bullet"/>
      <w:lvlText w:val=""/>
      <w:lvlJc w:val="left"/>
      <w:pPr>
        <w:tabs>
          <w:tab w:val="num" w:pos="1485"/>
        </w:tabs>
        <w:ind w:left="1485" w:hanging="405"/>
      </w:pPr>
      <w:rPr>
        <w:rFonts w:ascii="Symbol" w:eastAsia="Times New Roman" w:hAnsi="Symbol" w:cs="Times New Roman" w:hint="default"/>
      </w:rPr>
    </w:lvl>
    <w:lvl w:ilvl="2" w:tplc="4D180302">
      <w:start w:val="4"/>
      <w:numFmt w:val="bullet"/>
      <w:lvlText w:val=""/>
      <w:lvlJc w:val="left"/>
      <w:pPr>
        <w:tabs>
          <w:tab w:val="num" w:pos="2160"/>
        </w:tabs>
        <w:ind w:left="2160" w:hanging="36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8922E3E"/>
    <w:multiLevelType w:val="hybridMultilevel"/>
    <w:tmpl w:val="A2BC967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B5B76D5"/>
    <w:multiLevelType w:val="hybridMultilevel"/>
    <w:tmpl w:val="2ECC9C2A"/>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2B6911F8"/>
    <w:multiLevelType w:val="hybridMultilevel"/>
    <w:tmpl w:val="2D3A84D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2F700993"/>
    <w:multiLevelType w:val="hybridMultilevel"/>
    <w:tmpl w:val="A356C444"/>
    <w:lvl w:ilvl="0" w:tplc="0409000F">
      <w:start w:val="1"/>
      <w:numFmt w:val="decimal"/>
      <w:lvlText w:val="%1."/>
      <w:lvlJc w:val="left"/>
      <w:pPr>
        <w:tabs>
          <w:tab w:val="num" w:pos="720"/>
        </w:tabs>
        <w:ind w:left="720" w:hanging="360"/>
      </w:pPr>
      <w:rPr>
        <w:rFonts w:hint="default"/>
      </w:rPr>
    </w:lvl>
    <w:lvl w:ilvl="1" w:tplc="7EFADB40">
      <w:start w:val="1"/>
      <w:numFmt w:val="lowerLetter"/>
      <w:lvlText w:val="%2."/>
      <w:lvlJc w:val="left"/>
      <w:pPr>
        <w:tabs>
          <w:tab w:val="num" w:pos="1440"/>
        </w:tabs>
        <w:ind w:left="1440" w:hanging="360"/>
      </w:pPr>
      <w:rPr>
        <w:rFonts w:hint="default"/>
      </w:rPr>
    </w:lvl>
    <w:lvl w:ilvl="2" w:tplc="CF24397A">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2FE81D39"/>
    <w:multiLevelType w:val="multilevel"/>
    <w:tmpl w:val="729C3AF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318A2DD5"/>
    <w:multiLevelType w:val="hybridMultilevel"/>
    <w:tmpl w:val="235AA748"/>
    <w:lvl w:ilvl="0" w:tplc="04090009">
      <w:start w:val="1"/>
      <w:numFmt w:val="bullet"/>
      <w:lvlText w:val=""/>
      <w:lvlJc w:val="left"/>
      <w:pPr>
        <w:tabs>
          <w:tab w:val="num" w:pos="720"/>
        </w:tabs>
        <w:ind w:left="720" w:hanging="360"/>
      </w:pPr>
      <w:rPr>
        <w:rFonts w:ascii="Wingdings" w:hAnsi="Wingdings" w:hint="default"/>
      </w:rPr>
    </w:lvl>
    <w:lvl w:ilvl="1" w:tplc="967E0A1E">
      <w:start w:val="2"/>
      <w:numFmt w:val="decimal"/>
      <w:lvlText w:val="%2."/>
      <w:lvlJc w:val="left"/>
      <w:pPr>
        <w:tabs>
          <w:tab w:val="num" w:pos="1440"/>
        </w:tabs>
        <w:ind w:left="1440" w:hanging="360"/>
      </w:pPr>
      <w:rPr>
        <w:rFonts w:hint="default"/>
      </w:rPr>
    </w:lvl>
    <w:lvl w:ilvl="2" w:tplc="A55A20A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2EE0830"/>
    <w:multiLevelType w:val="hybridMultilevel"/>
    <w:tmpl w:val="89D2BC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34D56A7"/>
    <w:multiLevelType w:val="hybridMultilevel"/>
    <w:tmpl w:val="1A52077C"/>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48D4234"/>
    <w:multiLevelType w:val="hybridMultilevel"/>
    <w:tmpl w:val="214CCA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49754FF"/>
    <w:multiLevelType w:val="hybridMultilevel"/>
    <w:tmpl w:val="4216CD1A"/>
    <w:lvl w:ilvl="0" w:tplc="0409000F">
      <w:start w:val="1"/>
      <w:numFmt w:val="bullet"/>
      <w:lvlText w:val=""/>
      <w:lvlJc w:val="left"/>
      <w:pPr>
        <w:tabs>
          <w:tab w:val="num" w:pos="567"/>
        </w:tabs>
        <w:ind w:left="567" w:hanging="567"/>
      </w:pPr>
      <w:rPr>
        <w:rFonts w:ascii="Symbol" w:hAnsi="Symbol" w:hint="default"/>
        <w:color w:val="auto"/>
      </w:rPr>
    </w:lvl>
    <w:lvl w:ilvl="1" w:tplc="04090019">
      <w:start w:val="1"/>
      <w:numFmt w:val="bullet"/>
      <w:lvlText w:val=""/>
      <w:lvlJc w:val="left"/>
      <w:pPr>
        <w:tabs>
          <w:tab w:val="num" w:pos="1647"/>
        </w:tabs>
        <w:ind w:left="1080" w:firstLine="0"/>
      </w:pPr>
      <w:rPr>
        <w:rFonts w:ascii="Symbol" w:hAnsi="Symbol" w:hint="default"/>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357D3381"/>
    <w:multiLevelType w:val="hybridMultilevel"/>
    <w:tmpl w:val="1ECCDB88"/>
    <w:lvl w:ilvl="0" w:tplc="5E6A5BCC">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7255460"/>
    <w:multiLevelType w:val="hybridMultilevel"/>
    <w:tmpl w:val="6906994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9A81837"/>
    <w:multiLevelType w:val="hybridMultilevel"/>
    <w:tmpl w:val="5A9ED4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3CCA4549"/>
    <w:multiLevelType w:val="hybridMultilevel"/>
    <w:tmpl w:val="6FF0A49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3D180F82"/>
    <w:multiLevelType w:val="hybridMultilevel"/>
    <w:tmpl w:val="39D87B7E"/>
    <w:lvl w:ilvl="0" w:tplc="0409000B">
      <w:start w:val="1"/>
      <w:numFmt w:val="bullet"/>
      <w:lvlText w:val=""/>
      <w:lvlJc w:val="left"/>
      <w:pPr>
        <w:tabs>
          <w:tab w:val="num" w:pos="792"/>
        </w:tabs>
        <w:ind w:left="792" w:hanging="360"/>
      </w:pPr>
      <w:rPr>
        <w:rFonts w:ascii="Wingdings" w:hAnsi="Wingdings"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43" w15:restartNumberingAfterBreak="0">
    <w:nsid w:val="3D56591F"/>
    <w:multiLevelType w:val="hybridMultilevel"/>
    <w:tmpl w:val="3A704596"/>
    <w:lvl w:ilvl="0" w:tplc="5A329348">
      <w:start w:val="1"/>
      <w:numFmt w:val="upperLetter"/>
      <w:lvlText w:val="%1."/>
      <w:lvlJc w:val="left"/>
      <w:pPr>
        <w:tabs>
          <w:tab w:val="num" w:pos="1080"/>
        </w:tabs>
        <w:ind w:left="1080" w:hanging="720"/>
      </w:pPr>
      <w:rPr>
        <w:rFonts w:ascii="Times New Roman" w:eastAsia="Times New Roman" w:hAnsi="Times New Roman" w:cs="Times New Roman"/>
      </w:rPr>
    </w:lvl>
    <w:lvl w:ilvl="1" w:tplc="04090015">
      <w:start w:val="1"/>
      <w:numFmt w:val="upperLetter"/>
      <w:lvlText w:val="%2."/>
      <w:lvlJc w:val="left"/>
      <w:pPr>
        <w:tabs>
          <w:tab w:val="num" w:pos="1440"/>
        </w:tabs>
        <w:ind w:left="1440" w:hanging="360"/>
      </w:pPr>
    </w:lvl>
    <w:lvl w:ilvl="2" w:tplc="04090009">
      <w:start w:val="1"/>
      <w:numFmt w:val="bullet"/>
      <w:lvlText w:val=""/>
      <w:lvlJc w:val="left"/>
      <w:pPr>
        <w:tabs>
          <w:tab w:val="num" w:pos="360"/>
        </w:tabs>
        <w:ind w:left="36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F111F3C"/>
    <w:multiLevelType w:val="hybridMultilevel"/>
    <w:tmpl w:val="DAA0E7C4"/>
    <w:lvl w:ilvl="0" w:tplc="CB840726">
      <w:start w:val="1"/>
      <w:numFmt w:val="decimal"/>
      <w:lvlText w:val="%1."/>
      <w:lvlJc w:val="left"/>
      <w:pPr>
        <w:tabs>
          <w:tab w:val="num" w:pos="132"/>
        </w:tabs>
        <w:ind w:left="492" w:hanging="360"/>
      </w:pPr>
      <w:rPr>
        <w:rFonts w:hint="default"/>
      </w:rPr>
    </w:lvl>
    <w:lvl w:ilvl="1" w:tplc="7784842A">
      <w:start w:val="1"/>
      <w:numFmt w:val="bullet"/>
      <w:lvlText w:val=""/>
      <w:lvlJc w:val="left"/>
      <w:pPr>
        <w:tabs>
          <w:tab w:val="num" w:pos="432"/>
        </w:tabs>
        <w:ind w:left="432" w:hanging="288"/>
      </w:pPr>
      <w:rPr>
        <w:rFonts w:ascii="Wingdings" w:hAnsi="Wingdings" w:hint="default"/>
      </w:rPr>
    </w:lvl>
    <w:lvl w:ilvl="2" w:tplc="0409001B">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5" w15:restartNumberingAfterBreak="0">
    <w:nsid w:val="413D0339"/>
    <w:multiLevelType w:val="hybridMultilevel"/>
    <w:tmpl w:val="8B0CCA94"/>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6" w15:restartNumberingAfterBreak="0">
    <w:nsid w:val="41C60BB3"/>
    <w:multiLevelType w:val="hybridMultilevel"/>
    <w:tmpl w:val="2CB6A51E"/>
    <w:lvl w:ilvl="0" w:tplc="0409000F">
      <w:start w:val="1"/>
      <w:numFmt w:val="decimal"/>
      <w:lvlText w:val="%1."/>
      <w:lvlJc w:val="left"/>
      <w:pPr>
        <w:tabs>
          <w:tab w:val="num" w:pos="851"/>
        </w:tabs>
        <w:ind w:left="851" w:hanging="284"/>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3641686"/>
    <w:multiLevelType w:val="hybridMultilevel"/>
    <w:tmpl w:val="71C619BE"/>
    <w:lvl w:ilvl="0" w:tplc="04090017">
      <w:start w:val="1"/>
      <w:numFmt w:val="lowerLetter"/>
      <w:lvlText w:val="%1)"/>
      <w:lvlJc w:val="left"/>
      <w:pPr>
        <w:tabs>
          <w:tab w:val="num" w:pos="720"/>
        </w:tabs>
        <w:ind w:left="720" w:hanging="360"/>
      </w:pPr>
      <w:rPr>
        <w:rFonts w:hint="default"/>
      </w:rPr>
    </w:lvl>
    <w:lvl w:ilvl="1" w:tplc="13ECAEB8">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4C90DE5"/>
    <w:multiLevelType w:val="hybridMultilevel"/>
    <w:tmpl w:val="82A8E35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4EB3ED9"/>
    <w:multiLevelType w:val="hybridMultilevel"/>
    <w:tmpl w:val="B9F8E26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46172F26"/>
    <w:multiLevelType w:val="hybridMultilevel"/>
    <w:tmpl w:val="BDBAF9DE"/>
    <w:lvl w:ilvl="0" w:tplc="C9461CBE">
      <w:start w:val="1"/>
      <w:numFmt w:val="bullet"/>
      <w:lvlText w:val="-"/>
      <w:lvlJc w:val="left"/>
      <w:pPr>
        <w:tabs>
          <w:tab w:val="num" w:pos="720"/>
        </w:tabs>
        <w:ind w:left="720" w:hanging="360"/>
      </w:pPr>
      <w:rPr>
        <w:rFonts w:ascii="Times New Roman" w:eastAsia="Times New Roman" w:hAnsi="Times New Roman" w:cs="Times New Roman" w:hint="default"/>
      </w:rPr>
    </w:lvl>
    <w:lvl w:ilvl="1" w:tplc="6D32BA36">
      <w:start w:val="4"/>
      <w:numFmt w:val="bullet"/>
      <w:lvlText w:val=""/>
      <w:lvlJc w:val="left"/>
      <w:pPr>
        <w:tabs>
          <w:tab w:val="num" w:pos="1485"/>
        </w:tabs>
        <w:ind w:left="1485" w:hanging="405"/>
      </w:pPr>
      <w:rPr>
        <w:rFonts w:ascii="Symbol" w:eastAsia="Times New Roman" w:hAnsi="Symbol" w:cs="Times New Roman" w:hint="default"/>
      </w:rPr>
    </w:lvl>
    <w:lvl w:ilvl="2" w:tplc="4D180302">
      <w:start w:val="4"/>
      <w:numFmt w:val="bullet"/>
      <w:lvlText w:val=""/>
      <w:lvlJc w:val="left"/>
      <w:pPr>
        <w:tabs>
          <w:tab w:val="num" w:pos="2160"/>
        </w:tabs>
        <w:ind w:left="2160" w:hanging="36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469F7BD4"/>
    <w:multiLevelType w:val="hybridMultilevel"/>
    <w:tmpl w:val="FFE24760"/>
    <w:lvl w:ilvl="0" w:tplc="5E6A5BCC">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490463A7"/>
    <w:multiLevelType w:val="hybridMultilevel"/>
    <w:tmpl w:val="76EE2310"/>
    <w:lvl w:ilvl="0" w:tplc="0409000B">
      <w:start w:val="1"/>
      <w:numFmt w:val="bullet"/>
      <w:lvlText w:val=""/>
      <w:lvlJc w:val="left"/>
      <w:pPr>
        <w:tabs>
          <w:tab w:val="num" w:pos="927"/>
        </w:tabs>
        <w:ind w:left="927" w:hanging="360"/>
      </w:pPr>
      <w:rPr>
        <w:rFonts w:ascii="Wingdings" w:hAnsi="Wingding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53" w15:restartNumberingAfterBreak="0">
    <w:nsid w:val="496329CA"/>
    <w:multiLevelType w:val="hybridMultilevel"/>
    <w:tmpl w:val="DBF624A0"/>
    <w:lvl w:ilvl="0" w:tplc="8A6A8818">
      <w:start w:val="1"/>
      <w:numFmt w:val="decimal"/>
      <w:lvlText w:val="%1."/>
      <w:lvlJc w:val="left"/>
      <w:pPr>
        <w:tabs>
          <w:tab w:val="num" w:pos="851"/>
        </w:tabs>
        <w:ind w:left="851" w:hanging="284"/>
      </w:pPr>
      <w:rPr>
        <w:rFonts w:hint="default"/>
        <w:b/>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4" w15:restartNumberingAfterBreak="0">
    <w:nsid w:val="497844F5"/>
    <w:multiLevelType w:val="hybridMultilevel"/>
    <w:tmpl w:val="40CC3C1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4ABD7A93"/>
    <w:multiLevelType w:val="hybridMultilevel"/>
    <w:tmpl w:val="67163444"/>
    <w:lvl w:ilvl="0" w:tplc="77D6BEDE">
      <w:start w:val="1"/>
      <w:numFmt w:val="bullet"/>
      <w:lvlText w:val="-"/>
      <w:lvlJc w:val="left"/>
      <w:pPr>
        <w:tabs>
          <w:tab w:val="num" w:pos="720"/>
        </w:tabs>
        <w:ind w:left="720" w:hanging="360"/>
      </w:pPr>
      <w:rPr>
        <w:rFonts w:ascii="Times New Roman" w:hAnsi="Times New Roman" w:hint="default"/>
      </w:rPr>
    </w:lvl>
    <w:lvl w:ilvl="1" w:tplc="E0AE1366" w:tentative="1">
      <w:start w:val="1"/>
      <w:numFmt w:val="bullet"/>
      <w:lvlText w:val="-"/>
      <w:lvlJc w:val="left"/>
      <w:pPr>
        <w:tabs>
          <w:tab w:val="num" w:pos="1440"/>
        </w:tabs>
        <w:ind w:left="1440" w:hanging="360"/>
      </w:pPr>
      <w:rPr>
        <w:rFonts w:ascii="Times New Roman" w:hAnsi="Times New Roman" w:hint="default"/>
      </w:rPr>
    </w:lvl>
    <w:lvl w:ilvl="2" w:tplc="6E342838" w:tentative="1">
      <w:start w:val="1"/>
      <w:numFmt w:val="bullet"/>
      <w:lvlText w:val="-"/>
      <w:lvlJc w:val="left"/>
      <w:pPr>
        <w:tabs>
          <w:tab w:val="num" w:pos="2160"/>
        </w:tabs>
        <w:ind w:left="2160" w:hanging="360"/>
      </w:pPr>
      <w:rPr>
        <w:rFonts w:ascii="Times New Roman" w:hAnsi="Times New Roman" w:hint="default"/>
      </w:rPr>
    </w:lvl>
    <w:lvl w:ilvl="3" w:tplc="5A78089A" w:tentative="1">
      <w:start w:val="1"/>
      <w:numFmt w:val="bullet"/>
      <w:lvlText w:val="-"/>
      <w:lvlJc w:val="left"/>
      <w:pPr>
        <w:tabs>
          <w:tab w:val="num" w:pos="2880"/>
        </w:tabs>
        <w:ind w:left="2880" w:hanging="360"/>
      </w:pPr>
      <w:rPr>
        <w:rFonts w:ascii="Times New Roman" w:hAnsi="Times New Roman" w:hint="default"/>
      </w:rPr>
    </w:lvl>
    <w:lvl w:ilvl="4" w:tplc="5248FCF2" w:tentative="1">
      <w:start w:val="1"/>
      <w:numFmt w:val="bullet"/>
      <w:lvlText w:val="-"/>
      <w:lvlJc w:val="left"/>
      <w:pPr>
        <w:tabs>
          <w:tab w:val="num" w:pos="3600"/>
        </w:tabs>
        <w:ind w:left="3600" w:hanging="360"/>
      </w:pPr>
      <w:rPr>
        <w:rFonts w:ascii="Times New Roman" w:hAnsi="Times New Roman" w:hint="default"/>
      </w:rPr>
    </w:lvl>
    <w:lvl w:ilvl="5" w:tplc="7A4E7ABC" w:tentative="1">
      <w:start w:val="1"/>
      <w:numFmt w:val="bullet"/>
      <w:lvlText w:val="-"/>
      <w:lvlJc w:val="left"/>
      <w:pPr>
        <w:tabs>
          <w:tab w:val="num" w:pos="4320"/>
        </w:tabs>
        <w:ind w:left="4320" w:hanging="360"/>
      </w:pPr>
      <w:rPr>
        <w:rFonts w:ascii="Times New Roman" w:hAnsi="Times New Roman" w:hint="default"/>
      </w:rPr>
    </w:lvl>
    <w:lvl w:ilvl="6" w:tplc="FBD859E2" w:tentative="1">
      <w:start w:val="1"/>
      <w:numFmt w:val="bullet"/>
      <w:lvlText w:val="-"/>
      <w:lvlJc w:val="left"/>
      <w:pPr>
        <w:tabs>
          <w:tab w:val="num" w:pos="5040"/>
        </w:tabs>
        <w:ind w:left="5040" w:hanging="360"/>
      </w:pPr>
      <w:rPr>
        <w:rFonts w:ascii="Times New Roman" w:hAnsi="Times New Roman" w:hint="default"/>
      </w:rPr>
    </w:lvl>
    <w:lvl w:ilvl="7" w:tplc="864CAC1C" w:tentative="1">
      <w:start w:val="1"/>
      <w:numFmt w:val="bullet"/>
      <w:lvlText w:val="-"/>
      <w:lvlJc w:val="left"/>
      <w:pPr>
        <w:tabs>
          <w:tab w:val="num" w:pos="5760"/>
        </w:tabs>
        <w:ind w:left="5760" w:hanging="360"/>
      </w:pPr>
      <w:rPr>
        <w:rFonts w:ascii="Times New Roman" w:hAnsi="Times New Roman" w:hint="default"/>
      </w:rPr>
    </w:lvl>
    <w:lvl w:ilvl="8" w:tplc="1DA4609A" w:tentative="1">
      <w:start w:val="1"/>
      <w:numFmt w:val="bullet"/>
      <w:lvlText w:val="-"/>
      <w:lvlJc w:val="left"/>
      <w:pPr>
        <w:tabs>
          <w:tab w:val="num" w:pos="6480"/>
        </w:tabs>
        <w:ind w:left="6480" w:hanging="360"/>
      </w:pPr>
      <w:rPr>
        <w:rFonts w:ascii="Times New Roman" w:hAnsi="Times New Roman" w:hint="default"/>
      </w:rPr>
    </w:lvl>
  </w:abstractNum>
  <w:abstractNum w:abstractNumId="56" w15:restartNumberingAfterBreak="0">
    <w:nsid w:val="4BB64675"/>
    <w:multiLevelType w:val="hybridMultilevel"/>
    <w:tmpl w:val="76FC25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BF81E6C"/>
    <w:multiLevelType w:val="hybridMultilevel"/>
    <w:tmpl w:val="DAA0E7C4"/>
    <w:lvl w:ilvl="0" w:tplc="CB840726">
      <w:start w:val="1"/>
      <w:numFmt w:val="decimal"/>
      <w:lvlText w:val="%1."/>
      <w:lvlJc w:val="left"/>
      <w:pPr>
        <w:tabs>
          <w:tab w:val="num" w:pos="132"/>
        </w:tabs>
        <w:ind w:left="492" w:hanging="360"/>
      </w:pPr>
      <w:rPr>
        <w:rFonts w:hint="default"/>
      </w:rPr>
    </w:lvl>
    <w:lvl w:ilvl="1" w:tplc="7784842A">
      <w:start w:val="1"/>
      <w:numFmt w:val="bullet"/>
      <w:lvlText w:val=""/>
      <w:lvlJc w:val="left"/>
      <w:pPr>
        <w:tabs>
          <w:tab w:val="num" w:pos="432"/>
        </w:tabs>
        <w:ind w:left="432" w:hanging="288"/>
      </w:pPr>
      <w:rPr>
        <w:rFonts w:ascii="Wingdings" w:hAnsi="Wingdings" w:hint="default"/>
      </w:rPr>
    </w:lvl>
    <w:lvl w:ilvl="2" w:tplc="0409001B">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58" w15:restartNumberingAfterBreak="0">
    <w:nsid w:val="4D0C7952"/>
    <w:multiLevelType w:val="hybridMultilevel"/>
    <w:tmpl w:val="395E2C14"/>
    <w:lvl w:ilvl="0" w:tplc="04090009">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hint="default"/>
      </w:rPr>
    </w:lvl>
    <w:lvl w:ilvl="3" w:tplc="04090001" w:tentative="1">
      <w:start w:val="1"/>
      <w:numFmt w:val="bullet"/>
      <w:lvlText w:val=""/>
      <w:lvlJc w:val="left"/>
      <w:pPr>
        <w:tabs>
          <w:tab w:val="num" w:pos="1620"/>
        </w:tabs>
        <w:ind w:left="1620" w:hanging="360"/>
      </w:pPr>
      <w:rPr>
        <w:rFonts w:ascii="Symbol" w:hAnsi="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hint="default"/>
      </w:rPr>
    </w:lvl>
    <w:lvl w:ilvl="6" w:tplc="04090001" w:tentative="1">
      <w:start w:val="1"/>
      <w:numFmt w:val="bullet"/>
      <w:lvlText w:val=""/>
      <w:lvlJc w:val="left"/>
      <w:pPr>
        <w:tabs>
          <w:tab w:val="num" w:pos="3780"/>
        </w:tabs>
        <w:ind w:left="3780" w:hanging="360"/>
      </w:pPr>
      <w:rPr>
        <w:rFonts w:ascii="Symbol" w:hAnsi="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hint="default"/>
      </w:rPr>
    </w:lvl>
  </w:abstractNum>
  <w:abstractNum w:abstractNumId="59" w15:restartNumberingAfterBreak="0">
    <w:nsid w:val="4DC42A00"/>
    <w:multiLevelType w:val="hybridMultilevel"/>
    <w:tmpl w:val="DFD4858C"/>
    <w:lvl w:ilvl="0" w:tplc="0409000F">
      <w:start w:val="1"/>
      <w:numFmt w:val="decimal"/>
      <w:lvlText w:val="%1."/>
      <w:lvlJc w:val="left"/>
      <w:pPr>
        <w:tabs>
          <w:tab w:val="num" w:pos="567"/>
        </w:tabs>
        <w:ind w:left="567" w:hanging="567"/>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0" w15:restartNumberingAfterBreak="0">
    <w:nsid w:val="4EA139F4"/>
    <w:multiLevelType w:val="hybridMultilevel"/>
    <w:tmpl w:val="F9642FB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4EDA3EA1"/>
    <w:multiLevelType w:val="hybridMultilevel"/>
    <w:tmpl w:val="D92280C0"/>
    <w:lvl w:ilvl="0" w:tplc="36466C4A">
      <w:start w:val="5"/>
      <w:numFmt w:val="bullet"/>
      <w:lvlText w:val="-"/>
      <w:lvlJc w:val="left"/>
      <w:pPr>
        <w:tabs>
          <w:tab w:val="num" w:pos="964"/>
        </w:tabs>
        <w:ind w:left="964" w:hanging="397"/>
      </w:pPr>
      <w:rPr>
        <w:rFonts w:ascii=".VnTime" w:eastAsia="Times New Roman" w:hAnsi=".VnTime" w:cs="Times New Roman" w:hint="default"/>
        <w:sz w:val="22"/>
        <w:szCs w:val="22"/>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62" w15:restartNumberingAfterBreak="0">
    <w:nsid w:val="4F5D580D"/>
    <w:multiLevelType w:val="hybridMultilevel"/>
    <w:tmpl w:val="C38C75E2"/>
    <w:lvl w:ilvl="0" w:tplc="0520E5E8">
      <w:start w:val="1"/>
      <w:numFmt w:val="bullet"/>
      <w:lvlText w:val=""/>
      <w:lvlJc w:val="left"/>
      <w:pPr>
        <w:tabs>
          <w:tab w:val="num" w:pos="567"/>
        </w:tabs>
        <w:ind w:left="0" w:firstLine="0"/>
      </w:pPr>
      <w:rPr>
        <w:rFonts w:ascii="Symbol" w:hAnsi="Symbol" w:hint="default"/>
        <w:color w:val="auto"/>
      </w:rPr>
    </w:lvl>
    <w:lvl w:ilvl="1" w:tplc="04090019">
      <w:numFmt w:val="bullet"/>
      <w:lvlText w:val="-"/>
      <w:lvlJc w:val="left"/>
      <w:pPr>
        <w:tabs>
          <w:tab w:val="num" w:pos="1800"/>
        </w:tabs>
        <w:ind w:left="1800" w:hanging="720"/>
      </w:pPr>
      <w:rPr>
        <w:rFonts w:ascii=".VnTime" w:eastAsia="Times New Roman" w:hAnsi=".VnTime" w:cs=".VnTime"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1C8276E"/>
    <w:multiLevelType w:val="hybridMultilevel"/>
    <w:tmpl w:val="7D12B79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15:restartNumberingAfterBreak="0">
    <w:nsid w:val="52CD4F9F"/>
    <w:multiLevelType w:val="hybridMultilevel"/>
    <w:tmpl w:val="D94258FC"/>
    <w:lvl w:ilvl="0" w:tplc="04090009">
      <w:start w:val="1"/>
      <w:numFmt w:val="bullet"/>
      <w:lvlText w:val=""/>
      <w:lvlJc w:val="left"/>
      <w:pPr>
        <w:tabs>
          <w:tab w:val="num" w:pos="722"/>
        </w:tabs>
        <w:ind w:left="722"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54A744DE"/>
    <w:multiLevelType w:val="hybridMultilevel"/>
    <w:tmpl w:val="8FDA083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57103EC3"/>
    <w:multiLevelType w:val="hybridMultilevel"/>
    <w:tmpl w:val="E932E8A4"/>
    <w:lvl w:ilvl="0" w:tplc="5F3CFFA6">
      <w:start w:val="1"/>
      <w:numFmt w:val="lowerLetter"/>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58A02FFC"/>
    <w:multiLevelType w:val="hybridMultilevel"/>
    <w:tmpl w:val="02467C7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9BA0C19"/>
    <w:multiLevelType w:val="hybridMultilevel"/>
    <w:tmpl w:val="BD889112"/>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9" w15:restartNumberingAfterBreak="0">
    <w:nsid w:val="5A76217A"/>
    <w:multiLevelType w:val="hybridMultilevel"/>
    <w:tmpl w:val="1B1C7B2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15:restartNumberingAfterBreak="0">
    <w:nsid w:val="5C590057"/>
    <w:multiLevelType w:val="hybridMultilevel"/>
    <w:tmpl w:val="85CECB30"/>
    <w:lvl w:ilvl="0" w:tplc="04090009">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1" w15:restartNumberingAfterBreak="0">
    <w:nsid w:val="5EFF2307"/>
    <w:multiLevelType w:val="hybridMultilevel"/>
    <w:tmpl w:val="F16EAA0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5F935747"/>
    <w:multiLevelType w:val="hybridMultilevel"/>
    <w:tmpl w:val="16587CD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61CD510C"/>
    <w:multiLevelType w:val="hybridMultilevel"/>
    <w:tmpl w:val="1A800D3E"/>
    <w:lvl w:ilvl="0" w:tplc="04090015">
      <w:start w:val="1"/>
      <w:numFmt w:val="upperLetter"/>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62BB684C"/>
    <w:multiLevelType w:val="hybridMultilevel"/>
    <w:tmpl w:val="FAFACE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6507144B"/>
    <w:multiLevelType w:val="hybridMultilevel"/>
    <w:tmpl w:val="50C4D014"/>
    <w:lvl w:ilvl="0" w:tplc="DFCE8FD0">
      <w:start w:val="1"/>
      <w:numFmt w:val="bullet"/>
      <w:lvlText w:val="-"/>
      <w:lvlJc w:val="left"/>
      <w:pPr>
        <w:tabs>
          <w:tab w:val="num" w:pos="360"/>
        </w:tabs>
        <w:ind w:left="36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65D43920"/>
    <w:multiLevelType w:val="hybridMultilevel"/>
    <w:tmpl w:val="C33A2C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664E0376"/>
    <w:multiLevelType w:val="hybridMultilevel"/>
    <w:tmpl w:val="0786FA30"/>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8" w15:restartNumberingAfterBreak="0">
    <w:nsid w:val="69C878EF"/>
    <w:multiLevelType w:val="hybridMultilevel"/>
    <w:tmpl w:val="6B505028"/>
    <w:lvl w:ilvl="0" w:tplc="0409000B">
      <w:start w:val="1"/>
      <w:numFmt w:val="bullet"/>
      <w:lvlText w:val=""/>
      <w:lvlJc w:val="left"/>
      <w:pPr>
        <w:tabs>
          <w:tab w:val="num" w:pos="928"/>
        </w:tabs>
        <w:ind w:left="928" w:hanging="360"/>
      </w:pPr>
      <w:rPr>
        <w:rFonts w:ascii="Wingdings" w:hAnsi="Wingdings" w:hint="default"/>
      </w:rPr>
    </w:lvl>
    <w:lvl w:ilvl="1" w:tplc="04090003">
      <w:start w:val="1"/>
      <w:numFmt w:val="bullet"/>
      <w:lvlText w:val="o"/>
      <w:lvlJc w:val="left"/>
      <w:pPr>
        <w:tabs>
          <w:tab w:val="num" w:pos="568"/>
        </w:tabs>
        <w:ind w:left="568" w:hanging="360"/>
      </w:pPr>
      <w:rPr>
        <w:rFonts w:ascii="Courier New" w:hAnsi="Courier New" w:cs="Courier New" w:hint="default"/>
      </w:rPr>
    </w:lvl>
    <w:lvl w:ilvl="2" w:tplc="04090005" w:tentative="1">
      <w:start w:val="1"/>
      <w:numFmt w:val="bullet"/>
      <w:lvlText w:val=""/>
      <w:lvlJc w:val="left"/>
      <w:pPr>
        <w:tabs>
          <w:tab w:val="num" w:pos="1288"/>
        </w:tabs>
        <w:ind w:left="1288" w:hanging="360"/>
      </w:pPr>
      <w:rPr>
        <w:rFonts w:ascii="Wingdings" w:hAnsi="Wingdings" w:hint="default"/>
      </w:rPr>
    </w:lvl>
    <w:lvl w:ilvl="3" w:tplc="04090001" w:tentative="1">
      <w:start w:val="1"/>
      <w:numFmt w:val="bullet"/>
      <w:lvlText w:val=""/>
      <w:lvlJc w:val="left"/>
      <w:pPr>
        <w:tabs>
          <w:tab w:val="num" w:pos="2008"/>
        </w:tabs>
        <w:ind w:left="2008" w:hanging="360"/>
      </w:pPr>
      <w:rPr>
        <w:rFonts w:ascii="Symbol" w:hAnsi="Symbol" w:hint="default"/>
      </w:rPr>
    </w:lvl>
    <w:lvl w:ilvl="4" w:tplc="04090003" w:tentative="1">
      <w:start w:val="1"/>
      <w:numFmt w:val="bullet"/>
      <w:lvlText w:val="o"/>
      <w:lvlJc w:val="left"/>
      <w:pPr>
        <w:tabs>
          <w:tab w:val="num" w:pos="2728"/>
        </w:tabs>
        <w:ind w:left="2728" w:hanging="360"/>
      </w:pPr>
      <w:rPr>
        <w:rFonts w:ascii="Courier New" w:hAnsi="Courier New" w:cs="Courier New" w:hint="default"/>
      </w:rPr>
    </w:lvl>
    <w:lvl w:ilvl="5" w:tplc="04090005" w:tentative="1">
      <w:start w:val="1"/>
      <w:numFmt w:val="bullet"/>
      <w:lvlText w:val=""/>
      <w:lvlJc w:val="left"/>
      <w:pPr>
        <w:tabs>
          <w:tab w:val="num" w:pos="3448"/>
        </w:tabs>
        <w:ind w:left="3448" w:hanging="360"/>
      </w:pPr>
      <w:rPr>
        <w:rFonts w:ascii="Wingdings" w:hAnsi="Wingdings" w:hint="default"/>
      </w:rPr>
    </w:lvl>
    <w:lvl w:ilvl="6" w:tplc="04090001" w:tentative="1">
      <w:start w:val="1"/>
      <w:numFmt w:val="bullet"/>
      <w:lvlText w:val=""/>
      <w:lvlJc w:val="left"/>
      <w:pPr>
        <w:tabs>
          <w:tab w:val="num" w:pos="4168"/>
        </w:tabs>
        <w:ind w:left="4168" w:hanging="360"/>
      </w:pPr>
      <w:rPr>
        <w:rFonts w:ascii="Symbol" w:hAnsi="Symbol" w:hint="default"/>
      </w:rPr>
    </w:lvl>
    <w:lvl w:ilvl="7" w:tplc="04090003" w:tentative="1">
      <w:start w:val="1"/>
      <w:numFmt w:val="bullet"/>
      <w:lvlText w:val="o"/>
      <w:lvlJc w:val="left"/>
      <w:pPr>
        <w:tabs>
          <w:tab w:val="num" w:pos="4888"/>
        </w:tabs>
        <w:ind w:left="4888" w:hanging="360"/>
      </w:pPr>
      <w:rPr>
        <w:rFonts w:ascii="Courier New" w:hAnsi="Courier New" w:cs="Courier New" w:hint="default"/>
      </w:rPr>
    </w:lvl>
    <w:lvl w:ilvl="8" w:tplc="04090005" w:tentative="1">
      <w:start w:val="1"/>
      <w:numFmt w:val="bullet"/>
      <w:lvlText w:val=""/>
      <w:lvlJc w:val="left"/>
      <w:pPr>
        <w:tabs>
          <w:tab w:val="num" w:pos="5608"/>
        </w:tabs>
        <w:ind w:left="5608" w:hanging="360"/>
      </w:pPr>
      <w:rPr>
        <w:rFonts w:ascii="Wingdings" w:hAnsi="Wingdings" w:hint="default"/>
      </w:rPr>
    </w:lvl>
  </w:abstractNum>
  <w:abstractNum w:abstractNumId="79" w15:restartNumberingAfterBreak="0">
    <w:nsid w:val="6C4F6E2B"/>
    <w:multiLevelType w:val="hybridMultilevel"/>
    <w:tmpl w:val="723CCE42"/>
    <w:lvl w:ilvl="0" w:tplc="31C0ED40">
      <w:start w:val="1"/>
      <w:numFmt w:val="bullet"/>
      <w:lvlText w:val=""/>
      <w:lvlJc w:val="left"/>
      <w:pPr>
        <w:tabs>
          <w:tab w:val="num" w:pos="720"/>
        </w:tabs>
        <w:ind w:left="720" w:hanging="360"/>
      </w:pPr>
      <w:rPr>
        <w:rFonts w:ascii="Wingdings" w:hAnsi="Wingdings" w:hint="default"/>
        <w:sz w:val="32"/>
        <w:szCs w:val="32"/>
      </w:rPr>
    </w:lvl>
    <w:lvl w:ilvl="1" w:tplc="D848BB76" w:tentative="1">
      <w:start w:val="1"/>
      <w:numFmt w:val="bullet"/>
      <w:lvlText w:val=""/>
      <w:lvlJc w:val="left"/>
      <w:pPr>
        <w:tabs>
          <w:tab w:val="num" w:pos="1440"/>
        </w:tabs>
        <w:ind w:left="1440" w:hanging="360"/>
      </w:pPr>
      <w:rPr>
        <w:rFonts w:ascii="Wingdings" w:hAnsi="Wingdings" w:hint="default"/>
      </w:rPr>
    </w:lvl>
    <w:lvl w:ilvl="2" w:tplc="4BFC6AA2" w:tentative="1">
      <w:start w:val="1"/>
      <w:numFmt w:val="bullet"/>
      <w:lvlText w:val=""/>
      <w:lvlJc w:val="left"/>
      <w:pPr>
        <w:tabs>
          <w:tab w:val="num" w:pos="2160"/>
        </w:tabs>
        <w:ind w:left="2160" w:hanging="360"/>
      </w:pPr>
      <w:rPr>
        <w:rFonts w:ascii="Wingdings" w:hAnsi="Wingdings" w:hint="default"/>
      </w:rPr>
    </w:lvl>
    <w:lvl w:ilvl="3" w:tplc="4B8A6434" w:tentative="1">
      <w:start w:val="1"/>
      <w:numFmt w:val="bullet"/>
      <w:lvlText w:val=""/>
      <w:lvlJc w:val="left"/>
      <w:pPr>
        <w:tabs>
          <w:tab w:val="num" w:pos="2880"/>
        </w:tabs>
        <w:ind w:left="2880" w:hanging="360"/>
      </w:pPr>
      <w:rPr>
        <w:rFonts w:ascii="Wingdings" w:hAnsi="Wingdings" w:hint="default"/>
      </w:rPr>
    </w:lvl>
    <w:lvl w:ilvl="4" w:tplc="B2862ED6" w:tentative="1">
      <w:start w:val="1"/>
      <w:numFmt w:val="bullet"/>
      <w:lvlText w:val=""/>
      <w:lvlJc w:val="left"/>
      <w:pPr>
        <w:tabs>
          <w:tab w:val="num" w:pos="3600"/>
        </w:tabs>
        <w:ind w:left="3600" w:hanging="360"/>
      </w:pPr>
      <w:rPr>
        <w:rFonts w:ascii="Wingdings" w:hAnsi="Wingdings" w:hint="default"/>
      </w:rPr>
    </w:lvl>
    <w:lvl w:ilvl="5" w:tplc="1FAC5ADE" w:tentative="1">
      <w:start w:val="1"/>
      <w:numFmt w:val="bullet"/>
      <w:lvlText w:val=""/>
      <w:lvlJc w:val="left"/>
      <w:pPr>
        <w:tabs>
          <w:tab w:val="num" w:pos="4320"/>
        </w:tabs>
        <w:ind w:left="4320" w:hanging="360"/>
      </w:pPr>
      <w:rPr>
        <w:rFonts w:ascii="Wingdings" w:hAnsi="Wingdings" w:hint="default"/>
      </w:rPr>
    </w:lvl>
    <w:lvl w:ilvl="6" w:tplc="74D0CDDA" w:tentative="1">
      <w:start w:val="1"/>
      <w:numFmt w:val="bullet"/>
      <w:lvlText w:val=""/>
      <w:lvlJc w:val="left"/>
      <w:pPr>
        <w:tabs>
          <w:tab w:val="num" w:pos="5040"/>
        </w:tabs>
        <w:ind w:left="5040" w:hanging="360"/>
      </w:pPr>
      <w:rPr>
        <w:rFonts w:ascii="Wingdings" w:hAnsi="Wingdings" w:hint="default"/>
      </w:rPr>
    </w:lvl>
    <w:lvl w:ilvl="7" w:tplc="D97E5A8E" w:tentative="1">
      <w:start w:val="1"/>
      <w:numFmt w:val="bullet"/>
      <w:lvlText w:val=""/>
      <w:lvlJc w:val="left"/>
      <w:pPr>
        <w:tabs>
          <w:tab w:val="num" w:pos="5760"/>
        </w:tabs>
        <w:ind w:left="5760" w:hanging="360"/>
      </w:pPr>
      <w:rPr>
        <w:rFonts w:ascii="Wingdings" w:hAnsi="Wingdings" w:hint="default"/>
      </w:rPr>
    </w:lvl>
    <w:lvl w:ilvl="8" w:tplc="8CF4E72C"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6D243EBB"/>
    <w:multiLevelType w:val="hybridMultilevel"/>
    <w:tmpl w:val="B8D4187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6DAA57DE"/>
    <w:multiLevelType w:val="hybridMultilevel"/>
    <w:tmpl w:val="70F839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6EE5060D"/>
    <w:multiLevelType w:val="hybridMultilevel"/>
    <w:tmpl w:val="A6F455C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15:restartNumberingAfterBreak="0">
    <w:nsid w:val="70D14C6B"/>
    <w:multiLevelType w:val="hybridMultilevel"/>
    <w:tmpl w:val="19F0833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718F3A8A"/>
    <w:multiLevelType w:val="hybridMultilevel"/>
    <w:tmpl w:val="06FC4B4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71F46B89"/>
    <w:multiLevelType w:val="hybridMultilevel"/>
    <w:tmpl w:val="5958EB6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73264530"/>
    <w:multiLevelType w:val="hybridMultilevel"/>
    <w:tmpl w:val="ECFC0534"/>
    <w:lvl w:ilvl="0" w:tplc="1B5266EC">
      <w:start w:val="1"/>
      <w:numFmt w:val="bullet"/>
      <w:lvlText w:val=""/>
      <w:lvlJc w:val="left"/>
      <w:pPr>
        <w:tabs>
          <w:tab w:val="num" w:pos="504"/>
        </w:tabs>
        <w:ind w:left="504" w:hanging="360"/>
      </w:pPr>
      <w:rPr>
        <w:rFonts w:ascii="Wingdings" w:hAnsi="Wingdings" w:hint="default"/>
      </w:rPr>
    </w:lvl>
    <w:lvl w:ilvl="1" w:tplc="DB828598">
      <w:start w:val="1"/>
      <w:numFmt w:val="bullet"/>
      <w:lvlText w:val=""/>
      <w:lvlJc w:val="left"/>
      <w:pPr>
        <w:tabs>
          <w:tab w:val="num" w:pos="720"/>
        </w:tabs>
        <w:ind w:left="648" w:hanging="216"/>
      </w:pPr>
      <w:rPr>
        <w:rFonts w:ascii="Wingdings" w:hAnsi="Wingdings" w:hint="default"/>
      </w:rPr>
    </w:lvl>
    <w:lvl w:ilvl="2" w:tplc="E4E82748">
      <w:start w:val="1"/>
      <w:numFmt w:val="bullet"/>
      <w:lvlText w:val=""/>
      <w:lvlJc w:val="left"/>
      <w:pPr>
        <w:tabs>
          <w:tab w:val="num" w:pos="2088"/>
        </w:tabs>
        <w:ind w:left="2088" w:hanging="288"/>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779030E5"/>
    <w:multiLevelType w:val="hybridMultilevel"/>
    <w:tmpl w:val="1384148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15:restartNumberingAfterBreak="0">
    <w:nsid w:val="7AA861E2"/>
    <w:multiLevelType w:val="hybridMultilevel"/>
    <w:tmpl w:val="AD08A2DA"/>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9" w15:restartNumberingAfterBreak="0">
    <w:nsid w:val="7C162FB9"/>
    <w:multiLevelType w:val="hybridMultilevel"/>
    <w:tmpl w:val="260036A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7D115C11"/>
    <w:multiLevelType w:val="hybridMultilevel"/>
    <w:tmpl w:val="A3CA2C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7D155E41"/>
    <w:multiLevelType w:val="hybridMultilevel"/>
    <w:tmpl w:val="246226EA"/>
    <w:lvl w:ilvl="0" w:tplc="04090009">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7E321052"/>
    <w:multiLevelType w:val="hybridMultilevel"/>
    <w:tmpl w:val="76DEBE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7EED1F53"/>
    <w:multiLevelType w:val="hybridMultilevel"/>
    <w:tmpl w:val="F7287B8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7F506DDA"/>
    <w:multiLevelType w:val="hybridMultilevel"/>
    <w:tmpl w:val="817AB71A"/>
    <w:lvl w:ilvl="0" w:tplc="7DAA71F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43"/>
  </w:num>
  <w:num w:numId="3">
    <w:abstractNumId w:val="91"/>
  </w:num>
  <w:num w:numId="4">
    <w:abstractNumId w:val="31"/>
  </w:num>
  <w:num w:numId="5">
    <w:abstractNumId w:val="15"/>
  </w:num>
  <w:num w:numId="6">
    <w:abstractNumId w:val="51"/>
  </w:num>
  <w:num w:numId="7">
    <w:abstractNumId w:val="20"/>
  </w:num>
  <w:num w:numId="8">
    <w:abstractNumId w:val="18"/>
  </w:num>
  <w:num w:numId="9">
    <w:abstractNumId w:val="38"/>
  </w:num>
  <w:num w:numId="10">
    <w:abstractNumId w:val="1"/>
  </w:num>
  <w:num w:numId="11">
    <w:abstractNumId w:val="62"/>
  </w:num>
  <w:num w:numId="12">
    <w:abstractNumId w:val="37"/>
  </w:num>
  <w:num w:numId="13">
    <w:abstractNumId w:val="61"/>
  </w:num>
  <w:num w:numId="14">
    <w:abstractNumId w:val="65"/>
  </w:num>
  <w:num w:numId="15">
    <w:abstractNumId w:val="60"/>
  </w:num>
  <w:num w:numId="16">
    <w:abstractNumId w:val="4"/>
  </w:num>
  <w:num w:numId="17">
    <w:abstractNumId w:val="94"/>
  </w:num>
  <w:num w:numId="18">
    <w:abstractNumId w:val="67"/>
  </w:num>
  <w:num w:numId="19">
    <w:abstractNumId w:val="64"/>
  </w:num>
  <w:num w:numId="20">
    <w:abstractNumId w:val="26"/>
  </w:num>
  <w:num w:numId="21">
    <w:abstractNumId w:val="83"/>
  </w:num>
  <w:num w:numId="22">
    <w:abstractNumId w:val="81"/>
  </w:num>
  <w:num w:numId="23">
    <w:abstractNumId w:val="28"/>
  </w:num>
  <w:num w:numId="24">
    <w:abstractNumId w:val="50"/>
  </w:num>
  <w:num w:numId="25">
    <w:abstractNumId w:val="68"/>
  </w:num>
  <w:num w:numId="26">
    <w:abstractNumId w:val="88"/>
  </w:num>
  <w:num w:numId="27">
    <w:abstractNumId w:val="29"/>
  </w:num>
  <w:num w:numId="28">
    <w:abstractNumId w:val="77"/>
  </w:num>
  <w:num w:numId="29">
    <w:abstractNumId w:val="45"/>
  </w:num>
  <w:num w:numId="30">
    <w:abstractNumId w:val="25"/>
  </w:num>
  <w:num w:numId="31">
    <w:abstractNumId w:val="27"/>
  </w:num>
  <w:num w:numId="32">
    <w:abstractNumId w:val="8"/>
  </w:num>
  <w:num w:numId="33">
    <w:abstractNumId w:val="48"/>
  </w:num>
  <w:num w:numId="34">
    <w:abstractNumId w:val="39"/>
  </w:num>
  <w:num w:numId="35">
    <w:abstractNumId w:val="6"/>
  </w:num>
  <w:num w:numId="36">
    <w:abstractNumId w:val="74"/>
  </w:num>
  <w:num w:numId="37">
    <w:abstractNumId w:val="76"/>
  </w:num>
  <w:num w:numId="38">
    <w:abstractNumId w:val="17"/>
  </w:num>
  <w:num w:numId="39">
    <w:abstractNumId w:val="90"/>
  </w:num>
  <w:num w:numId="40">
    <w:abstractNumId w:val="14"/>
  </w:num>
  <w:num w:numId="41">
    <w:abstractNumId w:val="44"/>
  </w:num>
  <w:num w:numId="42">
    <w:abstractNumId w:val="86"/>
  </w:num>
  <w:num w:numId="43">
    <w:abstractNumId w:val="7"/>
  </w:num>
  <w:num w:numId="44">
    <w:abstractNumId w:val="78"/>
  </w:num>
  <w:num w:numId="45">
    <w:abstractNumId w:val="52"/>
  </w:num>
  <w:num w:numId="46">
    <w:abstractNumId w:val="42"/>
  </w:num>
  <w:num w:numId="47">
    <w:abstractNumId w:val="75"/>
  </w:num>
  <w:num w:numId="48">
    <w:abstractNumId w:val="47"/>
  </w:num>
  <w:num w:numId="49">
    <w:abstractNumId w:val="56"/>
  </w:num>
  <w:num w:numId="50">
    <w:abstractNumId w:val="93"/>
  </w:num>
  <w:num w:numId="51">
    <w:abstractNumId w:val="84"/>
  </w:num>
  <w:num w:numId="52">
    <w:abstractNumId w:val="85"/>
  </w:num>
  <w:num w:numId="53">
    <w:abstractNumId w:val="33"/>
  </w:num>
  <w:num w:numId="54">
    <w:abstractNumId w:val="58"/>
  </w:num>
  <w:num w:numId="55">
    <w:abstractNumId w:val="34"/>
  </w:num>
  <w:num w:numId="56">
    <w:abstractNumId w:val="10"/>
  </w:num>
  <w:num w:numId="57">
    <w:abstractNumId w:val="66"/>
  </w:num>
  <w:num w:numId="58">
    <w:abstractNumId w:val="79"/>
  </w:num>
  <w:num w:numId="59">
    <w:abstractNumId w:val="19"/>
  </w:num>
  <w:num w:numId="60">
    <w:abstractNumId w:val="55"/>
  </w:num>
  <w:num w:numId="61">
    <w:abstractNumId w:val="35"/>
  </w:num>
  <w:num w:numId="62">
    <w:abstractNumId w:val="0"/>
  </w:num>
  <w:num w:numId="63">
    <w:abstractNumId w:val="87"/>
  </w:num>
  <w:num w:numId="64">
    <w:abstractNumId w:val="80"/>
  </w:num>
  <w:num w:numId="65">
    <w:abstractNumId w:val="69"/>
  </w:num>
  <w:num w:numId="66">
    <w:abstractNumId w:val="40"/>
  </w:num>
  <w:num w:numId="67">
    <w:abstractNumId w:val="32"/>
  </w:num>
  <w:num w:numId="68">
    <w:abstractNumId w:val="49"/>
  </w:num>
  <w:num w:numId="69">
    <w:abstractNumId w:val="12"/>
  </w:num>
  <w:num w:numId="70">
    <w:abstractNumId w:val="11"/>
  </w:num>
  <w:num w:numId="71">
    <w:abstractNumId w:val="53"/>
  </w:num>
  <w:num w:numId="72">
    <w:abstractNumId w:val="46"/>
  </w:num>
  <w:num w:numId="73">
    <w:abstractNumId w:val="24"/>
  </w:num>
  <w:num w:numId="74">
    <w:abstractNumId w:val="2"/>
  </w:num>
  <w:num w:numId="75">
    <w:abstractNumId w:val="59"/>
  </w:num>
  <w:num w:numId="76">
    <w:abstractNumId w:val="89"/>
  </w:num>
  <w:num w:numId="77">
    <w:abstractNumId w:val="92"/>
  </w:num>
  <w:num w:numId="78">
    <w:abstractNumId w:val="73"/>
  </w:num>
  <w:num w:numId="79">
    <w:abstractNumId w:val="71"/>
  </w:num>
  <w:num w:numId="80">
    <w:abstractNumId w:val="23"/>
  </w:num>
  <w:num w:numId="81">
    <w:abstractNumId w:val="30"/>
  </w:num>
  <w:num w:numId="82">
    <w:abstractNumId w:val="82"/>
  </w:num>
  <w:num w:numId="83">
    <w:abstractNumId w:val="54"/>
  </w:num>
  <w:num w:numId="84">
    <w:abstractNumId w:val="13"/>
  </w:num>
  <w:num w:numId="85">
    <w:abstractNumId w:val="72"/>
  </w:num>
  <w:num w:numId="86">
    <w:abstractNumId w:val="36"/>
  </w:num>
  <w:num w:numId="87">
    <w:abstractNumId w:val="41"/>
  </w:num>
  <w:num w:numId="88">
    <w:abstractNumId w:val="70"/>
  </w:num>
  <w:num w:numId="89">
    <w:abstractNumId w:val="3"/>
  </w:num>
  <w:num w:numId="9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9"/>
  </w:num>
  <w:num w:numId="92">
    <w:abstractNumId w:val="21"/>
  </w:num>
  <w:num w:numId="93">
    <w:abstractNumId w:val="57"/>
  </w:num>
  <w:num w:numId="94">
    <w:abstractNumId w:val="22"/>
  </w:num>
  <w:num w:numId="95">
    <w:abstractNumId w:val="5"/>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activeWritingStyle w:appName="MSWord" w:lang="en-US" w:vendorID="64" w:dllVersion="131078" w:nlCheck="1" w:checkStyle="0"/>
  <w:activeWritingStyle w:appName="MSWord" w:lang="fr-FR" w:vendorID="64" w:dllVersion="131078" w:nlCheck="1" w:checkStyle="0"/>
  <w:activeWritingStyle w:appName="MSWord" w:lang="es-E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B7C"/>
    <w:rsid w:val="000004DE"/>
    <w:rsid w:val="00002D39"/>
    <w:rsid w:val="00002F1D"/>
    <w:rsid w:val="0000330B"/>
    <w:rsid w:val="00003D03"/>
    <w:rsid w:val="00006B55"/>
    <w:rsid w:val="00007E81"/>
    <w:rsid w:val="00010A97"/>
    <w:rsid w:val="00011543"/>
    <w:rsid w:val="00013E5B"/>
    <w:rsid w:val="000160F7"/>
    <w:rsid w:val="0001615C"/>
    <w:rsid w:val="00016763"/>
    <w:rsid w:val="00027739"/>
    <w:rsid w:val="00027AEB"/>
    <w:rsid w:val="000319E4"/>
    <w:rsid w:val="00032E66"/>
    <w:rsid w:val="0003326C"/>
    <w:rsid w:val="00035A19"/>
    <w:rsid w:val="00035D71"/>
    <w:rsid w:val="00036B74"/>
    <w:rsid w:val="00036F53"/>
    <w:rsid w:val="000418DC"/>
    <w:rsid w:val="00044082"/>
    <w:rsid w:val="000443F6"/>
    <w:rsid w:val="00045C5D"/>
    <w:rsid w:val="00047EF6"/>
    <w:rsid w:val="00050F19"/>
    <w:rsid w:val="00051BEB"/>
    <w:rsid w:val="00052A5A"/>
    <w:rsid w:val="000564AD"/>
    <w:rsid w:val="000611A5"/>
    <w:rsid w:val="00063100"/>
    <w:rsid w:val="0006458D"/>
    <w:rsid w:val="00065F91"/>
    <w:rsid w:val="00066A59"/>
    <w:rsid w:val="00067D7B"/>
    <w:rsid w:val="00070F2E"/>
    <w:rsid w:val="00071185"/>
    <w:rsid w:val="00072C7A"/>
    <w:rsid w:val="00074972"/>
    <w:rsid w:val="0007560A"/>
    <w:rsid w:val="000806A8"/>
    <w:rsid w:val="00087C75"/>
    <w:rsid w:val="00087CE8"/>
    <w:rsid w:val="000908AA"/>
    <w:rsid w:val="0009121B"/>
    <w:rsid w:val="000914E3"/>
    <w:rsid w:val="0009255B"/>
    <w:rsid w:val="00092DE6"/>
    <w:rsid w:val="00094552"/>
    <w:rsid w:val="00094D43"/>
    <w:rsid w:val="000A611F"/>
    <w:rsid w:val="000B00BB"/>
    <w:rsid w:val="000B1F24"/>
    <w:rsid w:val="000B605A"/>
    <w:rsid w:val="000B6AB4"/>
    <w:rsid w:val="000C3A6E"/>
    <w:rsid w:val="000C42D2"/>
    <w:rsid w:val="000C671F"/>
    <w:rsid w:val="000D07A8"/>
    <w:rsid w:val="000D0E62"/>
    <w:rsid w:val="000D17C6"/>
    <w:rsid w:val="000D1914"/>
    <w:rsid w:val="000D3536"/>
    <w:rsid w:val="000D632A"/>
    <w:rsid w:val="000D7E46"/>
    <w:rsid w:val="000E014D"/>
    <w:rsid w:val="000E093F"/>
    <w:rsid w:val="000E3744"/>
    <w:rsid w:val="000E4E61"/>
    <w:rsid w:val="000E5617"/>
    <w:rsid w:val="000F33BC"/>
    <w:rsid w:val="000F3620"/>
    <w:rsid w:val="000F3E0D"/>
    <w:rsid w:val="00103084"/>
    <w:rsid w:val="00104131"/>
    <w:rsid w:val="001042F6"/>
    <w:rsid w:val="00106B9A"/>
    <w:rsid w:val="001075A2"/>
    <w:rsid w:val="001113AF"/>
    <w:rsid w:val="001138F8"/>
    <w:rsid w:val="00114188"/>
    <w:rsid w:val="00116D36"/>
    <w:rsid w:val="00121597"/>
    <w:rsid w:val="00121DC6"/>
    <w:rsid w:val="00122D30"/>
    <w:rsid w:val="00126953"/>
    <w:rsid w:val="001301BF"/>
    <w:rsid w:val="0013063A"/>
    <w:rsid w:val="00131C5F"/>
    <w:rsid w:val="00131F43"/>
    <w:rsid w:val="00132707"/>
    <w:rsid w:val="00132D05"/>
    <w:rsid w:val="00133A5B"/>
    <w:rsid w:val="00135118"/>
    <w:rsid w:val="00136CD4"/>
    <w:rsid w:val="00140779"/>
    <w:rsid w:val="00144C0D"/>
    <w:rsid w:val="0014539F"/>
    <w:rsid w:val="001469A0"/>
    <w:rsid w:val="00147436"/>
    <w:rsid w:val="0015045B"/>
    <w:rsid w:val="00151521"/>
    <w:rsid w:val="00152A40"/>
    <w:rsid w:val="00154F70"/>
    <w:rsid w:val="001574A2"/>
    <w:rsid w:val="00160D14"/>
    <w:rsid w:val="00160F0F"/>
    <w:rsid w:val="0016300F"/>
    <w:rsid w:val="001638C4"/>
    <w:rsid w:val="00163E4C"/>
    <w:rsid w:val="001671F4"/>
    <w:rsid w:val="0017272B"/>
    <w:rsid w:val="001727C6"/>
    <w:rsid w:val="001729FF"/>
    <w:rsid w:val="00174B9B"/>
    <w:rsid w:val="00176A70"/>
    <w:rsid w:val="001807B4"/>
    <w:rsid w:val="001848BC"/>
    <w:rsid w:val="00185134"/>
    <w:rsid w:val="001857FE"/>
    <w:rsid w:val="001859A2"/>
    <w:rsid w:val="00185D57"/>
    <w:rsid w:val="001878A8"/>
    <w:rsid w:val="0019144B"/>
    <w:rsid w:val="001917EA"/>
    <w:rsid w:val="00191C2B"/>
    <w:rsid w:val="001951E2"/>
    <w:rsid w:val="001967A0"/>
    <w:rsid w:val="001A01A3"/>
    <w:rsid w:val="001A2039"/>
    <w:rsid w:val="001A21A0"/>
    <w:rsid w:val="001A3416"/>
    <w:rsid w:val="001A34BD"/>
    <w:rsid w:val="001A3737"/>
    <w:rsid w:val="001A5036"/>
    <w:rsid w:val="001A527A"/>
    <w:rsid w:val="001A5CBB"/>
    <w:rsid w:val="001A6DBE"/>
    <w:rsid w:val="001A75E1"/>
    <w:rsid w:val="001B58ED"/>
    <w:rsid w:val="001B7CF0"/>
    <w:rsid w:val="001C14DF"/>
    <w:rsid w:val="001C1710"/>
    <w:rsid w:val="001C7C53"/>
    <w:rsid w:val="001D138C"/>
    <w:rsid w:val="001D61DC"/>
    <w:rsid w:val="001D6E21"/>
    <w:rsid w:val="001D7B84"/>
    <w:rsid w:val="001E4E3C"/>
    <w:rsid w:val="001F37D8"/>
    <w:rsid w:val="001F4626"/>
    <w:rsid w:val="001F4A48"/>
    <w:rsid w:val="001F5196"/>
    <w:rsid w:val="001F60CA"/>
    <w:rsid w:val="001F69B6"/>
    <w:rsid w:val="0020169E"/>
    <w:rsid w:val="00203635"/>
    <w:rsid w:val="002044D9"/>
    <w:rsid w:val="00210016"/>
    <w:rsid w:val="00211630"/>
    <w:rsid w:val="002146A3"/>
    <w:rsid w:val="002149FB"/>
    <w:rsid w:val="002155AD"/>
    <w:rsid w:val="002160E7"/>
    <w:rsid w:val="00216DDC"/>
    <w:rsid w:val="00220AC0"/>
    <w:rsid w:val="00221844"/>
    <w:rsid w:val="002220AE"/>
    <w:rsid w:val="002246B8"/>
    <w:rsid w:val="00227F39"/>
    <w:rsid w:val="00230505"/>
    <w:rsid w:val="002309F7"/>
    <w:rsid w:val="00230D48"/>
    <w:rsid w:val="00232F1B"/>
    <w:rsid w:val="002337BA"/>
    <w:rsid w:val="0024180B"/>
    <w:rsid w:val="0024300B"/>
    <w:rsid w:val="00243B81"/>
    <w:rsid w:val="00246D3C"/>
    <w:rsid w:val="002539DD"/>
    <w:rsid w:val="00254476"/>
    <w:rsid w:val="00256202"/>
    <w:rsid w:val="00256768"/>
    <w:rsid w:val="00256A5A"/>
    <w:rsid w:val="002600AB"/>
    <w:rsid w:val="00262CC7"/>
    <w:rsid w:val="00265D7F"/>
    <w:rsid w:val="00266975"/>
    <w:rsid w:val="0027186A"/>
    <w:rsid w:val="00273091"/>
    <w:rsid w:val="0027575C"/>
    <w:rsid w:val="00277A84"/>
    <w:rsid w:val="00281703"/>
    <w:rsid w:val="002818F3"/>
    <w:rsid w:val="00284691"/>
    <w:rsid w:val="00284973"/>
    <w:rsid w:val="00286D0A"/>
    <w:rsid w:val="00287F02"/>
    <w:rsid w:val="00291459"/>
    <w:rsid w:val="00295533"/>
    <w:rsid w:val="002963C7"/>
    <w:rsid w:val="002A128D"/>
    <w:rsid w:val="002A17B5"/>
    <w:rsid w:val="002A2450"/>
    <w:rsid w:val="002A5E06"/>
    <w:rsid w:val="002B229F"/>
    <w:rsid w:val="002B3CF6"/>
    <w:rsid w:val="002B42FF"/>
    <w:rsid w:val="002B61EE"/>
    <w:rsid w:val="002C03EB"/>
    <w:rsid w:val="002C0E9E"/>
    <w:rsid w:val="002C0EEA"/>
    <w:rsid w:val="002C2544"/>
    <w:rsid w:val="002C2C50"/>
    <w:rsid w:val="002D0097"/>
    <w:rsid w:val="002D286C"/>
    <w:rsid w:val="002D4ABB"/>
    <w:rsid w:val="002D6854"/>
    <w:rsid w:val="002E0515"/>
    <w:rsid w:val="002E0B5A"/>
    <w:rsid w:val="002E1319"/>
    <w:rsid w:val="002E1348"/>
    <w:rsid w:val="002E2598"/>
    <w:rsid w:val="002E260B"/>
    <w:rsid w:val="002E35AC"/>
    <w:rsid w:val="002E3EDE"/>
    <w:rsid w:val="002E4842"/>
    <w:rsid w:val="002E6C9B"/>
    <w:rsid w:val="002F3C9A"/>
    <w:rsid w:val="002F473D"/>
    <w:rsid w:val="002F670E"/>
    <w:rsid w:val="003009E4"/>
    <w:rsid w:val="00303DB7"/>
    <w:rsid w:val="00303F1F"/>
    <w:rsid w:val="003077AA"/>
    <w:rsid w:val="0031280A"/>
    <w:rsid w:val="00313EA7"/>
    <w:rsid w:val="003178D4"/>
    <w:rsid w:val="00322956"/>
    <w:rsid w:val="00330280"/>
    <w:rsid w:val="00336482"/>
    <w:rsid w:val="00337079"/>
    <w:rsid w:val="003378C4"/>
    <w:rsid w:val="003445FE"/>
    <w:rsid w:val="00346E28"/>
    <w:rsid w:val="00347524"/>
    <w:rsid w:val="00356A88"/>
    <w:rsid w:val="00357A39"/>
    <w:rsid w:val="003605B5"/>
    <w:rsid w:val="003702B5"/>
    <w:rsid w:val="00370E0B"/>
    <w:rsid w:val="003714B3"/>
    <w:rsid w:val="00372B5A"/>
    <w:rsid w:val="00373FB3"/>
    <w:rsid w:val="00375DF2"/>
    <w:rsid w:val="00377474"/>
    <w:rsid w:val="00382774"/>
    <w:rsid w:val="00383337"/>
    <w:rsid w:val="00387CBF"/>
    <w:rsid w:val="0039010B"/>
    <w:rsid w:val="00390285"/>
    <w:rsid w:val="003910BB"/>
    <w:rsid w:val="00391339"/>
    <w:rsid w:val="00391465"/>
    <w:rsid w:val="003914B8"/>
    <w:rsid w:val="00393636"/>
    <w:rsid w:val="003A03D4"/>
    <w:rsid w:val="003A337E"/>
    <w:rsid w:val="003A412D"/>
    <w:rsid w:val="003A6269"/>
    <w:rsid w:val="003B001B"/>
    <w:rsid w:val="003B21D4"/>
    <w:rsid w:val="003B263E"/>
    <w:rsid w:val="003B37B8"/>
    <w:rsid w:val="003B3D9F"/>
    <w:rsid w:val="003B5974"/>
    <w:rsid w:val="003C21FF"/>
    <w:rsid w:val="003C22E4"/>
    <w:rsid w:val="003C3FA3"/>
    <w:rsid w:val="003C42F2"/>
    <w:rsid w:val="003C63C2"/>
    <w:rsid w:val="003D3D6D"/>
    <w:rsid w:val="003D60C3"/>
    <w:rsid w:val="003E1AE3"/>
    <w:rsid w:val="003E1D0D"/>
    <w:rsid w:val="003E6CC0"/>
    <w:rsid w:val="003F0823"/>
    <w:rsid w:val="003F0EDD"/>
    <w:rsid w:val="003F542F"/>
    <w:rsid w:val="003F5EA1"/>
    <w:rsid w:val="003F6580"/>
    <w:rsid w:val="003F6E55"/>
    <w:rsid w:val="003F7A59"/>
    <w:rsid w:val="0040046D"/>
    <w:rsid w:val="00400D1A"/>
    <w:rsid w:val="00401910"/>
    <w:rsid w:val="00406339"/>
    <w:rsid w:val="004115EB"/>
    <w:rsid w:val="00412C05"/>
    <w:rsid w:val="00412C25"/>
    <w:rsid w:val="004148BA"/>
    <w:rsid w:val="00416504"/>
    <w:rsid w:val="00417BC5"/>
    <w:rsid w:val="0042012D"/>
    <w:rsid w:val="00421D7A"/>
    <w:rsid w:val="00422101"/>
    <w:rsid w:val="0042581F"/>
    <w:rsid w:val="0042659E"/>
    <w:rsid w:val="0043176D"/>
    <w:rsid w:val="00433274"/>
    <w:rsid w:val="00435F52"/>
    <w:rsid w:val="00436721"/>
    <w:rsid w:val="00440B2A"/>
    <w:rsid w:val="00440FDD"/>
    <w:rsid w:val="00441836"/>
    <w:rsid w:val="00441E77"/>
    <w:rsid w:val="00445E94"/>
    <w:rsid w:val="004524F9"/>
    <w:rsid w:val="00454EBC"/>
    <w:rsid w:val="0045732E"/>
    <w:rsid w:val="00460484"/>
    <w:rsid w:val="00461BB2"/>
    <w:rsid w:val="004627D6"/>
    <w:rsid w:val="004630CE"/>
    <w:rsid w:val="00465FC8"/>
    <w:rsid w:val="00471B1E"/>
    <w:rsid w:val="004720DF"/>
    <w:rsid w:val="004724B4"/>
    <w:rsid w:val="004726F4"/>
    <w:rsid w:val="00474ED2"/>
    <w:rsid w:val="00476A2B"/>
    <w:rsid w:val="004805F4"/>
    <w:rsid w:val="004829FC"/>
    <w:rsid w:val="004844F9"/>
    <w:rsid w:val="00486ADE"/>
    <w:rsid w:val="00491161"/>
    <w:rsid w:val="00493ACC"/>
    <w:rsid w:val="00494140"/>
    <w:rsid w:val="004957C2"/>
    <w:rsid w:val="004A1ED5"/>
    <w:rsid w:val="004A355D"/>
    <w:rsid w:val="004A3828"/>
    <w:rsid w:val="004A4359"/>
    <w:rsid w:val="004A4380"/>
    <w:rsid w:val="004A4DCE"/>
    <w:rsid w:val="004B0136"/>
    <w:rsid w:val="004B1B12"/>
    <w:rsid w:val="004B255A"/>
    <w:rsid w:val="004B4BD0"/>
    <w:rsid w:val="004B5330"/>
    <w:rsid w:val="004B6774"/>
    <w:rsid w:val="004C07EE"/>
    <w:rsid w:val="004C083D"/>
    <w:rsid w:val="004C286B"/>
    <w:rsid w:val="004C2EAC"/>
    <w:rsid w:val="004C5E5A"/>
    <w:rsid w:val="004D0223"/>
    <w:rsid w:val="004D2BBB"/>
    <w:rsid w:val="004E0EC2"/>
    <w:rsid w:val="004E46B6"/>
    <w:rsid w:val="004F1271"/>
    <w:rsid w:val="004F2DE1"/>
    <w:rsid w:val="004F3E06"/>
    <w:rsid w:val="004F3F95"/>
    <w:rsid w:val="004F6447"/>
    <w:rsid w:val="00504179"/>
    <w:rsid w:val="00505417"/>
    <w:rsid w:val="005059E1"/>
    <w:rsid w:val="0051386F"/>
    <w:rsid w:val="0051506F"/>
    <w:rsid w:val="0051543F"/>
    <w:rsid w:val="005167AB"/>
    <w:rsid w:val="00516ED8"/>
    <w:rsid w:val="0051748B"/>
    <w:rsid w:val="0052188B"/>
    <w:rsid w:val="005267BA"/>
    <w:rsid w:val="00530C1F"/>
    <w:rsid w:val="005369AC"/>
    <w:rsid w:val="00540636"/>
    <w:rsid w:val="00542BE5"/>
    <w:rsid w:val="005430D2"/>
    <w:rsid w:val="0054337A"/>
    <w:rsid w:val="00543AEA"/>
    <w:rsid w:val="00543C0E"/>
    <w:rsid w:val="00544D72"/>
    <w:rsid w:val="00545EA5"/>
    <w:rsid w:val="00552FD0"/>
    <w:rsid w:val="0055369A"/>
    <w:rsid w:val="00554E57"/>
    <w:rsid w:val="00561569"/>
    <w:rsid w:val="00561F0F"/>
    <w:rsid w:val="00563E6C"/>
    <w:rsid w:val="00564462"/>
    <w:rsid w:val="00564E97"/>
    <w:rsid w:val="005668D2"/>
    <w:rsid w:val="00572536"/>
    <w:rsid w:val="00581B8D"/>
    <w:rsid w:val="005842BF"/>
    <w:rsid w:val="005853A4"/>
    <w:rsid w:val="00587195"/>
    <w:rsid w:val="005901C8"/>
    <w:rsid w:val="00592737"/>
    <w:rsid w:val="00595249"/>
    <w:rsid w:val="00597368"/>
    <w:rsid w:val="005A105C"/>
    <w:rsid w:val="005A270C"/>
    <w:rsid w:val="005A57F6"/>
    <w:rsid w:val="005B0110"/>
    <w:rsid w:val="005B2994"/>
    <w:rsid w:val="005B320E"/>
    <w:rsid w:val="005B716E"/>
    <w:rsid w:val="005C3DA7"/>
    <w:rsid w:val="005C4F09"/>
    <w:rsid w:val="005C51AB"/>
    <w:rsid w:val="005C7059"/>
    <w:rsid w:val="005D0280"/>
    <w:rsid w:val="005D1C4F"/>
    <w:rsid w:val="005D20FA"/>
    <w:rsid w:val="005D3DC0"/>
    <w:rsid w:val="005D60E4"/>
    <w:rsid w:val="005D6678"/>
    <w:rsid w:val="005D6EB2"/>
    <w:rsid w:val="005E03A5"/>
    <w:rsid w:val="005E13A6"/>
    <w:rsid w:val="005E2E48"/>
    <w:rsid w:val="005E32C7"/>
    <w:rsid w:val="005E3543"/>
    <w:rsid w:val="005F104C"/>
    <w:rsid w:val="005F39D4"/>
    <w:rsid w:val="006000DB"/>
    <w:rsid w:val="00600D13"/>
    <w:rsid w:val="00602CE4"/>
    <w:rsid w:val="00605B87"/>
    <w:rsid w:val="00607494"/>
    <w:rsid w:val="00610FF5"/>
    <w:rsid w:val="00621077"/>
    <w:rsid w:val="00621AB6"/>
    <w:rsid w:val="0062367A"/>
    <w:rsid w:val="00624322"/>
    <w:rsid w:val="0062786F"/>
    <w:rsid w:val="00632A51"/>
    <w:rsid w:val="00640F08"/>
    <w:rsid w:val="006433BA"/>
    <w:rsid w:val="00647299"/>
    <w:rsid w:val="00647CAC"/>
    <w:rsid w:val="00651069"/>
    <w:rsid w:val="006610F6"/>
    <w:rsid w:val="00661C16"/>
    <w:rsid w:val="00663021"/>
    <w:rsid w:val="00664265"/>
    <w:rsid w:val="00664B44"/>
    <w:rsid w:val="00664C9E"/>
    <w:rsid w:val="00664FCB"/>
    <w:rsid w:val="00670208"/>
    <w:rsid w:val="00670380"/>
    <w:rsid w:val="00671D9F"/>
    <w:rsid w:val="00672733"/>
    <w:rsid w:val="00672F52"/>
    <w:rsid w:val="006733D9"/>
    <w:rsid w:val="006824F8"/>
    <w:rsid w:val="006846AE"/>
    <w:rsid w:val="00690A36"/>
    <w:rsid w:val="006954D2"/>
    <w:rsid w:val="00696434"/>
    <w:rsid w:val="0069742B"/>
    <w:rsid w:val="006A05E8"/>
    <w:rsid w:val="006A1B2C"/>
    <w:rsid w:val="006A2A53"/>
    <w:rsid w:val="006A3054"/>
    <w:rsid w:val="006A5715"/>
    <w:rsid w:val="006A6A19"/>
    <w:rsid w:val="006A7A92"/>
    <w:rsid w:val="006A7EB9"/>
    <w:rsid w:val="006B46C4"/>
    <w:rsid w:val="006B4AAE"/>
    <w:rsid w:val="006B65DD"/>
    <w:rsid w:val="006B7368"/>
    <w:rsid w:val="006B74A7"/>
    <w:rsid w:val="006C03BB"/>
    <w:rsid w:val="006C08EA"/>
    <w:rsid w:val="006C20D1"/>
    <w:rsid w:val="006C2130"/>
    <w:rsid w:val="006C278E"/>
    <w:rsid w:val="006C6BE5"/>
    <w:rsid w:val="006D0CEE"/>
    <w:rsid w:val="006D2FAB"/>
    <w:rsid w:val="006D3FB4"/>
    <w:rsid w:val="006D4C31"/>
    <w:rsid w:val="006D4EAA"/>
    <w:rsid w:val="006D5B4F"/>
    <w:rsid w:val="006D6221"/>
    <w:rsid w:val="006E0950"/>
    <w:rsid w:val="006E1784"/>
    <w:rsid w:val="006E1F89"/>
    <w:rsid w:val="006E5120"/>
    <w:rsid w:val="006F1A1C"/>
    <w:rsid w:val="006F1D65"/>
    <w:rsid w:val="006F3819"/>
    <w:rsid w:val="006F3B7A"/>
    <w:rsid w:val="006F45A5"/>
    <w:rsid w:val="006F47B8"/>
    <w:rsid w:val="006F4C71"/>
    <w:rsid w:val="006F5CCF"/>
    <w:rsid w:val="006F7D17"/>
    <w:rsid w:val="007006EC"/>
    <w:rsid w:val="00700B08"/>
    <w:rsid w:val="00703369"/>
    <w:rsid w:val="007104F7"/>
    <w:rsid w:val="00711CB7"/>
    <w:rsid w:val="007147D0"/>
    <w:rsid w:val="00715A16"/>
    <w:rsid w:val="00715CF7"/>
    <w:rsid w:val="00720D5A"/>
    <w:rsid w:val="00722A13"/>
    <w:rsid w:val="00722B14"/>
    <w:rsid w:val="00724D4E"/>
    <w:rsid w:val="007258E3"/>
    <w:rsid w:val="00725BD8"/>
    <w:rsid w:val="00727B64"/>
    <w:rsid w:val="0073327A"/>
    <w:rsid w:val="00733495"/>
    <w:rsid w:val="00734BA7"/>
    <w:rsid w:val="00734DE1"/>
    <w:rsid w:val="00734F75"/>
    <w:rsid w:val="0073676B"/>
    <w:rsid w:val="00744E90"/>
    <w:rsid w:val="00745B8B"/>
    <w:rsid w:val="00751B2B"/>
    <w:rsid w:val="00751CB1"/>
    <w:rsid w:val="007524F8"/>
    <w:rsid w:val="00752DCC"/>
    <w:rsid w:val="00756B4E"/>
    <w:rsid w:val="00760AA7"/>
    <w:rsid w:val="00763EEF"/>
    <w:rsid w:val="00764841"/>
    <w:rsid w:val="00764A98"/>
    <w:rsid w:val="00767D66"/>
    <w:rsid w:val="00772F4D"/>
    <w:rsid w:val="007757EE"/>
    <w:rsid w:val="0077773F"/>
    <w:rsid w:val="007826D1"/>
    <w:rsid w:val="00783051"/>
    <w:rsid w:val="00784206"/>
    <w:rsid w:val="007845E4"/>
    <w:rsid w:val="00784FD4"/>
    <w:rsid w:val="00786BF6"/>
    <w:rsid w:val="00787FFE"/>
    <w:rsid w:val="007A2066"/>
    <w:rsid w:val="007A5570"/>
    <w:rsid w:val="007B10E3"/>
    <w:rsid w:val="007B1580"/>
    <w:rsid w:val="007B36FB"/>
    <w:rsid w:val="007B3E40"/>
    <w:rsid w:val="007B55B8"/>
    <w:rsid w:val="007B5F8E"/>
    <w:rsid w:val="007B625A"/>
    <w:rsid w:val="007B63BE"/>
    <w:rsid w:val="007B655E"/>
    <w:rsid w:val="007B65DB"/>
    <w:rsid w:val="007C128C"/>
    <w:rsid w:val="007C2EAC"/>
    <w:rsid w:val="007C7020"/>
    <w:rsid w:val="007C7D57"/>
    <w:rsid w:val="007D0870"/>
    <w:rsid w:val="007D0895"/>
    <w:rsid w:val="007D2103"/>
    <w:rsid w:val="007D7B83"/>
    <w:rsid w:val="007D7E74"/>
    <w:rsid w:val="007E1D30"/>
    <w:rsid w:val="007F229C"/>
    <w:rsid w:val="007F2EBB"/>
    <w:rsid w:val="007F2FCE"/>
    <w:rsid w:val="007F4189"/>
    <w:rsid w:val="0080070A"/>
    <w:rsid w:val="00802C55"/>
    <w:rsid w:val="00804A08"/>
    <w:rsid w:val="00804D07"/>
    <w:rsid w:val="0080784A"/>
    <w:rsid w:val="008108F0"/>
    <w:rsid w:val="008111A9"/>
    <w:rsid w:val="0081138E"/>
    <w:rsid w:val="00812046"/>
    <w:rsid w:val="00812FE5"/>
    <w:rsid w:val="0081474E"/>
    <w:rsid w:val="008203C7"/>
    <w:rsid w:val="0082114D"/>
    <w:rsid w:val="008218EF"/>
    <w:rsid w:val="0082312D"/>
    <w:rsid w:val="008266EE"/>
    <w:rsid w:val="00827C75"/>
    <w:rsid w:val="00831EC8"/>
    <w:rsid w:val="00833BE6"/>
    <w:rsid w:val="008403EC"/>
    <w:rsid w:val="00844D17"/>
    <w:rsid w:val="00845B5C"/>
    <w:rsid w:val="008460A3"/>
    <w:rsid w:val="0084726F"/>
    <w:rsid w:val="008505D8"/>
    <w:rsid w:val="00850E21"/>
    <w:rsid w:val="00852CCD"/>
    <w:rsid w:val="00852E8D"/>
    <w:rsid w:val="008540F4"/>
    <w:rsid w:val="00855AB5"/>
    <w:rsid w:val="00856880"/>
    <w:rsid w:val="00856FBB"/>
    <w:rsid w:val="00860456"/>
    <w:rsid w:val="00861067"/>
    <w:rsid w:val="008615D2"/>
    <w:rsid w:val="00861A6F"/>
    <w:rsid w:val="00861FC4"/>
    <w:rsid w:val="0086320F"/>
    <w:rsid w:val="00864C16"/>
    <w:rsid w:val="00866BB8"/>
    <w:rsid w:val="00867031"/>
    <w:rsid w:val="00870F2E"/>
    <w:rsid w:val="00872F16"/>
    <w:rsid w:val="0087307F"/>
    <w:rsid w:val="00873A4F"/>
    <w:rsid w:val="00874186"/>
    <w:rsid w:val="00880C96"/>
    <w:rsid w:val="00883077"/>
    <w:rsid w:val="00886480"/>
    <w:rsid w:val="00891B7C"/>
    <w:rsid w:val="00896930"/>
    <w:rsid w:val="00897E05"/>
    <w:rsid w:val="008A3BB8"/>
    <w:rsid w:val="008B33AB"/>
    <w:rsid w:val="008B774C"/>
    <w:rsid w:val="008C0B51"/>
    <w:rsid w:val="008C75A0"/>
    <w:rsid w:val="008D0B16"/>
    <w:rsid w:val="008D3D07"/>
    <w:rsid w:val="008D4436"/>
    <w:rsid w:val="008D5AB4"/>
    <w:rsid w:val="008D618A"/>
    <w:rsid w:val="008D719A"/>
    <w:rsid w:val="008E1F43"/>
    <w:rsid w:val="008E6314"/>
    <w:rsid w:val="008E64D6"/>
    <w:rsid w:val="008E67E3"/>
    <w:rsid w:val="008E6C0E"/>
    <w:rsid w:val="008E7765"/>
    <w:rsid w:val="008F008C"/>
    <w:rsid w:val="008F1CE8"/>
    <w:rsid w:val="008F25E5"/>
    <w:rsid w:val="008F52E3"/>
    <w:rsid w:val="008F67C0"/>
    <w:rsid w:val="008F7BED"/>
    <w:rsid w:val="008F7C20"/>
    <w:rsid w:val="009065A8"/>
    <w:rsid w:val="00906C4F"/>
    <w:rsid w:val="00907465"/>
    <w:rsid w:val="00907499"/>
    <w:rsid w:val="00907BC3"/>
    <w:rsid w:val="0091049C"/>
    <w:rsid w:val="00910F34"/>
    <w:rsid w:val="00912A15"/>
    <w:rsid w:val="00912EDF"/>
    <w:rsid w:val="009137D6"/>
    <w:rsid w:val="00920014"/>
    <w:rsid w:val="009208AC"/>
    <w:rsid w:val="00923B60"/>
    <w:rsid w:val="009246C6"/>
    <w:rsid w:val="00924C82"/>
    <w:rsid w:val="00925CDA"/>
    <w:rsid w:val="00925FB7"/>
    <w:rsid w:val="00931997"/>
    <w:rsid w:val="0093312E"/>
    <w:rsid w:val="009426E0"/>
    <w:rsid w:val="00943734"/>
    <w:rsid w:val="00947F32"/>
    <w:rsid w:val="00951D2C"/>
    <w:rsid w:val="00956031"/>
    <w:rsid w:val="00957545"/>
    <w:rsid w:val="009615E2"/>
    <w:rsid w:val="009625D0"/>
    <w:rsid w:val="0096711F"/>
    <w:rsid w:val="009675D4"/>
    <w:rsid w:val="00973200"/>
    <w:rsid w:val="0097473C"/>
    <w:rsid w:val="00976681"/>
    <w:rsid w:val="0098053E"/>
    <w:rsid w:val="009814EC"/>
    <w:rsid w:val="00985DCE"/>
    <w:rsid w:val="00986E35"/>
    <w:rsid w:val="0099028F"/>
    <w:rsid w:val="00990B6D"/>
    <w:rsid w:val="009923CF"/>
    <w:rsid w:val="00992488"/>
    <w:rsid w:val="009947D6"/>
    <w:rsid w:val="009A03AF"/>
    <w:rsid w:val="009A26DB"/>
    <w:rsid w:val="009A36CA"/>
    <w:rsid w:val="009A68D1"/>
    <w:rsid w:val="009B255D"/>
    <w:rsid w:val="009B47FC"/>
    <w:rsid w:val="009B562C"/>
    <w:rsid w:val="009B5DFC"/>
    <w:rsid w:val="009C5D72"/>
    <w:rsid w:val="009C606B"/>
    <w:rsid w:val="009D0557"/>
    <w:rsid w:val="009D0FD8"/>
    <w:rsid w:val="009D5361"/>
    <w:rsid w:val="009D597D"/>
    <w:rsid w:val="009D5B27"/>
    <w:rsid w:val="009E1113"/>
    <w:rsid w:val="009E25C3"/>
    <w:rsid w:val="009E3CFA"/>
    <w:rsid w:val="009E605A"/>
    <w:rsid w:val="009E6DAD"/>
    <w:rsid w:val="009E79C1"/>
    <w:rsid w:val="009F045E"/>
    <w:rsid w:val="009F232D"/>
    <w:rsid w:val="009F6EB1"/>
    <w:rsid w:val="00A016F5"/>
    <w:rsid w:val="00A0260A"/>
    <w:rsid w:val="00A0588F"/>
    <w:rsid w:val="00A06620"/>
    <w:rsid w:val="00A067AB"/>
    <w:rsid w:val="00A072BE"/>
    <w:rsid w:val="00A10248"/>
    <w:rsid w:val="00A103C5"/>
    <w:rsid w:val="00A13483"/>
    <w:rsid w:val="00A144A2"/>
    <w:rsid w:val="00A1555F"/>
    <w:rsid w:val="00A15FAA"/>
    <w:rsid w:val="00A17684"/>
    <w:rsid w:val="00A20138"/>
    <w:rsid w:val="00A20B90"/>
    <w:rsid w:val="00A23924"/>
    <w:rsid w:val="00A23B55"/>
    <w:rsid w:val="00A264A3"/>
    <w:rsid w:val="00A2698E"/>
    <w:rsid w:val="00A31236"/>
    <w:rsid w:val="00A34811"/>
    <w:rsid w:val="00A37E0D"/>
    <w:rsid w:val="00A40001"/>
    <w:rsid w:val="00A402D2"/>
    <w:rsid w:val="00A41D04"/>
    <w:rsid w:val="00A42985"/>
    <w:rsid w:val="00A45552"/>
    <w:rsid w:val="00A4770B"/>
    <w:rsid w:val="00A50692"/>
    <w:rsid w:val="00A54835"/>
    <w:rsid w:val="00A55769"/>
    <w:rsid w:val="00A56DEB"/>
    <w:rsid w:val="00A62CAD"/>
    <w:rsid w:val="00A651AA"/>
    <w:rsid w:val="00A65521"/>
    <w:rsid w:val="00A71C98"/>
    <w:rsid w:val="00A7217F"/>
    <w:rsid w:val="00A73D7B"/>
    <w:rsid w:val="00A75130"/>
    <w:rsid w:val="00A7521C"/>
    <w:rsid w:val="00A806FD"/>
    <w:rsid w:val="00A80FC4"/>
    <w:rsid w:val="00A819A8"/>
    <w:rsid w:val="00A8319B"/>
    <w:rsid w:val="00A84F8C"/>
    <w:rsid w:val="00A857AC"/>
    <w:rsid w:val="00A8702F"/>
    <w:rsid w:val="00A87498"/>
    <w:rsid w:val="00A87D60"/>
    <w:rsid w:val="00A90041"/>
    <w:rsid w:val="00A90983"/>
    <w:rsid w:val="00A90AC5"/>
    <w:rsid w:val="00A92CAA"/>
    <w:rsid w:val="00A92FA0"/>
    <w:rsid w:val="00A94ABC"/>
    <w:rsid w:val="00A95260"/>
    <w:rsid w:val="00A96922"/>
    <w:rsid w:val="00AA5D1E"/>
    <w:rsid w:val="00AA65FF"/>
    <w:rsid w:val="00AA691D"/>
    <w:rsid w:val="00AB0685"/>
    <w:rsid w:val="00AB187E"/>
    <w:rsid w:val="00AB1B9D"/>
    <w:rsid w:val="00AB1C2F"/>
    <w:rsid w:val="00AB24BC"/>
    <w:rsid w:val="00AB39A5"/>
    <w:rsid w:val="00AB7896"/>
    <w:rsid w:val="00AC1F97"/>
    <w:rsid w:val="00AC33E1"/>
    <w:rsid w:val="00AC55BE"/>
    <w:rsid w:val="00AC5F91"/>
    <w:rsid w:val="00AD06ED"/>
    <w:rsid w:val="00AD6B25"/>
    <w:rsid w:val="00AD7198"/>
    <w:rsid w:val="00AE0210"/>
    <w:rsid w:val="00AE2C05"/>
    <w:rsid w:val="00AE5DD0"/>
    <w:rsid w:val="00AF132F"/>
    <w:rsid w:val="00AF1B6A"/>
    <w:rsid w:val="00AF31E6"/>
    <w:rsid w:val="00AF497A"/>
    <w:rsid w:val="00AF7FC1"/>
    <w:rsid w:val="00B011A2"/>
    <w:rsid w:val="00B05099"/>
    <w:rsid w:val="00B05D98"/>
    <w:rsid w:val="00B07420"/>
    <w:rsid w:val="00B1016F"/>
    <w:rsid w:val="00B10A0D"/>
    <w:rsid w:val="00B10FBE"/>
    <w:rsid w:val="00B12E4F"/>
    <w:rsid w:val="00B1469A"/>
    <w:rsid w:val="00B1691F"/>
    <w:rsid w:val="00B2199C"/>
    <w:rsid w:val="00B2277B"/>
    <w:rsid w:val="00B229D2"/>
    <w:rsid w:val="00B22A93"/>
    <w:rsid w:val="00B23911"/>
    <w:rsid w:val="00B23C7A"/>
    <w:rsid w:val="00B250B1"/>
    <w:rsid w:val="00B2721B"/>
    <w:rsid w:val="00B27EE4"/>
    <w:rsid w:val="00B30E15"/>
    <w:rsid w:val="00B32FC5"/>
    <w:rsid w:val="00B34EC2"/>
    <w:rsid w:val="00B411D9"/>
    <w:rsid w:val="00B41A15"/>
    <w:rsid w:val="00B512E3"/>
    <w:rsid w:val="00B52E71"/>
    <w:rsid w:val="00B53B51"/>
    <w:rsid w:val="00B5469C"/>
    <w:rsid w:val="00B54E20"/>
    <w:rsid w:val="00B55AD1"/>
    <w:rsid w:val="00B55E74"/>
    <w:rsid w:val="00B56741"/>
    <w:rsid w:val="00B5740E"/>
    <w:rsid w:val="00B602E8"/>
    <w:rsid w:val="00B605BA"/>
    <w:rsid w:val="00B6208A"/>
    <w:rsid w:val="00B623BB"/>
    <w:rsid w:val="00B62D9C"/>
    <w:rsid w:val="00B73EAF"/>
    <w:rsid w:val="00B74BF5"/>
    <w:rsid w:val="00B777DA"/>
    <w:rsid w:val="00B80C50"/>
    <w:rsid w:val="00B848FA"/>
    <w:rsid w:val="00B91806"/>
    <w:rsid w:val="00B92218"/>
    <w:rsid w:val="00B93434"/>
    <w:rsid w:val="00B96F71"/>
    <w:rsid w:val="00B97728"/>
    <w:rsid w:val="00B97F04"/>
    <w:rsid w:val="00BA059B"/>
    <w:rsid w:val="00BA1DBF"/>
    <w:rsid w:val="00BA23A7"/>
    <w:rsid w:val="00BA3862"/>
    <w:rsid w:val="00BB10D5"/>
    <w:rsid w:val="00BB137B"/>
    <w:rsid w:val="00BB2444"/>
    <w:rsid w:val="00BB2898"/>
    <w:rsid w:val="00BB5C95"/>
    <w:rsid w:val="00BB79B5"/>
    <w:rsid w:val="00BC3DDA"/>
    <w:rsid w:val="00BC4C8D"/>
    <w:rsid w:val="00BC4D3F"/>
    <w:rsid w:val="00BD10DB"/>
    <w:rsid w:val="00BD2E0D"/>
    <w:rsid w:val="00BD3595"/>
    <w:rsid w:val="00BD6330"/>
    <w:rsid w:val="00BD691F"/>
    <w:rsid w:val="00BE332C"/>
    <w:rsid w:val="00BE3EC2"/>
    <w:rsid w:val="00BE4A29"/>
    <w:rsid w:val="00BE6FDA"/>
    <w:rsid w:val="00BF7405"/>
    <w:rsid w:val="00C000B0"/>
    <w:rsid w:val="00C01A7D"/>
    <w:rsid w:val="00C01E99"/>
    <w:rsid w:val="00C02685"/>
    <w:rsid w:val="00C104C3"/>
    <w:rsid w:val="00C1213C"/>
    <w:rsid w:val="00C12DE1"/>
    <w:rsid w:val="00C14083"/>
    <w:rsid w:val="00C14F0B"/>
    <w:rsid w:val="00C206B8"/>
    <w:rsid w:val="00C21C96"/>
    <w:rsid w:val="00C21F93"/>
    <w:rsid w:val="00C22737"/>
    <w:rsid w:val="00C2445A"/>
    <w:rsid w:val="00C27262"/>
    <w:rsid w:val="00C27419"/>
    <w:rsid w:val="00C312EA"/>
    <w:rsid w:val="00C334C4"/>
    <w:rsid w:val="00C34CEB"/>
    <w:rsid w:val="00C35E1B"/>
    <w:rsid w:val="00C35E89"/>
    <w:rsid w:val="00C3733E"/>
    <w:rsid w:val="00C41DCE"/>
    <w:rsid w:val="00C42113"/>
    <w:rsid w:val="00C4263E"/>
    <w:rsid w:val="00C42E40"/>
    <w:rsid w:val="00C43A21"/>
    <w:rsid w:val="00C52B4E"/>
    <w:rsid w:val="00C53615"/>
    <w:rsid w:val="00C53AA8"/>
    <w:rsid w:val="00C569AE"/>
    <w:rsid w:val="00C610F3"/>
    <w:rsid w:val="00C6208F"/>
    <w:rsid w:val="00C630AB"/>
    <w:rsid w:val="00C663CB"/>
    <w:rsid w:val="00C67239"/>
    <w:rsid w:val="00C67D7D"/>
    <w:rsid w:val="00C73E96"/>
    <w:rsid w:val="00C74563"/>
    <w:rsid w:val="00C77B21"/>
    <w:rsid w:val="00C82210"/>
    <w:rsid w:val="00C85D02"/>
    <w:rsid w:val="00C92F40"/>
    <w:rsid w:val="00C93079"/>
    <w:rsid w:val="00C93750"/>
    <w:rsid w:val="00C93DC8"/>
    <w:rsid w:val="00C960C3"/>
    <w:rsid w:val="00CA0048"/>
    <w:rsid w:val="00CA075E"/>
    <w:rsid w:val="00CA2D10"/>
    <w:rsid w:val="00CA3DF5"/>
    <w:rsid w:val="00CA53F2"/>
    <w:rsid w:val="00CA540D"/>
    <w:rsid w:val="00CC0F42"/>
    <w:rsid w:val="00CC13BE"/>
    <w:rsid w:val="00CC2577"/>
    <w:rsid w:val="00CC3050"/>
    <w:rsid w:val="00CC79DC"/>
    <w:rsid w:val="00CD0E35"/>
    <w:rsid w:val="00CD31D5"/>
    <w:rsid w:val="00CD3E68"/>
    <w:rsid w:val="00CD6A12"/>
    <w:rsid w:val="00CD6F11"/>
    <w:rsid w:val="00CE43E9"/>
    <w:rsid w:val="00CE4418"/>
    <w:rsid w:val="00CE5499"/>
    <w:rsid w:val="00CE6041"/>
    <w:rsid w:val="00CE6CD4"/>
    <w:rsid w:val="00CE7309"/>
    <w:rsid w:val="00CF101C"/>
    <w:rsid w:val="00CF4FED"/>
    <w:rsid w:val="00CF6705"/>
    <w:rsid w:val="00CF7738"/>
    <w:rsid w:val="00D034DB"/>
    <w:rsid w:val="00D05B02"/>
    <w:rsid w:val="00D12243"/>
    <w:rsid w:val="00D13506"/>
    <w:rsid w:val="00D13A5F"/>
    <w:rsid w:val="00D236DC"/>
    <w:rsid w:val="00D24C6E"/>
    <w:rsid w:val="00D26455"/>
    <w:rsid w:val="00D30208"/>
    <w:rsid w:val="00D31ADD"/>
    <w:rsid w:val="00D31DC4"/>
    <w:rsid w:val="00D32D2C"/>
    <w:rsid w:val="00D33F9B"/>
    <w:rsid w:val="00D36684"/>
    <w:rsid w:val="00D36812"/>
    <w:rsid w:val="00D4069F"/>
    <w:rsid w:val="00D418E0"/>
    <w:rsid w:val="00D46248"/>
    <w:rsid w:val="00D46471"/>
    <w:rsid w:val="00D4682F"/>
    <w:rsid w:val="00D47E19"/>
    <w:rsid w:val="00D54B86"/>
    <w:rsid w:val="00D55751"/>
    <w:rsid w:val="00D575A7"/>
    <w:rsid w:val="00D600D4"/>
    <w:rsid w:val="00D66FBA"/>
    <w:rsid w:val="00D710E8"/>
    <w:rsid w:val="00D743A1"/>
    <w:rsid w:val="00D76979"/>
    <w:rsid w:val="00D778F7"/>
    <w:rsid w:val="00D80BF0"/>
    <w:rsid w:val="00D82FDA"/>
    <w:rsid w:val="00D84250"/>
    <w:rsid w:val="00D84600"/>
    <w:rsid w:val="00D9001D"/>
    <w:rsid w:val="00D9007F"/>
    <w:rsid w:val="00D91706"/>
    <w:rsid w:val="00D95793"/>
    <w:rsid w:val="00D95D0B"/>
    <w:rsid w:val="00D9782F"/>
    <w:rsid w:val="00DA0208"/>
    <w:rsid w:val="00DA0E74"/>
    <w:rsid w:val="00DA2E84"/>
    <w:rsid w:val="00DA3819"/>
    <w:rsid w:val="00DA3FEF"/>
    <w:rsid w:val="00DA6CD1"/>
    <w:rsid w:val="00DB28C5"/>
    <w:rsid w:val="00DB3311"/>
    <w:rsid w:val="00DB51CA"/>
    <w:rsid w:val="00DC1D6B"/>
    <w:rsid w:val="00DC3135"/>
    <w:rsid w:val="00DC367C"/>
    <w:rsid w:val="00DC4593"/>
    <w:rsid w:val="00DD09BB"/>
    <w:rsid w:val="00DD1C88"/>
    <w:rsid w:val="00DD472B"/>
    <w:rsid w:val="00DD4F55"/>
    <w:rsid w:val="00DE0DB0"/>
    <w:rsid w:val="00DE146A"/>
    <w:rsid w:val="00DE1AF4"/>
    <w:rsid w:val="00DE1B95"/>
    <w:rsid w:val="00DE27A2"/>
    <w:rsid w:val="00DE29A6"/>
    <w:rsid w:val="00DE364D"/>
    <w:rsid w:val="00DE36DB"/>
    <w:rsid w:val="00DE7079"/>
    <w:rsid w:val="00DF164F"/>
    <w:rsid w:val="00DF2FE9"/>
    <w:rsid w:val="00DF4540"/>
    <w:rsid w:val="00DF646E"/>
    <w:rsid w:val="00DF6B5F"/>
    <w:rsid w:val="00DF70B5"/>
    <w:rsid w:val="00DF7820"/>
    <w:rsid w:val="00E00208"/>
    <w:rsid w:val="00E078DC"/>
    <w:rsid w:val="00E10BF9"/>
    <w:rsid w:val="00E12483"/>
    <w:rsid w:val="00E14BCA"/>
    <w:rsid w:val="00E16CE6"/>
    <w:rsid w:val="00E25D37"/>
    <w:rsid w:val="00E274E0"/>
    <w:rsid w:val="00E3047C"/>
    <w:rsid w:val="00E3179F"/>
    <w:rsid w:val="00E321C5"/>
    <w:rsid w:val="00E32521"/>
    <w:rsid w:val="00E3281B"/>
    <w:rsid w:val="00E34735"/>
    <w:rsid w:val="00E37ED6"/>
    <w:rsid w:val="00E41B91"/>
    <w:rsid w:val="00E440C0"/>
    <w:rsid w:val="00E46457"/>
    <w:rsid w:val="00E46657"/>
    <w:rsid w:val="00E50DBE"/>
    <w:rsid w:val="00E56F1C"/>
    <w:rsid w:val="00E6047B"/>
    <w:rsid w:val="00E61A3C"/>
    <w:rsid w:val="00E63456"/>
    <w:rsid w:val="00E6513C"/>
    <w:rsid w:val="00E70A0B"/>
    <w:rsid w:val="00E74F48"/>
    <w:rsid w:val="00E7742A"/>
    <w:rsid w:val="00E81FE9"/>
    <w:rsid w:val="00E821C8"/>
    <w:rsid w:val="00E83DF4"/>
    <w:rsid w:val="00E84A20"/>
    <w:rsid w:val="00E85EED"/>
    <w:rsid w:val="00E87888"/>
    <w:rsid w:val="00E87E01"/>
    <w:rsid w:val="00E90137"/>
    <w:rsid w:val="00E9064A"/>
    <w:rsid w:val="00E9194A"/>
    <w:rsid w:val="00E91A6B"/>
    <w:rsid w:val="00E951BD"/>
    <w:rsid w:val="00E95244"/>
    <w:rsid w:val="00E96EDA"/>
    <w:rsid w:val="00EA0EFE"/>
    <w:rsid w:val="00EA1DDC"/>
    <w:rsid w:val="00EA2901"/>
    <w:rsid w:val="00EA5CB1"/>
    <w:rsid w:val="00EA6F8E"/>
    <w:rsid w:val="00EB0299"/>
    <w:rsid w:val="00EB4511"/>
    <w:rsid w:val="00EB4CFC"/>
    <w:rsid w:val="00EB77E1"/>
    <w:rsid w:val="00EC4135"/>
    <w:rsid w:val="00EC48F1"/>
    <w:rsid w:val="00EC501A"/>
    <w:rsid w:val="00EC6223"/>
    <w:rsid w:val="00ED204F"/>
    <w:rsid w:val="00ED4D81"/>
    <w:rsid w:val="00ED61EE"/>
    <w:rsid w:val="00EE14DF"/>
    <w:rsid w:val="00EE1B9E"/>
    <w:rsid w:val="00EE2D2A"/>
    <w:rsid w:val="00EE350C"/>
    <w:rsid w:val="00EE41F7"/>
    <w:rsid w:val="00EE4D98"/>
    <w:rsid w:val="00EF3DD9"/>
    <w:rsid w:val="00F01BA8"/>
    <w:rsid w:val="00F02C5B"/>
    <w:rsid w:val="00F03087"/>
    <w:rsid w:val="00F04731"/>
    <w:rsid w:val="00F0532D"/>
    <w:rsid w:val="00F150E2"/>
    <w:rsid w:val="00F15D52"/>
    <w:rsid w:val="00F30C67"/>
    <w:rsid w:val="00F328CE"/>
    <w:rsid w:val="00F354F2"/>
    <w:rsid w:val="00F416B4"/>
    <w:rsid w:val="00F431B5"/>
    <w:rsid w:val="00F51D79"/>
    <w:rsid w:val="00F57C55"/>
    <w:rsid w:val="00F64904"/>
    <w:rsid w:val="00F65AFB"/>
    <w:rsid w:val="00F65F5C"/>
    <w:rsid w:val="00F66902"/>
    <w:rsid w:val="00F67BD5"/>
    <w:rsid w:val="00F70C96"/>
    <w:rsid w:val="00F710D6"/>
    <w:rsid w:val="00F7131A"/>
    <w:rsid w:val="00F80B4D"/>
    <w:rsid w:val="00F8253B"/>
    <w:rsid w:val="00F85763"/>
    <w:rsid w:val="00F94E10"/>
    <w:rsid w:val="00FA38E6"/>
    <w:rsid w:val="00FA3AD3"/>
    <w:rsid w:val="00FA3CEB"/>
    <w:rsid w:val="00FB0448"/>
    <w:rsid w:val="00FB0E34"/>
    <w:rsid w:val="00FB15AB"/>
    <w:rsid w:val="00FB35A2"/>
    <w:rsid w:val="00FB47D6"/>
    <w:rsid w:val="00FB5FC5"/>
    <w:rsid w:val="00FB609E"/>
    <w:rsid w:val="00FB6619"/>
    <w:rsid w:val="00FB7020"/>
    <w:rsid w:val="00FC1641"/>
    <w:rsid w:val="00FC3F63"/>
    <w:rsid w:val="00FC4AF9"/>
    <w:rsid w:val="00FC6B6F"/>
    <w:rsid w:val="00FD067C"/>
    <w:rsid w:val="00FD1FC9"/>
    <w:rsid w:val="00FD4C5F"/>
    <w:rsid w:val="00FD71E8"/>
    <w:rsid w:val="00FD7527"/>
    <w:rsid w:val="00FE07FF"/>
    <w:rsid w:val="00FE31EA"/>
    <w:rsid w:val="00FE46C5"/>
    <w:rsid w:val="00FE4913"/>
    <w:rsid w:val="00FE50EF"/>
    <w:rsid w:val="00FE7212"/>
    <w:rsid w:val="00FE7CB1"/>
    <w:rsid w:val="00FF06A2"/>
    <w:rsid w:val="00FF1049"/>
    <w:rsid w:val="00FF1DBB"/>
    <w:rsid w:val="00FF20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CFE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2103"/>
    <w:rPr>
      <w:sz w:val="28"/>
      <w:szCs w:val="28"/>
    </w:rPr>
  </w:style>
  <w:style w:type="paragraph" w:styleId="Heading1">
    <w:name w:val="heading 1"/>
    <w:basedOn w:val="Normal"/>
    <w:next w:val="Normal"/>
    <w:link w:val="Heading1Char"/>
    <w:qFormat/>
    <w:rsid w:val="00891B7C"/>
    <w:pPr>
      <w:keepNext/>
      <w:outlineLvl w:val="0"/>
    </w:pPr>
    <w:rPr>
      <w:rFonts w:ascii=".VnTime" w:hAnsi=".VnTime"/>
      <w:b/>
      <w:bCs/>
      <w:u w:val="single"/>
    </w:rPr>
  </w:style>
  <w:style w:type="paragraph" w:styleId="Heading2">
    <w:name w:val="heading 2"/>
    <w:aliases w:val=" Char Char3,Char Char3"/>
    <w:basedOn w:val="Normal"/>
    <w:next w:val="Normal"/>
    <w:link w:val="Heading2Char"/>
    <w:qFormat/>
    <w:rsid w:val="00891B7C"/>
    <w:pPr>
      <w:keepNext/>
      <w:spacing w:line="360" w:lineRule="auto"/>
      <w:outlineLvl w:val="1"/>
    </w:pPr>
    <w:rPr>
      <w:rFonts w:ascii=".VnTime" w:hAnsi=".VnTime"/>
      <w:b/>
      <w:bCs/>
      <w:i/>
      <w:iCs/>
    </w:rPr>
  </w:style>
  <w:style w:type="paragraph" w:styleId="Heading3">
    <w:name w:val="heading 3"/>
    <w:basedOn w:val="Normal"/>
    <w:next w:val="Normal"/>
    <w:link w:val="Heading3Char"/>
    <w:qFormat/>
    <w:rsid w:val="00891B7C"/>
    <w:pPr>
      <w:keepNext/>
      <w:spacing w:line="360" w:lineRule="auto"/>
      <w:outlineLvl w:val="2"/>
    </w:pPr>
    <w:rPr>
      <w:rFonts w:ascii=".VnUniverse" w:hAnsi=".VnUniverse"/>
      <w:b/>
      <w:bCs/>
    </w:rPr>
  </w:style>
  <w:style w:type="paragraph" w:styleId="Heading4">
    <w:name w:val="heading 4"/>
    <w:basedOn w:val="Normal"/>
    <w:next w:val="Normal"/>
    <w:link w:val="Heading4Char"/>
    <w:qFormat/>
    <w:rsid w:val="00891B7C"/>
    <w:pPr>
      <w:keepNext/>
      <w:spacing w:line="360" w:lineRule="auto"/>
      <w:jc w:val="center"/>
      <w:outlineLvl w:val="3"/>
    </w:pPr>
    <w:rPr>
      <w:rFonts w:ascii=".VnTifani HeavyH" w:hAnsi=".VnTifani HeavyH"/>
      <w:b/>
      <w:bCs/>
    </w:rPr>
  </w:style>
  <w:style w:type="paragraph" w:styleId="Heading5">
    <w:name w:val="heading 5"/>
    <w:basedOn w:val="Normal"/>
    <w:next w:val="Normal"/>
    <w:link w:val="Heading5Char"/>
    <w:qFormat/>
    <w:rsid w:val="00891B7C"/>
    <w:pPr>
      <w:keepNext/>
      <w:jc w:val="center"/>
      <w:outlineLvl w:val="4"/>
    </w:pPr>
    <w:rPr>
      <w:rFonts w:ascii=".VnTime" w:hAnsi=".VnTime"/>
      <w:b/>
      <w:bCs/>
      <w:sz w:val="24"/>
    </w:rPr>
  </w:style>
  <w:style w:type="paragraph" w:styleId="Heading6">
    <w:name w:val="heading 6"/>
    <w:basedOn w:val="Normal"/>
    <w:next w:val="Normal"/>
    <w:link w:val="Heading6Char"/>
    <w:qFormat/>
    <w:rsid w:val="00891B7C"/>
    <w:pPr>
      <w:keepNext/>
      <w:outlineLvl w:val="5"/>
    </w:pPr>
    <w:rPr>
      <w:rFonts w:ascii=".VnTime" w:hAnsi=".VnTime"/>
      <w:b/>
      <w:bCs/>
      <w:sz w:val="22"/>
    </w:rPr>
  </w:style>
  <w:style w:type="paragraph" w:styleId="Heading7">
    <w:name w:val="heading 7"/>
    <w:basedOn w:val="Normal"/>
    <w:next w:val="Normal"/>
    <w:link w:val="Heading7Char"/>
    <w:qFormat/>
    <w:rsid w:val="00891B7C"/>
    <w:pPr>
      <w:keepNext/>
      <w:jc w:val="center"/>
      <w:outlineLvl w:val="6"/>
    </w:pPr>
    <w:rPr>
      <w:rFonts w:ascii=".VnTime" w:hAnsi=".VnTime"/>
      <w:b/>
      <w:bCs/>
      <w:sz w:val="32"/>
    </w:rPr>
  </w:style>
  <w:style w:type="paragraph" w:styleId="Heading8">
    <w:name w:val="heading 8"/>
    <w:basedOn w:val="Normal"/>
    <w:next w:val="Normal"/>
    <w:link w:val="Heading8Char"/>
    <w:qFormat/>
    <w:rsid w:val="00891B7C"/>
    <w:pPr>
      <w:keepNext/>
      <w:spacing w:before="120" w:after="120" w:line="360" w:lineRule="auto"/>
      <w:jc w:val="both"/>
      <w:outlineLvl w:val="7"/>
    </w:pPr>
    <w:rPr>
      <w:rFonts w:ascii=".VnTimeH" w:hAnsi=".VnTimeH"/>
      <w:b/>
      <w:bCs/>
      <w:sz w:val="24"/>
      <w:u w:val="single"/>
    </w:rPr>
  </w:style>
  <w:style w:type="paragraph" w:styleId="Heading9">
    <w:name w:val="heading 9"/>
    <w:basedOn w:val="Normal"/>
    <w:next w:val="Normal"/>
    <w:link w:val="Heading9Char"/>
    <w:qFormat/>
    <w:rsid w:val="00891B7C"/>
    <w:pPr>
      <w:keepNext/>
      <w:outlineLvl w:val="8"/>
    </w:pPr>
    <w:rPr>
      <w:rFonts w:ascii=".VnTime" w:hAnsi=".VnTime"/>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8253B"/>
    <w:rPr>
      <w:rFonts w:ascii=".VnTime" w:hAnsi=".VnTime"/>
      <w:b/>
      <w:bCs/>
      <w:sz w:val="28"/>
      <w:szCs w:val="28"/>
      <w:u w:val="single"/>
      <w:lang w:val="en-US" w:eastAsia="en-US" w:bidi="ar-SA"/>
    </w:rPr>
  </w:style>
  <w:style w:type="character" w:customStyle="1" w:styleId="Heading2Char">
    <w:name w:val="Heading 2 Char"/>
    <w:aliases w:val=" Char Char3 Char,Char Char3 Char"/>
    <w:link w:val="Heading2"/>
    <w:rsid w:val="00891B7C"/>
    <w:rPr>
      <w:rFonts w:ascii=".VnTime" w:hAnsi=".VnTime"/>
      <w:b/>
      <w:bCs/>
      <w:i/>
      <w:iCs/>
      <w:sz w:val="28"/>
      <w:szCs w:val="28"/>
      <w:lang w:val="en-US" w:eastAsia="en-US" w:bidi="ar-SA"/>
    </w:rPr>
  </w:style>
  <w:style w:type="character" w:customStyle="1" w:styleId="Heading3Char">
    <w:name w:val="Heading 3 Char"/>
    <w:link w:val="Heading3"/>
    <w:rsid w:val="00891B7C"/>
    <w:rPr>
      <w:rFonts w:ascii=".VnUniverse" w:hAnsi=".VnUniverse"/>
      <w:b/>
      <w:bCs/>
      <w:sz w:val="28"/>
      <w:szCs w:val="28"/>
      <w:lang w:val="en-US" w:eastAsia="en-US" w:bidi="ar-SA"/>
    </w:rPr>
  </w:style>
  <w:style w:type="character" w:customStyle="1" w:styleId="Heading4Char">
    <w:name w:val="Heading 4 Char"/>
    <w:link w:val="Heading4"/>
    <w:rsid w:val="00F8253B"/>
    <w:rPr>
      <w:rFonts w:ascii=".VnTifani HeavyH" w:hAnsi=".VnTifani HeavyH"/>
      <w:b/>
      <w:bCs/>
      <w:sz w:val="28"/>
      <w:szCs w:val="28"/>
      <w:lang w:val="en-US" w:eastAsia="en-US" w:bidi="ar-SA"/>
    </w:rPr>
  </w:style>
  <w:style w:type="character" w:customStyle="1" w:styleId="Heading5Char">
    <w:name w:val="Heading 5 Char"/>
    <w:link w:val="Heading5"/>
    <w:rsid w:val="00F8253B"/>
    <w:rPr>
      <w:rFonts w:ascii=".VnTime" w:hAnsi=".VnTime"/>
      <w:b/>
      <w:bCs/>
      <w:sz w:val="24"/>
      <w:szCs w:val="28"/>
      <w:lang w:val="en-US" w:eastAsia="en-US" w:bidi="ar-SA"/>
    </w:rPr>
  </w:style>
  <w:style w:type="character" w:customStyle="1" w:styleId="Heading6Char">
    <w:name w:val="Heading 6 Char"/>
    <w:link w:val="Heading6"/>
    <w:rsid w:val="00F8253B"/>
    <w:rPr>
      <w:rFonts w:ascii=".VnTime" w:hAnsi=".VnTime"/>
      <w:b/>
      <w:bCs/>
      <w:sz w:val="22"/>
      <w:szCs w:val="28"/>
      <w:lang w:val="en-US" w:eastAsia="en-US" w:bidi="ar-SA"/>
    </w:rPr>
  </w:style>
  <w:style w:type="character" w:customStyle="1" w:styleId="Heading7Char">
    <w:name w:val="Heading 7 Char"/>
    <w:link w:val="Heading7"/>
    <w:rsid w:val="00F8253B"/>
    <w:rPr>
      <w:rFonts w:ascii=".VnTime" w:hAnsi=".VnTime"/>
      <w:b/>
      <w:bCs/>
      <w:sz w:val="32"/>
      <w:szCs w:val="28"/>
      <w:lang w:val="en-US" w:eastAsia="en-US" w:bidi="ar-SA"/>
    </w:rPr>
  </w:style>
  <w:style w:type="character" w:customStyle="1" w:styleId="Heading8Char">
    <w:name w:val="Heading 8 Char"/>
    <w:link w:val="Heading8"/>
    <w:rsid w:val="00F8253B"/>
    <w:rPr>
      <w:rFonts w:ascii=".VnTimeH" w:hAnsi=".VnTimeH"/>
      <w:b/>
      <w:bCs/>
      <w:sz w:val="24"/>
      <w:szCs w:val="28"/>
      <w:u w:val="single"/>
      <w:lang w:val="en-US" w:eastAsia="en-US" w:bidi="ar-SA"/>
    </w:rPr>
  </w:style>
  <w:style w:type="character" w:customStyle="1" w:styleId="Heading9Char">
    <w:name w:val="Heading 9 Char"/>
    <w:link w:val="Heading9"/>
    <w:rsid w:val="00F8253B"/>
    <w:rPr>
      <w:rFonts w:ascii=".VnTime" w:hAnsi=".VnTime"/>
      <w:b/>
      <w:bCs/>
      <w:sz w:val="16"/>
      <w:szCs w:val="28"/>
      <w:lang w:val="en-US" w:eastAsia="en-US" w:bidi="ar-SA"/>
    </w:rPr>
  </w:style>
  <w:style w:type="paragraph" w:styleId="BodyText">
    <w:name w:val="Body Text"/>
    <w:basedOn w:val="Normal"/>
    <w:link w:val="BodyTextChar"/>
    <w:rsid w:val="00891B7C"/>
    <w:pPr>
      <w:spacing w:before="120" w:line="360" w:lineRule="auto"/>
      <w:jc w:val="both"/>
    </w:pPr>
    <w:rPr>
      <w:rFonts w:ascii=".VnTime" w:hAnsi=".VnTime"/>
    </w:rPr>
  </w:style>
  <w:style w:type="character" w:customStyle="1" w:styleId="BodyTextChar">
    <w:name w:val="Body Text Char"/>
    <w:link w:val="BodyText"/>
    <w:rsid w:val="00F8253B"/>
    <w:rPr>
      <w:rFonts w:ascii=".VnTime" w:hAnsi=".VnTime"/>
      <w:sz w:val="28"/>
      <w:szCs w:val="28"/>
      <w:lang w:val="en-US" w:eastAsia="en-US" w:bidi="ar-SA"/>
    </w:rPr>
  </w:style>
  <w:style w:type="table" w:styleId="TableGrid">
    <w:name w:val="Table Grid"/>
    <w:basedOn w:val="TableNormal"/>
    <w:rsid w:val="00891B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4"/>
    <w:basedOn w:val="Normal"/>
    <w:link w:val="HeaderChar"/>
    <w:rsid w:val="00891B7C"/>
    <w:pPr>
      <w:tabs>
        <w:tab w:val="center" w:pos="4320"/>
        <w:tab w:val="right" w:pos="8640"/>
      </w:tabs>
    </w:pPr>
    <w:rPr>
      <w:rFonts w:ascii=".VnTime" w:hAnsi=".VnTime" w:cs="Angsana New"/>
      <w:sz w:val="24"/>
      <w:szCs w:val="24"/>
    </w:rPr>
  </w:style>
  <w:style w:type="character" w:customStyle="1" w:styleId="HeaderChar">
    <w:name w:val="Header Char"/>
    <w:aliases w:val=" Char4 Char"/>
    <w:link w:val="Header"/>
    <w:rsid w:val="00F8253B"/>
    <w:rPr>
      <w:rFonts w:ascii=".VnTime" w:hAnsi=".VnTime" w:cs="Angsana New"/>
      <w:sz w:val="24"/>
      <w:szCs w:val="24"/>
      <w:lang w:val="en-US" w:eastAsia="en-US" w:bidi="ar-SA"/>
    </w:rPr>
  </w:style>
  <w:style w:type="paragraph" w:styleId="Footer">
    <w:name w:val="footer"/>
    <w:basedOn w:val="Normal"/>
    <w:link w:val="FooterChar"/>
    <w:uiPriority w:val="99"/>
    <w:rsid w:val="00891B7C"/>
    <w:pPr>
      <w:tabs>
        <w:tab w:val="center" w:pos="4320"/>
        <w:tab w:val="right" w:pos="8640"/>
      </w:tabs>
    </w:pPr>
    <w:rPr>
      <w:rFonts w:ascii=".VnTime" w:hAnsi=".VnTime" w:cs="Angsana New"/>
      <w:sz w:val="24"/>
      <w:szCs w:val="24"/>
    </w:rPr>
  </w:style>
  <w:style w:type="character" w:customStyle="1" w:styleId="FooterChar">
    <w:name w:val="Footer Char"/>
    <w:link w:val="Footer"/>
    <w:uiPriority w:val="99"/>
    <w:rsid w:val="00F8253B"/>
    <w:rPr>
      <w:rFonts w:ascii=".VnTime" w:hAnsi=".VnTime" w:cs="Angsana New"/>
      <w:sz w:val="24"/>
      <w:szCs w:val="24"/>
      <w:lang w:val="en-US" w:eastAsia="en-US" w:bidi="ar-SA"/>
    </w:rPr>
  </w:style>
  <w:style w:type="character" w:styleId="PageNumber">
    <w:name w:val="page number"/>
    <w:basedOn w:val="DefaultParagraphFont"/>
    <w:rsid w:val="00891B7C"/>
  </w:style>
  <w:style w:type="paragraph" w:styleId="BodyTextIndent">
    <w:name w:val="Body Text Indent"/>
    <w:basedOn w:val="Normal"/>
    <w:link w:val="BodyTextIndentChar"/>
    <w:rsid w:val="00891B7C"/>
    <w:pPr>
      <w:spacing w:line="360" w:lineRule="auto"/>
      <w:ind w:firstLine="720"/>
      <w:jc w:val="both"/>
    </w:pPr>
    <w:rPr>
      <w:rFonts w:ascii=".VnUniverse" w:hAnsi=".VnUniverse"/>
      <w:i/>
      <w:iCs/>
    </w:rPr>
  </w:style>
  <w:style w:type="character" w:customStyle="1" w:styleId="BodyTextIndentChar">
    <w:name w:val="Body Text Indent Char"/>
    <w:link w:val="BodyTextIndent"/>
    <w:rsid w:val="00F8253B"/>
    <w:rPr>
      <w:rFonts w:ascii=".VnUniverse" w:hAnsi=".VnUniverse"/>
      <w:i/>
      <w:iCs/>
      <w:sz w:val="28"/>
      <w:szCs w:val="28"/>
      <w:lang w:val="en-US" w:eastAsia="en-US" w:bidi="ar-SA"/>
    </w:rPr>
  </w:style>
  <w:style w:type="paragraph" w:styleId="ListBullet">
    <w:name w:val="List Bullet"/>
    <w:basedOn w:val="Normal"/>
    <w:autoRedefine/>
    <w:rsid w:val="00891B7C"/>
    <w:pPr>
      <w:ind w:left="720"/>
    </w:pPr>
    <w:rPr>
      <w:rFonts w:ascii=".VnTime" w:hAnsi=".VnTime"/>
      <w:sz w:val="24"/>
    </w:rPr>
  </w:style>
  <w:style w:type="paragraph" w:styleId="BodyText2">
    <w:name w:val="Body Text 2"/>
    <w:basedOn w:val="Normal"/>
    <w:link w:val="BodyText2Char"/>
    <w:rsid w:val="00891B7C"/>
    <w:pPr>
      <w:spacing w:before="120" w:after="120"/>
      <w:jc w:val="both"/>
    </w:pPr>
    <w:rPr>
      <w:rFonts w:ascii=".VnTime" w:hAnsi=".VnTime"/>
      <w:b/>
      <w:bCs/>
      <w:i/>
      <w:iCs/>
    </w:rPr>
  </w:style>
  <w:style w:type="character" w:customStyle="1" w:styleId="BodyText2Char">
    <w:name w:val="Body Text 2 Char"/>
    <w:link w:val="BodyText2"/>
    <w:rsid w:val="00F8253B"/>
    <w:rPr>
      <w:rFonts w:ascii=".VnTime" w:hAnsi=".VnTime"/>
      <w:b/>
      <w:bCs/>
      <w:i/>
      <w:iCs/>
      <w:sz w:val="28"/>
      <w:szCs w:val="28"/>
      <w:lang w:val="en-US" w:eastAsia="en-US" w:bidi="ar-SA"/>
    </w:rPr>
  </w:style>
  <w:style w:type="paragraph" w:styleId="BodyTextIndent2">
    <w:name w:val="Body Text Indent 2"/>
    <w:basedOn w:val="Normal"/>
    <w:link w:val="BodyTextIndent2Char"/>
    <w:rsid w:val="00891B7C"/>
    <w:pPr>
      <w:spacing w:before="120" w:after="120"/>
      <w:ind w:left="720"/>
      <w:jc w:val="both"/>
    </w:pPr>
    <w:rPr>
      <w:rFonts w:ascii=".VnTime" w:hAnsi=".VnTime"/>
    </w:rPr>
  </w:style>
  <w:style w:type="character" w:customStyle="1" w:styleId="BodyTextIndent2Char">
    <w:name w:val="Body Text Indent 2 Char"/>
    <w:link w:val="BodyTextIndent2"/>
    <w:rsid w:val="00F8253B"/>
    <w:rPr>
      <w:rFonts w:ascii=".VnTime" w:hAnsi=".VnTime"/>
      <w:sz w:val="28"/>
      <w:szCs w:val="28"/>
      <w:lang w:val="en-US" w:eastAsia="en-US" w:bidi="ar-SA"/>
    </w:rPr>
  </w:style>
  <w:style w:type="paragraph" w:styleId="BodyText3">
    <w:name w:val="Body Text 3"/>
    <w:basedOn w:val="Normal"/>
    <w:link w:val="BodyText3Char"/>
    <w:rsid w:val="00891B7C"/>
    <w:pPr>
      <w:spacing w:before="120" w:after="120"/>
      <w:jc w:val="both"/>
    </w:pPr>
    <w:rPr>
      <w:rFonts w:ascii=".VnTime" w:hAnsi=".VnTime"/>
      <w:b/>
      <w:bCs/>
    </w:rPr>
  </w:style>
  <w:style w:type="character" w:customStyle="1" w:styleId="BodyText3Char">
    <w:name w:val="Body Text 3 Char"/>
    <w:link w:val="BodyText3"/>
    <w:rsid w:val="00F8253B"/>
    <w:rPr>
      <w:rFonts w:ascii=".VnTime" w:hAnsi=".VnTime"/>
      <w:b/>
      <w:bCs/>
      <w:sz w:val="28"/>
      <w:szCs w:val="28"/>
      <w:lang w:val="en-US" w:eastAsia="en-US" w:bidi="ar-SA"/>
    </w:rPr>
  </w:style>
  <w:style w:type="paragraph" w:styleId="BodyTextIndent3">
    <w:name w:val="Body Text Indent 3"/>
    <w:basedOn w:val="Normal"/>
    <w:link w:val="BodyTextIndent3Char"/>
    <w:rsid w:val="00891B7C"/>
    <w:pPr>
      <w:spacing w:before="120" w:after="120"/>
      <w:ind w:firstLine="33"/>
      <w:jc w:val="both"/>
    </w:pPr>
    <w:rPr>
      <w:rFonts w:ascii=".VnTime" w:hAnsi=".VnTime"/>
    </w:rPr>
  </w:style>
  <w:style w:type="character" w:customStyle="1" w:styleId="BodyTextIndent3Char">
    <w:name w:val="Body Text Indent 3 Char"/>
    <w:link w:val="BodyTextIndent3"/>
    <w:rsid w:val="00F8253B"/>
    <w:rPr>
      <w:rFonts w:ascii=".VnTime" w:hAnsi=".VnTime"/>
      <w:sz w:val="28"/>
      <w:szCs w:val="28"/>
      <w:lang w:val="en-US" w:eastAsia="en-US" w:bidi="ar-SA"/>
    </w:rPr>
  </w:style>
  <w:style w:type="paragraph" w:styleId="TOC1">
    <w:name w:val="toc 1"/>
    <w:basedOn w:val="Normal"/>
    <w:next w:val="Normal"/>
    <w:autoRedefine/>
    <w:semiHidden/>
    <w:rsid w:val="00891B7C"/>
    <w:pPr>
      <w:spacing w:before="120" w:after="120"/>
    </w:pPr>
    <w:rPr>
      <w:b/>
      <w:bCs/>
      <w:caps/>
      <w:sz w:val="20"/>
      <w:szCs w:val="20"/>
    </w:rPr>
  </w:style>
  <w:style w:type="character" w:styleId="Hyperlink">
    <w:name w:val="Hyperlink"/>
    <w:rsid w:val="00891B7C"/>
    <w:rPr>
      <w:color w:val="0000FF"/>
      <w:u w:val="single"/>
    </w:rPr>
  </w:style>
  <w:style w:type="character" w:customStyle="1" w:styleId="storybody">
    <w:name w:val="story_body"/>
    <w:rsid w:val="00891B7C"/>
    <w:rPr>
      <w:rFonts w:cs=".VnTime"/>
    </w:rPr>
  </w:style>
  <w:style w:type="paragraph" w:styleId="Title">
    <w:name w:val="Title"/>
    <w:basedOn w:val="Normal"/>
    <w:link w:val="TitleChar"/>
    <w:qFormat/>
    <w:rsid w:val="00891B7C"/>
    <w:pPr>
      <w:jc w:val="center"/>
    </w:pPr>
    <w:rPr>
      <w:rFonts w:ascii=".VnCentury SchoolbookH" w:hAnsi=".VnCentury SchoolbookH"/>
      <w:b/>
      <w:bCs/>
    </w:rPr>
  </w:style>
  <w:style w:type="character" w:customStyle="1" w:styleId="TitleChar">
    <w:name w:val="Title Char"/>
    <w:link w:val="Title"/>
    <w:rsid w:val="00F8253B"/>
    <w:rPr>
      <w:rFonts w:ascii=".VnCentury SchoolbookH" w:hAnsi=".VnCentury SchoolbookH"/>
      <w:b/>
      <w:bCs/>
      <w:sz w:val="28"/>
      <w:szCs w:val="28"/>
      <w:lang w:val="en-US" w:eastAsia="en-US" w:bidi="ar-SA"/>
    </w:rPr>
  </w:style>
  <w:style w:type="character" w:customStyle="1" w:styleId="CharChar3CharChar">
    <w:name w:val="Char Char3 Char Char"/>
    <w:locked/>
    <w:rsid w:val="00891B7C"/>
    <w:rPr>
      <w:rFonts w:ascii="Times New Roman" w:hAnsi="Times New Roman" w:cs="Times New Roman"/>
      <w:b/>
      <w:bCs/>
      <w:i/>
      <w:iCs/>
      <w:sz w:val="28"/>
      <w:szCs w:val="28"/>
      <w:lang w:val="en-US" w:eastAsia="en-US"/>
    </w:rPr>
  </w:style>
  <w:style w:type="character" w:customStyle="1" w:styleId="CharChar1">
    <w:name w:val="Char Char1"/>
    <w:locked/>
    <w:rsid w:val="00891B7C"/>
    <w:rPr>
      <w:rFonts w:ascii="Times New Roman" w:hAnsi="Times New Roman" w:cs="Times New Roman"/>
      <w:b/>
      <w:bCs/>
      <w:sz w:val="28"/>
      <w:szCs w:val="28"/>
      <w:lang w:val="en-US" w:eastAsia="en-US"/>
    </w:rPr>
  </w:style>
  <w:style w:type="paragraph" w:styleId="DocumentMap">
    <w:name w:val="Document Map"/>
    <w:basedOn w:val="Normal"/>
    <w:semiHidden/>
    <w:rsid w:val="00891B7C"/>
    <w:pPr>
      <w:shd w:val="clear" w:color="auto" w:fill="000080"/>
    </w:pPr>
    <w:rPr>
      <w:rFonts w:ascii="Tahoma" w:hAnsi="Tahoma" w:cs="Tahoma"/>
      <w:sz w:val="20"/>
      <w:szCs w:val="20"/>
    </w:rPr>
  </w:style>
  <w:style w:type="paragraph" w:styleId="TOC8">
    <w:name w:val="toc 8"/>
    <w:basedOn w:val="Normal"/>
    <w:next w:val="Normal"/>
    <w:autoRedefine/>
    <w:semiHidden/>
    <w:rsid w:val="00891B7C"/>
    <w:pPr>
      <w:ind w:left="1960"/>
    </w:pPr>
    <w:rPr>
      <w:sz w:val="18"/>
      <w:szCs w:val="18"/>
    </w:rPr>
  </w:style>
  <w:style w:type="paragraph" w:styleId="TOC9">
    <w:name w:val="toc 9"/>
    <w:basedOn w:val="Normal"/>
    <w:next w:val="Normal"/>
    <w:autoRedefine/>
    <w:semiHidden/>
    <w:rsid w:val="00891B7C"/>
    <w:pPr>
      <w:ind w:left="2240"/>
    </w:pPr>
    <w:rPr>
      <w:sz w:val="18"/>
      <w:szCs w:val="18"/>
    </w:rPr>
  </w:style>
  <w:style w:type="paragraph" w:styleId="NormalWeb">
    <w:name w:val="Normal (Web)"/>
    <w:basedOn w:val="Normal"/>
    <w:rsid w:val="00891B7C"/>
    <w:pPr>
      <w:spacing w:before="100" w:beforeAutospacing="1" w:after="115"/>
    </w:pPr>
    <w:rPr>
      <w:sz w:val="24"/>
      <w:szCs w:val="24"/>
    </w:rPr>
  </w:style>
  <w:style w:type="paragraph" w:customStyle="1" w:styleId="CharChar">
    <w:name w:val="Char Char"/>
    <w:basedOn w:val="Normal"/>
    <w:rsid w:val="00CE5499"/>
    <w:pPr>
      <w:spacing w:after="160" w:line="240" w:lineRule="exact"/>
    </w:pPr>
    <w:rPr>
      <w:rFonts w:ascii="Verdana" w:eastAsia="Batang" w:hAnsi="Verdana" w:cs="Verdana"/>
      <w:sz w:val="20"/>
      <w:szCs w:val="20"/>
    </w:rPr>
  </w:style>
  <w:style w:type="paragraph" w:customStyle="1" w:styleId="ListParagraph1">
    <w:name w:val="List Paragraph1"/>
    <w:basedOn w:val="Normal"/>
    <w:link w:val="ListParagraphChar"/>
    <w:qFormat/>
    <w:rsid w:val="00EB4CFC"/>
    <w:pPr>
      <w:ind w:left="720"/>
      <w:contextualSpacing/>
    </w:pPr>
    <w:rPr>
      <w:sz w:val="24"/>
      <w:szCs w:val="24"/>
    </w:rPr>
  </w:style>
  <w:style w:type="character" w:customStyle="1" w:styleId="ListParagraphChar">
    <w:name w:val="List Paragraph Char"/>
    <w:link w:val="ListParagraph1"/>
    <w:rsid w:val="00EB4CFC"/>
    <w:rPr>
      <w:sz w:val="24"/>
      <w:szCs w:val="24"/>
      <w:lang w:val="en-US" w:eastAsia="en-US" w:bidi="ar-SA"/>
    </w:rPr>
  </w:style>
  <w:style w:type="paragraph" w:customStyle="1" w:styleId="CharCharChar">
    <w:name w:val="Char Char Char"/>
    <w:basedOn w:val="Normal"/>
    <w:rsid w:val="003B21D4"/>
    <w:pPr>
      <w:spacing w:after="160" w:line="240" w:lineRule="exact"/>
    </w:pPr>
    <w:rPr>
      <w:rFonts w:ascii="Verdana" w:eastAsia="Batang" w:hAnsi="Verdana" w:cs="Verdana"/>
      <w:sz w:val="20"/>
      <w:szCs w:val="20"/>
    </w:rPr>
  </w:style>
  <w:style w:type="paragraph" w:customStyle="1" w:styleId="Char">
    <w:name w:val="Char"/>
    <w:basedOn w:val="Normal"/>
    <w:semiHidden/>
    <w:rsid w:val="00A90AC5"/>
    <w:pPr>
      <w:spacing w:after="160" w:line="240" w:lineRule="exact"/>
    </w:pPr>
    <w:rPr>
      <w:rFonts w:ascii="Arial" w:hAnsi="Arial" w:cs="Arial"/>
      <w:sz w:val="22"/>
      <w:szCs w:val="22"/>
    </w:rPr>
  </w:style>
  <w:style w:type="paragraph" w:styleId="ListParagraph">
    <w:name w:val="List Paragraph"/>
    <w:basedOn w:val="Normal"/>
    <w:qFormat/>
    <w:rsid w:val="00E46457"/>
    <w:pPr>
      <w:ind w:left="720"/>
      <w:contextualSpacing/>
    </w:pPr>
    <w:rPr>
      <w:bCs/>
    </w:rPr>
  </w:style>
  <w:style w:type="paragraph" w:styleId="BalloonText">
    <w:name w:val="Balloon Text"/>
    <w:basedOn w:val="Normal"/>
    <w:link w:val="BalloonTextChar"/>
    <w:rsid w:val="006F7D17"/>
    <w:rPr>
      <w:rFonts w:ascii="Segoe UI" w:hAnsi="Segoe UI"/>
      <w:sz w:val="18"/>
      <w:szCs w:val="18"/>
      <w:lang w:val="x-none" w:eastAsia="x-none"/>
    </w:rPr>
  </w:style>
  <w:style w:type="character" w:customStyle="1" w:styleId="BalloonTextChar">
    <w:name w:val="Balloon Text Char"/>
    <w:link w:val="BalloonText"/>
    <w:rsid w:val="006F7D17"/>
    <w:rPr>
      <w:rFonts w:ascii="Segoe UI" w:hAnsi="Segoe UI" w:cs="Segoe UI"/>
      <w:sz w:val="18"/>
      <w:szCs w:val="18"/>
    </w:rPr>
  </w:style>
  <w:style w:type="paragraph" w:customStyle="1" w:styleId="DefaultParagraphFontParaCharCharCharCharChar">
    <w:name w:val="Default Paragraph Font Para Char Char Char Char Char"/>
    <w:autoRedefine/>
    <w:rsid w:val="00B411D9"/>
    <w:pPr>
      <w:tabs>
        <w:tab w:val="left" w:pos="1152"/>
      </w:tabs>
      <w:spacing w:before="120" w:after="120" w:line="312" w:lineRule="auto"/>
    </w:pPr>
    <w:rPr>
      <w:rFonts w:ascii="Arial"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794029">
      <w:bodyDiv w:val="1"/>
      <w:marLeft w:val="0"/>
      <w:marRight w:val="0"/>
      <w:marTop w:val="0"/>
      <w:marBottom w:val="0"/>
      <w:divBdr>
        <w:top w:val="none" w:sz="0" w:space="0" w:color="auto"/>
        <w:left w:val="none" w:sz="0" w:space="0" w:color="auto"/>
        <w:bottom w:val="none" w:sz="0" w:space="0" w:color="auto"/>
        <w:right w:val="none" w:sz="0" w:space="0" w:color="auto"/>
      </w:divBdr>
    </w:div>
    <w:div w:id="649750638">
      <w:bodyDiv w:val="1"/>
      <w:marLeft w:val="0"/>
      <w:marRight w:val="0"/>
      <w:marTop w:val="0"/>
      <w:marBottom w:val="0"/>
      <w:divBdr>
        <w:top w:val="none" w:sz="0" w:space="0" w:color="auto"/>
        <w:left w:val="none" w:sz="0" w:space="0" w:color="auto"/>
        <w:bottom w:val="none" w:sz="0" w:space="0" w:color="auto"/>
        <w:right w:val="none" w:sz="0" w:space="0" w:color="auto"/>
      </w:divBdr>
    </w:div>
    <w:div w:id="768887969">
      <w:bodyDiv w:val="1"/>
      <w:marLeft w:val="0"/>
      <w:marRight w:val="0"/>
      <w:marTop w:val="0"/>
      <w:marBottom w:val="0"/>
      <w:divBdr>
        <w:top w:val="none" w:sz="0" w:space="0" w:color="auto"/>
        <w:left w:val="none" w:sz="0" w:space="0" w:color="auto"/>
        <w:bottom w:val="none" w:sz="0" w:space="0" w:color="auto"/>
        <w:right w:val="none" w:sz="0" w:space="0" w:color="auto"/>
      </w:divBdr>
    </w:div>
    <w:div w:id="1043289973">
      <w:bodyDiv w:val="1"/>
      <w:marLeft w:val="0"/>
      <w:marRight w:val="0"/>
      <w:marTop w:val="0"/>
      <w:marBottom w:val="0"/>
      <w:divBdr>
        <w:top w:val="none" w:sz="0" w:space="0" w:color="auto"/>
        <w:left w:val="none" w:sz="0" w:space="0" w:color="auto"/>
        <w:bottom w:val="none" w:sz="0" w:space="0" w:color="auto"/>
        <w:right w:val="none" w:sz="0" w:space="0" w:color="auto"/>
      </w:divBdr>
    </w:div>
    <w:div w:id="1050299324">
      <w:bodyDiv w:val="1"/>
      <w:marLeft w:val="0"/>
      <w:marRight w:val="0"/>
      <w:marTop w:val="0"/>
      <w:marBottom w:val="0"/>
      <w:divBdr>
        <w:top w:val="none" w:sz="0" w:space="0" w:color="auto"/>
        <w:left w:val="none" w:sz="0" w:space="0" w:color="auto"/>
        <w:bottom w:val="none" w:sz="0" w:space="0" w:color="auto"/>
        <w:right w:val="none" w:sz="0" w:space="0" w:color="auto"/>
      </w:divBdr>
    </w:div>
    <w:div w:id="1178694218">
      <w:bodyDiv w:val="1"/>
      <w:marLeft w:val="0"/>
      <w:marRight w:val="0"/>
      <w:marTop w:val="0"/>
      <w:marBottom w:val="0"/>
      <w:divBdr>
        <w:top w:val="none" w:sz="0" w:space="0" w:color="auto"/>
        <w:left w:val="none" w:sz="0" w:space="0" w:color="auto"/>
        <w:bottom w:val="none" w:sz="0" w:space="0" w:color="auto"/>
        <w:right w:val="none" w:sz="0" w:space="0" w:color="auto"/>
      </w:divBdr>
    </w:div>
    <w:div w:id="1916478618">
      <w:bodyDiv w:val="1"/>
      <w:marLeft w:val="0"/>
      <w:marRight w:val="0"/>
      <w:marTop w:val="0"/>
      <w:marBottom w:val="0"/>
      <w:divBdr>
        <w:top w:val="none" w:sz="0" w:space="0" w:color="auto"/>
        <w:left w:val="none" w:sz="0" w:space="0" w:color="auto"/>
        <w:bottom w:val="none" w:sz="0" w:space="0" w:color="auto"/>
        <w:right w:val="none" w:sz="0" w:space="0" w:color="auto"/>
      </w:divBdr>
    </w:div>
    <w:div w:id="2069523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oleObject" Target="embeddings/oleObject7.bin"/><Relationship Id="rId42" Type="http://schemas.openxmlformats.org/officeDocument/2006/relationships/image" Target="media/image23.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oleObject" Target="embeddings/oleObject37.bin"/><Relationship Id="rId159" Type="http://schemas.openxmlformats.org/officeDocument/2006/relationships/oleObject" Target="embeddings/oleObject52.bin"/><Relationship Id="rId170" Type="http://schemas.openxmlformats.org/officeDocument/2006/relationships/footer" Target="footer2.xml"/><Relationship Id="rId107" Type="http://schemas.openxmlformats.org/officeDocument/2006/relationships/image" Target="media/image78.png"/><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33.png"/><Relationship Id="rId74" Type="http://schemas.openxmlformats.org/officeDocument/2006/relationships/image" Target="media/image54.png"/><Relationship Id="rId128" Type="http://schemas.openxmlformats.org/officeDocument/2006/relationships/oleObject" Target="embeddings/oleObject32.bin"/><Relationship Id="rId149" Type="http://schemas.openxmlformats.org/officeDocument/2006/relationships/oleObject" Target="embeddings/oleObject45.bin"/><Relationship Id="rId5" Type="http://schemas.openxmlformats.org/officeDocument/2006/relationships/webSettings" Target="webSettings.xml"/><Relationship Id="rId95" Type="http://schemas.openxmlformats.org/officeDocument/2006/relationships/image" Target="media/image70.png"/><Relationship Id="rId160" Type="http://schemas.openxmlformats.org/officeDocument/2006/relationships/image" Target="media/image100.png"/><Relationship Id="rId22" Type="http://schemas.openxmlformats.org/officeDocument/2006/relationships/image" Target="media/image8.png"/><Relationship Id="rId43" Type="http://schemas.openxmlformats.org/officeDocument/2006/relationships/image" Target="media/image24.png"/><Relationship Id="rId64" Type="http://schemas.openxmlformats.org/officeDocument/2006/relationships/image" Target="media/image44.png"/><Relationship Id="rId118" Type="http://schemas.openxmlformats.org/officeDocument/2006/relationships/oleObject" Target="embeddings/oleObject27.bin"/><Relationship Id="rId139" Type="http://schemas.openxmlformats.org/officeDocument/2006/relationships/image" Target="media/image94.png"/><Relationship Id="rId85" Type="http://schemas.openxmlformats.org/officeDocument/2006/relationships/oleObject" Target="embeddings/oleObject13.bin"/><Relationship Id="rId150" Type="http://schemas.openxmlformats.org/officeDocument/2006/relationships/oleObject" Target="embeddings/oleObject46.bin"/><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image" Target="media/image14.png"/><Relationship Id="rId108" Type="http://schemas.openxmlformats.org/officeDocument/2006/relationships/oleObject" Target="embeddings/oleObject22.bin"/><Relationship Id="rId129" Type="http://schemas.openxmlformats.org/officeDocument/2006/relationships/image" Target="media/image89.png"/><Relationship Id="rId54" Type="http://schemas.openxmlformats.org/officeDocument/2006/relationships/image" Target="media/image34.jpe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68.png"/><Relationship Id="rId96" Type="http://schemas.openxmlformats.org/officeDocument/2006/relationships/oleObject" Target="embeddings/oleObject18.bin"/><Relationship Id="rId140" Type="http://schemas.openxmlformats.org/officeDocument/2006/relationships/oleObject" Target="embeddings/oleObject38.bin"/><Relationship Id="rId145" Type="http://schemas.openxmlformats.org/officeDocument/2006/relationships/oleObject" Target="embeddings/oleObject41.bin"/><Relationship Id="rId161" Type="http://schemas.openxmlformats.org/officeDocument/2006/relationships/oleObject" Target="embeddings/oleObject53.bin"/><Relationship Id="rId166"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jpeg"/><Relationship Id="rId49" Type="http://schemas.openxmlformats.org/officeDocument/2006/relationships/image" Target="media/image29.png"/><Relationship Id="rId114" Type="http://schemas.openxmlformats.org/officeDocument/2006/relationships/oleObject" Target="embeddings/oleObject25.bin"/><Relationship Id="rId119" Type="http://schemas.openxmlformats.org/officeDocument/2006/relationships/image" Target="media/image84.png"/><Relationship Id="rId44" Type="http://schemas.openxmlformats.org/officeDocument/2006/relationships/image" Target="media/image25.pn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1.png"/><Relationship Id="rId86" Type="http://schemas.openxmlformats.org/officeDocument/2006/relationships/image" Target="media/image65.png"/><Relationship Id="rId130" Type="http://schemas.openxmlformats.org/officeDocument/2006/relationships/oleObject" Target="embeddings/oleObject33.bin"/><Relationship Id="rId135" Type="http://schemas.openxmlformats.org/officeDocument/2006/relationships/image" Target="media/image92.png"/><Relationship Id="rId151" Type="http://schemas.openxmlformats.org/officeDocument/2006/relationships/oleObject" Target="embeddings/oleObject47.bin"/><Relationship Id="rId156" Type="http://schemas.openxmlformats.org/officeDocument/2006/relationships/image" Target="media/image98.png"/><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png"/><Relationship Id="rId109" Type="http://schemas.openxmlformats.org/officeDocument/2006/relationships/image" Target="media/image79.png"/><Relationship Id="rId34" Type="http://schemas.openxmlformats.org/officeDocument/2006/relationships/image" Target="media/image15.emf"/><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1.png"/><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87.png"/><Relationship Id="rId141" Type="http://schemas.openxmlformats.org/officeDocument/2006/relationships/image" Target="media/image95.png"/><Relationship Id="rId146" Type="http://schemas.openxmlformats.org/officeDocument/2006/relationships/oleObject" Target="embeddings/oleObject42.bin"/><Relationship Id="rId167"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oleObject" Target="embeddings/oleObject16.bin"/><Relationship Id="rId16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2.jpeg"/><Relationship Id="rId24" Type="http://schemas.openxmlformats.org/officeDocument/2006/relationships/image" Target="media/image9.wmf"/><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6.png"/><Relationship Id="rId110" Type="http://schemas.openxmlformats.org/officeDocument/2006/relationships/oleObject" Target="embeddings/oleObject23.bin"/><Relationship Id="rId115" Type="http://schemas.openxmlformats.org/officeDocument/2006/relationships/image" Target="media/image82.png"/><Relationship Id="rId131" Type="http://schemas.openxmlformats.org/officeDocument/2006/relationships/image" Target="media/image90.png"/><Relationship Id="rId136" Type="http://schemas.openxmlformats.org/officeDocument/2006/relationships/oleObject" Target="embeddings/oleObject36.bin"/><Relationship Id="rId157" Type="http://schemas.openxmlformats.org/officeDocument/2006/relationships/oleObject" Target="embeddings/oleObject51.bin"/><Relationship Id="rId61" Type="http://schemas.openxmlformats.org/officeDocument/2006/relationships/image" Target="media/image41.png"/><Relationship Id="rId82" Type="http://schemas.openxmlformats.org/officeDocument/2006/relationships/image" Target="media/image62.png"/><Relationship Id="rId152"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73.png"/><Relationship Id="rId105" Type="http://schemas.openxmlformats.org/officeDocument/2006/relationships/image" Target="media/image77.png"/><Relationship Id="rId126" Type="http://schemas.openxmlformats.org/officeDocument/2006/relationships/oleObject" Target="embeddings/oleObject31.bin"/><Relationship Id="rId147" Type="http://schemas.openxmlformats.org/officeDocument/2006/relationships/oleObject" Target="embeddings/oleObject43.bin"/><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oleObject" Target="embeddings/oleObject17.bin"/><Relationship Id="rId98" Type="http://schemas.openxmlformats.org/officeDocument/2006/relationships/oleObject" Target="embeddings/oleObject19.bin"/><Relationship Id="rId121" Type="http://schemas.openxmlformats.org/officeDocument/2006/relationships/image" Target="media/image85.png"/><Relationship Id="rId142" Type="http://schemas.openxmlformats.org/officeDocument/2006/relationships/oleObject" Target="embeddings/oleObject39.bin"/><Relationship Id="rId163"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7.emf"/><Relationship Id="rId67" Type="http://schemas.openxmlformats.org/officeDocument/2006/relationships/image" Target="media/image47.png"/><Relationship Id="rId116" Type="http://schemas.openxmlformats.org/officeDocument/2006/relationships/oleObject" Target="embeddings/oleObject26.bin"/><Relationship Id="rId137" Type="http://schemas.openxmlformats.org/officeDocument/2006/relationships/image" Target="media/image93.png"/><Relationship Id="rId158" Type="http://schemas.openxmlformats.org/officeDocument/2006/relationships/image" Target="media/image99.png"/><Relationship Id="rId20" Type="http://schemas.openxmlformats.org/officeDocument/2006/relationships/image" Target="media/image7.wmf"/><Relationship Id="rId41" Type="http://schemas.openxmlformats.org/officeDocument/2006/relationships/image" Target="media/image22.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oleObject" Target="embeddings/oleObject14.bin"/><Relationship Id="rId111" Type="http://schemas.openxmlformats.org/officeDocument/2006/relationships/image" Target="media/image80.png"/><Relationship Id="rId132" Type="http://schemas.openxmlformats.org/officeDocument/2006/relationships/oleObject" Target="embeddings/oleObject34.bin"/><Relationship Id="rId153" Type="http://schemas.openxmlformats.org/officeDocument/2006/relationships/oleObject" Target="embeddings/oleObject49.bin"/><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image" Target="media/image37.png"/><Relationship Id="rId106" Type="http://schemas.openxmlformats.org/officeDocument/2006/relationships/oleObject" Target="embeddings/oleObject21.bin"/><Relationship Id="rId127" Type="http://schemas.openxmlformats.org/officeDocument/2006/relationships/image" Target="media/image88.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32.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69.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oleObject" Target="embeddings/oleObject29.bin"/><Relationship Id="rId143" Type="http://schemas.openxmlformats.org/officeDocument/2006/relationships/image" Target="media/image96.png"/><Relationship Id="rId148" Type="http://schemas.openxmlformats.org/officeDocument/2006/relationships/oleObject" Target="embeddings/oleObject44.bin"/><Relationship Id="rId164" Type="http://schemas.openxmlformats.org/officeDocument/2006/relationships/oleObject" Target="embeddings/oleObject56.bin"/><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Microsoft_Excel_97-2003_Worksheet.xls"/><Relationship Id="rId68" Type="http://schemas.openxmlformats.org/officeDocument/2006/relationships/image" Target="media/image48.png"/><Relationship Id="rId89" Type="http://schemas.openxmlformats.org/officeDocument/2006/relationships/image" Target="media/image67.png"/><Relationship Id="rId112" Type="http://schemas.openxmlformats.org/officeDocument/2006/relationships/oleObject" Target="embeddings/oleObject24.bin"/><Relationship Id="rId133" Type="http://schemas.openxmlformats.org/officeDocument/2006/relationships/image" Target="media/image91.png"/><Relationship Id="rId154" Type="http://schemas.openxmlformats.org/officeDocument/2006/relationships/image" Target="media/image97.png"/><Relationship Id="rId16" Type="http://schemas.openxmlformats.org/officeDocument/2006/relationships/image" Target="media/image5.wmf"/><Relationship Id="rId37" Type="http://schemas.openxmlformats.org/officeDocument/2006/relationships/image" Target="media/image18.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75.png"/><Relationship Id="rId123" Type="http://schemas.openxmlformats.org/officeDocument/2006/relationships/image" Target="media/image86.png"/><Relationship Id="rId144" Type="http://schemas.openxmlformats.org/officeDocument/2006/relationships/oleObject" Target="embeddings/oleObject40.bin"/><Relationship Id="rId90" Type="http://schemas.openxmlformats.org/officeDocument/2006/relationships/oleObject" Target="embeddings/oleObject15.bin"/><Relationship Id="rId165" Type="http://schemas.openxmlformats.org/officeDocument/2006/relationships/oleObject" Target="embeddings/oleObject57.bin"/><Relationship Id="rId27" Type="http://schemas.openxmlformats.org/officeDocument/2006/relationships/oleObject" Target="embeddings/oleObject10.bin"/><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image" Target="media/image81.png"/><Relationship Id="rId134" Type="http://schemas.openxmlformats.org/officeDocument/2006/relationships/oleObject" Target="embeddings/oleObject35.bin"/><Relationship Id="rId80" Type="http://schemas.openxmlformats.org/officeDocument/2006/relationships/image" Target="media/image60.png"/><Relationship Id="rId155" Type="http://schemas.openxmlformats.org/officeDocument/2006/relationships/oleObject" Target="embeddings/oleObject50.bin"/><Relationship Id="rId17" Type="http://schemas.openxmlformats.org/officeDocument/2006/relationships/oleObject" Target="embeddings/oleObject5.bin"/><Relationship Id="rId38" Type="http://schemas.openxmlformats.org/officeDocument/2006/relationships/image" Target="media/image19.png"/><Relationship Id="rId59" Type="http://schemas.openxmlformats.org/officeDocument/2006/relationships/image" Target="media/image39.png"/><Relationship Id="rId103" Type="http://schemas.openxmlformats.org/officeDocument/2006/relationships/image" Target="media/image76.png"/><Relationship Id="rId124"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8F4B00-6558-45E8-AFB8-0201C984B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1051</Words>
  <Characters>233994</Characters>
  <Application>Microsoft Office Word</Application>
  <DocSecurity>0</DocSecurity>
  <Lines>1949</Lines>
  <Paragraphs>548</Paragraphs>
  <ScaleCrop>false</ScaleCrop>
  <LinksUpToDate>false</LinksUpToDate>
  <CharactersWithSpaces>274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lastModifiedBy/>
  <cp:revision>1</cp:revision>
  <dcterms:created xsi:type="dcterms:W3CDTF">2021-02-08T15:06:00Z</dcterms:created>
  <dcterms:modified xsi:type="dcterms:W3CDTF">2023-07-12T04:49:00Z</dcterms:modified>
</cp:coreProperties>
</file>